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bookmarkStart w:id="0" w:name="_GoBack"/>
      <w:bookmarkEnd w:id="0"/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24" style="position:absolute;left:0;text-align:left;margin-left:-31.7pt;margin-top:10.65pt;width:153.4pt;height:115.5pt;z-index:251813888" arcsize="5043f" fillcolor="#fff2cc [663]" strokecolor="#5b9bd5 [3204]" strokeweight="2.5pt">
            <v:shadow color="#868686"/>
            <v:textbox style="mso-next-textbox:#_x0000_s2024">
              <w:txbxContent>
                <w:p w:rsidR="007C1912" w:rsidRPr="00C42AB1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32" style="position:absolute;left:0;text-align:left;margin-left:129.05pt;margin-top:-2.25pt;width:198.9pt;height:29.15pt;z-index:25182208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032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ذكرة رقم: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01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23" style="position:absolute;left:0;text-align:left;margin-left:339.1pt;margin-top:6.75pt;width:160.95pt;height:119.4pt;z-index:251812864" arcsize="5043f" fillcolor="#fff2cc [663]" strokecolor="#5b9bd5 [3204]" strokeweight="2.5pt">
            <v:shadow color="#868686"/>
            <v:textbox style="mso-next-textbox:#_x0000_s2023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ــدة :</w:t>
                  </w:r>
                  <w:r w:rsidRPr="00C42AB1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/>
                      <w:sz w:val="24"/>
                      <w:szCs w:val="24"/>
                      <w:lang w:bidi="ar-DZ"/>
                    </w:rPr>
                    <w:t>02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D0C349B" wp14:editId="384B0BA1">
                        <wp:extent cx="222421" cy="222398"/>
                        <wp:effectExtent l="0" t="0" r="0" b="0"/>
                        <wp:docPr id="840" name="Image 8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20" style="position:absolute;left:0;text-align:left;margin-left:129.05pt;margin-top:7.25pt;width:198.9pt;height:29.85pt;z-index:25180979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20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21" style="position:absolute;left:0;text-align:left;margin-left:129.05pt;margin-top:20.75pt;width:204.5pt;height:29.85pt;z-index:25181081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21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حور :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22" style="position:absolute;left:0;text-align:left;margin-left:129.05pt;margin-top:13.15pt;width:204.5pt;height:27.25pt;z-index:25181184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22">
              <w:txbxContent>
                <w:p w:rsidR="007C1912" w:rsidRPr="0027219D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27219D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المجموعة و مجموعاتها الجزئي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25" style="position:absolute;left:0;text-align:left;margin-left:-31.7pt;margin-top:2.25pt;width:532.7pt;height:34pt;z-index:251814912" arcsize="10923f" fillcolor="#fff2cc [663]" strokecolor="#5b9bd5 [3204]" strokeweight="2.5pt">
            <v:shadow color="#868686"/>
            <v:textbox style="mso-next-textbox:#_x0000_s2025">
              <w:txbxContent>
                <w:p w:rsidR="007C1912" w:rsidRPr="009B12E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color w:val="0070C0"/>
                      <w:sz w:val="24"/>
                      <w:szCs w:val="24"/>
                      <w:rtl/>
                    </w:rPr>
                    <w:t>التعرف على مجموعات الاعدا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28" style="position:absolute;left:0;text-align:left;margin-left:452.6pt;margin-top:.35pt;width:47.45pt;height:30.45pt;z-index:251817984" arcsize="10923f" fillcolor="white [3201]" strokecolor="#5b9bd5 [3204]" strokeweight="2.5pt">
            <v:shadow color="#868686"/>
            <v:textbox style="mso-next-textbox:#_x0000_s202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34" style="position:absolute;left:0;text-align:left;margin-left:-1.45pt;margin-top:.35pt;width:80.45pt;height:30.45pt;z-index:251824128" arcsize="10923f" fillcolor="white [3201]" strokecolor="#5b9bd5 [3204]" strokeweight="2.5pt">
            <v:shadow color="#868686"/>
            <v:textbox style="mso-next-textbox:#_x0000_s2034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26" style="position:absolute;left:0;text-align:left;margin-left:84.2pt;margin-top:.35pt;width:364.5pt;height:30.45pt;z-index:251815936" arcsize="10923f" fillcolor="white [3201]" strokecolor="#5b9bd5 [3204]" strokeweight="2.5pt">
            <v:shadow color="#868686"/>
            <v:textbox style="mso-next-textbox:#_x0000_s202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27" style="position:absolute;left:0;text-align:left;margin-left:-41.1pt;margin-top:.35pt;width:33.8pt;height:30.45pt;z-index:251816960" arcsize="10923f" fillcolor="white [3201]" strokecolor="#5b9bd5 [3204]" strokeweight="2.5pt">
            <v:shadow color="#868686"/>
            <v:textbox style="mso-next-textbox:#_x0000_s202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031" style="position:absolute;left:0;text-align:left;margin-left:-26.95pt;margin-top:14.45pt;width:31.85pt;height:566.75pt;z-index:25182105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33" style="position:absolute;left:0;text-align:left;margin-left:11.4pt;margin-top:15.1pt;width:77.2pt;height:566.75pt;z-index:25182310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</w:t>
                  </w: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37" style="position:absolute;left:0;text-align:left;margin-left:94.45pt;margin-top:15.1pt;width:363.9pt;height:566.75pt;z-index:251827200" arcsize="0" fillcolor="white [3201]" strokecolor="#5b9bd5 [3204]" strokeweight="2.5pt">
            <v:shadow color="#868686"/>
            <v:textbox style="mso-next-textbox:#_x0000_s2037">
              <w:txbxContent>
                <w:p w:rsidR="007C1912" w:rsidRPr="006650AB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</w:pPr>
                  <w:r w:rsidRPr="006650AB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نشاط بنائي:</w:t>
                  </w:r>
                  <w:r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 </w:t>
                  </w:r>
                </w:p>
                <w:p w:rsidR="007C1912" w:rsidRPr="00DB594B" w:rsidRDefault="007C1912" w:rsidP="001A3CD5">
                  <w:pPr>
                    <w:bidi/>
                    <w:spacing w:after="0" w:line="240" w:lineRule="auto"/>
                    <w:rPr>
                      <w:rFonts w:eastAsiaTheme="minorEastAsia" w:cs="Sultan normal"/>
                      <w:sz w:val="28"/>
                      <w:szCs w:val="28"/>
                      <w:lang w:val="en-US" w:bidi="ar-DZ"/>
                    </w:rPr>
                  </w:pPr>
                  <w:r w:rsidRPr="00DB594B">
                    <w:rPr>
                      <w:rFonts w:ascii="Amiri" w:eastAsiaTheme="minorEastAsia" w:hAnsi="Amiri" w:cs="Amiri"/>
                      <w:b/>
                      <w:bCs/>
                      <w:sz w:val="28"/>
                      <w:szCs w:val="28"/>
                      <w:highlight w:val="yellow"/>
                      <w:u w:val="single"/>
                      <w:rtl/>
                      <w:lang w:val="en-US" w:bidi="ar-DZ"/>
                    </w:rPr>
                    <w:t>مناقشة النشاط</w:t>
                  </w:r>
                  <w:r w:rsidRPr="00DB594B">
                    <w:rPr>
                      <w:rFonts w:ascii="Amiri" w:eastAsiaTheme="minorEastAsia" w:hAnsi="Amiri" w:cs="Amiri"/>
                      <w:b/>
                      <w:bCs/>
                      <w:sz w:val="28"/>
                      <w:szCs w:val="28"/>
                      <w:highlight w:val="yellow"/>
                      <w:rtl/>
                      <w:lang w:val="en-US" w:bidi="ar-DZ"/>
                    </w:rPr>
                    <w:t xml:space="preserve"> :</w:t>
                  </w:r>
                </w:p>
                <w:p w:rsidR="007C1912" w:rsidRPr="0027219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32"/>
                      <w:szCs w:val="32"/>
                      <w:u w:val="single"/>
                      <w:rtl/>
                      <w:lang w:val="en-US" w:bidi="ar-DZ"/>
                    </w:rPr>
                  </w:pPr>
                  <w:r w:rsidRPr="0027219D">
                    <w:rPr>
                      <w:rFonts w:ascii="Amiri" w:hAnsi="Amiri" w:cs="Amiri"/>
                      <w:b/>
                      <w:bCs/>
                      <w:color w:val="FF0000"/>
                      <w:sz w:val="32"/>
                      <w:szCs w:val="32"/>
                      <w:u w:val="single"/>
                      <w:rtl/>
                      <w:lang w:val="en-US" w:bidi="ar-DZ"/>
                    </w:rPr>
                    <w:t>ال</w:t>
                  </w:r>
                  <w:r w:rsidRPr="0027219D">
                    <w:rPr>
                      <w:rFonts w:ascii="Amiri" w:hAnsi="Amiri" w:cs="Amiri" w:hint="cs"/>
                      <w:b/>
                      <w:bCs/>
                      <w:color w:val="FF0000"/>
                      <w:sz w:val="32"/>
                      <w:szCs w:val="32"/>
                      <w:u w:val="single"/>
                      <w:rtl/>
                      <w:lang w:val="en-US" w:bidi="ar-DZ"/>
                    </w:rPr>
                    <w:t>درس</w:t>
                  </w:r>
                  <w:r w:rsidRPr="0027219D">
                    <w:rPr>
                      <w:rFonts w:ascii="Amiri" w:hAnsi="Amiri" w:cs="Amiri"/>
                      <w:b/>
                      <w:bCs/>
                      <w:color w:val="FF0000"/>
                      <w:sz w:val="32"/>
                      <w:szCs w:val="32"/>
                      <w:u w:val="single"/>
                      <w:rtl/>
                      <w:lang w:val="en-US" w:bidi="ar-DZ"/>
                    </w:rPr>
                    <w:t>: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8"/>
                    </w:numPr>
                    <w:tabs>
                      <w:tab w:val="left" w:pos="1097"/>
                      <w:tab w:val="left" w:pos="6906"/>
                    </w:tabs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color w:val="00B050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>مجموعة الأعداد الحقيقية</w:t>
                  </w:r>
                </w:p>
                <w:p w:rsidR="007C1912" w:rsidRPr="0027219D" w:rsidRDefault="007C1912" w:rsidP="001A3CD5">
                  <w:pPr>
                    <w:tabs>
                      <w:tab w:val="left" w:pos="1097"/>
                      <w:tab w:val="left" w:pos="6906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تعريف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مجموعة الأعداد الحقيقية، </w:t>
                  </w:r>
                  <m:oMath>
                    <m:r>
                      <m:rPr>
                        <m:scr m:val="double-struck"/>
                        <m:sty m:val="b"/>
                      </m:rPr>
                      <w:rPr>
                        <w:rFonts w:ascii="Cambria Math" w:hAnsi="Cambria Math" w:cs="Amiri"/>
                      </w:rPr>
                      <m:t xml:space="preserve"> R</m:t>
                    </m:r>
                  </m:oMath>
                  <w:r w:rsidRPr="0027219D">
                    <w:rPr>
                      <w:rFonts w:ascii="Amiri" w:hAnsi="Amiri" w:cs="Amiri"/>
                      <w:lang w:bidi="ar-DZ"/>
                    </w:rPr>
                    <w:t xml:space="preserve"> 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،</w:t>
                  </w:r>
                  <w:r w:rsidRPr="0027219D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هي مجموعة فواصل نقط مستقيم مزوّد بمعلم </w:t>
                  </w:r>
                  <w:r w:rsidRPr="0027219D">
                    <w:rPr>
                      <w:rFonts w:ascii="Amiri" w:hAnsi="Amiri" w:cs="Amiri"/>
                      <w:position w:val="-14"/>
                      <w:lang w:bidi="ar-DZ"/>
                    </w:rPr>
                    <w:object w:dxaOrig="760" w:dyaOrig="420">
                      <v:shape id="_x0000_i1697" type="#_x0000_t75" style="width:29.85pt;height:19.45pt" o:ole="">
                        <v:imagedata r:id="rId8" o:title=""/>
                      </v:shape>
                      <o:OLEObject Type="Embed" ProgID="Equation.DSMT4" ShapeID="_x0000_i1697" DrawAspect="Content" ObjectID="_1629057886" r:id="rId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tabs>
                      <w:tab w:val="left" w:pos="1097"/>
                      <w:tab w:val="left" w:pos="6906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العدد الحقيقي </w:t>
                  </w:r>
                  <w:r w:rsidRPr="0027219D">
                    <w:rPr>
                      <w:rFonts w:ascii="Amiri" w:hAnsi="Amiri" w:cs="Amiri"/>
                      <w:position w:val="-6"/>
                      <w:lang w:bidi="ar-DZ"/>
                    </w:rPr>
                    <w:object w:dxaOrig="200" w:dyaOrig="279">
                      <v:shape id="_x0000_i1698" type="#_x0000_t75" style="width:9.75pt;height:14.25pt" o:ole="">
                        <v:imagedata r:id="rId10" o:title=""/>
                      </v:shape>
                      <o:OLEObject Type="Embed" ProgID="Equation.3" ShapeID="_x0000_i1698" DrawAspect="Content" ObjectID="_1629057887" r:id="rId11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هو فاصلة المبدأ </w:t>
                  </w:r>
                  <w:r w:rsidRPr="0027219D">
                    <w:rPr>
                      <w:rFonts w:ascii="Amiri" w:hAnsi="Amiri" w:cs="Amiri"/>
                      <w:position w:val="-6"/>
                      <w:lang w:bidi="ar-DZ"/>
                    </w:rPr>
                    <w:object w:dxaOrig="240" w:dyaOrig="279">
                      <v:shape id="_x0000_i1699" type="#_x0000_t75" style="width:11.05pt;height:14.25pt" o:ole="">
                        <v:imagedata r:id="rId12" o:title=""/>
                      </v:shape>
                      <o:OLEObject Type="Embed" ProgID="Equation.3" ShapeID="_x0000_i1699" DrawAspect="Content" ObjectID="_1629057888" r:id="rId1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والعدد الحقيقي </w:t>
                  </w:r>
                  <w:r w:rsidRPr="0027219D">
                    <w:rPr>
                      <w:rFonts w:ascii="Amiri" w:hAnsi="Amiri" w:cs="Amiri"/>
                      <w:position w:val="-4"/>
                      <w:lang w:bidi="ar-DZ"/>
                    </w:rPr>
                    <w:object w:dxaOrig="139" w:dyaOrig="260">
                      <v:shape id="_x0000_i1700" type="#_x0000_t75" style="width:7.8pt;height:13.6pt" o:ole="">
                        <v:imagedata r:id="rId14" o:title=""/>
                      </v:shape>
                      <o:OLEObject Type="Embed" ProgID="Equation.3" ShapeID="_x0000_i1700" DrawAspect="Content" ObjectID="_1629057889" r:id="rId15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هو فاصلة النقطة </w:t>
                  </w:r>
                  <w:r w:rsidRPr="0027219D">
                    <w:rPr>
                      <w:rFonts w:ascii="Amiri" w:hAnsi="Amiri" w:cs="Amiri"/>
                      <w:position w:val="-4"/>
                      <w:lang w:bidi="ar-DZ"/>
                    </w:rPr>
                    <w:object w:dxaOrig="200" w:dyaOrig="260">
                      <v:shape id="_x0000_i1701" type="#_x0000_t75" style="width:9.75pt;height:13.6pt" o:ole="">
                        <v:imagedata r:id="rId16" o:title=""/>
                      </v:shape>
                      <o:OLEObject Type="Embed" ProgID="Equation.3" ShapeID="_x0000_i1701" DrawAspect="Content" ObjectID="_1629057890" r:id="rId17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tabs>
                      <w:tab w:val="right" w:pos="7297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لاحظات: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7"/>
                    </w:numPr>
                    <w:bidi/>
                    <w:spacing w:after="0" w:line="276" w:lineRule="auto"/>
                    <w:ind w:left="371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الأعداد الحقيقية الموجبة هي فواصل نقاط نصف المستقيم </w:t>
                  </w:r>
                  <w:r w:rsidRPr="0027219D">
                    <w:rPr>
                      <w:rFonts w:ascii="Amiri" w:hAnsi="Amiri" w:cs="Amiri"/>
                      <w:position w:val="-10"/>
                      <w:lang w:bidi="ar-DZ"/>
                    </w:rPr>
                    <w:object w:dxaOrig="480" w:dyaOrig="340">
                      <v:shape id="_x0000_i1702" type="#_x0000_t75" style="width:24pt;height:18.15pt" o:ole="">
                        <v:imagedata r:id="rId18" o:title=""/>
                      </v:shape>
                      <o:OLEObject Type="Embed" ProgID="Equation.3" ShapeID="_x0000_i1702" DrawAspect="Content" ObjectID="_1629057891" r:id="rId1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.ويرمز لها بالرمز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miri"/>
                            <w:b/>
                          </w:rPr>
                        </m:ctrlPr>
                      </m:sSubPr>
                      <m:e>
                        <m:r>
                          <m:rPr>
                            <m:scr m:val="double-struck"/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+</m:t>
                        </m:r>
                      </m:sub>
                    </m:sSub>
                  </m:oMath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7"/>
                    </w:numPr>
                    <w:bidi/>
                    <w:spacing w:after="0" w:line="276" w:lineRule="auto"/>
                    <w:ind w:left="371"/>
                    <w:suppressOverlap/>
                    <w:rPr>
                      <w:rFonts w:ascii="Amiri" w:hAnsi="Amiri" w:cs="Amiri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الأعداد الحقيقية السالبة، هي فواصل نقاط نصف المستقيم </w:t>
                  </w:r>
                  <w:r w:rsidRPr="0027219D">
                    <w:rPr>
                      <w:rFonts w:ascii="Amiri" w:hAnsi="Amiri" w:cs="Amiri"/>
                      <w:position w:val="-10"/>
                      <w:lang w:bidi="ar-DZ"/>
                    </w:rPr>
                    <w:object w:dxaOrig="499" w:dyaOrig="340">
                      <v:shape id="_x0000_i1703" type="#_x0000_t75" style="width:25.95pt;height:18.15pt" o:ole="">
                        <v:imagedata r:id="rId20" o:title=""/>
                      </v:shape>
                      <o:OLEObject Type="Embed" ProgID="Equation.3" ShapeID="_x0000_i1703" DrawAspect="Content" ObjectID="_1629057892" r:id="rId21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. حيث  </w:t>
                  </w:r>
                  <w:r w:rsidRPr="0027219D">
                    <w:rPr>
                      <w:rFonts w:ascii="Amiri" w:hAnsi="Amiri" w:cs="Amiri"/>
                      <w:position w:val="-6"/>
                      <w:lang w:bidi="ar-DZ"/>
                    </w:rPr>
                    <w:object w:dxaOrig="220" w:dyaOrig="279">
                      <v:shape id="_x0000_i1704" type="#_x0000_t75" style="width:11.05pt;height:14.25pt" o:ole="">
                        <v:imagedata r:id="rId22" o:title=""/>
                      </v:shape>
                      <o:OLEObject Type="Embed" ProgID="Equation.3" ShapeID="_x0000_i1704" DrawAspect="Content" ObjectID="_1629057893" r:id="rId2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هي نقطة واقعة على يسار النقطة  </w:t>
                  </w:r>
                  <w:r w:rsidRPr="0027219D">
                    <w:rPr>
                      <w:rFonts w:ascii="Amiri" w:hAnsi="Amiri" w:cs="Amiri"/>
                      <w:position w:val="-6"/>
                      <w:lang w:bidi="ar-DZ"/>
                    </w:rPr>
                    <w:object w:dxaOrig="240" w:dyaOrig="279">
                      <v:shape id="_x0000_i1705" type="#_x0000_t75" style="width:11.05pt;height:14.25pt" o:ole="">
                        <v:imagedata r:id="rId24" o:title=""/>
                      </v:shape>
                      <o:OLEObject Type="Embed" ProgID="Equation.3" ShapeID="_x0000_i1705" DrawAspect="Content" ObjectID="_1629057894" r:id="rId25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ويرمز لمجموعة الأعداد الحقيقية السالبة  بالرمز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miri"/>
                            <w:b/>
                          </w:rPr>
                        </m:ctrlPr>
                      </m:sSubPr>
                      <m:e>
                        <m:r>
                          <m:rPr>
                            <m:scr m:val="double-struck"/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 xml:space="preserve"> 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-</m:t>
                        </m:r>
                      </m:sub>
                    </m:sSub>
                  </m:oMath>
                  <w:r w:rsidRPr="0027219D">
                    <w:rPr>
                      <w:rFonts w:ascii="Amiri" w:hAnsi="Amiri" w:cs="Amiri"/>
                      <w:b/>
                      <w:rtl/>
                    </w:rPr>
                    <w:t>.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7"/>
                    </w:numPr>
                    <w:bidi/>
                    <w:spacing w:after="0" w:line="276" w:lineRule="auto"/>
                    <w:ind w:left="371"/>
                    <w:suppressOverlap/>
                    <w:rPr>
                      <w:rFonts w:ascii="Amiri" w:hAnsi="Amiri" w:cs="Amiri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الصفر عنصر من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miri"/>
                            <w:b/>
                          </w:rPr>
                        </m:ctrlPr>
                      </m:sSubPr>
                      <m:e>
                        <m:r>
                          <m:rPr>
                            <m:scr m:val="double-struck"/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+</m:t>
                        </m:r>
                      </m:sub>
                    </m:sSub>
                  </m:oMath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ومن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miri"/>
                            <w:b/>
                          </w:rPr>
                        </m:ctrlPr>
                      </m:sSubPr>
                      <m:e>
                        <m:r>
                          <m:rPr>
                            <m:scr m:val="double-struck"/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 xml:space="preserve"> 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-</m:t>
                        </m:r>
                      </m:sub>
                    </m:sSub>
                  </m:oMath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.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7"/>
                    </w:numPr>
                    <w:bidi/>
                    <w:spacing w:after="0" w:line="276" w:lineRule="auto"/>
                    <w:ind w:left="371"/>
                    <w:suppressOverlap/>
                    <w:rPr>
                      <w:rFonts w:ascii="Amiri" w:hAnsi="Amiri" w:cs="Amiri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يرمز لمجموعة الأعداد الحقيقية </w:t>
                  </w:r>
                  <w:r w:rsidRPr="0027219D">
                    <w:rPr>
                      <w:rFonts w:ascii="Amiri" w:hAnsi="Amiri" w:cs="Amiri"/>
                      <w:color w:val="538135" w:themeColor="accent6" w:themeShade="BF"/>
                      <w:rtl/>
                      <w:lang w:bidi="ar-DZ"/>
                    </w:rPr>
                    <w:t>ماعدا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color w:val="538135" w:themeColor="accent6" w:themeShade="BF"/>
                      <w:rtl/>
                      <w:lang w:bidi="ar-DZ"/>
                    </w:rPr>
                    <w:t>الصفر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بالرمز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  <m:sty m:val="b"/>
                          </m:rPr>
                          <w:rPr>
                            <w:rFonts w:ascii="Cambria Math" w:hAnsi="Cambria Math" w:cs="Amiri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 w:cs="Amiri"/>
                            <w:lang w:bidi="ar-DZ"/>
                          </w:rPr>
                          <m:t>*</m:t>
                        </m:r>
                      </m:sup>
                    </m:sSup>
                  </m:oMath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6"/>
                    </w:numPr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>المجموعات الجزئية  لمجموعة الأعداد الحقيقية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9"/>
                    </w:numPr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>مجموعة الأعداد الطبيعية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ind w:left="7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200" w:dyaOrig="279">
                      <v:shape id="_x0000_i1706" type="#_x0000_t75" style="width:9.75pt;height:14.25pt" o:ole="">
                        <v:imagedata r:id="rId10" o:title=""/>
                      </v:shape>
                      <o:OLEObject Type="Embed" ProgID="Equation.3" ShapeID="_x0000_i1706" DrawAspect="Content" ObjectID="_1629057895" r:id="rId26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140" w:dyaOrig="259">
                      <v:shape id="_x0000_i1707" type="#_x0000_t75" style="width:5.85pt;height:13.6pt" o:ole="">
                        <v:imagedata r:id="rId14" o:title=""/>
                      </v:shape>
                      <o:OLEObject Type="Embed" ProgID="Equation.3" ShapeID="_x0000_i1707" DrawAspect="Content" ObjectID="_1629057896" r:id="rId27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200" w:dyaOrig="260">
                      <v:shape id="_x0000_i1708" type="#_x0000_t75" style="width:9.75pt;height:13.6pt" o:ole="">
                        <v:imagedata r:id="rId28" o:title=""/>
                      </v:shape>
                      <o:OLEObject Type="Embed" ProgID="Equation.3" ShapeID="_x0000_i1708" DrawAspect="Content" ObjectID="_1629057897" r:id="rId2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180" w:dyaOrig="280">
                      <v:shape id="_x0000_i1709" type="#_x0000_t75" style="width:9.1pt;height:14.25pt" o:ole="">
                        <v:imagedata r:id="rId30" o:title=""/>
                      </v:shape>
                      <o:OLEObject Type="Embed" ProgID="Equation.3" ShapeID="_x0000_i1709" DrawAspect="Content" ObjectID="_1629057898" r:id="rId31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؛ ... أعداد طبيعية. نرمز إلى مجموعة الأعداد الطبيعية بالرمز</w:t>
                  </w:r>
                  <w:r w:rsidRPr="0027219D">
                    <w:rPr>
                      <w:rFonts w:ascii="Amiri" w:hAnsi="Amiri" w:cs="Amiri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ℕ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أمثلة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b/>
                      <w:bCs/>
                      <w:u w:val="single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العدد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lang w:bidi="ar-DZ"/>
                      </w:rPr>
                      <m:t>3</m:t>
                    </m:r>
                  </m:oMath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ينتمي إلى مجموعة الأعداد الطبيعية. نكتب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lang w:bidi="ar-DZ"/>
                      </w:rPr>
                      <m:t>3∈</m:t>
                    </m:r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 w:cs="Amiri"/>
                        <w:lang w:bidi="ar-DZ"/>
                      </w:rPr>
                      <m:t>N</m:t>
                    </m:r>
                  </m:oMath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(الرمز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200" w:dyaOrig="200">
                      <v:shape id="_x0000_i1710" type="#_x0000_t75" style="width:9.75pt;height:9.75pt" o:ole="">
                        <v:imagedata r:id="rId32" o:title=""/>
                      </v:shape>
                      <o:OLEObject Type="Embed" ProgID="Equation.3" ShapeID="_x0000_i1710" DrawAspect="Content" ObjectID="_1629057899" r:id="rId3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يُقرأ  " ينتمي إلى ")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لدينا كذلك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559" w:dyaOrig="280">
                      <v:shape id="_x0000_i1711" type="#_x0000_t75" style="width:28.55pt;height:14.25pt" o:ole="">
                        <v:imagedata r:id="rId34" o:title=""/>
                      </v:shape>
                      <o:OLEObject Type="Embed" ProgID="Equation.3" ShapeID="_x0000_i1711" DrawAspect="Content" ObjectID="_1629057900" r:id="rId35"/>
                    </w:objec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ℕ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(نقرأ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380" w:dyaOrig="260">
                      <v:shape id="_x0000_i1712" type="#_x0000_t75" style="width:20.1pt;height:13.6pt" o:ole="">
                        <v:imagedata r:id="rId36" o:title=""/>
                      </v:shape>
                      <o:OLEObject Type="Embed" ProgID="Equation.3" ShapeID="_x0000_i1712" DrawAspect="Content" ObjectID="_1629057901" r:id="rId37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لا ينتمي إلى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ℕ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)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لاحظات: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70"/>
                    </w:numPr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أصغر عدد طبيعي هو الصفر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70"/>
                    </w:numPr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لا يوجد أكبر عدد طبيعي، أي أن مجموعة الأعداد الطبيعية غير منتهية.</w:t>
                  </w: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 xml:space="preserve"> 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9"/>
                    </w:numPr>
                    <w:bidi/>
                    <w:spacing w:after="0" w:line="276" w:lineRule="auto"/>
                    <w:ind w:left="720"/>
                    <w:suppressOverlap/>
                    <w:rPr>
                      <w:rFonts w:ascii="Amiri" w:hAnsi="Amiri" w:cs="Amiri"/>
                      <w:color w:val="00B050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>مجموعة الأعداد الصحيحة النسبية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... ؛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360" w:dyaOrig="280">
                      <v:shape id="_x0000_i1713" type="#_x0000_t75" style="width:19.45pt;height:14.25pt" o:ole="">
                        <v:imagedata r:id="rId38" o:title=""/>
                      </v:shape>
                      <o:OLEObject Type="Embed" ProgID="Equation.3" ShapeID="_x0000_i1713" DrawAspect="Content" ObjectID="_1629057902" r:id="rId3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380" w:dyaOrig="260">
                      <v:shape id="_x0000_i1714" type="#_x0000_t75" style="width:20.1pt;height:13.6pt" o:ole="">
                        <v:imagedata r:id="rId40" o:title=""/>
                      </v:shape>
                      <o:OLEObject Type="Embed" ProgID="Equation.3" ShapeID="_x0000_i1714" DrawAspect="Content" ObjectID="_1629057903" r:id="rId41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320" w:dyaOrig="260">
                      <v:shape id="_x0000_i1715" type="#_x0000_t75" style="width:14.9pt;height:13.6pt" o:ole="">
                        <v:imagedata r:id="rId42" o:title=""/>
                      </v:shape>
                      <o:OLEObject Type="Embed" ProgID="Equation.3" ShapeID="_x0000_i1715" DrawAspect="Content" ObjectID="_1629057904" r:id="rId4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200" w:dyaOrig="279">
                      <v:shape id="_x0000_i1716" type="#_x0000_t75" style="width:9.75pt;height:14.25pt" o:ole="">
                        <v:imagedata r:id="rId10" o:title=""/>
                      </v:shape>
                      <o:OLEObject Type="Embed" ProgID="Equation.3" ShapeID="_x0000_i1716" DrawAspect="Content" ObjectID="_1629057905" r:id="rId44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140" w:dyaOrig="259">
                      <v:shape id="_x0000_i1717" type="#_x0000_t75" style="width:5.85pt;height:13.6pt" o:ole="">
                        <v:imagedata r:id="rId45" o:title=""/>
                      </v:shape>
                      <o:OLEObject Type="Embed" ProgID="Equation.3" ShapeID="_x0000_i1717" DrawAspect="Content" ObjectID="_1629057906" r:id="rId46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200" w:dyaOrig="260">
                      <v:shape id="_x0000_i1718" type="#_x0000_t75" style="width:9.75pt;height:13.6pt" o:ole="">
                        <v:imagedata r:id="rId28" o:title=""/>
                      </v:shape>
                      <o:OLEObject Type="Embed" ProgID="Equation.3" ShapeID="_x0000_i1718" DrawAspect="Content" ObjectID="_1629057907" r:id="rId47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180" w:dyaOrig="280">
                      <v:shape id="_x0000_i1719" type="#_x0000_t75" style="width:9.1pt;height:14.25pt" o:ole="">
                        <v:imagedata r:id="rId30" o:title=""/>
                      </v:shape>
                      <o:OLEObject Type="Embed" ProgID="Equation.3" ShapeID="_x0000_i1719" DrawAspect="Content" ObjectID="_1629057908" r:id="rId48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؛ ... أعداد صحيحة نسبية (سالبة، معدومة أو موجبة)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 نرمز إلى مجموعة الأعداد الصحيحة النسبية بالرمز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right="-1276"/>
                    <w:jc w:val="both"/>
                    <w:rPr>
                      <w:rFonts w:ascii="Amiri" w:eastAsiaTheme="minorEastAsia" w:hAnsi="Amiri" w:cs="Amiri"/>
                      <w:b/>
                      <w:bCs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29" style="position:absolute;left:0;text-align:left;margin-left:464.7pt;margin-top:15.1pt;width:47.45pt;height:562.2pt;z-index:25181900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035" style="position:absolute;left:0;text-align:left;margin-left:444.85pt;margin-top:3.4pt;width:47.45pt;height:777.05pt;z-index:25182515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036" style="position:absolute;left:0;text-align:left;margin-left:-38.45pt;margin-top:6.75pt;width:36.35pt;height:773.7pt;z-index:25182617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30" style="position:absolute;left:0;text-align:left;margin-left:2.45pt;margin-top:3.4pt;width:435.9pt;height:777.05pt;z-index:251820032" arcsize="0" fillcolor="white [3201]" strokecolor="#5b9bd5 [3204]" strokeweight="2.5pt">
            <v:shadow color="#868686"/>
            <v:textbox style="mso-next-textbox:#_x0000_s2030">
              <w:txbxContent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لاحظات: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70"/>
                    </w:numPr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أصغر عدد طبيعي هو الصفر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70"/>
                    </w:numPr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لا يوجد أكبر عدد طبيعي، أي أن مجموعة الأعداد الطبيعية غير منتهية.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9"/>
                    </w:numPr>
                    <w:bidi/>
                    <w:spacing w:after="0" w:line="276" w:lineRule="auto"/>
                    <w:ind w:left="720"/>
                    <w:suppressOverlap/>
                    <w:rPr>
                      <w:rFonts w:ascii="Amiri" w:hAnsi="Amiri" w:cs="Amiri"/>
                      <w:color w:val="00B050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>مجموعة الأعداد الصحيحة النسبية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lang w:bidi="ar-DZ"/>
                    </w:rPr>
                  </w:pP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360" w:dyaOrig="280">
                      <v:shape id="_x0000_i1720" type="#_x0000_t75" style="width:19.45pt;height:14.25pt" o:ole="">
                        <v:imagedata r:id="rId38" o:title=""/>
                      </v:shape>
                      <o:OLEObject Type="Embed" ProgID="Equation.3" ShapeID="_x0000_i1720" DrawAspect="Content" ObjectID="_1629057909" r:id="rId4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380" w:dyaOrig="260">
                      <v:shape id="_x0000_i1721" type="#_x0000_t75" style="width:20.1pt;height:13.6pt" o:ole="">
                        <v:imagedata r:id="rId40" o:title=""/>
                      </v:shape>
                      <o:OLEObject Type="Embed" ProgID="Equation.3" ShapeID="_x0000_i1721" DrawAspect="Content" ObjectID="_1629057910" r:id="rId50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320" w:dyaOrig="260">
                      <v:shape id="_x0000_i1722" type="#_x0000_t75" style="width:14.9pt;height:13.6pt" o:ole="">
                        <v:imagedata r:id="rId42" o:title=""/>
                      </v:shape>
                      <o:OLEObject Type="Embed" ProgID="Equation.3" ShapeID="_x0000_i1722" DrawAspect="Content" ObjectID="_1629057911" r:id="rId51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200" w:dyaOrig="279">
                      <v:shape id="_x0000_i1723" type="#_x0000_t75" style="width:9.75pt;height:14.25pt" o:ole="">
                        <v:imagedata r:id="rId10" o:title=""/>
                      </v:shape>
                      <o:OLEObject Type="Embed" ProgID="Equation.3" ShapeID="_x0000_i1723" DrawAspect="Content" ObjectID="_1629057912" r:id="rId52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140" w:dyaOrig="259">
                      <v:shape id="_x0000_i1724" type="#_x0000_t75" style="width:5.85pt;height:13.6pt" o:ole="">
                        <v:imagedata r:id="rId45" o:title=""/>
                      </v:shape>
                      <o:OLEObject Type="Embed" ProgID="Equation.3" ShapeID="_x0000_i1724" DrawAspect="Content" ObjectID="_1629057913" r:id="rId5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4"/>
                      <w:lang w:bidi="ar-DZ"/>
                    </w:rPr>
                    <w:object w:dxaOrig="200" w:dyaOrig="260">
                      <v:shape id="_x0000_i1725" type="#_x0000_t75" style="width:9.75pt;height:13.6pt" o:ole="">
                        <v:imagedata r:id="rId28" o:title=""/>
                      </v:shape>
                      <o:OLEObject Type="Embed" ProgID="Equation.3" ShapeID="_x0000_i1725" DrawAspect="Content" ObjectID="_1629057914" r:id="rId54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؛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180" w:dyaOrig="280">
                      <v:shape id="_x0000_i1726" type="#_x0000_t75" style="width:9.1pt;height:14.25pt" o:ole="">
                        <v:imagedata r:id="rId30" o:title=""/>
                      </v:shape>
                      <o:OLEObject Type="Embed" ProgID="Equation.3" ShapeID="_x0000_i1726" DrawAspect="Content" ObjectID="_1629057915" r:id="rId55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؛ ... أعداد صحيحة نسبية (سالبة، معدومة أو موجبة)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 نرمز إلى مجموعة الأعداد الصحيحة النسبية بالرمز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suppressOverlap/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أمثلة</w:t>
                  </w:r>
                  <w:r w:rsidRPr="0027219D">
                    <w:rPr>
                      <w:rFonts w:ascii="Amiri" w:hAnsi="Amiri" w:cs="Amiri" w:hint="cs"/>
                      <w:color w:val="FF0000"/>
                      <w:rtl/>
                      <w:lang w:bidi="ar-DZ"/>
                    </w:rPr>
                    <w:t xml:space="preserve"> 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العدد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360" w:dyaOrig="279">
                      <v:shape id="_x0000_i1727" type="#_x0000_t75" style="width:19.45pt;height:14.25pt" o:ole="">
                        <v:imagedata r:id="rId56" o:title=""/>
                      </v:shape>
                      <o:OLEObject Type="Embed" ProgID="Equation.3" ShapeID="_x0000_i1727" DrawAspect="Content" ObjectID="_1629057916" r:id="rId57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ينتمي إلى مجموعة الأعداد الصحيحة النسبية . نكتب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eastAsia="Times New Roman" w:hAnsi="Amiri" w:cs="Amiri"/>
                      <w:position w:val="-10"/>
                      <w:lang w:bidi="ar-DZ"/>
                    </w:rPr>
                    <w:object w:dxaOrig="580" w:dyaOrig="320">
                      <v:shape id="_x0000_i1728" type="#_x0000_t75" style="width:29.85pt;height:14.9pt" o:ole="">
                        <v:imagedata r:id="rId58" o:title=""/>
                      </v:shape>
                      <o:OLEObject Type="Embed" ProgID="Equation.3" ShapeID="_x0000_i1728" DrawAspect="Content" ObjectID="_1629057917" r:id="rId5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.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ind w:left="70"/>
                    <w:suppressOverlap/>
                    <w:rPr>
                      <w:rFonts w:ascii="Amiri" w:hAnsi="Amiri" w:cs="Amiri"/>
                      <w:rtl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لدينا كذلك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720" w:dyaOrig="279">
                      <v:shape id="_x0000_i1729" type="#_x0000_t75" style="width:37.6pt;height:14.25pt" o:ole="">
                        <v:imagedata r:id="rId60" o:title=""/>
                      </v:shape>
                      <o:OLEObject Type="Embed" ProgID="Equation.3" ShapeID="_x0000_i1729" DrawAspect="Content" ObjectID="_1629057918" r:id="rId61"/>
                    </w:object>
                  </w:r>
                  <w:r w:rsidRPr="0027219D">
                    <w:rPr>
                      <w:rFonts w:ascii="Amiri" w:hAnsi="Amiri" w:cs="Amiri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(نقرأ </w:t>
                  </w:r>
                  <w:r w:rsidRPr="0027219D">
                    <w:rPr>
                      <w:rFonts w:ascii="Amiri" w:eastAsia="Times New Roman" w:hAnsi="Amiri" w:cs="Amiri"/>
                      <w:position w:val="-6"/>
                      <w:lang w:bidi="ar-DZ"/>
                    </w:rPr>
                    <w:object w:dxaOrig="540" w:dyaOrig="279">
                      <v:shape id="_x0000_i1730" type="#_x0000_t75" style="width:25.95pt;height:14.25pt" o:ole="">
                        <v:imagedata r:id="rId62" o:title=""/>
                      </v:shape>
                      <o:OLEObject Type="Embed" ProgID="Equation.3" ShapeID="_x0000_i1730" DrawAspect="Content" ObjectID="_1629057919" r:id="rId6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لا ينتمي إلى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).    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</w:rPr>
                    <w:t xml:space="preserve">نتيجة: </w:t>
                  </w:r>
                  <w:r w:rsidRPr="0027219D">
                    <w:rPr>
                      <w:rFonts w:ascii="Amiri" w:hAnsi="Amiri" w:cs="Amiri"/>
                      <w:rtl/>
                    </w:rPr>
                    <w:t xml:space="preserve">كل عدد طبيعي هو عدد صحيح نسبي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الطبيعية محتواة في مجموعة الأعداد الصحيحة النسبية ، نكتب 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ℕ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 ونقرأ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ℕ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محتواة في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.</w:t>
                  </w:r>
                </w:p>
                <w:p w:rsidR="007C1912" w:rsidRPr="0027219D" w:rsidRDefault="007C1912" w:rsidP="002A32EC">
                  <w:pPr>
                    <w:pStyle w:val="Titre2"/>
                    <w:numPr>
                      <w:ilvl w:val="0"/>
                      <w:numId w:val="69"/>
                    </w:numPr>
                    <w:bidi/>
                    <w:ind w:left="720"/>
                    <w:suppressOverlap/>
                    <w:rPr>
                      <w:rFonts w:ascii="Amiri" w:hAnsi="Amiri" w:cs="Amiri"/>
                      <w:b/>
                      <w:bCs w:val="0"/>
                      <w:color w:val="00B050"/>
                      <w:sz w:val="22"/>
                      <w:szCs w:val="22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b/>
                      <w:bCs w:val="0"/>
                      <w:color w:val="00B050"/>
                      <w:sz w:val="22"/>
                      <w:szCs w:val="22"/>
                      <w:rtl/>
                      <w:lang w:bidi="ar-DZ"/>
                    </w:rPr>
                    <w:t>مجموعة الأعداد العشرية</w:t>
                  </w:r>
                  <w:r w:rsidRPr="0027219D">
                    <w:rPr>
                      <w:rFonts w:ascii="Amiri" w:hAnsi="Amiri" w:cs="Amiri" w:hint="cs"/>
                      <w:b/>
                      <w:bCs w:val="0"/>
                      <w:color w:val="00B050"/>
                      <w:sz w:val="22"/>
                      <w:szCs w:val="22"/>
                      <w:rtl/>
                      <w:lang w:bidi="ar-DZ"/>
                    </w:rPr>
                    <w:t xml:space="preserve">: </w:t>
                  </w:r>
                  <w:r w:rsidRPr="0027219D">
                    <w:rPr>
                      <w:rFonts w:ascii="Amiri" w:hAnsi="Amiri" w:cs="Amiri"/>
                      <w:sz w:val="22"/>
                      <w:szCs w:val="22"/>
                      <w:rtl/>
                      <w:lang w:bidi="ar-DZ"/>
                    </w:rPr>
                    <w:t xml:space="preserve">العدد العشري هو العدد الذي يمكن كتابته على الشكل </w:t>
                  </w:r>
                  <w:r w:rsidRPr="0027219D">
                    <w:rPr>
                      <w:position w:val="-24"/>
                      <w:sz w:val="30"/>
                      <w:szCs w:val="30"/>
                      <w:lang w:bidi="ar-DZ"/>
                    </w:rPr>
                    <w:object w:dxaOrig="440" w:dyaOrig="620">
                      <v:shape id="_x0000_i1731" type="#_x0000_t75" style="width:22.7pt;height:31.8pt" o:ole="">
                        <v:imagedata r:id="rId64" o:title=""/>
                      </v:shape>
                      <o:OLEObject Type="Embed" ProgID="Equation.3" ShapeID="_x0000_i1731" DrawAspect="Content" ObjectID="_1629057920" r:id="rId65"/>
                    </w:object>
                  </w:r>
                  <w:r w:rsidRPr="0027219D">
                    <w:rPr>
                      <w:rFonts w:ascii="Amiri" w:hAnsi="Amiri" w:cs="Amiri"/>
                      <w:sz w:val="22"/>
                      <w:szCs w:val="22"/>
                      <w:rtl/>
                      <w:lang w:bidi="ar-DZ"/>
                    </w:rPr>
                    <w:t xml:space="preserve"> حيث </w:t>
                  </w:r>
                  <w:r w:rsidRPr="0027219D">
                    <w:rPr>
                      <w:position w:val="-10"/>
                      <w:sz w:val="30"/>
                      <w:szCs w:val="30"/>
                      <w:lang w:bidi="ar-DZ"/>
                    </w:rPr>
                    <w:object w:dxaOrig="240" w:dyaOrig="260">
                      <v:shape id="_x0000_i1732" type="#_x0000_t75" style="width:11.05pt;height:13.6pt" o:ole="">
                        <v:imagedata r:id="rId66" o:title=""/>
                      </v:shape>
                      <o:OLEObject Type="Embed" ProgID="Equation.3" ShapeID="_x0000_i1732" DrawAspect="Content" ObjectID="_1629057921" r:id="rId67"/>
                    </w:object>
                  </w:r>
                  <w:r w:rsidRPr="0027219D">
                    <w:rPr>
                      <w:rFonts w:ascii="Amiri" w:hAnsi="Amiri" w:cs="Amiri"/>
                      <w:sz w:val="22"/>
                      <w:szCs w:val="22"/>
                      <w:rtl/>
                      <w:lang w:bidi="ar-DZ"/>
                    </w:rPr>
                    <w:t xml:space="preserve"> عدد صحيح نسبي  و</w:t>
                  </w:r>
                  <w:r w:rsidRPr="0027219D">
                    <w:rPr>
                      <w:position w:val="-6"/>
                      <w:sz w:val="30"/>
                      <w:szCs w:val="30"/>
                      <w:lang w:bidi="ar-DZ"/>
                    </w:rPr>
                    <w:object w:dxaOrig="200" w:dyaOrig="220">
                      <v:shape id="_x0000_i1733" type="#_x0000_t75" style="width:9.75pt;height:11.05pt" o:ole="">
                        <v:imagedata r:id="rId68" o:title=""/>
                      </v:shape>
                      <o:OLEObject Type="Embed" ProgID="Equation.3" ShapeID="_x0000_i1733" DrawAspect="Content" ObjectID="_1629057922" r:id="rId69"/>
                    </w:object>
                  </w:r>
                  <w:r w:rsidRPr="0027219D">
                    <w:rPr>
                      <w:rFonts w:ascii="Amiri" w:hAnsi="Amiri" w:cs="Amiri"/>
                      <w:sz w:val="22"/>
                      <w:szCs w:val="22"/>
                      <w:rtl/>
                      <w:lang w:bidi="ar-DZ"/>
                    </w:rPr>
                    <w:t xml:space="preserve"> عدد  طبيعي.</w:t>
                  </w:r>
                  <w:r w:rsidRPr="0027219D">
                    <w:rPr>
                      <w:rFonts w:ascii="Amiri" w:hAnsi="Amiri" w:cs="Amiri" w:hint="cs"/>
                      <w:sz w:val="22"/>
                      <w:szCs w:val="22"/>
                      <w:rtl/>
                      <w:lang w:bidi="ar-DZ"/>
                    </w:rPr>
                    <w:t xml:space="preserve"> و </w:t>
                  </w:r>
                  <w:r w:rsidRPr="0027219D">
                    <w:rPr>
                      <w:rFonts w:ascii="Amiri" w:hAnsi="Amiri" w:cs="Amiri"/>
                      <w:sz w:val="22"/>
                      <w:szCs w:val="22"/>
                      <w:rtl/>
                      <w:lang w:bidi="ar-DZ"/>
                    </w:rPr>
                    <w:t xml:space="preserve"> نرمز إلى مجموعة الأعداد العشرية بالرمز </w:t>
                  </w:r>
                  <w:r w:rsidRPr="0027219D">
                    <w:rPr>
                      <w:rFonts w:ascii="Amiri" w:hAnsi="Amiri" w:cs="Amiri"/>
                      <w:sz w:val="22"/>
                      <w:szCs w:val="22"/>
                      <w:lang w:bidi="ar-DZ"/>
                    </w:rPr>
                    <w:t xml:space="preserve"> </w:t>
                  </w:r>
                  <m:oMath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 w:cs="Cambria Math" w:hint="cs"/>
                        <w:sz w:val="22"/>
                        <w:szCs w:val="22"/>
                        <w:rtl/>
                        <w:lang w:bidi="ar-DZ"/>
                      </w:rPr>
                      <m:t>D</m:t>
                    </m:r>
                  </m:oMath>
                  <w:r w:rsidRPr="0027219D">
                    <w:rPr>
                      <w:rFonts w:ascii="Amiri" w:hAnsi="Amiri" w:cs="Amiri"/>
                      <w:sz w:val="22"/>
                      <w:szCs w:val="22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ind w:left="70"/>
                    <w:suppressOverlap/>
                    <w:rPr>
                      <w:rFonts w:ascii="Amiri" w:hAnsi="Amiri" w:cs="Amiri"/>
                      <w:b/>
                      <w:bCs/>
                      <w:u w:val="single"/>
                      <w:rtl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</w:rPr>
                    <w:t>مثال</w:t>
                  </w:r>
                  <w:r w:rsidRPr="0027219D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480" w:dyaOrig="320">
                      <v:shape id="_x0000_i1734" type="#_x0000_t75" style="width:24pt;height:14.9pt" o:ole="">
                        <v:imagedata r:id="rId70" o:title=""/>
                      </v:shape>
                      <o:OLEObject Type="Embed" ProgID="Equation.3" ShapeID="_x0000_i1734" DrawAspect="Content" ObjectID="_1629057923" r:id="rId71"/>
                    </w:objec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دد عشري، لأنّ 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1140" w:dyaOrig="620">
                      <v:shape id="_x0000_i1735" type="#_x0000_t75" style="width:57.1pt;height:31.8pt" o:ole="">
                        <v:imagedata r:id="rId72" o:title=""/>
                      </v:shape>
                      <o:OLEObject Type="Embed" ProgID="Equation.3" ShapeID="_x0000_i1735" DrawAspect="Content" ObjectID="_1629057924" r:id="rId7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. لكن </w:t>
                  </w:r>
                  <w:r w:rsidRPr="0027219D">
                    <w:rPr>
                      <w:rFonts w:ascii="Amiri" w:hAnsi="Amiri" w:cs="Amiri"/>
                      <w:position w:val="-28"/>
                      <w:lang w:bidi="ar-DZ"/>
                    </w:rPr>
                    <w:object w:dxaOrig="940" w:dyaOrig="720">
                      <v:shape id="_x0000_i1736" type="#_x0000_t75" style="width:46.05pt;height:37.6pt" o:ole="">
                        <v:imagedata r:id="rId74" o:title=""/>
                      </v:shape>
                      <o:OLEObject Type="Embed" ProgID="Equation.DSMT4" ShapeID="_x0000_i1736" DrawAspect="Content" ObjectID="_1629057925" r:id="rId75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</w:rPr>
                    <w:t xml:space="preserve">  </w:t>
                  </w:r>
                  <w:r w:rsidRPr="0027219D">
                    <w:rPr>
                      <w:rFonts w:ascii="Amiri" w:hAnsi="Amiri" w:cs="Amiri"/>
                      <w:color w:val="FF0000"/>
                      <w:rtl/>
                    </w:rPr>
                    <w:t>نتيجة </w:t>
                  </w:r>
                  <w:r w:rsidRPr="0027219D">
                    <w:rPr>
                      <w:rFonts w:ascii="Amiri" w:hAnsi="Amiri" w:cs="Amiri"/>
                      <w:color w:val="FF0000"/>
                    </w:rPr>
                    <w:t>:</w:t>
                  </w:r>
                  <w:r w:rsidRPr="0027219D">
                    <w:rPr>
                      <w:rFonts w:ascii="Amiri" w:hAnsi="Amiri" w:cs="Amiri"/>
                      <w:rtl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</w:rPr>
                    <w:t xml:space="preserve">كل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عدد صحيح نسبي هو عدد عشري ونكتب.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m:oMath>
                    <m:r>
                      <m:rPr>
                        <m:scr m:val="double-struck"/>
                      </m:rPr>
                      <w:rPr>
                        <w:rFonts w:ascii="Cambria Math" w:hAnsi="Cambria Math" w:cs="Cambria Math" w:hint="cs"/>
                        <w:rtl/>
                        <w:lang w:bidi="ar-DZ"/>
                      </w:rPr>
                      <m:t>D</m:t>
                    </m:r>
                  </m:oMath>
                  <w:r w:rsidRPr="0027219D">
                    <w:rPr>
                      <w:rFonts w:ascii="Amiri" w:hAnsi="Amiri" w:cs="Amiri"/>
                      <w:lang w:bidi="ar-DZ"/>
                    </w:rPr>
                    <w:t xml:space="preserve">  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color w:val="FF0000"/>
                      <w:rtl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</w:rPr>
                    <w:t xml:space="preserve">  ملاحظة هامة</w:t>
                  </w:r>
                  <w:r w:rsidRPr="0027219D">
                    <w:rPr>
                      <w:rFonts w:ascii="Amiri" w:hAnsi="Amiri" w:cs="Amiri"/>
                      <w:rtl/>
                    </w:rPr>
                    <w:t>: يمكن كتابة  كل عدد عشري على شكل عدد بالفاصلة يتكون من جزء صحيح و جزء عشري منه.</w:t>
                  </w:r>
                  <w:r w:rsidRPr="0027219D">
                    <w:rPr>
                      <w:rFonts w:ascii="Amiri" w:hAnsi="Amiri" w:cs="Amiri"/>
                      <w:color w:val="FF0000"/>
                      <w:rtl/>
                    </w:rPr>
                    <w:t xml:space="preserve"> 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</w:rPr>
                    <w:t>تطبيق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: من بين الأعداد التالية عين العشرية منها: 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220" w:dyaOrig="620">
                      <v:shape id="_x0000_i1737" type="#_x0000_t75" style="width:11.05pt;height:31.8pt" o:ole="">
                        <v:imagedata r:id="rId76" o:title=""/>
                      </v:shape>
                      <o:OLEObject Type="Embed" ProgID="Equation.3" ShapeID="_x0000_i1737" DrawAspect="Content" ObjectID="_1629057926" r:id="rId77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،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220" w:dyaOrig="620">
                      <v:shape id="_x0000_i1738" type="#_x0000_t75" style="width:11.05pt;height:31.8pt" o:ole="">
                        <v:imagedata r:id="rId78" o:title=""/>
                      </v:shape>
                      <o:OLEObject Type="Embed" ProgID="Equation.3" ShapeID="_x0000_i1738" DrawAspect="Content" ObjectID="_1629057927" r:id="rId79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،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560" w:dyaOrig="620">
                      <v:shape id="_x0000_i1739" type="#_x0000_t75" style="width:27.9pt;height:31.8pt" o:ole="">
                        <v:imagedata r:id="rId80" o:title=""/>
                      </v:shape>
                      <o:OLEObject Type="Embed" ProgID="Equation.3" ShapeID="_x0000_i1739" DrawAspect="Content" ObjectID="_1629057928" r:id="rId81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2A32EC">
                  <w:pPr>
                    <w:pStyle w:val="Titre2"/>
                    <w:numPr>
                      <w:ilvl w:val="0"/>
                      <w:numId w:val="69"/>
                    </w:numPr>
                    <w:bidi/>
                    <w:ind w:left="720"/>
                    <w:suppressOverlap/>
                    <w:rPr>
                      <w:rFonts w:ascii="Amiri" w:hAnsi="Amiri" w:cs="Amiri"/>
                      <w:b/>
                      <w:bCs w:val="0"/>
                      <w:color w:val="00B050"/>
                      <w:sz w:val="22"/>
                      <w:szCs w:val="22"/>
                      <w:rtl/>
                    </w:rPr>
                  </w:pPr>
                  <w:r w:rsidRPr="0027219D">
                    <w:rPr>
                      <w:rFonts w:ascii="Amiri" w:hAnsi="Amiri" w:cs="Amiri"/>
                      <w:b/>
                      <w:bCs w:val="0"/>
                      <w:color w:val="00B050"/>
                      <w:sz w:val="22"/>
                      <w:szCs w:val="22"/>
                      <w:rtl/>
                    </w:rPr>
                    <w:t>مجموعة الأعداد الناطقة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  <w:tab w:val="right" w:pos="7863"/>
                    </w:tabs>
                    <w:bidi/>
                    <w:spacing w:after="0"/>
                    <w:ind w:left="70"/>
                    <w:suppressOverlap/>
                    <w:rPr>
                      <w:rFonts w:ascii="Amiri" w:hAnsi="Amiri" w:cs="Amiri"/>
                      <w:rtl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تعريف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العدد الناطق هو العدد الذي يمكن كتابته على الشكل </w:t>
                  </w:r>
                  <w:r w:rsidRPr="0027219D">
                    <w:rPr>
                      <w:rFonts w:ascii="Amiri" w:hAnsi="Amiri" w:cs="Amiri"/>
                      <w:position w:val="-30"/>
                      <w:lang w:bidi="ar-DZ"/>
                    </w:rPr>
                    <w:object w:dxaOrig="279" w:dyaOrig="680">
                      <v:shape id="_x0000_i1740" type="#_x0000_t75" style="width:14.25pt;height:35.05pt" o:ole="">
                        <v:imagedata r:id="rId82" o:title=""/>
                      </v:shape>
                      <o:OLEObject Type="Embed" ProgID="Equation.3" ShapeID="_x0000_i1740" DrawAspect="Content" ObjectID="_1629057929" r:id="rId83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حيث </w:t>
                  </w:r>
                  <w:r w:rsidRPr="0027219D">
                    <w:rPr>
                      <w:rFonts w:ascii="Amiri" w:hAnsi="Amiri" w:cs="Amiri"/>
                      <w:position w:val="-10"/>
                      <w:lang w:bidi="ar-DZ"/>
                    </w:rPr>
                    <w:object w:dxaOrig="240" w:dyaOrig="260">
                      <v:shape id="_x0000_i1741" type="#_x0000_t75" style="width:11.05pt;height:13.6pt" o:ole="">
                        <v:imagedata r:id="rId66" o:title=""/>
                      </v:shape>
                      <o:OLEObject Type="Embed" ProgID="Equation.3" ShapeID="_x0000_i1741" DrawAspect="Content" ObjectID="_1629057930" r:id="rId84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عدد صحيح نسبي و</w:t>
                  </w:r>
                  <w:r w:rsidRPr="0027219D">
                    <w:rPr>
                      <w:rFonts w:ascii="Amiri" w:hAnsi="Amiri" w:cs="Amiri"/>
                      <w:position w:val="-10"/>
                      <w:lang w:bidi="ar-DZ"/>
                    </w:rPr>
                    <w:object w:dxaOrig="200" w:dyaOrig="260">
                      <v:shape id="_x0000_i1742" type="#_x0000_t75" style="width:9.75pt;height:13.6pt" o:ole="">
                        <v:imagedata r:id="rId85" o:title=""/>
                      </v:shape>
                      <o:OLEObject Type="Embed" ProgID="Equation.3" ShapeID="_x0000_i1742" DrawAspect="Content" ObjectID="_1629057931" r:id="rId86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عدد صحيح نسبي غير معدوم. نرمز إلى مجموعة الأعداد الناطقة بالرمز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ℚ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ind w:left="70"/>
                    <w:suppressOverlap/>
                    <w:rPr>
                      <w:rFonts w:ascii="Amiri" w:hAnsi="Amiri" w:cs="Amiri"/>
                      <w:sz w:val="24"/>
                      <w:szCs w:val="24"/>
                      <w:u w:val="single"/>
                      <w:rtl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</w:rPr>
                    <w:t>مثال:</w: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80" w:dyaOrig="320">
                      <v:shape id="_x0000_i1743" type="#_x0000_t75" style="width:28.55pt;height:14.9pt" o:ole="">
                        <v:imagedata r:id="rId87" o:title=""/>
                      </v:shape>
                      <o:OLEObject Type="Embed" ProgID="Equation.3" ShapeID="_x0000_i1743" DrawAspect="Content" ObjectID="_1629057932" r:id="rId88"/>
                    </w:objec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دد عشري، وهو عدد ناطق أيضا لأنّ </w:t>
                  </w:r>
                  <w:r w:rsidRPr="0027219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1140" w:dyaOrig="620">
                      <v:shape id="_x0000_i1744" type="#_x0000_t75" style="width:55.15pt;height:31.8pt" o:ole="">
                        <v:imagedata r:id="rId89" o:title=""/>
                      </v:shape>
                      <o:OLEObject Type="Embed" ProgID="Equation.3" ShapeID="_x0000_i1744" DrawAspect="Content" ObjectID="_1629057933" r:id="rId90"/>
                    </w:objec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  <w:r w:rsidRPr="0027219D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460" w:dyaOrig="620">
                      <v:shape id="_x0000_i1745" type="#_x0000_t75" style="width:22.7pt;height:31.8pt" o:ole="">
                        <v:imagedata r:id="rId91" o:title=""/>
                      </v:shape>
                      <o:OLEObject Type="Embed" ProgID="Equation.3" ShapeID="_x0000_i1745" DrawAspect="Content" ObjectID="_1629057934" r:id="rId92"/>
                    </w:object>
                  </w:r>
                  <w:r w:rsidRPr="002721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هو عدد ناطق .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</w:rPr>
                    <w:t>نتيجة </w:t>
                  </w:r>
                  <w:r w:rsidRPr="0027219D">
                    <w:rPr>
                      <w:rFonts w:ascii="Amiri" w:hAnsi="Amiri" w:cs="Amiri"/>
                      <w:color w:val="FF0000"/>
                    </w:rPr>
                    <w:t>:</w:t>
                  </w:r>
                  <w:r w:rsidRPr="0027219D">
                    <w:rPr>
                      <w:rFonts w:ascii="Amiri" w:hAnsi="Amiri" w:cs="Amiri"/>
                      <w:rtl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</w:rPr>
                    <w:t xml:space="preserve">كل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عدد  عشري هو عدد ناطق  ونكتب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.    D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ℚ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خاصية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كلّ عدد ناطق يقبل كتابة وحيدة على شكل كسر غير قابل للاختزال </w:t>
                  </w:r>
                  <w:r w:rsidRPr="0027219D">
                    <w:rPr>
                      <w:rFonts w:ascii="Amiri" w:hAnsi="Amiri" w:cs="Amiri"/>
                      <w:position w:val="-30"/>
                      <w:rtl/>
                      <w:lang w:bidi="ar-DZ"/>
                    </w:rPr>
                    <w:object w:dxaOrig="240" w:dyaOrig="680">
                      <v:shape id="_x0000_i1746" type="#_x0000_t75" style="width:11.05pt;height:35.05pt" o:ole="">
                        <v:imagedata r:id="rId93" o:title=""/>
                      </v:shape>
                      <o:OLEObject Type="Embed" ProgID="Equation.3" ShapeID="_x0000_i1746" DrawAspect="Content" ObjectID="_1629057935" r:id="rId94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، مع </w:t>
                  </w:r>
                  <w:r w:rsidRPr="0027219D">
                    <w:rPr>
                      <w:rFonts w:ascii="Amiri" w:hAnsi="Amiri" w:cs="Amiri"/>
                      <w:position w:val="-10"/>
                      <w:rtl/>
                      <w:lang w:bidi="ar-DZ"/>
                    </w:rPr>
                    <w:object w:dxaOrig="200" w:dyaOrig="260">
                      <v:shape id="_x0000_i1747" type="#_x0000_t75" style="width:9.75pt;height:13.6pt" o:ole="">
                        <v:imagedata r:id="rId95" o:title=""/>
                      </v:shape>
                      <o:OLEObject Type="Embed" ProgID="Equation.3" ShapeID="_x0000_i1747" DrawAspect="Content" ObjectID="_1629057936" r:id="rId96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و</w:t>
                  </w:r>
                  <w:r w:rsidRPr="0027219D">
                    <w:rPr>
                      <w:rFonts w:ascii="Amiri" w:hAnsi="Amiri" w:cs="Amiri"/>
                      <w:position w:val="-10"/>
                      <w:rtl/>
                      <w:lang w:bidi="ar-DZ"/>
                    </w:rPr>
                    <w:object w:dxaOrig="200" w:dyaOrig="260">
                      <v:shape id="_x0000_i1748" type="#_x0000_t75" style="width:9.75pt;height:13.6pt" o:ole="">
                        <v:imagedata r:id="rId97" o:title=""/>
                      </v:shape>
                      <o:OLEObject Type="Embed" ProgID="Equation.3" ShapeID="_x0000_i1748" DrawAspect="Content" ObjectID="_1629057937" r:id="rId98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 عددين  صحيحين  نسبيين اوليان فيما بينهما</w:t>
                  </w:r>
                  <w:r w:rsidRPr="0027219D">
                    <w:rPr>
                      <w:rFonts w:ascii="Amiri" w:hAnsi="Amiri" w:cs="Amiri" w:hint="cs"/>
                      <w:rtl/>
                      <w:lang w:bidi="ar-DZ"/>
                    </w:rPr>
                    <w:t xml:space="preserve"> و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position w:val="-10"/>
                      <w:rtl/>
                      <w:lang w:bidi="ar-DZ"/>
                    </w:rPr>
                    <w:object w:dxaOrig="580" w:dyaOrig="320">
                      <v:shape id="_x0000_i1749" type="#_x0000_t75" style="width:29.85pt;height:14.9pt" o:ole="">
                        <v:imagedata r:id="rId99" o:title=""/>
                      </v:shape>
                      <o:OLEObject Type="Embed" ProgID="Equation.3" ShapeID="_x0000_i1749" DrawAspect="Content" ObjectID="_1629057938" r:id="rId100"/>
                    </w:objec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b/>
                      <w:bCs/>
                      <w:u w:val="single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مثال</w:t>
                  </w: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الشكل غير القابل للاختزال للعدد الناطق 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480" w:dyaOrig="620">
                      <v:shape id="_x0000_i1750" type="#_x0000_t75" style="width:24pt;height:31.8pt" o:ole="">
                        <v:imagedata r:id="rId101" o:title=""/>
                      </v:shape>
                      <o:OLEObject Type="Embed" ProgID="Equation.3" ShapeID="_x0000_i1750" DrawAspect="Content" ObjectID="_1629057939" r:id="rId102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هو 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340" w:dyaOrig="620">
                      <v:shape id="_x0000_i1751" type="#_x0000_t75" style="width:18.15pt;height:31.8pt" o:ole="">
                        <v:imagedata r:id="rId103" o:title=""/>
                      </v:shape>
                      <o:OLEObject Type="Embed" ProgID="Equation.3" ShapeID="_x0000_i1751" DrawAspect="Content" ObjectID="_1629057940" r:id="rId104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(لاحظ أنّ </w:t>
                  </w:r>
                  <w:r w:rsidRPr="0027219D">
                    <w:rPr>
                      <w:rFonts w:ascii="Amiri" w:hAnsi="Amiri" w:cs="Amiri"/>
                      <w:position w:val="-24"/>
                      <w:lang w:bidi="ar-DZ"/>
                    </w:rPr>
                    <w:object w:dxaOrig="1380" w:dyaOrig="620">
                      <v:shape id="_x0000_i1752" type="#_x0000_t75" style="width:68.1pt;height:31.8pt" o:ole="">
                        <v:imagedata r:id="rId105" o:title=""/>
                      </v:shape>
                      <o:OLEObject Type="Embed" ProgID="Equation.3" ShapeID="_x0000_i1752" DrawAspect="Content" ObjectID="_1629057941" r:id="rId106"/>
                    </w:objec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).</w:t>
                  </w:r>
                </w:p>
                <w:p w:rsidR="007C1912" w:rsidRPr="0027219D" w:rsidRDefault="007C1912" w:rsidP="002A32EC">
                  <w:pPr>
                    <w:pStyle w:val="Paragraphedeliste"/>
                    <w:numPr>
                      <w:ilvl w:val="0"/>
                      <w:numId w:val="69"/>
                    </w:numPr>
                    <w:tabs>
                      <w:tab w:val="left" w:pos="3138"/>
                    </w:tabs>
                    <w:bidi/>
                    <w:spacing w:after="0" w:line="276" w:lineRule="auto"/>
                    <w:ind w:left="720"/>
                    <w:suppressOverlap/>
                    <w:rPr>
                      <w:rFonts w:ascii="Amiri" w:hAnsi="Amiri" w:cs="Amiri"/>
                      <w:i/>
                      <w:iCs/>
                      <w:color w:val="00B05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i/>
                      <w:iCs/>
                      <w:color w:val="00B050"/>
                      <w:rtl/>
                      <w:lang w:bidi="ar-DZ"/>
                    </w:rPr>
                    <w:t>مجموعة الأعداد الغير ناطقة (الصماء)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  <w:t>نسمي عددا أصما كل عدد حقيقي غير ناطق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  <w:t xml:space="preserve"> العددين </w:t>
                  </w:r>
                  <w:r w:rsidRPr="0027219D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i/>
                      <w:iCs/>
                      <w:position w:val="-6"/>
                      <w:lang w:bidi="ar-DZ"/>
                    </w:rPr>
                    <w:object w:dxaOrig="380" w:dyaOrig="340">
                      <v:shape id="_x0000_i1753" type="#_x0000_t75" style="width:20.1pt;height:18.15pt" o:ole="">
                        <v:imagedata r:id="rId107" o:title=""/>
                      </v:shape>
                      <o:OLEObject Type="Embed" ProgID="Equation.3" ShapeID="_x0000_i1753" DrawAspect="Content" ObjectID="_1629057942" r:id="rId108"/>
                    </w:object>
                  </w:r>
                  <w:r w:rsidRPr="0027219D">
                    <w:rPr>
                      <w:rFonts w:ascii="Amiri" w:hAnsi="Amiri" w:cs="Amiri"/>
                      <w:i/>
                      <w:iCs/>
                      <w:lang w:bidi="ar-DZ"/>
                    </w:rPr>
                    <w:t>,</w:t>
                  </w:r>
                  <w:r w:rsidRPr="0027219D">
                    <w:rPr>
                      <w:rFonts w:ascii="Amiri" w:hAnsi="Amiri" w:cs="Amiri"/>
                      <w:i/>
                      <w:iCs/>
                      <w:position w:val="-10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i/>
                      <w:iCs/>
                      <w:position w:val="-6"/>
                      <w:lang w:bidi="ar-DZ"/>
                    </w:rPr>
                    <w:object w:dxaOrig="220" w:dyaOrig="220">
                      <v:shape id="_x0000_i1754" type="#_x0000_t75" style="width:11.05pt;height:11.05pt" o:ole="">
                        <v:imagedata r:id="rId109" o:title=""/>
                      </v:shape>
                      <o:OLEObject Type="Embed" ProgID="Equation.3" ShapeID="_x0000_i1754" DrawAspect="Content" ObjectID="_1629057943" r:id="rId110"/>
                    </w:object>
                  </w:r>
                  <w:r w:rsidRPr="0027219D">
                    <w:rPr>
                      <w:rFonts w:ascii="Amiri" w:hAnsi="Amiri" w:cs="Amiri"/>
                      <w:i/>
                      <w:iCs/>
                      <w:lang w:bidi="ar-DZ"/>
                    </w:rPr>
                    <w:t xml:space="preserve">  </w:t>
                  </w:r>
                  <w:r w:rsidRPr="0027219D"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  <w:t xml:space="preserve">ليسا ناطقين(أصمين)  لأنه لا يمكن كتابتهما على الشكل </w:t>
                  </w:r>
                  <w:r w:rsidRPr="0027219D">
                    <w:rPr>
                      <w:rFonts w:ascii="Amiri" w:hAnsi="Amiri" w:cs="Amiri"/>
                      <w:i/>
                      <w:iCs/>
                      <w:position w:val="-30"/>
                      <w:lang w:bidi="ar-DZ"/>
                    </w:rPr>
                    <w:object w:dxaOrig="279" w:dyaOrig="680">
                      <v:shape id="_x0000_i1755" type="#_x0000_t75" style="width:14.25pt;height:35.05pt" o:ole="">
                        <v:imagedata r:id="rId82" o:title=""/>
                      </v:shape>
                      <o:OLEObject Type="Embed" ProgID="Equation.3" ShapeID="_x0000_i1755" DrawAspect="Content" ObjectID="_1629057944" r:id="rId111"/>
                    </w:object>
                  </w:r>
                  <w:r w:rsidRPr="0027219D"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  <w:t xml:space="preserve"> حيث </w:t>
                  </w:r>
                  <w:r w:rsidRPr="0027219D">
                    <w:rPr>
                      <w:rFonts w:ascii="Amiri" w:hAnsi="Amiri" w:cs="Amiri"/>
                      <w:i/>
                      <w:iCs/>
                      <w:position w:val="-10"/>
                      <w:lang w:bidi="ar-DZ"/>
                    </w:rPr>
                    <w:object w:dxaOrig="240" w:dyaOrig="260">
                      <v:shape id="_x0000_i1756" type="#_x0000_t75" style="width:11.05pt;height:13.6pt" o:ole="">
                        <v:imagedata r:id="rId66" o:title=""/>
                      </v:shape>
                      <o:OLEObject Type="Embed" ProgID="Equation.3" ShapeID="_x0000_i1756" DrawAspect="Content" ObjectID="_1629057945" r:id="rId112"/>
                    </w:object>
                  </w:r>
                  <w:r w:rsidRPr="0027219D"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  <w:t xml:space="preserve"> عدد صحيح نسبي و</w:t>
                  </w:r>
                  <w:r w:rsidRPr="0027219D">
                    <w:rPr>
                      <w:rFonts w:ascii="Amiri" w:hAnsi="Amiri" w:cs="Amiri"/>
                      <w:i/>
                      <w:iCs/>
                      <w:position w:val="-10"/>
                      <w:lang w:bidi="ar-DZ"/>
                    </w:rPr>
                    <w:object w:dxaOrig="200" w:dyaOrig="260">
                      <v:shape id="_x0000_i1757" type="#_x0000_t75" style="width:9.75pt;height:13.6pt" o:ole="">
                        <v:imagedata r:id="rId85" o:title=""/>
                      </v:shape>
                      <o:OLEObject Type="Embed" ProgID="Equation.3" ShapeID="_x0000_i1757" DrawAspect="Content" ObjectID="_1629057946" r:id="rId113"/>
                    </w:object>
                  </w:r>
                  <w:r w:rsidRPr="0027219D">
                    <w:rPr>
                      <w:rFonts w:ascii="Amiri" w:hAnsi="Amiri" w:cs="Amiri"/>
                      <w:i/>
                      <w:iCs/>
                      <w:rtl/>
                      <w:lang w:bidi="ar-DZ"/>
                    </w:rPr>
                    <w:t xml:space="preserve"> عدد صحيح نسبي غير معدوم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>. إذا فهما عددان أصمان.</w:t>
                  </w:r>
                </w:p>
                <w:p w:rsidR="007C1912" w:rsidRPr="0027219D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color w:val="C00000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00B050"/>
                      <w:rtl/>
                      <w:lang w:bidi="ar-DZ"/>
                    </w:rPr>
                    <w:t xml:space="preserve">  </w:t>
                  </w:r>
                  <w:r w:rsidRPr="0027219D">
                    <w:rPr>
                      <w:rFonts w:ascii="Amiri" w:hAnsi="Amiri" w:cs="Amiri"/>
                      <w:color w:val="C00000"/>
                      <w:rtl/>
                      <w:lang w:bidi="ar-DZ"/>
                    </w:rPr>
                    <w:t>مقارنة مجموعات الأعداد</w:t>
                  </w:r>
                </w:p>
                <w:p w:rsidR="007C1912" w:rsidRPr="0027219D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خاصية :</w:t>
                  </w:r>
                  <w:r w:rsidRPr="0027219D">
                    <w:rPr>
                      <w:rFonts w:ascii="Amiri" w:hAnsi="Amiri" w:cs="Amiri"/>
                      <w:rtl/>
                      <w:lang w:bidi="ar-DZ"/>
                    </w:rPr>
                    <w:t xml:space="preserve"> تحقق المجموعات العددية الاحتواءات الآتية: 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ℕ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ℤ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D 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w:r w:rsidRPr="0027219D">
                    <w:rPr>
                      <w:rFonts w:ascii="Cambria Math" w:hAnsi="Cambria Math" w:cs="Cambria Math"/>
                      <w:lang w:bidi="ar-DZ"/>
                    </w:rPr>
                    <w:t>ℚ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lang w:bidi="ar-DZ"/>
                    </w:rPr>
                    <w:sym w:font="Symbol" w:char="F0CC"/>
                  </w:r>
                  <w:r w:rsidRPr="0027219D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m:oMath>
                    <m:r>
                      <m:rPr>
                        <m:scr m:val="double-struck"/>
                        <m:sty m:val="b"/>
                      </m:rPr>
                      <w:rPr>
                        <w:rFonts w:ascii="Cambria Math" w:hAnsi="Cambria Math" w:cs="Amiri"/>
                      </w:rPr>
                      <m:t xml:space="preserve"> R</m:t>
                    </m:r>
                  </m:oMath>
                  <w:r w:rsidRPr="0027219D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 xml:space="preserve">    </w:t>
                  </w:r>
                </w:p>
                <w:p w:rsidR="007C1912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27219D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  <w:t>تمارين:</w:t>
                  </w:r>
                  <w:r w:rsidRPr="0027219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16</w:t>
                  </w:r>
                  <w:r w:rsidRPr="0027219D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,</w:t>
                  </w:r>
                  <w:r w:rsidRPr="0027219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14</w:t>
                  </w:r>
                  <w:r w:rsidRPr="0027219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ص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7219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9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</w:p>
                <w:p w:rsidR="007C1912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186100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jc w:val="center"/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525F20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</w:pPr>
                </w:p>
                <w:p w:rsidR="007C1912" w:rsidRPr="00525F20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</w:pPr>
                </w:p>
                <w:p w:rsidR="007C1912" w:rsidRPr="00525F20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</w:pPr>
                  <w:r w:rsidRPr="00525F20">
                    <w:rPr>
                      <w:rFonts w:ascii="Amiri" w:hAnsi="Amiri" w:cs="Amiri"/>
                      <w:color w:val="FF0000"/>
                      <w:sz w:val="16"/>
                      <w:szCs w:val="16"/>
                      <w:rtl/>
                      <w:lang w:bidi="ar-DZ"/>
                    </w:rPr>
                    <w:t>تمارين:</w:t>
                  </w:r>
                  <w:r w:rsidRPr="00525F20"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  <w:t xml:space="preserve">  16</w:t>
                  </w:r>
                  <w:r w:rsidRPr="00525F20">
                    <w:rPr>
                      <w:rFonts w:ascii="Amiri" w:hAnsi="Amiri" w:cs="Amiri"/>
                      <w:sz w:val="16"/>
                      <w:szCs w:val="16"/>
                      <w:lang w:bidi="ar-DZ"/>
                    </w:rPr>
                    <w:t>,</w:t>
                  </w:r>
                  <w:r w:rsidRPr="00525F20"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525F20">
                    <w:rPr>
                      <w:rFonts w:ascii="Amiri" w:hAnsi="Amiri" w:cs="Amiri"/>
                      <w:sz w:val="16"/>
                      <w:szCs w:val="16"/>
                      <w:lang w:bidi="ar-DZ"/>
                    </w:rPr>
                    <w:t>14</w:t>
                  </w:r>
                  <w:r w:rsidRPr="00525F20"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  <w:t xml:space="preserve"> ص19.</w:t>
                  </w:r>
                </w:p>
                <w:p w:rsidR="007C1912" w:rsidRPr="009259F7" w:rsidRDefault="007C1912" w:rsidP="001A3CD5">
                  <w:pPr>
                    <w:bidi/>
                    <w:ind w:left="-83"/>
                    <w:suppressOverlap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525F20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24" style="position:absolute;left:0;text-align:left;margin-left:-41.1pt;margin-top:6.75pt;width:153.4pt;height:115.5pt;z-index:251916288" arcsize="5043f" fillcolor="#fff2cc [663]" strokecolor="#5b9bd5 [3204]" strokeweight="2.5pt">
            <v:shadow color="#868686"/>
            <v:textbox style="mso-next-textbox:#_x0000_s2124">
              <w:txbxContent>
                <w:p w:rsidR="007C1912" w:rsidRPr="00C42AB1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23" style="position:absolute;left:0;text-align:left;margin-left:330.65pt;margin-top:6.75pt;width:160.95pt;height:119.4pt;z-index:251915264" arcsize="5043f" fillcolor="#fff2cc [663]" strokecolor="#5b9bd5 [3204]" strokeweight="2.5pt">
            <v:shadow color="#868686"/>
            <v:textbox style="mso-next-textbox:#_x0000_s2123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ــدة :</w:t>
                  </w:r>
                  <w:r w:rsidRPr="00C42AB1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/>
                      <w:sz w:val="24"/>
                      <w:szCs w:val="24"/>
                      <w:lang w:bidi="ar-DZ"/>
                    </w:rPr>
                    <w:t>02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41B97C88" wp14:editId="03EB35A4">
                        <wp:extent cx="222421" cy="222398"/>
                        <wp:effectExtent l="0" t="0" r="0" b="0"/>
                        <wp:docPr id="17" name="Imag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31" style="position:absolute;left:0;text-align:left;margin-left:118.15pt;margin-top:-2.25pt;width:198.9pt;height:29.15pt;z-index:25192345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31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ذكرة رقم: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2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20" style="position:absolute;left:0;text-align:left;margin-left:118.15pt;margin-top:7.25pt;width:204.5pt;height:29.85pt;z-index:25191219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20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21" style="position:absolute;left:0;text-align:left;margin-left:118.15pt;margin-top:20.75pt;width:204.5pt;height:29.85pt;z-index:25191321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21">
              <w:txbxContent>
                <w:p w:rsidR="007C1912" w:rsidRPr="005E379D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5E379D">
                    <w:rPr>
                      <w:rFonts w:ascii="Amiri" w:hAnsi="Amiri" w:cs="Amiri"/>
                      <w:color w:val="FF0000"/>
                      <w:highlight w:val="cyan"/>
                      <w:rtl/>
                      <w:lang w:bidi="ar-DZ"/>
                    </w:rPr>
                    <w:t>المحور :</w:t>
                  </w:r>
                  <w:r w:rsidRPr="005E379D">
                    <w:rPr>
                      <w:rFonts w:ascii="Amiri" w:hAnsi="Amiri" w:cs="Amiri" w:hint="cs"/>
                      <w:color w:val="FF0000"/>
                      <w:highlight w:val="cyan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22" style="position:absolute;left:0;text-align:left;margin-left:118.15pt;margin-top:13.15pt;width:204.5pt;height:27.25pt;z-index:25191424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22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5E379D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5E379D">
                    <w:rPr>
                      <w:rFonts w:ascii="Amiri" w:hAnsi="Amiri" w:cs="Amiri" w:hint="cs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الاعداد القابلة للانشاء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25" style="position:absolute;left:0;text-align:left;margin-left:-41.1pt;margin-top:2.25pt;width:532.7pt;height:34pt;z-index:251917312" arcsize="10923f" fillcolor="#fff2cc [663]" strokecolor="#5b9bd5 [3204]" strokeweight="2.5pt">
            <v:shadow color="#868686"/>
            <v:textbox style="mso-next-textbox:#_x0000_s2125">
              <w:txbxContent>
                <w:p w:rsidR="007C1912" w:rsidRPr="00250CDE" w:rsidRDefault="007C1912" w:rsidP="001A3CD5">
                  <w:pPr>
                    <w:bidi/>
                    <w:ind w:right="-851" w:hanging="567"/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250CDE">
                    <w:rPr>
                      <w:rFonts w:ascii="Amiri" w:hAnsi="Amiri" w:cs="Amiri"/>
                      <w:b/>
                      <w:bCs/>
                      <w:color w:val="000000" w:themeColor="text1"/>
                      <w:sz w:val="32"/>
                      <w:szCs w:val="32"/>
                      <w:lang w:bidi="ar-DZ"/>
                    </w:rPr>
                    <w:sym w:font="Wingdings" w:char="F03F"/>
                  </w:r>
                  <w:r w:rsidRPr="00250CDE">
                    <w:rPr>
                      <w:rFonts w:ascii="Amiri" w:hAnsi="Amiri" w:cs="Amiri"/>
                      <w:i/>
                      <w:i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  <w:r w:rsidRPr="00250CDE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>توظيف بعض المكتسبات الهندسية و ربطها بالاعداد والحساب</w:t>
                  </w:r>
                </w:p>
                <w:p w:rsidR="007C1912" w:rsidRPr="009B12E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33" style="position:absolute;left:0;text-align:left;margin-left:-1.45pt;margin-top:.35pt;width:80.45pt;height:30.45pt;z-index:251925504" arcsize="10923f" fillcolor="white [3201]" strokecolor="#5b9bd5 [3204]" strokeweight="2.5pt">
            <v:shadow color="#868686"/>
            <v:textbox style="mso-next-textbox:#_x0000_s213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26" style="position:absolute;left:0;text-align:left;margin-left:84.2pt;margin-top:.35pt;width:364.5pt;height:30.45pt;z-index:251918336" arcsize="10923f" fillcolor="white [3201]" strokecolor="#5b9bd5 [3204]" strokeweight="2.5pt">
            <v:shadow color="#868686"/>
            <v:textbox style="mso-next-textbox:#_x0000_s212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28" style="position:absolute;left:0;text-align:left;margin-left:457.8pt;margin-top:.35pt;width:47.45pt;height:30.45pt;z-index:251920384" arcsize="10923f" fillcolor="white [3201]" strokecolor="#5b9bd5 [3204]" strokeweight="2.5pt">
            <v:shadow color="#868686"/>
            <v:textbox style="mso-next-textbox:#_x0000_s212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27" style="position:absolute;left:0;text-align:left;margin-left:-41.1pt;margin-top:.35pt;width:33.8pt;height:30.45pt;z-index:251919360" arcsize="10923f" fillcolor="white [3201]" strokecolor="#5b9bd5 [3204]" strokeweight="2.5pt">
            <v:shadow color="#868686"/>
            <v:textbox style="mso-next-textbox:#_x0000_s212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32" style="position:absolute;left:0;text-align:left;margin-left:-1.45pt;margin-top:15.1pt;width:85.65pt;height:535.15pt;z-index:25192448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</w:t>
                  </w: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34" style="position:absolute;left:0;text-align:left;margin-left:88.05pt;margin-top:15.1pt;width:363.9pt;height:535.15pt;z-index:251926528" arcsize="0" fillcolor="white [3201]" strokecolor="#5b9bd5 [3204]" strokeweight="2.5pt">
            <v:shadow color="#868686"/>
            <v:textbox style="mso-next-textbox:#_x0000_s2134">
              <w:txbxContent>
                <w:p w:rsidR="007C1912" w:rsidRPr="00250CDE" w:rsidRDefault="007C1912" w:rsidP="001A3CD5">
                  <w:pPr>
                    <w:bidi/>
                    <w:spacing w:after="200" w:line="276" w:lineRule="auto"/>
                    <w:ind w:right="-851"/>
                    <w:rPr>
                      <w:rFonts w:ascii="Aldhabi" w:hAnsi="Aldhabi" w:cs="Aldhabi"/>
                      <w:color w:val="FF0000"/>
                      <w:sz w:val="36"/>
                      <w:szCs w:val="36"/>
                    </w:rPr>
                  </w:pPr>
                  <w:r w:rsidRPr="00250CDE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نشاط بنائي:</w:t>
                  </w:r>
                  <w:r w:rsidRPr="00250CDE"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</w:p>
                <w:p w:rsidR="007C1912" w:rsidRPr="006650AB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</w:pPr>
                  <w:r w:rsidRPr="00484CA3">
                    <w:rPr>
                      <w:rFonts w:asciiTheme="majorBidi" w:hAnsiTheme="majorBidi" w:cstheme="majorBidi"/>
                    </w:rPr>
                    <w:t>(d)</w:t>
                  </w:r>
                  <w:r w:rsidRPr="00484CA3">
                    <w:rPr>
                      <w:rFonts w:asciiTheme="majorBidi" w:hAnsiTheme="majorBidi" w:cstheme="majorBidi" w:hint="cs"/>
                      <w:rtl/>
                      <w:lang w:bidi="ar-DZ"/>
                    </w:rPr>
                    <w:t xml:space="preserve"> مستقيم مزود بمعلم خطي </w:t>
                  </w:r>
                  <m:oMath>
                    <m:r>
                      <w:rPr>
                        <w:rFonts w:ascii="Cambria Math" w:hAnsi="Cambria Math" w:cstheme="majorBidi"/>
                        <w:lang w:bidi="ar-DZ"/>
                      </w:rPr>
                      <m:t>(o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i/>
                            <w:lang w:bidi="ar-DZ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lang w:bidi="ar-DZ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theme="majorBidi"/>
                        <w:lang w:bidi="ar-DZ"/>
                      </w:rPr>
                      <m:t>)</m:t>
                    </m:r>
                  </m:oMath>
                  <w:r w:rsidRPr="00484CA3">
                    <w:rPr>
                      <w:rFonts w:asciiTheme="majorBidi" w:eastAsiaTheme="minorEastAsia" w:hAnsiTheme="majorBidi" w:cstheme="majorBidi" w:hint="cs"/>
                      <w:rtl/>
                      <w:lang w:bidi="ar-DZ"/>
                    </w:rPr>
                    <w:t>.</w:t>
                  </w:r>
                  <w:r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</w:p>
                <w:p w:rsidR="007C1912" w:rsidRPr="00DB594B" w:rsidRDefault="007C1912" w:rsidP="001A3CD5">
                  <w:pPr>
                    <w:bidi/>
                    <w:spacing w:after="0" w:line="240" w:lineRule="auto"/>
                    <w:rPr>
                      <w:rFonts w:eastAsiaTheme="minorEastAsia" w:cs="Sultan normal"/>
                      <w:sz w:val="28"/>
                      <w:szCs w:val="28"/>
                      <w:lang w:val="en-US" w:bidi="ar-DZ"/>
                    </w:rPr>
                  </w:pPr>
                  <w:r w:rsidRPr="00DB594B">
                    <w:rPr>
                      <w:rFonts w:ascii="Amiri" w:eastAsiaTheme="minorEastAsia" w:hAnsi="Amiri" w:cs="Amiri"/>
                      <w:b/>
                      <w:bCs/>
                      <w:sz w:val="28"/>
                      <w:szCs w:val="28"/>
                      <w:highlight w:val="yellow"/>
                      <w:u w:val="single"/>
                      <w:rtl/>
                      <w:lang w:val="en-US" w:bidi="ar-DZ"/>
                    </w:rPr>
                    <w:t>مناقشة النشاط</w:t>
                  </w:r>
                  <w:r w:rsidRPr="00DB594B">
                    <w:rPr>
                      <w:rFonts w:ascii="Amiri" w:eastAsiaTheme="minorEastAsia" w:hAnsi="Amiri" w:cs="Amiri"/>
                      <w:b/>
                      <w:bCs/>
                      <w:sz w:val="28"/>
                      <w:szCs w:val="28"/>
                      <w:highlight w:val="yellow"/>
                      <w:rtl/>
                      <w:lang w:val="en-US" w:bidi="ar-DZ"/>
                    </w:rPr>
                    <w:t xml:space="preserve"> :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lang w:val="en-US"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val="en-US" w:bidi="ar-DZ"/>
                    </w:rPr>
                    <w:t>المعرفة:</w:t>
                  </w:r>
                </w:p>
                <w:p w:rsidR="007C1912" w:rsidRPr="005E379D" w:rsidRDefault="007C1912" w:rsidP="002A32EC">
                  <w:pPr>
                    <w:pStyle w:val="Paragraphedeliste"/>
                    <w:numPr>
                      <w:ilvl w:val="0"/>
                      <w:numId w:val="74"/>
                    </w:numPr>
                    <w:bidi/>
                    <w:spacing w:after="200" w:line="276" w:lineRule="auto"/>
                    <w:ind w:left="742" w:right="-851" w:hanging="436"/>
                    <w:rPr>
                      <w:rFonts w:ascii="Amiri" w:hAnsi="Amiri" w:cs="Amiri"/>
                      <w:color w:val="44546A" w:themeColor="text2"/>
                      <w:sz w:val="32"/>
                      <w:szCs w:val="32"/>
                      <w:lang w:bidi="ar-DZ"/>
                    </w:rPr>
                  </w:pPr>
                  <w:r w:rsidRPr="005E379D">
                    <w:rPr>
                      <w:rFonts w:ascii="Amiri" w:hAnsi="Amiri" w:cs="Amiri"/>
                      <w:color w:val="44546A" w:themeColor="text2"/>
                      <w:sz w:val="32"/>
                      <w:szCs w:val="32"/>
                      <w:rtl/>
                      <w:lang w:bidi="ar-DZ"/>
                    </w:rPr>
                    <w:t>طريقة انشاء عدد ناطق:</w:t>
                  </w:r>
                </w:p>
                <w:p w:rsidR="007C1912" w:rsidRPr="005E379D" w:rsidRDefault="007C1912" w:rsidP="001A3CD5">
                  <w:pPr>
                    <w:pStyle w:val="Paragraphedeliste"/>
                    <w:bidi/>
                    <w:ind w:left="420" w:right="-851" w:hanging="425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لانشاء العدد الناطق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q</m:t>
                        </m:r>
                      </m:den>
                    </m:f>
                  </m:oMath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يمكن ان نستعمل نظرية طاليس و نتبع الخطوات الآتية:</w:t>
                  </w:r>
                </w:p>
                <w:p w:rsidR="007C1912" w:rsidRPr="005E379D" w:rsidRDefault="007C1912" w:rsidP="002A32EC">
                  <w:pPr>
                    <w:pStyle w:val="Paragraphedeliste"/>
                    <w:numPr>
                      <w:ilvl w:val="0"/>
                      <w:numId w:val="75"/>
                    </w:numPr>
                    <w:bidi/>
                    <w:spacing w:after="200" w:line="276" w:lineRule="auto"/>
                    <w:ind w:left="420" w:right="-851" w:hanging="425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رسم </w:t>
                  </w:r>
                  <w:r w:rsidRPr="005E379D">
                    <w:rPr>
                      <w:rFonts w:ascii="Amiri" w:hAnsi="Amiri" w:cs="Amiri"/>
                      <w:sz w:val="24"/>
                      <w:szCs w:val="24"/>
                    </w:rPr>
                    <w:t>(d)</w:t>
                  </w:r>
                  <w:r w:rsidRPr="005E379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ستقيم مزود بمعلم خطي </w:t>
                  </w:r>
                  <m:oMath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(o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Amiri"/>
                            <w:sz w:val="24"/>
                            <w:szCs w:val="24"/>
                            <w:lang w:bidi="ar-DZ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 w:cs="Amiri"/>
                        <w:sz w:val="24"/>
                        <w:szCs w:val="24"/>
                        <w:lang w:bidi="ar-DZ"/>
                      </w:rPr>
                      <m:t>)</m:t>
                    </m:r>
                  </m:oMath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5E379D" w:rsidRDefault="007C1912" w:rsidP="002A32EC">
                  <w:pPr>
                    <w:pStyle w:val="Paragraphedeliste"/>
                    <w:numPr>
                      <w:ilvl w:val="0"/>
                      <w:numId w:val="75"/>
                    </w:numPr>
                    <w:bidi/>
                    <w:spacing w:after="200" w:line="276" w:lineRule="auto"/>
                    <w:ind w:left="420" w:right="-851" w:hanging="425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عين نقطة خارج المستقيم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(d)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لتكن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J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مثلا.</w:t>
                  </w:r>
                </w:p>
                <w:p w:rsidR="007C1912" w:rsidRPr="005E379D" w:rsidRDefault="007C1912" w:rsidP="002A32EC">
                  <w:pPr>
                    <w:pStyle w:val="Paragraphedeliste"/>
                    <w:numPr>
                      <w:ilvl w:val="0"/>
                      <w:numId w:val="75"/>
                    </w:numPr>
                    <w:bidi/>
                    <w:spacing w:after="200" w:line="276" w:lineRule="auto"/>
                    <w:ind w:left="420" w:right="-851" w:hanging="425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رسم المستقيم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(OJ)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 ونعين عليه على الترتيب النقطتين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 xml:space="preserve"> A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B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اللتين فاصلتاهما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 xml:space="preserve"> q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5E379D" w:rsidRDefault="007C1912" w:rsidP="002A32EC">
                  <w:pPr>
                    <w:pStyle w:val="Paragraphedeliste"/>
                    <w:numPr>
                      <w:ilvl w:val="0"/>
                      <w:numId w:val="75"/>
                    </w:numPr>
                    <w:bidi/>
                    <w:spacing w:after="200" w:line="276" w:lineRule="auto"/>
                    <w:ind w:left="420" w:right="-851" w:hanging="425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رسم المستقيم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(AM)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الذي يوازي 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(BI)</w:t>
                  </w:r>
                  <w:r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. وبتطبيق نظرية طاليس لدينا:</w:t>
                  </w:r>
                </w:p>
                <w:p w:rsidR="007C1912" w:rsidRPr="005E379D" w:rsidRDefault="00B709E8" w:rsidP="001A3CD5">
                  <w:pPr>
                    <w:pStyle w:val="Paragraphedeliste"/>
                    <w:bidi/>
                    <w:ind w:left="420" w:right="-851" w:hanging="425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OM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OI</m:t>
                        </m:r>
                      </m:den>
                    </m:f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OA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OB</m:t>
                        </m:r>
                      </m:den>
                    </m:f>
                  </m:oMath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 وبما ان 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OI=1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OA= p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OB= q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فان </w:t>
                  </w:r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OM=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q</m:t>
                        </m:r>
                      </m:den>
                    </m:f>
                  </m:oMath>
                  <w:r w:rsidR="007C1912" w:rsidRPr="005E379D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هو المطلوب.</w:t>
                  </w:r>
                </w:p>
                <w:p w:rsidR="007C1912" w:rsidRPr="005E379D" w:rsidRDefault="007C1912" w:rsidP="001A3CD5">
                  <w:pPr>
                    <w:pStyle w:val="Paragraphedeliste"/>
                    <w:bidi/>
                    <w:ind w:left="1080" w:right="-851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5E379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32"/>
                      <w:szCs w:val="32"/>
                      <w:u w:val="single"/>
                      <w:rtl/>
                      <w:lang w:val="en-US" w:bidi="ar-DZ"/>
                    </w:rPr>
                  </w:pPr>
                </w:p>
                <w:p w:rsidR="007C1912" w:rsidRPr="003A55E5" w:rsidRDefault="007C1912" w:rsidP="001A3CD5">
                  <w:pPr>
                    <w:bidi/>
                    <w:spacing w:after="0"/>
                    <w:ind w:right="-1276"/>
                    <w:jc w:val="both"/>
                    <w:rPr>
                      <w:rFonts w:ascii="Amiri" w:eastAsiaTheme="minorEastAsia" w:hAnsi="Amiri" w:cs="Amiri"/>
                      <w:b/>
                      <w:bCs/>
                      <w:sz w:val="20"/>
                      <w:szCs w:val="20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29" style="position:absolute;left:0;text-align:left;margin-left:457.8pt;margin-top:15.1pt;width:47.45pt;height:535.15pt;z-index:25192140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30" style="position:absolute;left:0;text-align:left;margin-left:-39.15pt;margin-top:15.1pt;width:31.85pt;height:535.15pt;z-index:25192243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042" style="position:absolute;left:0;text-align:left;margin-left:-28.1pt;margin-top:6.75pt;width:145.55pt;height:119.4pt;z-index:251832320" arcsize="5043f" fillcolor="#fff2cc [663]" strokecolor="#5b9bd5 [3204]" strokeweight="2.5pt">
            <v:shadow color="#868686"/>
            <v:textbox style="mso-next-textbox:#_x0000_s2042">
              <w:txbxContent>
                <w:p w:rsidR="007C1912" w:rsidRPr="00C42AB1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-125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-125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ا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41" style="position:absolute;left:0;text-align:left;margin-left:334.6pt;margin-top:6.75pt;width:143.3pt;height:119.4pt;z-index:251831296" arcsize="5043f" fillcolor="#fff2cc [663]" strokecolor="#5b9bd5 [3204]" strokeweight="2.5pt">
            <v:shadow color="#868686"/>
            <v:textbox style="mso-next-textbox:#_x0000_s2041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left="-176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-176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-  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-176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-176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B57A5D">
                    <w:rPr>
                      <w:rFonts w:ascii="Amiri" w:hAnsi="Amiri" w:cs="Amiri" w:hint="cs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 </w:t>
                  </w:r>
                  <w:r w:rsidRPr="00B57A5D">
                    <w:rPr>
                      <w:rFonts w:ascii="Amiri" w:hAnsi="Amiri" w:cs="Amiri" w:hint="cs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176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ــدة :</w:t>
                  </w:r>
                  <w:r w:rsidRPr="00C42AB1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/>
                      <w:sz w:val="24"/>
                      <w:szCs w:val="24"/>
                      <w:lang w:bidi="ar-DZ"/>
                    </w:rPr>
                    <w:t>02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78EE52C6" wp14:editId="69EA6280">
                        <wp:extent cx="222421" cy="222398"/>
                        <wp:effectExtent l="0" t="0" r="0" b="0"/>
                        <wp:docPr id="841" name="Image 8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50" style="position:absolute;left:0;text-align:left;margin-left:123.75pt;margin-top:-2.25pt;width:198.9pt;height:29.15pt;z-index:251840512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050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ذكرة رقم: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3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38" style="position:absolute;left:0;text-align:left;margin-left:123.75pt;margin-top:7.25pt;width:204.5pt;height:29.85pt;z-index:251828224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38">
              <w:txbxContent>
                <w:p w:rsidR="007C1912" w:rsidRPr="00003B38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003B38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يدان التعلم</w:t>
                  </w:r>
                  <w:r w:rsidRPr="00003B38">
                    <w:rPr>
                      <w:rFonts w:ascii="Amiri" w:hAnsi="Amiri" w:cs="Amiri"/>
                      <w:color w:val="FF0000"/>
                      <w:lang w:bidi="ar-DZ"/>
                    </w:rPr>
                    <w:t xml:space="preserve"> </w:t>
                  </w:r>
                  <w:r w:rsidRPr="00003B38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 xml:space="preserve">: </w:t>
                  </w:r>
                  <w:r w:rsidRPr="00003B38">
                    <w:rPr>
                      <w:rFonts w:ascii="Amiri" w:hAnsi="Amiri" w:cs="Amiri" w:hint="cs"/>
                      <w:color w:val="FF0000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39" style="position:absolute;left:0;text-align:left;margin-left:123.75pt;margin-top:20.75pt;width:204.5pt;height:29.85pt;z-index:251829248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39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حور :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40" style="position:absolute;left:0;text-align:left;margin-left:123.75pt;margin-top:13.15pt;width:204.5pt;height:27.25pt;z-index:251830272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40">
              <w:txbxContent>
                <w:p w:rsidR="007C1912" w:rsidRPr="00003B38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003B38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003B38">
                    <w:rPr>
                      <w:rFonts w:ascii="Amiri" w:hAnsi="Amiri" w:cs="Amiri" w:hint="cs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الأعداد الاولي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43" style="position:absolute;left:0;text-align:left;margin-left:-33.25pt;margin-top:2.25pt;width:511.15pt;height:34pt;z-index:251833344" arcsize="10923f" fillcolor="#fff2cc [663]" strokecolor="#5b9bd5 [3204]" strokeweight="2.5pt">
            <v:shadow color="#868686"/>
            <v:textbox style="mso-next-textbox:#_x0000_s2043">
              <w:txbxContent>
                <w:p w:rsidR="007C1912" w:rsidRPr="0078029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78029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78029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تعرف على أولية عدد طبيعي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،  </w:t>
                  </w:r>
                  <w:r w:rsidRPr="00780295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تحليل عدد طبيعي إلى جداء عوامل أولي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45" style="position:absolute;left:0;text-align:left;margin-left:46.5pt;margin-top:.35pt;width:33.8pt;height:30.45pt;z-index:251835392" arcsize="10923f" fillcolor="white [3201]" strokecolor="#5b9bd5 [3204]" strokeweight="2.5pt">
            <v:shadow color="#868686"/>
            <v:textbox style="mso-next-textbox:#_x0000_s2045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44" style="position:absolute;left:0;text-align:left;margin-left:88.05pt;margin-top:.35pt;width:354.15pt;height:30.45pt;z-index:251834368" arcsize="10923f" fillcolor="white [3201]" strokecolor="#5b9bd5 [3204]" strokeweight="2.5pt">
            <v:shadow color="#868686"/>
            <v:textbox style="mso-next-textbox:#_x0000_s2044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46" style="position:absolute;left:0;text-align:left;margin-left:447.95pt;margin-top:.35pt;width:47.45pt;height:30.45pt;z-index:251836416" arcsize="10923f" fillcolor="white [3201]" strokecolor="#5b9bd5 [3204]" strokeweight="2.5pt">
            <v:shadow color="#868686"/>
            <v:textbox style="mso-next-textbox:#_x0000_s2046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52" style="position:absolute;left:0;text-align:left;margin-left:-28.1pt;margin-top:.35pt;width:64.95pt;height:30.45pt;z-index:251842560" arcsize="10923f" fillcolor="white [3201]" strokecolor="#5b9bd5 [3204]" strokeweight="2.5pt">
            <v:shadow color="#868686"/>
            <v:textbox style="mso-next-textbox:#_x0000_s2052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055" style="position:absolute;left:0;text-align:left;margin-left:83.55pt;margin-top:15.1pt;width:358.65pt;height:553.95pt;z-index:251845632" arcsize="0" fillcolor="white [3201]" strokecolor="#5b9bd5 [3204]" strokeweight="2.5pt">
            <v:shadow color="#868686"/>
            <v:textbox style="mso-next-textbox:#_x0000_s2055">
              <w:txbxContent>
                <w:p w:rsidR="007C1912" w:rsidRPr="006650AB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</w:pPr>
                  <w:r w:rsidRPr="006650AB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نشاط بنائي</w:t>
                  </w:r>
                  <w:r w:rsidRPr="00003B38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:</w:t>
                  </w:r>
                  <w:r w:rsidRPr="00003B38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 </w:t>
                  </w:r>
                  <w:r w:rsidRPr="00003B38">
                    <w:rPr>
                      <w:rFonts w:ascii="Amiri" w:hAnsi="Amiri" w:cs="Amiri"/>
                      <w:color w:val="0070C0"/>
                      <w:sz w:val="28"/>
                      <w:szCs w:val="28"/>
                      <w:rtl/>
                      <w:lang w:bidi="ar-DZ"/>
                    </w:rPr>
                    <w:t>نشاط 1ص2</w:t>
                  </w:r>
                  <w:r w:rsidRPr="00003B38">
                    <w:rPr>
                      <w:rFonts w:ascii="Amiri" w:hAnsi="Amiri" w:cs="Amiri"/>
                      <w:color w:val="0070C0"/>
                      <w:sz w:val="28"/>
                      <w:szCs w:val="28"/>
                      <w:lang w:bidi="ar-DZ"/>
                    </w:rPr>
                    <w:t>:</w:t>
                  </w:r>
                </w:p>
                <w:p w:rsidR="007C1912" w:rsidRPr="00DB594B" w:rsidRDefault="007C1912" w:rsidP="001A3CD5">
                  <w:pPr>
                    <w:bidi/>
                    <w:spacing w:after="0" w:line="240" w:lineRule="auto"/>
                    <w:rPr>
                      <w:rFonts w:eastAsiaTheme="minorEastAsia" w:cs="Sultan normal"/>
                      <w:sz w:val="28"/>
                      <w:szCs w:val="28"/>
                      <w:lang w:val="en-US" w:bidi="ar-DZ"/>
                    </w:rPr>
                  </w:pPr>
                  <w:r w:rsidRPr="00DB594B">
                    <w:rPr>
                      <w:rFonts w:ascii="Amiri" w:eastAsiaTheme="minorEastAsia" w:hAnsi="Amiri" w:cs="Amiri"/>
                      <w:b/>
                      <w:bCs/>
                      <w:sz w:val="28"/>
                      <w:szCs w:val="28"/>
                      <w:highlight w:val="yellow"/>
                      <w:u w:val="single"/>
                      <w:rtl/>
                      <w:lang w:val="en-US" w:bidi="ar-DZ"/>
                    </w:rPr>
                    <w:t>مناقشة النشاط</w:t>
                  </w:r>
                  <w:r w:rsidRPr="00DB594B">
                    <w:rPr>
                      <w:rFonts w:ascii="Amiri" w:eastAsiaTheme="minorEastAsia" w:hAnsi="Amiri" w:cs="Amiri"/>
                      <w:b/>
                      <w:bCs/>
                      <w:sz w:val="28"/>
                      <w:szCs w:val="28"/>
                      <w:highlight w:val="yellow"/>
                      <w:rtl/>
                      <w:lang w:val="en-US" w:bidi="ar-DZ"/>
                    </w:rPr>
                    <w:t xml:space="preserve"> :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val="en-US"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val="en-US" w:bidi="ar-DZ"/>
                    </w:rPr>
                    <w:t>ال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val="en-US" w:bidi="ar-DZ"/>
                    </w:rPr>
                    <w:t>درس</w:t>
                  </w:r>
                  <w:r w:rsidRPr="004A478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val="en-US" w:bidi="ar-DZ"/>
                    </w:rPr>
                    <w:t>:</w:t>
                  </w:r>
                </w:p>
                <w:p w:rsidR="007C1912" w:rsidRPr="00843209" w:rsidRDefault="007C1912" w:rsidP="002A32EC">
                  <w:pPr>
                    <w:pStyle w:val="Paragraphedeliste"/>
                    <w:numPr>
                      <w:ilvl w:val="0"/>
                      <w:numId w:val="71"/>
                    </w:numPr>
                    <w:tabs>
                      <w:tab w:val="left" w:pos="278"/>
                      <w:tab w:val="left" w:pos="6906"/>
                    </w:tabs>
                    <w:bidi/>
                    <w:spacing w:after="0" w:line="276" w:lineRule="auto"/>
                    <w:suppressOverlap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 w:rsidRPr="00843209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اعداد الاولية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252213">
                    <w:rPr>
                      <w:rFonts w:ascii="Amiri" w:hAnsi="Amiri" w:cs="Amiri"/>
                      <w:u w:val="double"/>
                      <w:rtl/>
                      <w:lang w:bidi="ar-DZ"/>
                    </w:rPr>
                    <w:t>تعريف:</w:t>
                  </w:r>
                  <w:r w:rsidRPr="00252213">
                    <w:rPr>
                      <w:rFonts w:ascii="Amiri" w:hAnsi="Amiri" w:cs="Amiri"/>
                      <w:rtl/>
                      <w:lang w:bidi="ar-DZ"/>
                    </w:rPr>
                    <w:t xml:space="preserve">نسمّي عددا أوليا كلّ عدد طبيعي يقبل، بالضبط، قاسمين مختلفين هما: </w:t>
                  </w:r>
                  <w:r w:rsidRPr="00252213">
                    <w:rPr>
                      <w:rFonts w:ascii="Amiri" w:hAnsi="Amiri" w:cs="Amiri"/>
                      <w:position w:val="-4"/>
                      <w:lang w:bidi="ar-DZ"/>
                    </w:rPr>
                    <w:object w:dxaOrig="200" w:dyaOrig="240">
                      <v:shape id="_x0000_i1758" type="#_x0000_t75" style="width:9.75pt;height:12.3pt" o:ole="">
                        <v:imagedata r:id="rId114" o:title=""/>
                      </v:shape>
                      <o:OLEObject Type="Embed" ProgID="Equation.DSMT4" ShapeID="_x0000_i1758" DrawAspect="Content" ObjectID="_1629057947" r:id="rId115"/>
                    </w:object>
                  </w:r>
                  <w:r w:rsidRPr="00252213">
                    <w:rPr>
                      <w:rFonts w:ascii="Amiri" w:hAnsi="Amiri" w:cs="Amiri"/>
                      <w:rtl/>
                      <w:lang w:bidi="ar-DZ"/>
                    </w:rPr>
                    <w:t xml:space="preserve"> والعدد نفسه.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2E09CD"/>
                      <w:sz w:val="28"/>
                      <w:szCs w:val="28"/>
                      <w:rtl/>
                      <w:lang w:bidi="ar-DZ"/>
                    </w:rPr>
                  </w:pPr>
                  <w:r w:rsidRPr="007820C3">
                    <w:rPr>
                      <w:rFonts w:ascii="Amiri" w:hAnsi="Amiri" w:cs="Amiri"/>
                      <w:b/>
                      <w:bCs/>
                      <w:color w:val="2E09CD"/>
                      <w:sz w:val="28"/>
                      <w:szCs w:val="28"/>
                      <w:rtl/>
                      <w:lang w:bidi="ar-DZ"/>
                    </w:rPr>
                    <w:t>قائمة الأعداد الأولية الأصغر من 100:</w:t>
                  </w:r>
                </w:p>
                <w:p w:rsidR="007C1912" w:rsidRPr="00843209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7820C3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2 3٬ 5٬ 7٬ 11٬ 13٬ 17٬ 19٬ 23٬ 29٬ 31٬ 37٬ 41٬ 43٬ 47٬ 53٬ 59٬ 61٬ 67٬ 71٬ ٬73٬ 79 83٬ 89٬ 97٬.</w:t>
                  </w:r>
                </w:p>
                <w:p w:rsidR="007C1912" w:rsidRPr="00843209" w:rsidRDefault="007C1912" w:rsidP="002A32EC">
                  <w:pPr>
                    <w:pStyle w:val="Paragraphedeliste"/>
                    <w:numPr>
                      <w:ilvl w:val="0"/>
                      <w:numId w:val="71"/>
                    </w:num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84320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حليل عدد طبيعي إلى جداء عوامل أولية</w:t>
                  </w:r>
                </w:p>
                <w:p w:rsidR="007C1912" w:rsidRPr="00843209" w:rsidRDefault="007C1912" w:rsidP="001A3CD5">
                  <w:pPr>
                    <w:bidi/>
                    <w:spacing w:after="0"/>
                    <w:ind w:left="-109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43209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تعريف:</w:t>
                  </w:r>
                  <w:r w:rsidRPr="0084320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تحليل عدد طبيعي إلى جداء عوامل أولية هو كتابته على شكل جداء عوامل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اولية.</w:t>
                  </w:r>
                  <w:r w:rsidRPr="0084320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b/>
                      <w:bCs/>
                      <w:rtl/>
                      <w:lang w:bidi="ar-DZ"/>
                    </w:rPr>
                  </w:pPr>
                  <w:r w:rsidRPr="00975F36">
                    <w:rPr>
                      <w:rFonts w:hint="cs"/>
                      <w:b/>
                      <w:bCs/>
                      <w:color w:val="2E09CD"/>
                      <w:sz w:val="28"/>
                      <w:szCs w:val="28"/>
                      <w:rtl/>
                    </w:rPr>
                    <w:t xml:space="preserve">ملاحظة </w:t>
                  </w:r>
                  <w:r w:rsidRPr="007820C3">
                    <w:rPr>
                      <w:rFonts w:ascii="Amiri" w:hAnsi="Amiri" w:cs="Amiri"/>
                      <w:color w:val="9D3BFF"/>
                      <w:sz w:val="24"/>
                      <w:szCs w:val="24"/>
                      <w:rtl/>
                    </w:rPr>
                    <w:t xml:space="preserve">: </w:t>
                  </w:r>
                  <w:r w:rsidRPr="007820C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</w:rPr>
                    <w:t>كل عدد طبيعي</w:t>
                  </w:r>
                  <w:r w:rsidRPr="00B22497">
                    <w:rPr>
                      <w:rFonts w:hint="cs"/>
                      <w:b/>
                      <w:bCs/>
                      <w:color w:val="000000"/>
                      <w:rtl/>
                    </w:rPr>
                    <w:t xml:space="preserve"> </w:t>
                  </w:r>
                  <w:r w:rsidRPr="007820C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</w:rPr>
                    <w:t>غير أولي يقبل</w:t>
                  </w:r>
                  <w:r w:rsidRPr="00B22497">
                    <w:rPr>
                      <w:rFonts w:hint="cs"/>
                      <w:b/>
                      <w:bCs/>
                      <w:color w:val="000000"/>
                      <w:rtl/>
                    </w:rPr>
                    <w:t xml:space="preserve"> </w:t>
                  </w:r>
                  <w:r w:rsidRPr="007820C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</w:rPr>
                    <w:t>تحليلا وحيدا الى جداء عوامل أولية</w:t>
                  </w:r>
                  <w:r>
                    <w:rPr>
                      <w:rFonts w:ascii="Amiri" w:hAnsi="Amiri" w:cs="Amiri" w:hint="cs"/>
                      <w:color w:val="000000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84320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 w:rsidRPr="007820C3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>مثال تطبيقي</w:t>
                  </w:r>
                  <w:r w:rsidRPr="007820C3">
                    <w:rPr>
                      <w:rFonts w:ascii="Amiri" w:hAnsi="Amiri" w:cs="Amiri"/>
                      <w:color w:val="00B050"/>
                      <w:sz w:val="24"/>
                      <w:szCs w:val="24"/>
                      <w:rtl/>
                    </w:rPr>
                    <w:t>:</w:t>
                  </w:r>
                  <w:r w:rsidRPr="007820C3">
                    <w:rPr>
                      <w:rFonts w:ascii="Amiri" w:hAnsi="Amiri" w:cs="Amiri"/>
                      <w:color w:val="9D3BFF"/>
                      <w:sz w:val="24"/>
                      <w:szCs w:val="24"/>
                      <w:rtl/>
                    </w:rPr>
                    <w:t xml:space="preserve"> </w:t>
                  </w:r>
                  <w:r w:rsidRPr="007820C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</w:rPr>
                    <w:t>حلل</w:t>
                  </w:r>
                  <w:r w:rsidRPr="00B22497">
                    <w:rPr>
                      <w:rFonts w:hint="cs"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7820C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</w:rPr>
                    <w:t>العددان705 و256 إلى جداء عوامل أولية.</w: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71"/>
                    </w:num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975F36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ختبار أولية عدد طبيعي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single" w:sz="4" w:space="0" w:color="auto"/>
                    </w:tblBorders>
                    <w:tblCellMar>
                      <w:left w:w="28" w:type="dxa"/>
                      <w:right w:w="28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6890"/>
                  </w:tblGrid>
                  <w:tr w:rsidR="007C1912" w:rsidRPr="00FC7F5C" w:rsidTr="001A3CD5">
                    <w:tc>
                      <w:tcPr>
                        <w:tcW w:w="9777" w:type="dxa"/>
                        <w:shd w:val="clear" w:color="auto" w:fill="auto"/>
                      </w:tcPr>
                      <w:p w:rsidR="007C1912" w:rsidRPr="00FC7F5C" w:rsidRDefault="007C1912" w:rsidP="001A3CD5">
                        <w:pPr>
                          <w:shd w:val="clear" w:color="auto" w:fill="FF00FF"/>
                          <w:bidi/>
                          <w:rPr>
                            <w:rFonts w:cs="Arabic Transparent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FC7F5C">
                          <w:rPr>
                            <w:rFonts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>طريقة</w:t>
                        </w:r>
                      </w:p>
                      <w:p w:rsidR="007C1912" w:rsidRPr="00FC7F5C" w:rsidRDefault="007C1912" w:rsidP="001A3CD5">
                        <w:pPr>
                          <w:shd w:val="clear" w:color="auto" w:fill="DCFFFF"/>
                          <w:bidi/>
                          <w:rPr>
                            <w:rFonts w:cs="Arabic Transparent"/>
                            <w:sz w:val="28"/>
                            <w:szCs w:val="28"/>
                            <w:lang w:bidi="ar-DZ"/>
                          </w:rPr>
                        </w:pPr>
                        <w:r w:rsidRPr="00FC7F5C">
                          <w:rPr>
                            <w:rFonts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>نختبر قابلية قسمة العدد على كلّ من الأعداد الأولية حسب ترتيبها التصاعدي.</w:t>
                        </w:r>
                      </w:p>
                      <w:p w:rsidR="007C1912" w:rsidRDefault="007C1912" w:rsidP="001A3CD5">
                        <w:pPr>
                          <w:shd w:val="clear" w:color="auto" w:fill="DCFFFF"/>
                          <w:bidi/>
                          <w:rPr>
                            <w:rFonts w:cs="Arabic Transparent"/>
                            <w:sz w:val="28"/>
                            <w:szCs w:val="28"/>
                            <w:lang w:bidi="ar-DZ"/>
                          </w:rPr>
                        </w:pPr>
                        <w:r w:rsidRPr="00FC7F5C">
                          <w:rPr>
                            <w:rFonts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>نتوقف عن عمليات القسمة عند أوّل باق معدوم أو عندما نصادف أوّل حاصل قسمة أصغر من المقسوم عليه.</w:t>
                        </w:r>
                      </w:p>
                      <w:p w:rsidR="007C1912" w:rsidRPr="00FC7F5C" w:rsidRDefault="007C1912" w:rsidP="001A3CD5">
                        <w:pPr>
                          <w:shd w:val="clear" w:color="auto" w:fill="DCFFFF"/>
                          <w:tabs>
                            <w:tab w:val="num" w:pos="174"/>
                          </w:tabs>
                          <w:bidi/>
                          <w:rPr>
                            <w:rFonts w:cs="Arabic Transparent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FC7F5C">
                          <w:rPr>
                            <w:rFonts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>نستخلص: إذا صادفنا الباقي المعدوم يكون العدد غير أولي وإلاّ فهو أولي.</w:t>
                        </w:r>
                      </w:p>
                    </w:tc>
                  </w:tr>
                </w:tbl>
                <w:p w:rsidR="007C1912" w:rsidRPr="0025221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B26A18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  <w:t>مثال :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هل العدد 277 أولي ؟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39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482"/>
                    <w:gridCol w:w="428"/>
                    <w:gridCol w:w="428"/>
                    <w:gridCol w:w="428"/>
                    <w:gridCol w:w="428"/>
                    <w:gridCol w:w="511"/>
                    <w:gridCol w:w="513"/>
                    <w:gridCol w:w="513"/>
                  </w:tblGrid>
                  <w:tr w:rsidR="007C1912" w:rsidRPr="00252213" w:rsidTr="001A3CD5">
                    <w:tc>
                      <w:tcPr>
                        <w:tcW w:w="1482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هل 277 يقبل القسمة على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3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5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7</w:t>
                        </w:r>
                      </w:p>
                    </w:tc>
                    <w:tc>
                      <w:tcPr>
                        <w:tcW w:w="511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11</w:t>
                        </w:r>
                      </w:p>
                    </w:tc>
                    <w:tc>
                      <w:tcPr>
                        <w:tcW w:w="513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13</w:t>
                        </w:r>
                      </w:p>
                    </w:tc>
                    <w:tc>
                      <w:tcPr>
                        <w:tcW w:w="513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17</w:t>
                        </w:r>
                      </w:p>
                    </w:tc>
                  </w:tr>
                  <w:tr w:rsidR="007C1912" w:rsidRPr="00252213" w:rsidTr="001A3CD5">
                    <w:tc>
                      <w:tcPr>
                        <w:tcW w:w="1482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511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513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513" w:type="dxa"/>
                      </w:tcPr>
                      <w:p w:rsidR="007C1912" w:rsidRPr="00252213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</w:tr>
                </w:tbl>
                <w:p w:rsidR="007C1912" w:rsidRPr="00252213" w:rsidRDefault="007C1912" w:rsidP="001A3CD5">
                  <w:pPr>
                    <w:bidi/>
                    <w:spacing w:after="0"/>
                    <w:ind w:right="-1276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ولدينا </w:t>
                  </w:r>
                  <w:r w:rsidRPr="00252213">
                    <w:rPr>
                      <w:rFonts w:ascii="Amiri" w:hAnsi="Amiri" w:cs="Amiri"/>
                      <w:lang w:val="fr-FR"/>
                    </w:rPr>
                    <w:t>17² = 289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 و </w:t>
                  </w:r>
                  <w:r w:rsidRPr="00252213">
                    <w:rPr>
                      <w:rFonts w:ascii="Amiri" w:hAnsi="Amiri" w:cs="Amiri"/>
                      <w:lang w:val="fr-FR"/>
                    </w:rPr>
                    <w:t>289 &gt; 277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إذن العدد </w:t>
                  </w:r>
                  <w:r w:rsidRPr="00252213">
                    <w:rPr>
                      <w:rFonts w:ascii="Amiri" w:hAnsi="Amiri" w:cs="Amiri"/>
                      <w:lang w:val="fr-FR"/>
                    </w:rPr>
                    <w:t xml:space="preserve">277 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هو أولي .</w:t>
                  </w:r>
                </w:p>
                <w:p w:rsidR="007C1912" w:rsidRPr="00252213" w:rsidRDefault="007C1912" w:rsidP="001A3CD5">
                  <w:pPr>
                    <w:bidi/>
                    <w:spacing w:after="0"/>
                    <w:ind w:left="34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إذن </w:t>
                  </w:r>
                  <w:r w:rsidRPr="00252213">
                    <w:rPr>
                      <w:rFonts w:ascii="Amiri" w:hAnsi="Amiri" w:cs="Amiri"/>
                      <w:lang w:val="fr-FR"/>
                    </w:rPr>
                    <w:t>371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ليس أولي .</w:t>
                  </w:r>
                </w:p>
                <w:p w:rsidR="007C1912" w:rsidRPr="00A314F8" w:rsidRDefault="007C1912" w:rsidP="001A3CD5">
                  <w:pPr>
                    <w:bidi/>
                    <w:spacing w:after="0"/>
                    <w:ind w:right="-1276"/>
                    <w:rPr>
                      <w:rFonts w:ascii="Amiri" w:eastAsiaTheme="minorEastAsia" w:hAnsi="Amiri" w:cs="Amiri"/>
                      <w:b/>
                      <w:bCs/>
                      <w:sz w:val="20"/>
                      <w:szCs w:val="20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47" style="position:absolute;left:0;text-align:left;margin-left:447.95pt;margin-top:15.1pt;width:47.45pt;height:553.95pt;z-index:25183744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51" style="position:absolute;left:0;text-align:left;margin-left:-28.1pt;margin-top:15.1pt;width:68.2pt;height:553.95pt;z-index:25184153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49" style="position:absolute;left:0;text-align:left;margin-left:46.5pt;margin-top:15.1pt;width:31.85pt;height:553.95pt;z-index:25183948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048" style="position:absolute;left:0;text-align:left;margin-left:42.05pt;margin-top:11.8pt;width:387.85pt;height:745.95pt;z-index:251838464" arcsize="0" fillcolor="white [3201]" strokecolor="#5b9bd5 [3204]" strokeweight="2.5pt">
            <v:shadow color="#868686"/>
            <v:textbox style="mso-next-textbox:#_x0000_s2048">
              <w:txbxContent>
                <w:p w:rsidR="007C1912" w:rsidRPr="0025221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B26A18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  <w:t>مثال مضاد :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هل العدد </w:t>
                  </w:r>
                  <w:r w:rsidRPr="00252213">
                    <w:rPr>
                      <w:rFonts w:ascii="Amiri" w:hAnsi="Amiri" w:cs="Amiri"/>
                      <w:lang w:val="fr-FR"/>
                    </w:rPr>
                    <w:t xml:space="preserve">  371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>أولي ؟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39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482"/>
                    <w:gridCol w:w="428"/>
                    <w:gridCol w:w="428"/>
                    <w:gridCol w:w="428"/>
                    <w:gridCol w:w="540"/>
                  </w:tblGrid>
                  <w:tr w:rsidR="007C1912" w:rsidRPr="00252213" w:rsidTr="001A3CD5">
                    <w:tc>
                      <w:tcPr>
                        <w:tcW w:w="1482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هل 371 يقبل القسمة على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3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5</w:t>
                        </w:r>
                      </w:p>
                    </w:tc>
                    <w:tc>
                      <w:tcPr>
                        <w:tcW w:w="540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7</w:t>
                        </w:r>
                      </w:p>
                    </w:tc>
                  </w:tr>
                  <w:tr w:rsidR="007C1912" w:rsidRPr="00252213" w:rsidTr="001A3CD5">
                    <w:tc>
                      <w:tcPr>
                        <w:tcW w:w="1482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428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لا</w:t>
                        </w:r>
                      </w:p>
                    </w:tc>
                    <w:tc>
                      <w:tcPr>
                        <w:tcW w:w="540" w:type="dxa"/>
                      </w:tcPr>
                      <w:p w:rsidR="007C1912" w:rsidRPr="00252213" w:rsidRDefault="007C1912" w:rsidP="001A3CD5">
                        <w:pPr>
                          <w:bidi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252213">
                          <w:rPr>
                            <w:rFonts w:ascii="Amiri" w:hAnsi="Amiri" w:cs="Amiri"/>
                            <w:rtl/>
                            <w:lang w:val="fr-FR"/>
                          </w:rPr>
                          <w:t>نعم</w:t>
                        </w:r>
                      </w:p>
                    </w:tc>
                  </w:tr>
                </w:tbl>
                <w:p w:rsidR="007C1912" w:rsidRPr="0025221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color w:val="FF0000"/>
                      <w:sz w:val="20"/>
                      <w:szCs w:val="20"/>
                      <w:rtl/>
                      <w:lang w:val="fr-FR"/>
                    </w:rPr>
                    <w:t xml:space="preserve">     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إذن </w:t>
                  </w:r>
                  <w:r w:rsidRPr="00252213">
                    <w:rPr>
                      <w:rFonts w:ascii="Amiri" w:hAnsi="Amiri" w:cs="Amiri"/>
                      <w:lang w:val="fr-FR"/>
                    </w:rPr>
                    <w:t>371</w:t>
                  </w:r>
                  <w:r w:rsidRPr="00252213">
                    <w:rPr>
                      <w:rFonts w:ascii="Amiri" w:hAnsi="Amiri" w:cs="Amiri"/>
                      <w:rtl/>
                      <w:lang w:val="fr-FR"/>
                    </w:rPr>
                    <w:t xml:space="preserve"> ليس أولي .</w:t>
                  </w:r>
                </w:p>
                <w:p w:rsidR="007C1912" w:rsidRDefault="007C1912" w:rsidP="001A3CD5">
                  <w:pPr>
                    <w:bidi/>
                    <w:spacing w:after="0"/>
                    <w:ind w:left="34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9E46B4">
                    <w:rPr>
                      <w:rFonts w:ascii="Amiri" w:hAnsi="Amiri" w:cs="Amiri"/>
                      <w:color w:val="FF0000"/>
                      <w:sz w:val="20"/>
                      <w:szCs w:val="20"/>
                      <w:rtl/>
                      <w:lang w:val="fr-FR"/>
                    </w:rPr>
                    <w:t>مثال :</w:t>
                  </w:r>
                  <w:r w:rsidRPr="009E46B4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هل العدد 197 أولي</w:t>
                  </w:r>
                </w:p>
                <w:p w:rsidR="007C1912" w:rsidRDefault="007C1912" w:rsidP="001A3CD5">
                  <w:pPr>
                    <w:bidi/>
                    <w:spacing w:after="0"/>
                    <w:ind w:left="34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9E46B4"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  <w:t>197 = 7 × 28 + 1</w:t>
                  </w:r>
                </w:p>
                <w:p w:rsidR="007C1912" w:rsidRPr="009E46B4" w:rsidRDefault="007C1912" w:rsidP="001A3CD5">
                  <w:pPr>
                    <w:bidi/>
                    <w:spacing w:after="0"/>
                    <w:ind w:left="340"/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</w:pPr>
                  <w:r w:rsidRPr="009E46B4"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  <w:t>197 = 11 × 17 + 10</w:t>
                  </w:r>
                </w:p>
                <w:p w:rsidR="007C1912" w:rsidRPr="009E46B4" w:rsidRDefault="007C1912" w:rsidP="001A3CD5">
                  <w:pPr>
                    <w:bidi/>
                    <w:spacing w:after="0"/>
                    <w:ind w:left="340"/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</w:pPr>
                  <w:r w:rsidRPr="009E46B4"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  <w:t>197 = 13 × 15 + 2</w:t>
                  </w:r>
                </w:p>
                <w:p w:rsidR="007C1912" w:rsidRPr="009E46B4" w:rsidRDefault="007C1912" w:rsidP="001A3CD5">
                  <w:pPr>
                    <w:bidi/>
                    <w:spacing w:after="0"/>
                    <w:ind w:left="34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9E46B4"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  <w:t>197 = 17 × 11 + 10</w:t>
                  </w:r>
                  <w:r w:rsidRPr="009E46B4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ولدينا </w:t>
                  </w:r>
                  <w:r w:rsidRPr="009E46B4"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  <w:t>17 &gt; 11</w:t>
                  </w:r>
                  <w:r w:rsidRPr="009E46B4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ومنه : </w:t>
                  </w:r>
                  <w:r w:rsidRPr="009E46B4"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  <w:t xml:space="preserve">197 </w:t>
                  </w:r>
                  <w:r w:rsidRPr="009E46B4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عدد أولي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8"/>
                      <w:szCs w:val="28"/>
                      <w:highlight w:val="cyan"/>
                      <w:u w:val="single"/>
                      <w:rtl/>
                      <w:lang w:bidi="ar-DZ"/>
                    </w:rPr>
                    <w:t>نشاط تقويمي:</w:t>
                  </w:r>
                  <w:r w:rsidRPr="009E46B4">
                    <w:rPr>
                      <w:rFonts w:ascii="Amiri" w:hAnsi="Amiri" w:cs="Amiri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حل التمرين رقم  72  ص 22.</w:t>
                  </w:r>
                </w:p>
                <w:p w:rsidR="007C1912" w:rsidRPr="009E46B4" w:rsidRDefault="007C1912" w:rsidP="001A3CD5">
                  <w:pPr>
                    <w:bidi/>
                    <w:spacing w:after="0"/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 w:hint="cs"/>
                      <w:rtl/>
                    </w:rPr>
                    <w:t xml:space="preserve">                      حل التمرين رقم </w:t>
                  </w:r>
                </w:p>
                <w:p w:rsidR="007C1912" w:rsidRPr="009E46B4" w:rsidRDefault="007C1912" w:rsidP="001A3CD5">
                  <w:pPr>
                    <w:bidi/>
                    <w:spacing w:after="0"/>
                    <w:ind w:left="340"/>
                    <w:jc w:val="center"/>
                    <w:rPr>
                      <w:rFonts w:ascii="Amiri" w:hAnsi="Amiri" w:cs="Amiri"/>
                      <w:sz w:val="20"/>
                      <w:szCs w:val="20"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53" style="position:absolute;left:0;text-align:left;margin-left:438.35pt;margin-top:11.8pt;width:47.45pt;height:742.7pt;z-index:25184358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/>
                    </w:rPr>
                    <w:t xml:space="preserve">       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054" style="position:absolute;left:0;text-align:left;margin-left:-35.8pt;margin-top:7.9pt;width:70.05pt;height:749.85pt;z-index:25184460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060" style="position:absolute;left:0;text-align:left;margin-left:-30.65pt;margin-top:6.75pt;width:142.95pt;height:115.5pt;z-index:251850752" arcsize="5043f" fillcolor="#fff2cc [663]" strokecolor="#5b9bd5 [3204]" strokeweight="2.5pt">
            <v:shadow color="#868686"/>
            <v:textbox style="mso-next-textbox:#_x0000_s2060">
              <w:txbxContent>
                <w:p w:rsidR="007C1912" w:rsidRPr="00C42AB1" w:rsidRDefault="007C1912" w:rsidP="001A3CD5">
                  <w:pPr>
                    <w:bidi/>
                    <w:spacing w:after="0"/>
                    <w:ind w:hanging="201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59" style="position:absolute;left:0;text-align:left;margin-left:330.65pt;margin-top:6.75pt;width:148.55pt;height:119.4pt;z-index:251849728" arcsize="5043f" fillcolor="#fff2cc [663]" strokecolor="#5b9bd5 [3204]" strokeweight="2.5pt">
            <v:shadow color="#868686"/>
            <v:textbox style="mso-next-textbox:#_x0000_s2059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-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ــدة :</w:t>
                  </w:r>
                  <w:r w:rsidRPr="00C42AB1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/>
                      <w:sz w:val="24"/>
                      <w:szCs w:val="24"/>
                      <w:lang w:bidi="ar-DZ"/>
                    </w:rPr>
                    <w:t>02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3A9E08E5" wp14:editId="5BC80CA9">
                        <wp:extent cx="222421" cy="222398"/>
                        <wp:effectExtent l="0" t="0" r="0" b="0"/>
                        <wp:docPr id="842" name="Image 8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68" style="position:absolute;left:0;text-align:left;margin-left:118.15pt;margin-top:-2.25pt;width:198.9pt;height:29.15pt;z-index:251858944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068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ذكرة رقم: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4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56" style="position:absolute;left:0;text-align:left;margin-left:118.15pt;margin-top:7.25pt;width:204.5pt;height:29.85pt;z-index:25184665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56">
              <w:txbxContent>
                <w:p w:rsidR="007C1912" w:rsidRPr="00603579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603579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يدان التعلم</w:t>
                  </w:r>
                  <w:r w:rsidRPr="00603579">
                    <w:rPr>
                      <w:rFonts w:ascii="Amiri" w:hAnsi="Amiri" w:cs="Amiri"/>
                      <w:color w:val="FF0000"/>
                      <w:lang w:bidi="ar-DZ"/>
                    </w:rPr>
                    <w:t xml:space="preserve"> </w:t>
                  </w:r>
                  <w:r w:rsidRPr="00603579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 xml:space="preserve">: </w:t>
                  </w:r>
                  <w:r w:rsidRPr="00603579">
                    <w:rPr>
                      <w:rFonts w:ascii="Amiri" w:hAnsi="Amiri" w:cs="Amiri" w:hint="cs"/>
                      <w:color w:val="FF0000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57" style="position:absolute;left:0;text-align:left;margin-left:118.15pt;margin-top:20.75pt;width:204.5pt;height:29.85pt;z-index:25184768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57">
              <w:txbxContent>
                <w:p w:rsidR="007C1912" w:rsidRPr="00603579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603579">
                    <w:rPr>
                      <w:rFonts w:ascii="Amiri" w:hAnsi="Amiri" w:cs="Amiri"/>
                      <w:color w:val="FF0000"/>
                      <w:highlight w:val="cyan"/>
                      <w:rtl/>
                      <w:lang w:bidi="ar-DZ"/>
                    </w:rPr>
                    <w:t>المحور :</w:t>
                  </w:r>
                  <w:r w:rsidRPr="00603579">
                    <w:rPr>
                      <w:rFonts w:ascii="Amiri" w:hAnsi="Amiri" w:cs="Amiri" w:hint="cs"/>
                      <w:color w:val="FF0000"/>
                      <w:highlight w:val="cyan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58" style="position:absolute;left:0;text-align:left;margin-left:118.15pt;margin-top:13.15pt;width:204.5pt;height:27.25pt;z-index:25184870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58">
              <w:txbxContent>
                <w:p w:rsidR="007C1912" w:rsidRPr="0060357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color w:val="0000FF"/>
                      <w:lang w:bidi="ar-DZ"/>
                    </w:rPr>
                  </w:pPr>
                  <w:r w:rsidRPr="00603579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603579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القوى الصحيحة والجذور التربيعي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61" style="position:absolute;left:0;text-align:left;margin-left:-30.65pt;margin-top:2.25pt;width:513.1pt;height:34pt;z-index:251851776" arcsize="10923f" fillcolor="#fff2cc [663]" strokecolor="#5b9bd5 [3204]" strokeweight="2.5pt">
            <v:shadow color="#868686"/>
            <v:textbox style="mso-next-textbox:#_x0000_s2061">
              <w:txbxContent>
                <w:p w:rsidR="007C1912" w:rsidRPr="009B12E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color w:val="0070C0"/>
                      <w:sz w:val="24"/>
                      <w:szCs w:val="24"/>
                      <w:rtl/>
                    </w:rPr>
                    <w:t xml:space="preserve">التحكم في الحساب على </w:t>
                  </w:r>
                  <w:r>
                    <w:rPr>
                      <w:rFonts w:ascii="Amiri" w:hAnsi="Amiri" w:cs="Amiri" w:hint="cs"/>
                      <w:color w:val="0070C0"/>
                      <w:sz w:val="24"/>
                      <w:szCs w:val="24"/>
                      <w:rtl/>
                      <w:lang w:bidi="ar-DZ"/>
                    </w:rPr>
                    <w:t xml:space="preserve">القوى </w:t>
                  </w:r>
                  <w:r>
                    <w:rPr>
                      <w:rFonts w:ascii="Amiri" w:hAnsi="Amiri" w:cs="Amiri" w:hint="cs"/>
                      <w:color w:val="0070C0"/>
                      <w:sz w:val="24"/>
                      <w:szCs w:val="24"/>
                      <w:rtl/>
                    </w:rPr>
                    <w:t>و على الجذور التربيعي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62" style="position:absolute;left:0;text-align:left;margin-left:82.85pt;margin-top:.35pt;width:354.85pt;height:30.45pt;z-index:251852800" arcsize="10923f" fillcolor="white [3201]" strokecolor="#5b9bd5 [3204]" strokeweight="2.5pt">
            <v:shadow color="#868686"/>
            <v:textbox style="mso-next-textbox:#_x0000_s2062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64" style="position:absolute;left:0;text-align:left;margin-left:442.8pt;margin-top:.35pt;width:47.45pt;height:30.45pt;z-index:251854848" arcsize="10923f" fillcolor="white [3201]" strokecolor="#5b9bd5 [3204]" strokeweight="2.5pt">
            <v:shadow color="#868686"/>
            <v:textbox style="mso-next-textbox:#_x0000_s2064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63" style="position:absolute;left:0;text-align:left;margin-left:45.25pt;margin-top:.35pt;width:33.8pt;height:30.45pt;z-index:251853824" arcsize="10923f" fillcolor="white [3201]" strokecolor="#5b9bd5 [3204]" strokeweight="2.5pt">
            <v:shadow color="#868686"/>
            <v:textbox style="mso-next-textbox:#_x0000_s2063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70" style="position:absolute;left:0;text-align:left;margin-left:-40.35pt;margin-top:.35pt;width:80.45pt;height:30.45pt;z-index:251860992" arcsize="10923f" fillcolor="white [3201]" strokecolor="#5b9bd5 [3204]" strokeweight="2.5pt">
            <v:shadow color="#868686"/>
            <v:textbox style="mso-next-textbox:#_x0000_s2070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065" style="position:absolute;left:0;text-align:left;margin-left:446.75pt;margin-top:15.1pt;width:47.45pt;height:535.15pt;z-index:25185587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74" style="position:absolute;left:0;text-align:left;margin-left:88.05pt;margin-top:15.1pt;width:354.75pt;height:535.15pt;z-index:251865088" arcsize="0" fillcolor="white [3201]" strokecolor="#5b9bd5 [3204]" strokeweight="2.5pt">
            <v:shadow color="#868686"/>
            <v:textbox style="mso-next-textbox:#_x0000_s2074">
              <w:txbxContent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</w:pPr>
                  <w:r w:rsidRPr="001E40BE">
                    <w:rPr>
                      <w:rFonts w:ascii="Amiri" w:hAnsi="Amiri" w:cs="Amiri"/>
                      <w:b/>
                      <w:bCs/>
                      <w:color w:val="000000" w:themeColor="text1"/>
                      <w:sz w:val="26"/>
                      <w:szCs w:val="26"/>
                      <w:highlight w:val="yellow"/>
                      <w:rtl/>
                      <w:lang w:bidi="ar-DZ"/>
                    </w:rPr>
                    <w:t>نشاط بنائي:</w:t>
                  </w:r>
                  <w:r w:rsidRPr="001E40BE"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tl/>
                      <w:lang w:bidi="ar-DZ"/>
                    </w:rPr>
                  </w:pPr>
                  <w:r w:rsidRPr="001E40BE"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 xml:space="preserve">1)احسب </w:t>
                  </w:r>
                  <w:r w:rsidRPr="001E40BE"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C5456F">
                    <w:rPr>
                      <w:rFonts w:ascii="Amiri" w:hAnsi="Amiri" w:cs="Amiri"/>
                      <w:position w:val="-4"/>
                    </w:rPr>
                    <w:object w:dxaOrig="480" w:dyaOrig="320">
                      <v:shape id="_x0000_i1759" type="#_x0000_t75" style="width:24pt;height:16.2pt" o:ole="">
                        <v:imagedata r:id="rId116" o:title=""/>
                      </v:shape>
                      <o:OLEObject Type="Embed" ProgID="Equation.DSMT4" ShapeID="_x0000_i1759" DrawAspect="Content" ObjectID="_1629057948" r:id="rId117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rtl/>
                    </w:rPr>
                    <w:t>و</w:t>
                  </w:r>
                  <w:r w:rsidRPr="00C5456F">
                    <w:rPr>
                      <w:rFonts w:ascii="Amiri" w:hAnsi="Amiri" w:cs="Amiri"/>
                      <w:position w:val="-4"/>
                    </w:rPr>
                    <w:object w:dxaOrig="600" w:dyaOrig="320">
                      <v:shape id="_x0000_i1760" type="#_x0000_t75" style="width:29.85pt;height:16.2pt" o:ole="">
                        <v:imagedata r:id="rId118" o:title=""/>
                      </v:shape>
                      <o:OLEObject Type="Embed" ProgID="Equation.DSMT4" ShapeID="_x0000_i1760" DrawAspect="Content" ObjectID="_1629057949" r:id="rId119"/>
                    </w:object>
                  </w:r>
                  <w:r>
                    <w:rPr>
                      <w:rFonts w:ascii="Amiri" w:hAnsi="Amiri" w:cs="Amiri" w:hint="cs"/>
                      <w:rtl/>
                    </w:rPr>
                    <w:t xml:space="preserve">، </w:t>
                  </w:r>
                  <w:r w:rsidRPr="00C5456F">
                    <w:rPr>
                      <w:rFonts w:ascii="Amiri" w:hAnsi="Amiri" w:cs="Amiri"/>
                      <w:position w:val="-6"/>
                    </w:rPr>
                    <w:object w:dxaOrig="700" w:dyaOrig="340">
                      <v:shape id="_x0000_i1761" type="#_x0000_t75" style="width:35.05pt;height:16.85pt" o:ole="">
                        <v:imagedata r:id="rId120" o:title=""/>
                      </v:shape>
                      <o:OLEObject Type="Embed" ProgID="Equation.DSMT4" ShapeID="_x0000_i1761" DrawAspect="Content" ObjectID="_1629057950" r:id="rId121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 xml:space="preserve">و </w:t>
                  </w:r>
                  <w:r w:rsidRPr="00C5456F">
                    <w:rPr>
                      <w:rFonts w:ascii="Amiri" w:hAnsi="Amiri" w:cs="Amiri"/>
                      <w:position w:val="-10"/>
                    </w:rPr>
                    <w:object w:dxaOrig="800" w:dyaOrig="380">
                      <v:shape id="_x0000_i1762" type="#_x0000_t75" style="width:40.2pt;height:18.8pt" o:ole="">
                        <v:imagedata r:id="rId122" o:title=""/>
                      </v:shape>
                      <o:OLEObject Type="Embed" ProgID="Equation.DSMT4" ShapeID="_x0000_i1762" DrawAspect="Content" ObjectID="_1629057951" r:id="rId123"/>
                    </w:object>
                  </w:r>
                  <w:r>
                    <w:rPr>
                      <w:rFonts w:ascii="Amiri" w:hAnsi="Amiri" w:cs="Amiri" w:hint="cs"/>
                      <w:rtl/>
                    </w:rPr>
                    <w:t xml:space="preserve">، </w:t>
                  </w:r>
                  <w:r w:rsidRPr="00C5456F">
                    <w:rPr>
                      <w:rFonts w:ascii="Amiri" w:hAnsi="Amiri" w:cs="Amiri"/>
                      <w:position w:val="-10"/>
                    </w:rPr>
                    <w:object w:dxaOrig="620" w:dyaOrig="380">
                      <v:shape id="_x0000_i1763" type="#_x0000_t75" style="width:31.15pt;height:18.8pt" o:ole="">
                        <v:imagedata r:id="rId124" o:title=""/>
                      </v:shape>
                      <o:OLEObject Type="Embed" ProgID="Equation.DSMT4" ShapeID="_x0000_i1763" DrawAspect="Content" ObjectID="_1629057952" r:id="rId125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 xml:space="preserve">و </w:t>
                  </w:r>
                  <w:r w:rsidRPr="00C5456F">
                    <w:rPr>
                      <w:rFonts w:ascii="Amiri" w:hAnsi="Amiri" w:cs="Amiri"/>
                      <w:position w:val="-4"/>
                    </w:rPr>
                    <w:object w:dxaOrig="460" w:dyaOrig="320">
                      <v:shape id="_x0000_i1764" type="#_x0000_t75" style="width:22.7pt;height:16.2pt" o:ole="">
                        <v:imagedata r:id="rId126" o:title=""/>
                      </v:shape>
                      <o:OLEObject Type="Embed" ProgID="Equation.DSMT4" ShapeID="_x0000_i1764" DrawAspect="Content" ObjectID="_1629057953" r:id="rId127"/>
                    </w:object>
                  </w:r>
                  <w:r>
                    <w:rPr>
                      <w:rFonts w:ascii="Amiri" w:hAnsi="Amiri" w:cs="Amiri" w:hint="cs"/>
                      <w:rtl/>
                    </w:rPr>
                    <w:t>،</w:t>
                  </w:r>
                  <w:r w:rsidRPr="00C5456F">
                    <w:rPr>
                      <w:rFonts w:ascii="Amiri" w:hAnsi="Amiri" w:cs="Amiri"/>
                      <w:position w:val="-4"/>
                    </w:rPr>
                    <w:object w:dxaOrig="480" w:dyaOrig="320">
                      <v:shape id="_x0000_i1765" type="#_x0000_t75" style="width:24pt;height:16.2pt" o:ole="">
                        <v:imagedata r:id="rId128" o:title=""/>
                      </v:shape>
                      <o:OLEObject Type="Embed" ProgID="Equation.DSMT4" ShapeID="_x0000_i1765" DrawAspect="Content" ObjectID="_1629057954" r:id="rId129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 xml:space="preserve">و </w:t>
                  </w:r>
                  <w:r w:rsidRPr="001E40BE">
                    <w:rPr>
                      <w:rFonts w:ascii="Amiri" w:hAnsi="Amiri" w:cs="Amiri"/>
                      <w:position w:val="-24"/>
                    </w:rPr>
                    <w:object w:dxaOrig="340" w:dyaOrig="660">
                      <v:shape id="_x0000_i1766" type="#_x0000_t75" style="width:16.85pt;height:33.75pt" o:ole="">
                        <v:imagedata r:id="rId130" o:title=""/>
                      </v:shape>
                      <o:OLEObject Type="Embed" ProgID="Equation.DSMT4" ShapeID="_x0000_i1766" DrawAspect="Content" ObjectID="_1629057955" r:id="rId131"/>
                    </w:object>
                  </w:r>
                  <w:r>
                    <w:rPr>
                      <w:rFonts w:hint="cs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2)</w:t>
                  </w:r>
                  <w:r w:rsidRPr="001E40BE">
                    <w:rPr>
                      <w:rFonts w:ascii="Amiri" w:hAnsi="Amiri" w:cs="Amiri"/>
                      <w:rtl/>
                    </w:rPr>
                    <w:t xml:space="preserve"> </w:t>
                  </w:r>
                  <w:r w:rsidRPr="00C5456F">
                    <w:rPr>
                      <w:rFonts w:ascii="Amiri" w:hAnsi="Amiri" w:cs="Amiri"/>
                      <w:rtl/>
                    </w:rPr>
                    <w:t xml:space="preserve">احسب القوى التالية </w:t>
                  </w:r>
                  <w:r w:rsidRPr="00C5456F">
                    <w:rPr>
                      <w:rFonts w:ascii="Amiri" w:hAnsi="Amiri" w:cs="Amiri"/>
                      <w:position w:val="-10"/>
                    </w:rPr>
                    <w:object w:dxaOrig="600" w:dyaOrig="380">
                      <v:shape id="_x0000_i1767" type="#_x0000_t75" style="width:29.85pt;height:18.8pt" o:ole="">
                        <v:imagedata r:id="rId132" o:title=""/>
                      </v:shape>
                      <o:OLEObject Type="Embed" ProgID="Equation.DSMT4" ShapeID="_x0000_i1767" DrawAspect="Content" ObjectID="_1629057956" r:id="rId133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>،</w:t>
                  </w:r>
                  <w:r w:rsidRPr="00C5456F">
                    <w:rPr>
                      <w:rFonts w:ascii="Amiri" w:hAnsi="Amiri" w:cs="Amiri"/>
                      <w:position w:val="-10"/>
                    </w:rPr>
                    <w:object w:dxaOrig="600" w:dyaOrig="380">
                      <v:shape id="_x0000_i1768" type="#_x0000_t75" style="width:29.85pt;height:18.8pt" o:ole="">
                        <v:imagedata r:id="rId134" o:title=""/>
                      </v:shape>
                      <o:OLEObject Type="Embed" ProgID="Equation.DSMT4" ShapeID="_x0000_i1768" DrawAspect="Content" ObjectID="_1629057957" r:id="rId135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>،</w:t>
                  </w:r>
                  <w:r w:rsidRPr="00C5456F">
                    <w:rPr>
                      <w:rFonts w:ascii="Amiri" w:hAnsi="Amiri" w:cs="Amiri"/>
                      <w:position w:val="-10"/>
                    </w:rPr>
                    <w:object w:dxaOrig="600" w:dyaOrig="380">
                      <v:shape id="_x0000_i1769" type="#_x0000_t75" style="width:29.85pt;height:18.8pt" o:ole="">
                        <v:imagedata r:id="rId136" o:title=""/>
                      </v:shape>
                      <o:OLEObject Type="Embed" ProgID="Equation.DSMT4" ShapeID="_x0000_i1769" DrawAspect="Content" ObjectID="_1629057958" r:id="rId137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>،</w:t>
                  </w:r>
                  <w:r w:rsidRPr="00C5456F">
                    <w:rPr>
                      <w:rFonts w:ascii="Amiri" w:hAnsi="Amiri" w:cs="Amiri"/>
                      <w:position w:val="-10"/>
                    </w:rPr>
                    <w:object w:dxaOrig="600" w:dyaOrig="380">
                      <v:shape id="_x0000_i1770" type="#_x0000_t75" style="width:29.85pt;height:18.8pt" o:ole="">
                        <v:imagedata r:id="rId138" o:title=""/>
                      </v:shape>
                      <o:OLEObject Type="Embed" ProgID="Equation.DSMT4" ShapeID="_x0000_i1770" DrawAspect="Content" ObjectID="_1629057959" r:id="rId139"/>
                    </w:object>
                  </w:r>
                  <w:r w:rsidRPr="00C5456F">
                    <w:rPr>
                      <w:rFonts w:ascii="Amiri" w:hAnsi="Amiri" w:cs="Amiri"/>
                      <w:rtl/>
                    </w:rPr>
                    <w:t>.</w:t>
                  </w:r>
                </w:p>
                <w:p w:rsidR="007C1912" w:rsidRPr="001E40BE" w:rsidRDefault="007C1912" w:rsidP="001A3CD5">
                  <w:pPr>
                    <w:bidi/>
                    <w:spacing w:after="0"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3</w:t>
                  </w:r>
                  <w:r>
                    <w:rPr>
                      <w:rFonts w:ascii="Amiri" w:hAnsi="Amiri" w:cs="Amiri" w:hint="cs"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>)</w:t>
                  </w:r>
                  <w:r w:rsidRPr="00EC62BD">
                    <w:rPr>
                      <w:rFonts w:ascii="Amiri" w:hAnsi="Amiri" w:cs="Amiri"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>ابحث عن عدد حقيقي</w:t>
                  </w:r>
                  <w:r w:rsidRPr="00EC62BD">
                    <w:rPr>
                      <w:rFonts w:hint="cs"/>
                      <w:color w:val="0070C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180" w:dyaOrig="260">
                      <v:shape id="_x0000_i1771" type="#_x0000_t75" style="width:9.1pt;height:12.95pt" o:ole="">
                        <v:imagedata r:id="rId140" o:title=""/>
                      </v:shape>
                      <o:OLEObject Type="Embed" ProgID="Equation.DSMT4" ShapeID="_x0000_i1771" DrawAspect="Content" ObjectID="_1629057960" r:id="rId141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ان امكن حيث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639" w:dyaOrig="340">
                      <v:shape id="_x0000_i1772" type="#_x0000_t75" style="width:31.15pt;height:16.85pt" o:ole="">
                        <v:imagedata r:id="rId142" o:title=""/>
                      </v:shape>
                      <o:OLEObject Type="Embed" ProgID="Equation.DSMT4" ShapeID="_x0000_i1772" DrawAspect="Content" ObjectID="_1629057961" r:id="rId143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في كل مرة مما يلي :</w:t>
                  </w:r>
                </w:p>
                <w:p w:rsidR="007C1912" w:rsidRPr="00EC62B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00" w:themeColor="text1"/>
                      <w:sz w:val="26"/>
                      <w:szCs w:val="26"/>
                      <w:u w:val="single"/>
                      <w:lang w:bidi="ar-DZ"/>
                    </w:rPr>
                  </w:pP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1) 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520" w:dyaOrig="260">
                      <v:shape id="_x0000_i1773" type="#_x0000_t75" style="width:25.95pt;height:12.95pt" o:ole="">
                        <v:imagedata r:id="rId144" o:title=""/>
                      </v:shape>
                      <o:OLEObject Type="Embed" ProgID="Equation.DSMT4" ShapeID="_x0000_i1773" DrawAspect="Content" ObjectID="_1629057962" r:id="rId145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2)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520" w:dyaOrig="260">
                      <v:shape id="_x0000_i1774" type="#_x0000_t75" style="width:25.95pt;height:12.95pt" o:ole="">
                        <v:imagedata r:id="rId146" o:title=""/>
                      </v:shape>
                      <o:OLEObject Type="Embed" ProgID="Equation.DSMT4" ShapeID="_x0000_i1774" DrawAspect="Content" ObjectID="_1629057963" r:id="rId147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3)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520" w:dyaOrig="260">
                      <v:shape id="_x0000_i1775" type="#_x0000_t75" style="width:25.95pt;height:12.95pt" o:ole="">
                        <v:imagedata r:id="rId148" o:title=""/>
                      </v:shape>
                      <o:OLEObject Type="Embed" ProgID="Equation.DSMT4" ShapeID="_x0000_i1775" DrawAspect="Content" ObjectID="_1629057964" r:id="rId149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4)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780" w:dyaOrig="260">
                      <v:shape id="_x0000_i1776" type="#_x0000_t75" style="width:39.55pt;height:12.95pt" o:ole="">
                        <v:imagedata r:id="rId150" o:title=""/>
                      </v:shape>
                      <o:OLEObject Type="Embed" ProgID="Equation.DSMT4" ShapeID="_x0000_i1776" DrawAspect="Content" ObjectID="_1629057965" r:id="rId151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5)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940" w:dyaOrig="260">
                      <v:shape id="_x0000_i1777" type="#_x0000_t75" style="width:47.35pt;height:12.95pt" o:ole="">
                        <v:imagedata r:id="rId152" o:title=""/>
                      </v:shape>
                      <o:OLEObject Type="Embed" ProgID="Equation.DSMT4" ShapeID="_x0000_i1777" DrawAspect="Content" ObjectID="_1629057966" r:id="rId153"/>
                    </w:object>
                  </w:r>
                </w:p>
                <w:p w:rsidR="007C1912" w:rsidRPr="00EC62B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  <w:lang w:val="en-US"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  <w:lang w:val="en-US" w:bidi="ar-DZ"/>
                    </w:rPr>
                    <w:t>المعرفة:</w:t>
                  </w:r>
                </w:p>
                <w:p w:rsidR="007C1912" w:rsidRPr="00F21492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double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  <w:t>(1</w:t>
                  </w:r>
                  <w:r w:rsidRPr="00F21492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. القوى الصحيحة</w:t>
                  </w:r>
                </w:p>
                <w:p w:rsidR="007C1912" w:rsidRPr="00AE430B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305C71">
                    <w:rPr>
                      <w:rFonts w:ascii="Amiri" w:hAnsi="Amiri" w:cs="Amiri"/>
                      <w:b/>
                      <w:bCs/>
                      <w:color w:val="00B050"/>
                      <w:sz w:val="20"/>
                      <w:szCs w:val="20"/>
                      <w:rtl/>
                      <w:lang w:bidi="ar-DZ"/>
                    </w:rPr>
                    <w:t xml:space="preserve"> </w:t>
                  </w:r>
                  <w:r w:rsidRPr="00AE430B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تعريف:</w:t>
                  </w:r>
                  <w:r w:rsidRPr="00AE430B">
                    <w:rPr>
                      <w:rFonts w:ascii="Amiri" w:hAnsi="Amiri" w:cs="Amiri"/>
                      <w:i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778" type="#_x0000_t75" style="width:9.75pt;height:11.05pt" o:ole="">
                        <v:imagedata r:id="rId154" o:title=""/>
                      </v:shape>
                      <o:OLEObject Type="Embed" ProgID="Equation.DSMT4" ShapeID="_x0000_i1778" DrawAspect="Content" ObjectID="_1629057967" r:id="rId155"/>
                    </w:object>
                  </w:r>
                  <w:r w:rsidRPr="00AE430B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عدد حقيقي كيفي و</w:t>
                  </w:r>
                  <w:r w:rsidRPr="00AE430B">
                    <w:rPr>
                      <w:rFonts w:ascii="Amiri" w:hAnsi="Amiri" w:cs="Amiri"/>
                      <w:i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779" type="#_x0000_t75" style="width:11.05pt;height:9.75pt" o:ole="">
                        <v:imagedata r:id="rId156" o:title=""/>
                      </v:shape>
                      <o:OLEObject Type="Embed" ProgID="Equation.DSMT4" ShapeID="_x0000_i1779" DrawAspect="Content" ObjectID="_1629057968" r:id="rId157"/>
                    </w:object>
                  </w:r>
                  <w:r w:rsidRPr="00AE430B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عدد طبيعي غير معدوم. نسمي القوة ذات الرتبة </w:t>
                  </w:r>
                  <w:r w:rsidRPr="00AE430B">
                    <w:rPr>
                      <w:rFonts w:ascii="Amiri" w:hAnsi="Amiri" w:cs="Amiri"/>
                      <w:i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780" type="#_x0000_t75" style="width:11.05pt;height:9.75pt" o:ole="">
                        <v:imagedata r:id="rId158" o:title=""/>
                      </v:shape>
                      <o:OLEObject Type="Embed" ProgID="Equation.DSMT4" ShapeID="_x0000_i1780" DrawAspect="Content" ObjectID="_1629057969" r:id="rId159"/>
                    </w:object>
                  </w:r>
                  <w:r w:rsidRPr="00AE430B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للعدد الحقيقي </w:t>
                  </w:r>
                  <w:r w:rsidRPr="00AE430B">
                    <w:rPr>
                      <w:rFonts w:ascii="Amiri" w:hAnsi="Amiri" w:cs="Amiri"/>
                      <w:i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781" type="#_x0000_t75" style="width:9.75pt;height:11.05pt" o:ole="">
                        <v:imagedata r:id="rId160" o:title=""/>
                      </v:shape>
                      <o:OLEObject Type="Embed" ProgID="Equation.DSMT4" ShapeID="_x0000_i1781" DrawAspect="Content" ObjectID="_1629057970" r:id="rId161"/>
                    </w:object>
                  </w:r>
                  <w:r w:rsidRPr="00AE430B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،  العدد </w:t>
                  </w:r>
                  <w:r w:rsidRPr="00AE430B">
                    <w:rPr>
                      <w:rFonts w:ascii="Amiri" w:hAnsi="Amiri" w:cs="Amiri"/>
                      <w:i/>
                      <w:position w:val="-6"/>
                      <w:sz w:val="24"/>
                      <w:szCs w:val="24"/>
                      <w:lang w:bidi="ar-DZ"/>
                    </w:rPr>
                    <w:object w:dxaOrig="300" w:dyaOrig="340">
                      <v:shape id="_x0000_i1782" type="#_x0000_t75" style="width:14.9pt;height:16.85pt" o:ole="">
                        <v:imagedata r:id="rId162" o:title=""/>
                      </v:shape>
                      <o:OLEObject Type="Embed" ProgID="Equation.DSMT4" ShapeID="_x0000_i1782" DrawAspect="Content" ObjectID="_1629057971" r:id="rId163"/>
                    </w:object>
                  </w:r>
                  <w:r w:rsidRPr="00AE430B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حيث:  </w:t>
                  </w:r>
                  <w:r w:rsidRPr="00AE430B">
                    <w:rPr>
                      <w:rFonts w:ascii="Amiri" w:hAnsi="Amiri" w:cs="Amiri"/>
                      <w:i/>
                      <w:position w:val="-38"/>
                      <w:sz w:val="24"/>
                      <w:szCs w:val="24"/>
                      <w:lang w:bidi="ar-DZ"/>
                    </w:rPr>
                    <w:object w:dxaOrig="1600" w:dyaOrig="660">
                      <v:shape id="_x0000_i1783" type="#_x0000_t75" style="width:79.8pt;height:33.1pt" o:ole="">
                        <v:imagedata r:id="rId164" o:title=""/>
                      </v:shape>
                      <o:OLEObject Type="Embed" ProgID="Equation.DSMT4" ShapeID="_x0000_i1783" DrawAspect="Content" ObjectID="_1629057972" r:id="rId165"/>
                    </w:object>
                  </w:r>
                  <w:r w:rsidRPr="00AE430B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ab/>
                  </w:r>
                </w:p>
                <w:p w:rsidR="007C1912" w:rsidRPr="00F2149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F21492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من أجل كل عدد حقيقي </w:t>
                  </w:r>
                  <w:r w:rsidRPr="00AE430B">
                    <w:rPr>
                      <w:position w:val="-6"/>
                      <w:lang w:bidi="ar-DZ"/>
                    </w:rPr>
                    <w:object w:dxaOrig="200" w:dyaOrig="220">
                      <v:shape id="_x0000_i1784" type="#_x0000_t75" style="width:9.75pt;height:11.05pt" o:ole="">
                        <v:imagedata r:id="rId166" o:title=""/>
                      </v:shape>
                      <o:OLEObject Type="Embed" ProgID="Equation.DSMT4" ShapeID="_x0000_i1784" DrawAspect="Content" ObjectID="_1629057973" r:id="rId167"/>
                    </w:object>
                  </w:r>
                  <w:r w:rsidRPr="00F21492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غير معدوم و </w:t>
                  </w:r>
                  <w:r w:rsidRPr="00AE430B">
                    <w:rPr>
                      <w:position w:val="-4"/>
                      <w:lang w:bidi="ar-DZ"/>
                    </w:rPr>
                    <w:object w:dxaOrig="220" w:dyaOrig="200">
                      <v:shape id="_x0000_i1785" type="#_x0000_t75" style="width:11.05pt;height:9.75pt" o:ole="">
                        <v:imagedata r:id="rId168" o:title=""/>
                      </v:shape>
                      <o:OLEObject Type="Embed" ProgID="Equation.DSMT4" ShapeID="_x0000_i1785" DrawAspect="Content" ObjectID="_1629057974" r:id="rId169"/>
                    </w:object>
                  </w:r>
                  <w:r w:rsidRPr="00F21492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عدد طبيعي غير معدوم، </w:t>
                  </w:r>
                  <w:r w:rsidRPr="00AE430B">
                    <w:rPr>
                      <w:position w:val="-24"/>
                      <w:lang w:bidi="ar-DZ"/>
                    </w:rPr>
                    <w:object w:dxaOrig="900" w:dyaOrig="600">
                      <v:shape id="_x0000_i1786" type="#_x0000_t75" style="width:44.75pt;height:29.85pt" o:ole="">
                        <v:imagedata r:id="rId170" o:title=""/>
                      </v:shape>
                      <o:OLEObject Type="Embed" ProgID="Equation.DSMT4" ShapeID="_x0000_i1786" DrawAspect="Content" ObjectID="_1629057975" r:id="rId171"/>
                    </w:object>
                  </w:r>
                  <w:r w:rsidRPr="00F21492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</w:p>
                <w:p w:rsidR="007C1912" w:rsidRPr="00AE430B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color w:val="00B050"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u w:val="double"/>
                      <w:rtl/>
                      <w:lang w:bidi="ar-DZ"/>
                    </w:rPr>
                    <w:t>اصطلاح:</w:t>
                  </w:r>
                  <w:r w:rsidRPr="00AE430B">
                    <w:rPr>
                      <w:rFonts w:ascii="Amiri" w:hAnsi="Amiri" w:cs="Amiri"/>
                      <w:color w:val="00B050"/>
                      <w:sz w:val="24"/>
                      <w:szCs w:val="24"/>
                      <w:u w:val="double"/>
                      <w:rtl/>
                      <w:lang w:bidi="ar-DZ"/>
                    </w:rPr>
                    <w:t xml:space="preserve">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ن أجل كلّ عدد حقيقي </w:t>
                  </w:r>
                  <w:r w:rsidRPr="00AE430B">
                    <w:rPr>
                      <w:rFonts w:ascii="Amiri" w:hAnsi="Amiri" w:cs="Amiri"/>
                      <w:noProof/>
                      <w:position w:val="-6"/>
                      <w:sz w:val="24"/>
                      <w:szCs w:val="24"/>
                      <w:lang w:val="fr-FR" w:eastAsia="fr-FR"/>
                    </w:rPr>
                    <w:drawing>
                      <wp:inline distT="0" distB="0" distL="0" distR="0" wp14:anchorId="2EBC634C" wp14:editId="0C3A28B0">
                        <wp:extent cx="115570" cy="156210"/>
                        <wp:effectExtent l="0" t="0" r="0" b="0"/>
                        <wp:docPr id="843" name="Image 8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570" cy="1562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غير معدوم،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660" w:dyaOrig="340">
                      <v:shape id="_x0000_i1787" type="#_x0000_t75" style="width:33.1pt;height:16.85pt" o:ole="">
                        <v:imagedata r:id="rId173" o:title=""/>
                      </v:shape>
                      <o:OLEObject Type="Embed" ProgID="Equation.DSMT4" ShapeID="_x0000_i1787" DrawAspect="Content" ObjectID="_1629057976" r:id="rId174"/>
                    </w:object>
                  </w:r>
                </w:p>
                <w:p w:rsidR="007C1912" w:rsidRPr="00AE430B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u w:val="double"/>
                      <w:rtl/>
                      <w:lang w:bidi="ar-DZ"/>
                    </w:rPr>
                    <w:t>خواص :</w:t>
                  </w:r>
                  <w:r w:rsidRPr="00AE430B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ab/>
                  </w:r>
                </w:p>
                <w:p w:rsidR="007C1912" w:rsidRPr="00AE430B" w:rsidRDefault="007C1912" w:rsidP="001A3CD5">
                  <w:pPr>
                    <w:bidi/>
                    <w:spacing w:after="0"/>
                    <w:ind w:right="-1276"/>
                    <w:jc w:val="both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1.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788" type="#_x0000_t75" style="width:9.75pt;height:11.05pt" o:ole="">
                        <v:imagedata r:id="rId175" o:title=""/>
                      </v:shape>
                      <o:OLEObject Type="Embed" ProgID="Equation.DSMT4" ShapeID="_x0000_i1788" DrawAspect="Content" ObjectID="_1629057977" r:id="rId176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60">
                      <v:shape id="_x0000_i1789" type="#_x0000_t75" style="width:9.75pt;height:12.95pt" o:ole="">
                        <v:imagedata r:id="rId177" o:title=""/>
                      </v:shape>
                      <o:OLEObject Type="Embed" ProgID="Equation.DSMT4" ShapeID="_x0000_i1789" DrawAspect="Content" ObjectID="_1629057978" r:id="rId178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ددان حقيقيان غير معدومين و</w:t>
                  </w:r>
                  <w:r w:rsidRPr="00AE430B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79" w:dyaOrig="200">
                      <v:shape id="_x0000_i1790" type="#_x0000_t75" style="width:14.25pt;height:9.75pt" o:ole="">
                        <v:imagedata r:id="rId179" o:title=""/>
                      </v:shape>
                      <o:OLEObject Type="Embed" ProgID="Equation.DSMT4" ShapeID="_x0000_i1790" DrawAspect="Content" ObjectID="_1629057979" r:id="rId180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AE430B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791" type="#_x0000_t75" style="width:11.05pt;height:9.75pt" o:ole="">
                        <v:imagedata r:id="rId181" o:title=""/>
                      </v:shape>
                      <o:OLEObject Type="Embed" ProgID="Equation.DSMT4" ShapeID="_x0000_i1791" DrawAspect="Content" ObjectID="_1629057980" r:id="rId182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ددان صحيحان نسبيان.</w:t>
                  </w:r>
                </w:p>
                <w:p w:rsidR="007C1912" w:rsidRPr="00AE430B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1500" w:dyaOrig="340">
                      <v:shape id="_x0000_i1792" type="#_x0000_t75" style="width:75.25pt;height:16.85pt" o:ole="">
                        <v:imagedata r:id="rId183" o:title=""/>
                      </v:shape>
                      <o:OLEObject Type="Embed" ProgID="Equation.DSMT4" ShapeID="_x0000_i1792" DrawAspect="Content" ObjectID="_1629057981" r:id="rId184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؛ 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AE430B">
                    <w:rPr>
                      <w:rFonts w:ascii="Amiri" w:hAnsi="Amiri" w:cs="Amiri"/>
                      <w:position w:val="-18"/>
                      <w:sz w:val="24"/>
                      <w:szCs w:val="24"/>
                      <w:lang w:bidi="ar-DZ"/>
                    </w:rPr>
                    <w:object w:dxaOrig="1280" w:dyaOrig="540">
                      <v:shape id="_x0000_i1793" type="#_x0000_t75" style="width:64.2pt;height:27.25pt" o:ole="">
                        <v:imagedata r:id="rId185" o:title=""/>
                      </v:shape>
                      <o:OLEObject Type="Embed" ProgID="Equation.DSMT4" ShapeID="_x0000_i1793" DrawAspect="Content" ObjectID="_1629057982" r:id="rId186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؛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 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AE430B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1100" w:dyaOrig="660">
                      <v:shape id="_x0000_i1794" type="#_x0000_t75" style="width:55.15pt;height:33.1pt" o:ole="">
                        <v:imagedata r:id="rId187" o:title=""/>
                      </v:shape>
                      <o:OLEObject Type="Embed" ProgID="Equation.DSMT4" ShapeID="_x0000_i1794" DrawAspect="Content" ObjectID="_1629057983" r:id="rId188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؛   </w:t>
                  </w:r>
                  <w:r w:rsidRPr="00AE430B">
                    <w:rPr>
                      <w:rFonts w:ascii="Amiri" w:hAnsi="Amiri" w:cs="Amiri"/>
                      <w:position w:val="-12"/>
                      <w:sz w:val="24"/>
                      <w:szCs w:val="24"/>
                      <w:lang w:bidi="ar-DZ"/>
                    </w:rPr>
                    <w:object w:dxaOrig="1860" w:dyaOrig="420">
                      <v:shape id="_x0000_i1795" type="#_x0000_t75" style="width:92.75pt;height:20.75pt" o:ole="">
                        <v:imagedata r:id="rId189" o:title=""/>
                      </v:shape>
                      <o:OLEObject Type="Embed" ProgID="Equation.DSMT4" ShapeID="_x0000_i1795" DrawAspect="Content" ObjectID="_1629057984" r:id="rId190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؛ 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AE430B">
                    <w:rPr>
                      <w:rFonts w:ascii="Amiri" w:hAnsi="Amiri" w:cs="Amiri"/>
                      <w:position w:val="-26"/>
                      <w:sz w:val="24"/>
                      <w:szCs w:val="24"/>
                      <w:lang w:bidi="ar-DZ"/>
                    </w:rPr>
                    <w:object w:dxaOrig="1200" w:dyaOrig="700">
                      <v:shape id="_x0000_i1796" type="#_x0000_t75" style="width:60.3pt;height:35.05pt" o:ole="">
                        <v:imagedata r:id="rId191" o:title=""/>
                      </v:shape>
                      <o:OLEObject Type="Embed" ProgID="Equation.DSMT4" ShapeID="_x0000_i1796" DrawAspect="Content" ObjectID="_1629057985" r:id="rId192"/>
                    </w:object>
                  </w:r>
                </w:p>
                <w:p w:rsidR="007C1912" w:rsidRPr="00AE430B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  <w:t>2</w:t>
                  </w:r>
                  <w:r w:rsidRPr="00AE430B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.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ن أجل كلّ عدد حقيقي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797" type="#_x0000_t75" style="width:9.75pt;height:11.05pt" o:ole="">
                        <v:imagedata r:id="rId193" o:title=""/>
                      </v:shape>
                      <o:OLEObject Type="Embed" ProgID="Equation.DSMT4" ShapeID="_x0000_i1797" DrawAspect="Content" ObjectID="_1629057986" r:id="rId194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غير معدوم وكلّ عدد طبيعي </w:t>
                  </w:r>
                  <w:r w:rsidRPr="00AE430B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798" type="#_x0000_t75" style="width:11.05pt;height:9.75pt" o:ole="">
                        <v:imagedata r:id="rId195" o:title=""/>
                      </v:shape>
                      <o:OLEObject Type="Embed" ProgID="Equation.DSMT4" ShapeID="_x0000_i1798" DrawAspect="Content" ObjectID="_1629057987" r:id="rId196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غير معدوم: </w:t>
                  </w:r>
                  <w:r w:rsidRPr="00AE430B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1680" w:dyaOrig="340">
                      <v:shape id="_x0000_i1799" type="#_x0000_t75" style="width:84.3pt;height:16.85pt" o:ole="">
                        <v:imagedata r:id="rId197" o:title=""/>
                      </v:shape>
                      <o:OLEObject Type="Embed" ProgID="Equation.DSMT4" ShapeID="_x0000_i1799" DrawAspect="Content" ObjectID="_1629057988" r:id="rId198"/>
                    </w:object>
                  </w:r>
                  <w:r w:rsidRPr="00AE430B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و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300" w:dyaOrig="340">
                      <v:shape id="_x0000_i1800" type="#_x0000_t75" style="width:14.9pt;height:16.85pt" o:ole="">
                        <v:imagedata r:id="rId199" o:title=""/>
                      </v:shape>
                      <o:OLEObject Type="Embed" ProgID="Equation.DSMT4" ShapeID="_x0000_i1800" DrawAspect="Content" ObjectID="_1629057989" r:id="rId200"/>
                    </w:object>
                  </w:r>
                  <w:r w:rsidRPr="00AE430B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يكون سالبا اذا وفقط اذاكان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801" type="#_x0000_t75" style="width:9.75pt;height:11.05pt" o:ole="">
                        <v:imagedata r:id="rId201" o:title=""/>
                      </v:shape>
                      <o:OLEObject Type="Embed" ProgID="Equation.DSMT4" ShapeID="_x0000_i1801" DrawAspect="Content" ObjectID="_1629057990" r:id="rId202"/>
                    </w:object>
                  </w:r>
                  <w:r w:rsidRPr="00AE430B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فرديا و </w:t>
                  </w:r>
                  <w:r w:rsidRPr="00AE430B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802" type="#_x0000_t75" style="width:9.75pt;height:11.05pt" o:ole="">
                        <v:imagedata r:id="rId203" o:title=""/>
                      </v:shape>
                      <o:OLEObject Type="Embed" ProgID="Equation.DSMT4" ShapeID="_x0000_i1802" DrawAspect="Content" ObjectID="_1629057991" r:id="rId204"/>
                    </w:object>
                  </w:r>
                  <w:r w:rsidRPr="00AE430B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سالبا.</w:t>
                  </w:r>
                </w:p>
                <w:p w:rsidR="007C1912" w:rsidRPr="00AE430B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AE430B">
                    <w:rPr>
                      <w:rFonts w:ascii="Amiri" w:hAnsi="Amiri" w:cs="Amiri" w:hint="cs"/>
                      <w:color w:val="FF0000"/>
                      <w:sz w:val="20"/>
                      <w:szCs w:val="20"/>
                      <w:rtl/>
                      <w:lang w:bidi="ar-DZ"/>
                    </w:rPr>
                    <w:t>3</w:t>
                  </w:r>
                  <w:r w:rsidRPr="00AE430B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.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ن أجل كلّ عدد طبيعي </w:t>
                  </w:r>
                  <w:r w:rsidRPr="00AE430B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803" type="#_x0000_t75" style="width:11.05pt;height:9.75pt" o:ole="">
                        <v:imagedata r:id="rId205" o:title=""/>
                      </v:shape>
                      <o:OLEObject Type="Embed" ProgID="Equation.DSMT4" ShapeID="_x0000_i1803" DrawAspect="Content" ObjectID="_1629057992" r:id="rId206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:</w:t>
                  </w:r>
                </w:p>
                <w:p w:rsidR="007C1912" w:rsidRPr="00AE430B" w:rsidRDefault="007C1912" w:rsidP="001A3CD5">
                  <w:pPr>
                    <w:bidi/>
                    <w:spacing w:after="0"/>
                    <w:ind w:left="1134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color w:val="00B050"/>
                      <w:sz w:val="24"/>
                      <w:szCs w:val="24"/>
                      <w:rtl/>
                      <w:lang w:bidi="ar-DZ"/>
                    </w:rPr>
                    <w:t>أ.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إذا كان </w:t>
                  </w:r>
                  <w:r w:rsidRPr="00AE430B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804" type="#_x0000_t75" style="width:11.05pt;height:9.75pt" o:ole="">
                        <v:imagedata r:id="rId207" o:title=""/>
                      </v:shape>
                      <o:OLEObject Type="Embed" ProgID="Equation.DSMT4" ShapeID="_x0000_i1804" DrawAspect="Content" ObjectID="_1629057993" r:id="rId208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زوجيا، فإنّ </w:t>
                  </w:r>
                  <w:r w:rsidRPr="00AE430B">
                    <w:rPr>
                      <w:rFonts w:ascii="Amiri" w:hAnsi="Amiri" w:cs="Amiri"/>
                      <w:position w:val="-12"/>
                      <w:sz w:val="24"/>
                      <w:szCs w:val="24"/>
                      <w:lang w:bidi="ar-DZ"/>
                    </w:rPr>
                    <w:object w:dxaOrig="980" w:dyaOrig="420">
                      <v:shape id="_x0000_i1805" type="#_x0000_t75" style="width:49.3pt;height:20.75pt" o:ole="">
                        <v:imagedata r:id="rId209" o:title=""/>
                      </v:shape>
                      <o:OLEObject Type="Embed" ProgID="Equation.DSMT4" ShapeID="_x0000_i1805" DrawAspect="Content" ObjectID="_1629057994" r:id="rId210"/>
                    </w:object>
                  </w:r>
                </w:p>
                <w:p w:rsidR="007C1912" w:rsidRDefault="007C1912" w:rsidP="001A3CD5">
                  <w:pPr>
                    <w:bidi/>
                    <w:spacing w:after="0"/>
                    <w:ind w:right="-1276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E430B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              </w:t>
                  </w:r>
                  <w:r w:rsidRPr="00AE430B">
                    <w:rPr>
                      <w:rFonts w:ascii="Amiri" w:hAnsi="Amiri" w:cs="Amiri"/>
                      <w:color w:val="00B050"/>
                      <w:sz w:val="24"/>
                      <w:szCs w:val="24"/>
                      <w:rtl/>
                      <w:lang w:bidi="ar-DZ"/>
                    </w:rPr>
                    <w:t>ب.</w: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إذا كان </w:t>
                  </w:r>
                  <w:r w:rsidRPr="00AE430B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1806" type="#_x0000_t75" style="width:11.05pt;height:9.75pt" o:ole="">
                        <v:imagedata r:id="rId211" o:title=""/>
                      </v:shape>
                      <o:OLEObject Type="Embed" ProgID="Equation.DSMT4" ShapeID="_x0000_i1806" DrawAspect="Content" ObjectID="_1629057995" r:id="rId212"/>
                    </w:object>
                  </w:r>
                  <w:r w:rsidRPr="00AE430B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فرديا، فإنّ </w:t>
                  </w:r>
                  <w:r w:rsidRPr="00AE430B">
                    <w:rPr>
                      <w:rFonts w:ascii="Amiri" w:hAnsi="Amiri" w:cs="Amiri"/>
                      <w:position w:val="-12"/>
                      <w:sz w:val="24"/>
                      <w:szCs w:val="24"/>
                      <w:lang w:bidi="ar-DZ"/>
                    </w:rPr>
                    <w:object w:dxaOrig="1120" w:dyaOrig="420">
                      <v:shape id="_x0000_i1807" type="#_x0000_t75" style="width:55.8pt;height:20.75pt" o:ole="">
                        <v:imagedata r:id="rId213" o:title=""/>
                      </v:shape>
                      <o:OLEObject Type="Embed" ProgID="Equation.DSMT4" ShapeID="_x0000_i1807" DrawAspect="Content" ObjectID="_1629057996" r:id="rId214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67" style="position:absolute;left:0;text-align:left;margin-left:45.25pt;margin-top:15.1pt;width:37.6pt;height:535.15pt;z-index:251857920" arcsize="10923f" fillcolor="white [3201]" strokecolor="#5b9bd5 [3204]" strokeweight="2.5pt">
            <v:shadow color="#868686"/>
            <v:textbox style="mso-next-textbox:#_x0000_s2067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B116F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69" style="position:absolute;left:0;text-align:left;margin-left:-41.55pt;margin-top:15.1pt;width:81.65pt;height:535.15pt;z-index:25185996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071" style="position:absolute;left:0;text-align:left;margin-left:440.25pt;margin-top:9.35pt;width:52.6pt;height:744.65pt;z-index:25186201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66" style="position:absolute;left:0;text-align:left;margin-left:67.95pt;margin-top:9.35pt;width:368.4pt;height:744.65pt;z-index:251856896" arcsize="0" fillcolor="white [3201]" strokecolor="#5b9bd5 [3204]" strokeweight="2.5pt">
            <v:shadow color="#868686"/>
            <v:textbox style="mso-next-textbox:#_x0000_s2066">
              <w:txbxContent>
                <w:p w:rsidR="007C1912" w:rsidRPr="00F2149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  <w:t>.(2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  </w:t>
                  </w:r>
                  <w:r w:rsidRPr="00F21492">
                    <w:rPr>
                      <w:rFonts w:ascii="Amiri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الجذور التربيعية</w:t>
                  </w:r>
                </w:p>
                <w:p w:rsidR="007C1912" w:rsidRPr="00F2149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F21492">
                    <w:rPr>
                      <w:rFonts w:ascii="Amiri" w:hAnsi="Amiri" w:cs="Amiri"/>
                      <w:b/>
                      <w:bCs/>
                      <w:color w:val="00B050"/>
                      <w:sz w:val="26"/>
                      <w:szCs w:val="26"/>
                      <w:rtl/>
                      <w:lang w:bidi="ar-DZ"/>
                    </w:rPr>
                    <w:t>الجذ</w:t>
                  </w:r>
                  <w:r w:rsidRPr="00F21492">
                    <w:rPr>
                      <w:rFonts w:ascii="Amiri" w:hAnsi="Amiri" w:cs="Amiri" w:hint="cs"/>
                      <w:b/>
                      <w:bCs/>
                      <w:color w:val="00B050"/>
                      <w:sz w:val="26"/>
                      <w:szCs w:val="26"/>
                      <w:rtl/>
                      <w:lang w:bidi="ar-DZ"/>
                    </w:rPr>
                    <w:t>ر التربيعي لعدد حقيقي موجب :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تعريف: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>
                      <v:shape id="_x0000_i1808" type="#_x0000_t75" style="width:9.75pt;height:11.05pt" o:ole="">
                        <v:imagedata r:id="rId215" o:title=""/>
                      </v:shape>
                      <o:OLEObject Type="Embed" ProgID="Equation.DSMT4" ShapeID="_x0000_i1808" DrawAspect="Content" ObjectID="_1629057997" r:id="rId216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عدد حقيقي موجب. نسمّي الجذر التربيعي للعدد الحقيقي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>
                      <v:shape id="_x0000_i1809" type="#_x0000_t75" style="width:9.75pt;height:11.05pt" o:ole="">
                        <v:imagedata r:id="rId217" o:title=""/>
                      </v:shape>
                      <o:OLEObject Type="Embed" ProgID="Equation.DSMT4" ShapeID="_x0000_i1809" DrawAspect="Content" ObjectID="_1629057998" r:id="rId218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العدد الحقيقي الموجب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180" w:dyaOrig="260">
                      <v:shape id="_x0000_i1810" type="#_x0000_t75" style="width:9.1pt;height:12.95pt" o:ole="">
                        <v:imagedata r:id="rId219" o:title=""/>
                      </v:shape>
                      <o:OLEObject Type="Embed" ProgID="Equation.DSMT4" ShapeID="_x0000_i1810" DrawAspect="Content" ObjectID="_1629057999" r:id="rId220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الذي </w: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يحقق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620" w:dyaOrig="340">
                      <v:shape id="_x0000_i1811" type="#_x0000_t75" style="width:30.5pt;height:16.85pt" o:ole="">
                        <v:imagedata r:id="rId221" o:title=""/>
                      </v:shape>
                      <o:OLEObject Type="Embed" ProgID="Equation.DSMT4" ShapeID="_x0000_i1811" DrawAspect="Content" ObjectID="_1629058000" r:id="rId222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و ن</w: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كتب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700" w:dyaOrig="340">
                      <v:shape id="_x0000_i1812" type="#_x0000_t75" style="width:35.05pt;height:16.85pt" o:ole="">
                        <v:imagedata r:id="rId223" o:title=""/>
                      </v:shape>
                      <o:OLEObject Type="Embed" ProgID="Equation.DSMT4" ShapeID="_x0000_i1812" DrawAspect="Content" ObjectID="_1629058001" r:id="rId224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6C3D4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6C3D48">
                    <w:rPr>
                      <w:rFonts w:ascii="Amiri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أمثلة:</w:t>
                  </w:r>
                </w:p>
                <w:p w:rsidR="007C1912" w:rsidRPr="00EC62BD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B050"/>
                      <w:sz w:val="26"/>
                      <w:szCs w:val="26"/>
                      <w:u w:val="double"/>
                      <w:rtl/>
                      <w:lang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color w:val="00B050"/>
                      <w:sz w:val="26"/>
                      <w:szCs w:val="26"/>
                      <w:lang w:bidi="ar-DZ"/>
                    </w:rPr>
                    <w:t xml:space="preserve"> .2</w:t>
                  </w:r>
                  <w:r w:rsidRPr="00EC62BD">
                    <w:rPr>
                      <w:rFonts w:ascii="Amiri" w:hAnsi="Amiri" w:cs="Amiri"/>
                      <w:b/>
                      <w:bCs/>
                      <w:color w:val="00B050"/>
                      <w:sz w:val="26"/>
                      <w:szCs w:val="26"/>
                      <w:rtl/>
                      <w:lang w:bidi="ar-DZ"/>
                    </w:rPr>
                    <w:t>خواص:</w:t>
                  </w:r>
                </w:p>
                <w:p w:rsidR="007C1912" w:rsidRPr="00EC62BD" w:rsidRDefault="007C1912" w:rsidP="001A3CD5">
                  <w:pPr>
                    <w:numPr>
                      <w:ilvl w:val="0"/>
                      <w:numId w:val="2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من أجل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>
                      <v:shape id="_x0000_i1813" type="#_x0000_t75" style="width:9.75pt;height:11.05pt" o:ole="">
                        <v:imagedata r:id="rId225" o:title=""/>
                      </v:shape>
                      <o:OLEObject Type="Embed" ProgID="Equation.DSMT4" ShapeID="_x0000_i1813" DrawAspect="Content" ObjectID="_1629058002" r:id="rId226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موجب: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700" w:dyaOrig="340">
                      <v:shape id="_x0000_i1814" type="#_x0000_t75" style="width:35.05pt;height:16.85pt" o:ole="">
                        <v:imagedata r:id="rId227" o:title=""/>
                      </v:shape>
                      <o:OLEObject Type="Embed" ProgID="Equation.DSMT4" ShapeID="_x0000_i1814" DrawAspect="Content" ObjectID="_1629058003" r:id="rId228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و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18"/>
                      <w:sz w:val="26"/>
                      <w:szCs w:val="26"/>
                      <w:lang w:bidi="ar-DZ"/>
                    </w:rPr>
                    <w:object w:dxaOrig="1020" w:dyaOrig="540">
                      <v:shape id="_x0000_i1815" type="#_x0000_t75" style="width:51.25pt;height:27.25pt" o:ole="">
                        <v:imagedata r:id="rId229" o:title=""/>
                      </v:shape>
                      <o:OLEObject Type="Embed" ProgID="Equation.DSMT4" ShapeID="_x0000_i1815" DrawAspect="Content" ObjectID="_1629058004" r:id="rId230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numPr>
                      <w:ilvl w:val="0"/>
                      <w:numId w:val="2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من أجل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>
                      <v:shape id="_x0000_i1816" type="#_x0000_t75" style="width:9.75pt;height:11.05pt" o:ole="">
                        <v:imagedata r:id="rId231" o:title=""/>
                      </v:shape>
                      <o:OLEObject Type="Embed" ProgID="Equation.DSMT4" ShapeID="_x0000_i1816" DrawAspect="Content" ObjectID="_1629058005" r:id="rId232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و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60">
                      <v:shape id="_x0000_i1817" type="#_x0000_t75" style="width:9.75pt;height:12.95pt" o:ole="">
                        <v:imagedata r:id="rId233" o:title=""/>
                      </v:shape>
                      <o:OLEObject Type="Embed" ProgID="Equation.DSMT4" ShapeID="_x0000_i1817" DrawAspect="Content" ObjectID="_1629058006" r:id="rId234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موجبان: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1660" w:dyaOrig="340">
                      <v:shape id="_x0000_i1818" type="#_x0000_t75" style="width:83.05pt;height:16.85pt" o:ole="">
                        <v:imagedata r:id="rId235" o:title=""/>
                      </v:shape>
                      <o:OLEObject Type="Embed" ProgID="Equation.DSMT4" ShapeID="_x0000_i1818" DrawAspect="Content" ObjectID="_1629058007" r:id="rId236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numPr>
                      <w:ilvl w:val="0"/>
                      <w:numId w:val="2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من أجل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540" w:dyaOrig="260">
                      <v:shape id="_x0000_i1819" type="#_x0000_t75" style="width:27.25pt;height:12.95pt" o:ole="">
                        <v:imagedata r:id="rId237" o:title=""/>
                      </v:shape>
                      <o:OLEObject Type="Embed" ProgID="Equation.DSMT4" ShapeID="_x0000_i1819" DrawAspect="Content" ObjectID="_1629058008" r:id="rId238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و0 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sym w:font="Symbol" w:char="F03E"/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60">
                      <v:shape id="_x0000_i1820" type="#_x0000_t75" style="width:9.75pt;height:12.95pt" o:ole="">
                        <v:imagedata r:id="rId239" o:title=""/>
                      </v:shape>
                      <o:OLEObject Type="Embed" ProgID="Equation.DSMT4" ShapeID="_x0000_i1820" DrawAspect="Content" ObjectID="_1629058009" r:id="rId240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: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26"/>
                      <w:sz w:val="26"/>
                      <w:szCs w:val="26"/>
                      <w:lang w:bidi="ar-DZ"/>
                    </w:rPr>
                    <w:object w:dxaOrig="960" w:dyaOrig="680">
                      <v:shape id="_x0000_i1821" type="#_x0000_t75" style="width:48pt;height:33.75pt" o:ole="">
                        <v:imagedata r:id="rId241" o:title=""/>
                      </v:shape>
                      <o:OLEObject Type="Embed" ProgID="Equation.DSMT4" ShapeID="_x0000_i1821" DrawAspect="Content" ObjectID="_1629058010" r:id="rId242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B050"/>
                      <w:sz w:val="26"/>
                      <w:szCs w:val="26"/>
                      <w:lang w:bidi="ar-DZ"/>
                    </w:rPr>
                  </w:pPr>
                  <w:r w:rsidRPr="00EC62BD">
                    <w:rPr>
                      <w:rFonts w:ascii="Amiri" w:hAnsi="Amiri" w:cs="Amiri" w:hint="cs"/>
                      <w:b/>
                      <w:bCs/>
                      <w:color w:val="00B050"/>
                      <w:sz w:val="26"/>
                      <w:szCs w:val="26"/>
                      <w:rtl/>
                      <w:lang w:bidi="ar-DZ"/>
                    </w:rPr>
                    <w:t>امثلة:</w:t>
                  </w:r>
                </w:p>
                <w:p w:rsidR="007C1912" w:rsidRPr="00EC62B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EC62BD">
                    <w:rPr>
                      <w:rFonts w:ascii="Amiri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تطبيق 01:</w: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أحسب</w:t>
                  </w:r>
                  <w:r w:rsidRPr="00EC62BD">
                    <w:rPr>
                      <w:rFonts w:ascii="Amiri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960" w:dyaOrig="340">
                      <v:shape id="_x0000_i1822" type="#_x0000_t75" style="width:48.65pt;height:16.85pt" o:ole="">
                        <v:imagedata r:id="rId243" o:title=""/>
                      </v:shape>
                      <o:OLEObject Type="Embed" ProgID="Equation.DSMT4" ShapeID="_x0000_i1822" DrawAspect="Content" ObjectID="_1629058011" r:id="rId244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،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800" w:dyaOrig="340">
                      <v:shape id="_x0000_i1823" type="#_x0000_t75" style="width:40.2pt;height:16.85pt" o:ole="">
                        <v:imagedata r:id="rId245" o:title=""/>
                      </v:shape>
                      <o:OLEObject Type="Embed" ProgID="Equation.DSMT4" ShapeID="_x0000_i1823" DrawAspect="Content" ObjectID="_1629058012" r:id="rId246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ماذا تستنتج؟</w:t>
                  </w:r>
                </w:p>
                <w:p w:rsidR="007C1912" w:rsidRPr="00EC62BD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EC62BD">
                    <w:rPr>
                      <w:rFonts w:ascii="Amiri" w:hAnsi="Amiri" w:cs="Amiri"/>
                      <w:b/>
                      <w:bCs/>
                      <w:color w:val="00B050"/>
                      <w:sz w:val="26"/>
                      <w:szCs w:val="26"/>
                      <w:rtl/>
                      <w:lang w:bidi="ar-DZ"/>
                    </w:rPr>
                    <w:t>ملاحظة:</w: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1719" w:dyaOrig="340">
                      <v:shape id="_x0000_i1824" type="#_x0000_t75" style="width:86.25pt;height:16.85pt" o:ole="">
                        <v:imagedata r:id="rId247" o:title=""/>
                      </v:shape>
                      <o:OLEObject Type="Embed" ProgID="Equation.DSMT4" ShapeID="_x0000_i1824" DrawAspect="Content" ObjectID="_1629058013" r:id="rId248"/>
                    </w:object>
                  </w:r>
                  <w:r w:rsidRPr="00EC62BD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bidi/>
                    <w:spacing w:after="0"/>
                    <w:ind w:right="-1276"/>
                    <w:jc w:val="both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EC62BD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  <w:t>تطبيق 02: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  <w:t xml:space="preserve"> </w:t>
                  </w:r>
                  <w:r w:rsidRPr="00EC62BD">
                    <w:rPr>
                      <w:rFonts w:ascii="Amiri" w:eastAsiaTheme="minorEastAsia" w:hAnsi="Amiri" w:cs="Amiri" w:hint="cs"/>
                      <w:b/>
                      <w:bCs/>
                      <w:sz w:val="26"/>
                      <w:szCs w:val="26"/>
                      <w:rtl/>
                      <w:lang w:val="fr-FR" w:bidi="ar-DZ"/>
                    </w:rPr>
                    <w:t xml:space="preserve">نضع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2180" w:dyaOrig="400">
                      <v:shape id="_x0000_i1825" type="#_x0000_t75" style="width:109.6pt;height:20.1pt" o:ole="">
                        <v:imagedata r:id="rId249" o:title=""/>
                      </v:shape>
                      <o:OLEObject Type="Embed" ProgID="Equation.DSMT4" ShapeID="_x0000_i1825" DrawAspect="Content" ObjectID="_1629058014" r:id="rId250"/>
                    </w:object>
                  </w:r>
                </w:p>
                <w:p w:rsidR="007C1912" w:rsidRPr="00EC62BD" w:rsidRDefault="007C1912" w:rsidP="001A3CD5">
                  <w:pPr>
                    <w:pStyle w:val="Paragraphedeliste"/>
                    <w:numPr>
                      <w:ilvl w:val="0"/>
                      <w:numId w:val="3"/>
                    </w:numPr>
                    <w:bidi/>
                    <w:spacing w:after="0"/>
                    <w:ind w:right="-1276"/>
                    <w:jc w:val="both"/>
                    <w:rPr>
                      <w:rFonts w:ascii="Amiri" w:eastAsiaTheme="minorEastAsia" w:hAnsi="Amiri" w:cs="Amiri"/>
                      <w:b/>
                      <w:bCs/>
                      <w:sz w:val="26"/>
                      <w:szCs w:val="26"/>
                      <w:lang w:val="fr-FR" w:bidi="ar-DZ"/>
                    </w:rPr>
                  </w:pPr>
                  <w:r w:rsidRPr="00EC62BD">
                    <w:rPr>
                      <w:rFonts w:ascii="Amiri" w:eastAsiaTheme="minorEastAsia" w:hAnsi="Amiri" w:cs="Amiri" w:hint="cs"/>
                      <w:b/>
                      <w:bCs/>
                      <w:sz w:val="26"/>
                      <w:szCs w:val="26"/>
                      <w:rtl/>
                      <w:lang w:val="fr-FR" w:bidi="ar-DZ"/>
                    </w:rPr>
                    <w:t xml:space="preserve">قارن بين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680" w:dyaOrig="340">
                      <v:shape id="_x0000_i1826" type="#_x0000_t75" style="width:34.4pt;height:16.85pt" o:ole="">
                        <v:imagedata r:id="rId251" o:title=""/>
                      </v:shape>
                      <o:OLEObject Type="Embed" ProgID="Equation.DSMT4" ShapeID="_x0000_i1826" DrawAspect="Content" ObjectID="_1629058015" r:id="rId252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و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8"/>
                      <w:sz w:val="26"/>
                      <w:szCs w:val="26"/>
                      <w:lang w:bidi="ar-DZ"/>
                    </w:rPr>
                    <w:object w:dxaOrig="700" w:dyaOrig="340">
                      <v:shape id="_x0000_i1827" type="#_x0000_t75" style="width:35.05pt;height:16.85pt" o:ole="">
                        <v:imagedata r:id="rId253" o:title=""/>
                      </v:shape>
                      <o:OLEObject Type="Embed" ProgID="Equation.DSMT4" ShapeID="_x0000_i1827" DrawAspect="Content" ObjectID="_1629058016" r:id="rId254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ثم حدد اشارة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>
                      <v:shape id="_x0000_i1828" type="#_x0000_t75" style="width:10.4pt;height:11.05pt" o:ole="">
                        <v:imagedata r:id="rId255" o:title=""/>
                      </v:shape>
                      <o:OLEObject Type="Embed" ProgID="Equation.DSMT4" ShapeID="_x0000_i1828" DrawAspect="Content" ObjectID="_1629058017" r:id="rId256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pStyle w:val="Paragraphedeliste"/>
                    <w:numPr>
                      <w:ilvl w:val="0"/>
                      <w:numId w:val="3"/>
                    </w:numPr>
                    <w:bidi/>
                    <w:spacing w:after="0"/>
                    <w:ind w:right="-1276"/>
                    <w:jc w:val="both"/>
                    <w:rPr>
                      <w:rFonts w:ascii="Amiri" w:eastAsiaTheme="minorEastAsia" w:hAnsi="Amiri" w:cs="Amiri"/>
                      <w:b/>
                      <w:bCs/>
                      <w:sz w:val="26"/>
                      <w:szCs w:val="26"/>
                      <w:lang w:val="fr-FR" w:bidi="ar-DZ"/>
                    </w:rPr>
                  </w:pPr>
                  <w:r w:rsidRPr="00EC62BD">
                    <w:rPr>
                      <w:rFonts w:ascii="Amiri" w:eastAsiaTheme="minorEastAsia" w:hAnsi="Amiri" w:cs="Amiri" w:hint="cs"/>
                      <w:b/>
                      <w:bCs/>
                      <w:sz w:val="26"/>
                      <w:szCs w:val="26"/>
                      <w:rtl/>
                      <w:lang w:val="fr-FR" w:bidi="ar-DZ"/>
                    </w:rPr>
                    <w:t xml:space="preserve">احسب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79" w:dyaOrig="340">
                      <v:shape id="_x0000_i1829" type="#_x0000_t75" style="width:14.25pt;height:16.85pt" o:ole="">
                        <v:imagedata r:id="rId257" o:title=""/>
                      </v:shape>
                      <o:OLEObject Type="Embed" ProgID="Equation.DSMT4" ShapeID="_x0000_i1829" DrawAspect="Content" ObjectID="_1629058018" r:id="rId258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EC62BD" w:rsidRDefault="007C1912" w:rsidP="001A3CD5">
                  <w:pPr>
                    <w:pStyle w:val="Paragraphedeliste"/>
                    <w:numPr>
                      <w:ilvl w:val="0"/>
                      <w:numId w:val="3"/>
                    </w:numPr>
                    <w:bidi/>
                    <w:spacing w:after="0"/>
                    <w:ind w:right="-1276"/>
                    <w:jc w:val="both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</w:pPr>
                  <w:r w:rsidRPr="00EC62BD">
                    <w:rPr>
                      <w:rFonts w:ascii="Amiri" w:eastAsiaTheme="minorEastAsia" w:hAnsi="Amiri" w:cs="Amiri" w:hint="cs"/>
                      <w:b/>
                      <w:bCs/>
                      <w:sz w:val="26"/>
                      <w:szCs w:val="26"/>
                      <w:rtl/>
                      <w:lang w:val="fr-FR" w:bidi="ar-DZ"/>
                    </w:rPr>
                    <w:t>بسط كتابة</w:t>
                  </w:r>
                  <w:r w:rsidRPr="00EC62BD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  <w:t xml:space="preserve"> </w:t>
                  </w:r>
                  <w:r w:rsidRPr="00EC62BD">
                    <w:rPr>
                      <w:rFonts w:ascii="Amiri" w:hAnsi="Amiri" w:cs="Amiri"/>
                      <w:b/>
                      <w:bCs/>
                      <w:position w:val="-6"/>
                      <w:sz w:val="26"/>
                      <w:szCs w:val="26"/>
                      <w:lang w:bidi="ar-DZ"/>
                    </w:rPr>
                    <w:object w:dxaOrig="200" w:dyaOrig="220">
                      <v:shape id="_x0000_i1830" type="#_x0000_t75" style="width:10.4pt;height:11.05pt" o:ole="">
                        <v:imagedata r:id="rId259" o:title=""/>
                      </v:shape>
                      <o:OLEObject Type="Embed" ProgID="Equation.DSMT4" ShapeID="_x0000_i1830" DrawAspect="Content" ObjectID="_1629058019" r:id="rId260"/>
                    </w:object>
                  </w:r>
                  <w:r w:rsidRPr="00EC62BD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186100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525F20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</w:pPr>
                </w:p>
                <w:p w:rsidR="007C1912" w:rsidRPr="00D64FA9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  <w:r w:rsidRPr="00D64FA9"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>حل التمارين رقم 26، 28، ص19</w:t>
                  </w:r>
                </w:p>
                <w:p w:rsidR="007C1912" w:rsidRPr="00D64FA9" w:rsidRDefault="007C1912" w:rsidP="001A3CD5">
                  <w:pPr>
                    <w:bidi/>
                    <w:spacing w:after="0"/>
                    <w:ind w:left="-83"/>
                    <w:suppressOverlap/>
                    <w:rPr>
                      <w:rFonts w:ascii="Amiri" w:hAnsi="Amiri" w:cs="Amiri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</w:pPr>
                  <w:r w:rsidRPr="00D64FA9"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  <w:r w:rsidRPr="00D64FA9"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 xml:space="preserve">  رقم ، 34،35، 38، 41، 42</w:t>
                  </w:r>
                  <w:r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 xml:space="preserve"> ص 20</w:t>
                  </w:r>
                  <w:r w:rsidRPr="00D64FA9">
                    <w:rPr>
                      <w:rFonts w:ascii="Amiri" w:hAnsi="Amiri" w:cs="Amiri" w:hint="cs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7C1912" w:rsidRPr="00D64FA9" w:rsidRDefault="007C1912" w:rsidP="001A3CD5">
                  <w:pPr>
                    <w:bidi/>
                    <w:ind w:left="-83"/>
                    <w:suppressOverlap/>
                    <w:rPr>
                      <w:rFonts w:ascii="Simplified Arabic" w:hAnsi="Simplified Arabic" w:cs="Simplified Arabic"/>
                      <w:color w:val="2F5496" w:themeColor="accent5" w:themeShade="BF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525F20" w:rsidRDefault="007C1912" w:rsidP="001A3CD5">
                  <w:pPr>
                    <w:tabs>
                      <w:tab w:val="left" w:pos="3138"/>
                    </w:tabs>
                    <w:bidi/>
                    <w:spacing w:after="0"/>
                    <w:suppressOverlap/>
                    <w:rPr>
                      <w:rFonts w:ascii="Amiri" w:hAnsi="Amiri" w:cs="Amiri"/>
                      <w:sz w:val="16"/>
                      <w:szCs w:val="16"/>
                      <w:rtl/>
                      <w:lang w:bidi="ar-DZ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073" style="position:absolute;left:0;text-align:left;margin-left:23.85pt;margin-top:8.55pt;width:38.9pt;height:745.45pt;z-index:25186406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  <w:r>
                    <w:rPr>
                      <w:rFonts w:hint="cs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  <w:r>
                    <w:rPr>
                      <w:rFonts w:hint="cs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E243A2" w:rsidRDefault="007C1912" w:rsidP="001A3CD5">
                  <w:pP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E243A2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E243A2" w:rsidRDefault="007C1912" w:rsidP="001A3CD5">
                  <w:pP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E243A2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E243A2" w:rsidRDefault="007C1912" w:rsidP="001A3CD5">
                  <w:pP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E243A2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4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072" style="position:absolute;left:0;text-align:left;margin-left:-41.7pt;margin-top:4.8pt;width:62.3pt;height:760.9pt;z-index:25186304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C47715" w:rsidRDefault="00B709E8" w:rsidP="001A3CD5">
      <w:pPr>
        <w:bidi/>
        <w:jc w:val="center"/>
        <w:rPr>
          <w:rFonts w:ascii="Amiri" w:hAnsi="Amiri" w:cs="Amiri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highlight w:val="yellow"/>
          <w:rtl/>
          <w:lang w:val="fr-FR" w:eastAsia="fr-FR"/>
        </w:rPr>
        <w:lastRenderedPageBreak/>
        <w:pict>
          <v:roundrect id="_x0000_s2086" style="position:absolute;left:0;text-align:left;margin-left:118.15pt;margin-top:1.45pt;width:198.9pt;height:31.75pt;z-index:25187737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086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ذكرة رقم: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5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highlight w:val="yellow"/>
          <w:rtl/>
          <w:lang w:val="fr-FR" w:eastAsia="fr-FR"/>
        </w:rPr>
        <w:pict>
          <v:roundrect id="_x0000_s2079" style="position:absolute;left:0;text-align:left;margin-left:-30.65pt;margin-top:6.75pt;width:142.95pt;height:115.5pt;z-index:251870208" arcsize="5043f" fillcolor="#fff2cc [663]" strokecolor="#5b9bd5 [3204]" strokeweight="2.5pt">
            <v:shadow color="#868686"/>
            <v:textbox style="mso-next-textbox:#_x0000_s2079">
              <w:txbxContent>
                <w:p w:rsidR="007C1912" w:rsidRPr="00C42AB1" w:rsidRDefault="007C1912" w:rsidP="001A3CD5">
                  <w:pPr>
                    <w:bidi/>
                    <w:spacing w:after="0"/>
                    <w:ind w:hanging="201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highlight w:val="yellow"/>
          <w:rtl/>
          <w:lang w:val="fr-FR" w:eastAsia="fr-FR"/>
        </w:rPr>
        <w:pict>
          <v:roundrect id="_x0000_s2078" style="position:absolute;left:0;text-align:left;margin-left:330.65pt;margin-top:6.75pt;width:148.55pt;height:119.4pt;z-index:251869184" arcsize="5043f" fillcolor="#fff2cc [663]" strokecolor="#5b9bd5 [3204]" strokeweight="2.5pt">
            <v:shadow color="#868686"/>
            <v:textbox style="mso-next-textbox:#_x0000_s2078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-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ــدة 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01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27BCE2E2" wp14:editId="1458B10D">
                        <wp:extent cx="222421" cy="222398"/>
                        <wp:effectExtent l="0" t="0" r="0" b="0"/>
                        <wp:docPr id="10" name="Imag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C47715">
        <w:rPr>
          <w:rFonts w:ascii="ae_Cortoba" w:hAnsi="ae_Cortoba" w:cs="ae_Cortoba"/>
          <w:b/>
          <w:bCs/>
          <w:sz w:val="28"/>
          <w:szCs w:val="28"/>
          <w:highlight w:val="yellow"/>
          <w:rtl/>
        </w:rPr>
        <w:t>مذكرة رقم : 02</w:t>
      </w:r>
    </w:p>
    <w:p w:rsidR="001A3CD5" w:rsidRPr="00C47715" w:rsidRDefault="00B709E8" w:rsidP="001A3CD5">
      <w:pPr>
        <w:bidi/>
        <w:jc w:val="center"/>
        <w:rPr>
          <w:highlight w:val="yellow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highlight w:val="yellow"/>
          <w:rtl/>
          <w:lang w:val="fr-FR" w:eastAsia="fr-FR"/>
        </w:rPr>
        <w:pict>
          <v:roundrect id="_x0000_s2075" style="position:absolute;left:0;text-align:left;margin-left:118.15pt;margin-top:11.75pt;width:204.5pt;height:25.35pt;z-index:25186611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75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Pr="00C47715" w:rsidRDefault="00B709E8" w:rsidP="001A3CD5">
      <w:pPr>
        <w:bidi/>
        <w:jc w:val="center"/>
        <w:rPr>
          <w:highlight w:val="yellow"/>
          <w:rtl/>
        </w:rPr>
      </w:pPr>
      <w:r>
        <w:rPr>
          <w:noProof/>
          <w:highlight w:val="yellow"/>
          <w:rtl/>
          <w:lang w:val="fr-FR" w:eastAsia="fr-FR"/>
        </w:rPr>
        <w:pict>
          <v:roundrect id="_x0000_s2076" style="position:absolute;left:0;text-align:left;margin-left:118.15pt;margin-top:20.75pt;width:204.5pt;height:29.85pt;z-index:25186713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76">
              <w:txbxContent>
                <w:p w:rsidR="007C1912" w:rsidRPr="00C4771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C47715">
                    <w:rPr>
                      <w:rFonts w:ascii="Amiri" w:hAnsi="Amiri" w:cs="Amiri"/>
                      <w:color w:val="FF0000"/>
                      <w:highlight w:val="cyan"/>
                      <w:rtl/>
                      <w:lang w:bidi="ar-DZ"/>
                    </w:rPr>
                    <w:t>المحور :</w:t>
                  </w:r>
                  <w:r w:rsidRPr="00C47715">
                    <w:rPr>
                      <w:rFonts w:ascii="Amiri" w:hAnsi="Amiri" w:cs="Amiri" w:hint="cs"/>
                      <w:color w:val="FF0000"/>
                      <w:highlight w:val="cyan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Pr="00C47715" w:rsidRDefault="001A3CD5" w:rsidP="001A3CD5">
      <w:pPr>
        <w:bidi/>
        <w:jc w:val="center"/>
        <w:rPr>
          <w:highlight w:val="yellow"/>
          <w:rtl/>
        </w:rPr>
      </w:pPr>
    </w:p>
    <w:p w:rsidR="001A3CD5" w:rsidRPr="00C47715" w:rsidRDefault="00B709E8" w:rsidP="001A3CD5">
      <w:pPr>
        <w:bidi/>
        <w:jc w:val="center"/>
        <w:rPr>
          <w:highlight w:val="yellow"/>
          <w:rtl/>
        </w:rPr>
      </w:pPr>
      <w:r>
        <w:rPr>
          <w:noProof/>
          <w:highlight w:val="yellow"/>
          <w:rtl/>
          <w:lang w:val="fr-FR" w:eastAsia="fr-FR"/>
        </w:rPr>
        <w:pict>
          <v:roundrect id="_x0000_s2077" style="position:absolute;left:0;text-align:left;margin-left:118.15pt;margin-top:13.15pt;width:204.5pt;height:27.25pt;z-index:25186816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77">
              <w:txbxContent>
                <w:p w:rsidR="007C1912" w:rsidRPr="00C4771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sz w:val="24"/>
                      <w:szCs w:val="24"/>
                      <w:lang w:bidi="ar-DZ"/>
                    </w:rPr>
                  </w:pPr>
                  <w:r w:rsidRPr="00C47715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C47715">
                    <w:rPr>
                      <w:rFonts w:ascii="Amiri" w:hAnsi="Amiri" w:cs="Amiri" w:hint="cs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اثبات ان عدد غير ناطق</w:t>
                  </w:r>
                </w:p>
              </w:txbxContent>
            </v:textbox>
          </v:roundrect>
        </w:pict>
      </w:r>
    </w:p>
    <w:p w:rsidR="001A3CD5" w:rsidRPr="00C47715" w:rsidRDefault="001A3CD5" w:rsidP="001A3CD5">
      <w:pPr>
        <w:bidi/>
        <w:jc w:val="center"/>
        <w:rPr>
          <w:highlight w:val="yellow"/>
          <w:rtl/>
        </w:rPr>
      </w:pPr>
    </w:p>
    <w:p w:rsidR="001A3CD5" w:rsidRPr="00C47715" w:rsidRDefault="00B709E8" w:rsidP="001A3CD5">
      <w:pPr>
        <w:bidi/>
        <w:jc w:val="center"/>
        <w:rPr>
          <w:highlight w:val="yellow"/>
          <w:rtl/>
        </w:rPr>
      </w:pPr>
      <w:r>
        <w:rPr>
          <w:noProof/>
          <w:highlight w:val="yellow"/>
          <w:rtl/>
          <w:lang w:val="fr-FR" w:eastAsia="fr-FR"/>
        </w:rPr>
        <w:pict>
          <v:roundrect id="_x0000_s2080" style="position:absolute;left:0;text-align:left;margin-left:-30.65pt;margin-top:2.25pt;width:513.1pt;height:34pt;z-index:251871232" arcsize="10923f" fillcolor="#fff2cc [663]" strokecolor="#5b9bd5 [3204]" strokeweight="2.5pt">
            <v:shadow color="#868686"/>
            <v:textbox style="mso-next-textbox:#_x0000_s2080">
              <w:txbxContent>
                <w:p w:rsidR="007C1912" w:rsidRPr="001471F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 w:rsidRPr="001471F0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>توظيف البرهان بالخلف</w:t>
                  </w:r>
                </w:p>
              </w:txbxContent>
            </v:textbox>
          </v:roundrect>
        </w:pict>
      </w:r>
    </w:p>
    <w:p w:rsidR="001A3CD5" w:rsidRPr="00C47715" w:rsidRDefault="001A3CD5" w:rsidP="001A3CD5">
      <w:pPr>
        <w:bidi/>
        <w:jc w:val="center"/>
        <w:rPr>
          <w:highlight w:val="yellow"/>
          <w:rtl/>
        </w:rPr>
      </w:pPr>
    </w:p>
    <w:p w:rsidR="001A3CD5" w:rsidRPr="00C47715" w:rsidRDefault="00B709E8" w:rsidP="001A3CD5">
      <w:pPr>
        <w:bidi/>
        <w:jc w:val="center"/>
        <w:rPr>
          <w:highlight w:val="yellow"/>
          <w:rtl/>
        </w:rPr>
      </w:pPr>
      <w:r>
        <w:rPr>
          <w:noProof/>
          <w:highlight w:val="yellow"/>
          <w:rtl/>
          <w:lang w:val="fr-FR" w:eastAsia="fr-FR"/>
        </w:rPr>
        <w:pict>
          <v:roundrect id="_x0000_s2082" style="position:absolute;left:0;text-align:left;margin-left:48.35pt;margin-top:.35pt;width:33.8pt;height:30.45pt;z-index:251873280" arcsize="10923f" fillcolor="white [3201]" strokecolor="#5b9bd5 [3204]" strokeweight="2.5pt">
            <v:shadow color="#868686"/>
            <v:textbox style="mso-next-textbox:#_x0000_s2082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highlight w:val="yellow"/>
          <w:rtl/>
          <w:lang w:val="fr-FR" w:eastAsia="fr-FR"/>
        </w:rPr>
        <w:pict>
          <v:roundrect id="_x0000_s2083" style="position:absolute;left:0;text-align:left;margin-left:447.4pt;margin-top:.35pt;width:47.45pt;height:30.45pt;z-index:251874304" arcsize="10923f" fillcolor="white [3201]" strokecolor="#5b9bd5 [3204]" strokeweight="2.5pt">
            <v:shadow color="#868686"/>
            <v:textbox style="mso-next-textbox:#_x0000_s208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highlight w:val="yellow"/>
          <w:rtl/>
          <w:lang w:val="fr-FR" w:eastAsia="fr-FR"/>
        </w:rPr>
        <w:pict>
          <v:roundrect id="_x0000_s2088" style="position:absolute;left:0;text-align:left;margin-left:-35.9pt;margin-top:.35pt;width:80.45pt;height:30.45pt;z-index:251879424" arcsize="10923f" fillcolor="white [3201]" strokecolor="#5b9bd5 [3204]" strokeweight="2.5pt">
            <v:shadow color="#868686"/>
            <v:textbox style="mso-next-textbox:#_x0000_s208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highlight w:val="yellow"/>
          <w:rtl/>
          <w:lang w:val="fr-FR" w:eastAsia="fr-FR"/>
        </w:rPr>
        <w:pict>
          <v:roundrect id="_x0000_s2081" style="position:absolute;left:0;text-align:left;margin-left:93.25pt;margin-top:.35pt;width:349.65pt;height:30.45pt;z-index:251872256" arcsize="10923f" fillcolor="white [3201]" strokecolor="#5b9bd5 [3204]" strokeweight="2.5pt">
            <v:shadow color="#868686"/>
            <v:textbox style="mso-next-textbox:#_x0000_s2081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1A3CD5" w:rsidRPr="00C47715" w:rsidRDefault="00B709E8" w:rsidP="001A3CD5">
      <w:pPr>
        <w:bidi/>
        <w:ind w:left="-426"/>
        <w:rPr>
          <w:highlight w:val="yellow"/>
          <w:rtl/>
        </w:rPr>
      </w:pPr>
      <w:r>
        <w:rPr>
          <w:noProof/>
          <w:highlight w:val="yellow"/>
          <w:rtl/>
          <w:lang w:val="fr-FR" w:eastAsia="fr-FR"/>
        </w:rPr>
        <w:pict>
          <v:roundrect id="_x0000_s2085" style="position:absolute;left:0;text-align:left;margin-left:44.55pt;margin-top:15.1pt;width:37.6pt;height:568.7pt;z-index:251876352" arcsize="10923f" fillcolor="white [3201]" strokecolor="#5b9bd5 [3204]" strokeweight="2.5pt">
            <v:shadow color="#868686"/>
            <v:textbox style="mso-next-textbox:#_x0000_s2085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B116F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45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highlight w:val="yellow"/>
          <w:rtl/>
          <w:lang w:val="fr-FR" w:eastAsia="fr-FR"/>
        </w:rPr>
        <w:pict>
          <v:roundrect id="_x0000_s2089" style="position:absolute;left:0;text-align:left;margin-left:88.15pt;margin-top:15.1pt;width:354.75pt;height:568.7pt;z-index:251880448" arcsize="0" fillcolor="white [3201]" strokecolor="#5b9bd5 [3204]" strokeweight="2.5pt">
            <v:shadow color="#868686"/>
            <v:textbox style="mso-next-textbox:#_x0000_s2089">
              <w:txbxContent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eastAsiaTheme="minorEastAsia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تذكير:  </w:t>
                  </w:r>
                  <w:r w:rsidRPr="00A85B7B">
                    <w:rPr>
                      <w:rFonts w:ascii="Amiri" w:eastAsiaTheme="minorEastAsia" w:hAnsi="Amiri" w:cs="Amiri" w:hint="cs"/>
                      <w:sz w:val="24"/>
                      <w:szCs w:val="24"/>
                      <w:rtl/>
                      <w:lang w:bidi="ar-DZ"/>
                    </w:rPr>
                    <w:t>بمجموعات الاعداد و خاصية العدد الناطق</w:t>
                  </w:r>
                </w:p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ind w:left="380" w:hanging="142"/>
                    <w:rPr>
                      <w:rFonts w:ascii="Amiri" w:eastAsiaTheme="minorEastAsia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تمرين:</w:t>
                  </w:r>
                  <w:r>
                    <w:rPr>
                      <w:rFonts w:ascii="Amiri" w:eastAsiaTheme="minorEastAsia" w:hAnsi="Amiri" w:cs="Amiri"/>
                      <w:color w:val="FF0000"/>
                      <w:sz w:val="24"/>
                      <w:szCs w:val="24"/>
                      <w:lang w:val="fr-FR" w:bidi="ar-DZ"/>
                    </w:rPr>
                    <w:t xml:space="preserve"> 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ليكن العدد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e>
                    </m:rad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2"/>
                    </w:numPr>
                    <w:bidi/>
                    <w:spacing w:after="0" w:line="276" w:lineRule="auto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ماهي طبيعة هذا العدد؟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2"/>
                    </w:numPr>
                    <w:bidi/>
                    <w:spacing w:after="0" w:line="276" w:lineRule="auto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فرض أن العدد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e>
                    </m:rad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هو عدد ناطق. ماهي الخاصية التي يحققها اذن؟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2"/>
                    </w:numPr>
                    <w:bidi/>
                    <w:spacing w:after="0" w:line="276" w:lineRule="auto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لنكتب وتبعا للفرضية السابقة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den>
                    </m:f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حيث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 xml:space="preserve"> b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عددان صحيحان نسبيان </w:t>
                  </w:r>
                </w:p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b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غير معدوم. برهن أن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ماذا تستنتج؟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2"/>
                    </w:numPr>
                    <w:bidi/>
                    <w:spacing w:after="0" w:line="276" w:lineRule="auto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ضع اذن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a=2a’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. برهن أن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. ماذا تستنتج؟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2"/>
                    </w:numPr>
                    <w:bidi/>
                    <w:spacing w:after="0" w:line="276" w:lineRule="auto"/>
                    <w:ind w:left="380" w:hanging="142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>قارن بين نتيجتي السؤالين 3 و 4 و الفرضية 2. ماذا تستنتج’؟</w:t>
                  </w:r>
                </w:p>
                <w:p w:rsidR="007C1912" w:rsidRPr="00A85B7B" w:rsidRDefault="007C1912" w:rsidP="001A3CD5">
                  <w:pPr>
                    <w:tabs>
                      <w:tab w:val="left" w:pos="926"/>
                    </w:tabs>
                    <w:bidi/>
                    <w:spacing w:after="0"/>
                    <w:rPr>
                      <w:rFonts w:ascii="Amiri" w:eastAsiaTheme="minorEastAsia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ab/>
                  </w:r>
                  <w:r w:rsidRPr="00A85B7B">
                    <w:rPr>
                      <w:rFonts w:ascii="Amiri" w:eastAsiaTheme="minorEastAsia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حل: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3"/>
                    </w:numPr>
                    <w:bidi/>
                    <w:spacing w:after="0" w:line="276" w:lineRule="auto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العدد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e>
                    </m:rad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هو عدد أصم اي حقيقي.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3"/>
                    </w:numPr>
                    <w:bidi/>
                    <w:spacing w:after="0" w:line="276" w:lineRule="auto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اذا فرضنا ان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e>
                    </m:rad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هو عدد ناطق، فانه يمكن كتابته على شكل كسر غير قابل للاختزال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q</m:t>
                        </m:r>
                      </m:den>
                    </m:f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 حيث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p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q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عددان صحيحان نسبيان و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q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غير معدوم. (او نقول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p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q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اوليان فيما بينهما).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3"/>
                    </w:numPr>
                    <w:bidi/>
                    <w:spacing w:after="0" w:line="276" w:lineRule="auto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برهن ان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</w:p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بتربيع الطرفين نجد </w:t>
                  </w:r>
                  <m:oMath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2=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sSupPr>
                          <m:e/>
                          <m:sup>
                            <m:r>
                              <w:rPr>
                                <w:rFonts w:ascii="Cambria Math" w:eastAsiaTheme="minorEastAsia" w:hAnsi="Cambria Math" w:cs="Amiri"/>
                                <w:sz w:val="24"/>
                                <w:szCs w:val="24"/>
                                <w:lang w:bidi="ar-DZ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Amiri"/>
                                <w:sz w:val="24"/>
                                <w:szCs w:val="24"/>
                                <w:lang w:bidi="ar-DZ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Amiri"/>
                                <w:sz w:val="24"/>
                                <w:szCs w:val="24"/>
                                <w:lang w:bidi="ar-DZ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بالتالي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/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.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ستنتج أن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عدد زوجي لان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/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عدد زوجي.</w:t>
                  </w:r>
                </w:p>
                <w:p w:rsidR="007C1912" w:rsidRPr="00A85B7B" w:rsidRDefault="007C1912" w:rsidP="002A32EC">
                  <w:pPr>
                    <w:pStyle w:val="Paragraphedeliste"/>
                    <w:numPr>
                      <w:ilvl w:val="0"/>
                      <w:numId w:val="73"/>
                    </w:numPr>
                    <w:bidi/>
                    <w:spacing w:after="0" w:line="276" w:lineRule="auto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بوضع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a=2a’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لدينا 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اي </w:t>
                  </w:r>
                  <m:oMath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(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  <w:lang w:bidi="ar-D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Amiri"/>
                                <w:lang w:bidi="ar-DZ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Amiri"/>
                                <w:lang w:bidi="ar-DZ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=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a'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منه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>=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a'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نستنتج ان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oMath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هو عدد زوجي (لان 2 قاسم له)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اي 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b</w:t>
                  </w:r>
                  <w:r w:rsidRPr="00A85B7B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ايضا عدد زوجي.</w:t>
                  </w:r>
                </w:p>
                <w:p w:rsidR="007C1912" w:rsidRPr="001471F0" w:rsidRDefault="007C1912" w:rsidP="002A32EC">
                  <w:pPr>
                    <w:pStyle w:val="Paragraphedeliste"/>
                    <w:numPr>
                      <w:ilvl w:val="0"/>
                      <w:numId w:val="73"/>
                    </w:numPr>
                    <w:bidi/>
                    <w:spacing w:after="0" w:line="276" w:lineRule="auto"/>
                    <w:ind w:left="380"/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</w:pPr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وجدنا ان كلا من </w:t>
                  </w:r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lang w:bidi="ar-DZ"/>
                    </w:rPr>
                    <w:t>b</w:t>
                  </w:r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هما عددان زوجيان، هذا معناه ان 2 هو قاسم لهما في نفس الوقت.  اذن الكسر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Amiri"/>
                        <w:sz w:val="24"/>
                        <w:szCs w:val="24"/>
                        <w:lang w:bidi="ar-DZ"/>
                      </w:rPr>
                      <m:t xml:space="preserve">  </m:t>
                    </m:r>
                  </m:oMath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    هو كسر قابل للاختزال بالقسمة على 2 ، وهذا يوصلنا الى تناقض مع الفرضية التي انطلقنا منها والتي تميز الاعداد الناطقة.</w:t>
                  </w:r>
                </w:p>
                <w:p w:rsidR="007C1912" w:rsidRPr="001471F0" w:rsidRDefault="007C1912" w:rsidP="001A3CD5">
                  <w:pPr>
                    <w:pStyle w:val="Paragraphedeliste"/>
                    <w:bidi/>
                    <w:spacing w:after="0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مما سبق برهنا ان العدد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e>
                    </m:rad>
                  </m:oMath>
                  <w:r w:rsidRPr="001471F0"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  <w:t xml:space="preserve"> ليس عددا ناطقا.</w:t>
                  </w:r>
                </w:p>
                <w:p w:rsidR="007C1912" w:rsidRPr="001471F0" w:rsidRDefault="007C1912" w:rsidP="001A3CD5">
                  <w:pPr>
                    <w:pStyle w:val="Paragraphedeliste"/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</w:pPr>
                  <w:r w:rsidRPr="001471F0">
                    <w:rPr>
                      <w:rFonts w:ascii="Amiri" w:eastAsiaTheme="minorEastAsia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هذا النمط من البرهان يسمى البرهان بالخلف</w:t>
                  </w:r>
                  <w:r w:rsidRPr="001471F0">
                    <w:rPr>
                      <w:rFonts w:ascii="Andalus" w:eastAsiaTheme="minorEastAsia" w:hAnsi="Andalus" w:cs="Andalus"/>
                      <w:b/>
                      <w:bCs/>
                      <w:color w:val="00B050"/>
                      <w:sz w:val="44"/>
                      <w:szCs w:val="44"/>
                      <w:rtl/>
                      <w:lang w:bidi="ar-DZ"/>
                    </w:rPr>
                    <w:t>.</w:t>
                  </w:r>
                </w:p>
                <w:p w:rsidR="007C1912" w:rsidRPr="00A85B7B" w:rsidRDefault="007C1912" w:rsidP="001A3CD5">
                  <w:pPr>
                    <w:pStyle w:val="Paragraphedeliste"/>
                    <w:bidi/>
                    <w:spacing w:after="0"/>
                    <w:rPr>
                      <w:rFonts w:ascii="Amiri" w:eastAsiaTheme="minorEastAsia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A85B7B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u w:val="single"/>
                      <w:lang w:bidi="ar-DZ"/>
                    </w:rPr>
                  </w:pPr>
                </w:p>
                <w:p w:rsidR="007C1912" w:rsidRPr="00A85B7B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u w:val="single"/>
                      <w:lang w:bidi="ar-DZ"/>
                    </w:rPr>
                  </w:pPr>
                </w:p>
                <w:p w:rsidR="007C1912" w:rsidRPr="00A85B7B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highlight w:val="yellow"/>
          <w:rtl/>
          <w:lang w:val="fr-FR" w:eastAsia="fr-FR"/>
        </w:rPr>
        <w:pict>
          <v:roundrect id="_x0000_s2084" style="position:absolute;left:0;text-align:left;margin-left:447.4pt;margin-top:15.1pt;width:47.45pt;height:568.7pt;z-index:25187532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highlight w:val="yellow"/>
          <w:rtl/>
          <w:lang w:val="fr-FR" w:eastAsia="fr-FR"/>
        </w:rPr>
        <w:pict>
          <v:roundrect id="_x0000_s2087" style="position:absolute;left:0;text-align:left;margin-left:-40.9pt;margin-top:15.1pt;width:81.65pt;height:568.7pt;z-index:25187840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Pr="00C47715" w:rsidRDefault="001A3CD5" w:rsidP="001A3CD5">
      <w:pPr>
        <w:bidi/>
        <w:ind w:left="-426"/>
        <w:rPr>
          <w:highlight w:val="yellow"/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01" style="position:absolute;left:0;text-align:left;margin-left:126.15pt;margin-top:-.35pt;width:190.05pt;height:29.15pt;z-index:25189273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01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6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94" style="position:absolute;left:0;text-align:left;margin-left:-24.4pt;margin-top:10.65pt;width:142.95pt;height:115.5pt;z-index:251885568" arcsize="5043f" fillcolor="#fff2cc [663]" strokecolor="#5b9bd5 [3204]" strokeweight="2.5pt">
            <v:shadow color="#868686"/>
            <v:textbox style="mso-next-textbox:#_x0000_s2094">
              <w:txbxContent>
                <w:p w:rsidR="007C1912" w:rsidRPr="00C42AB1" w:rsidRDefault="007C1912" w:rsidP="001A3CD5">
                  <w:pPr>
                    <w:bidi/>
                    <w:spacing w:after="0"/>
                    <w:ind w:hanging="201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93" style="position:absolute;left:0;text-align:left;margin-left:330.65pt;margin-top:6.75pt;width:142.7pt;height:119.4pt;z-index:251884544" arcsize="5043f" fillcolor="#fff2cc [663]" strokecolor="#5b9bd5 [3204]" strokeweight="2.5pt">
            <v:shadow color="#868686"/>
            <v:textbox style="mso-next-textbox:#_x0000_s2093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ــدة 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01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DD1E3AA" wp14:editId="5817DD54">
                        <wp:extent cx="222421" cy="222398"/>
                        <wp:effectExtent l="0" t="0" r="0" b="0"/>
                        <wp:docPr id="844" name="Image 8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090" style="position:absolute;left:0;text-align:left;margin-left:126.15pt;margin-top:7.25pt;width:196.5pt;height:29.85pt;z-index:25188147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90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91" style="position:absolute;left:0;text-align:left;margin-left:126.15pt;margin-top:20.75pt;width:196.5pt;height:26.6pt;z-index:25188249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91">
              <w:txbxContent>
                <w:p w:rsidR="007C1912" w:rsidRPr="007054A8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7054A8">
                    <w:rPr>
                      <w:rFonts w:ascii="Amiri" w:hAnsi="Amiri" w:cs="Amiri"/>
                      <w:color w:val="FF0000"/>
                      <w:highlight w:val="cyan"/>
                      <w:rtl/>
                      <w:lang w:bidi="ar-DZ"/>
                    </w:rPr>
                    <w:t>المحور :</w:t>
                  </w:r>
                  <w:r w:rsidRPr="007054A8">
                    <w:rPr>
                      <w:rFonts w:ascii="Amiri" w:hAnsi="Amiri" w:cs="Amiri" w:hint="cs"/>
                      <w:color w:val="FF0000"/>
                      <w:highlight w:val="cyan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rPr>
          <w:rtl/>
        </w:rPr>
      </w:pPr>
      <w:r>
        <w:rPr>
          <w:noProof/>
          <w:rtl/>
          <w:lang w:val="fr-FR" w:eastAsia="fr-FR"/>
        </w:rPr>
        <w:pict>
          <v:roundrect id="_x0000_s2092" style="position:absolute;left:0;text-align:left;margin-left:126.15pt;margin-top:7.95pt;width:196.5pt;height:32.45pt;z-index:25188352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092">
              <w:txbxContent>
                <w:p w:rsidR="007C1912" w:rsidRPr="007054A8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</w:t>
                  </w:r>
                  <w:r w:rsidRPr="007054A8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7054A8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ايجاد الكتابة الكسرية لعدد ناطق</w:t>
                  </w:r>
                  <w:r w:rsidRPr="007054A8">
                    <w:rPr>
                      <w:rFonts w:ascii="Amiri" w:hAnsi="Amiri" w:cs="Amiri" w:hint="cs"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95" style="position:absolute;left:0;text-align:left;margin-left:-24.4pt;margin-top:2.25pt;width:501.65pt;height:34pt;z-index:251886592" arcsize="10923f" fillcolor="#fff2cc [663]" strokecolor="#5b9bd5 [3204]" strokeweight="2.5pt">
            <v:shadow color="#868686"/>
            <v:textbox style="mso-next-textbox:#_x0000_s2095">
              <w:txbxContent>
                <w:p w:rsidR="007C1912" w:rsidRPr="009B12E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الانتقال من الكتابة العشرية لعدد ناطق الى كتابته الكسرية</w:t>
                  </w:r>
                  <w:r>
                    <w:rPr>
                      <w:rFonts w:ascii="Amiri" w:hAnsi="Amiri" w:cs="Amiri" w:hint="cs"/>
                      <w:color w:val="0070C0"/>
                      <w:sz w:val="24"/>
                      <w:szCs w:val="24"/>
                      <w:rtl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097" style="position:absolute;left:0;text-align:left;margin-left:50.4pt;margin-top:.35pt;width:37.6pt;height:30.45pt;z-index:251888640" arcsize="10923f" fillcolor="white [3201]" strokecolor="#5b9bd5 [3204]" strokeweight="2.5pt">
            <v:shadow color="#868686"/>
            <v:textbox style="mso-next-textbox:#_x0000_s209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98" style="position:absolute;left:0;text-align:left;margin-left:447.4pt;margin-top:.35pt;width:47.45pt;height:30.45pt;z-index:251889664" arcsize="10923f" fillcolor="white [3201]" strokecolor="#5b9bd5 [3204]" strokeweight="2.5pt">
            <v:shadow color="#868686"/>
            <v:textbox style="mso-next-textbox:#_x0000_s209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03" style="position:absolute;left:0;text-align:left;margin-left:-35.9pt;margin-top:.35pt;width:80.45pt;height:30.45pt;z-index:251894784" arcsize="10923f" fillcolor="white [3201]" strokecolor="#5b9bd5 [3204]" strokeweight="2.5pt">
            <v:shadow color="#868686"/>
            <v:textbox style="mso-next-textbox:#_x0000_s210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096" style="position:absolute;left:0;text-align:left;margin-left:93.25pt;margin-top:.35pt;width:349.65pt;height:30.45pt;z-index:251887616" arcsize="10923f" fillcolor="white [3201]" strokecolor="#5b9bd5 [3204]" strokeweight="2.5pt">
            <v:shadow color="#868686"/>
            <v:textbox style="mso-next-textbox:#_x0000_s209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099" style="position:absolute;left:0;text-align:left;margin-left:447.4pt;margin-top:15.1pt;width:47.45pt;height:565.45pt;z-index:251890688" arcsize="10923f" fillcolor="white [3201]" strokecolor="#5b9bd5 [3204]" strokeweight="2.5pt">
            <v:shadow color="#868686"/>
            <v:textbox style="mso-next-textbox:#_x0000_s2099"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04" style="position:absolute;left:0;text-align:left;margin-left:88pt;margin-top:15.1pt;width:354.9pt;height:569.35pt;z-index:251895808" arcsize="0" fillcolor="white [3201]" strokecolor="#5b9bd5 [3204]" strokeweight="2.5pt">
            <v:shadow color="#868686"/>
            <v:textbox style="mso-next-textbox:#_x0000_s2104">
              <w:txbxContent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ar-DZ"/>
                    </w:rPr>
                    <w:t xml:space="preserve">تمهيد : تذكير حول مجموعات الاعداد </w:t>
                  </w:r>
                </w:p>
                <w:p w:rsidR="007C1912" w:rsidRPr="003F67FD" w:rsidRDefault="007C1912" w:rsidP="001A3CD5">
                  <w:pPr>
                    <w:bidi/>
                    <w:spacing w:after="0"/>
                    <w:ind w:left="-83"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3F67FD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خاصية:</w: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يتميّز كلّ عدد ناطق بكتابة عشرية تتضمن دورا.</w:t>
                  </w:r>
                </w:p>
                <w:p w:rsidR="007C1912" w:rsidRPr="003F67FD" w:rsidRDefault="007C1912" w:rsidP="001A3CD5">
                  <w:pPr>
                    <w:bidi/>
                    <w:spacing w:after="0"/>
                    <w:ind w:left="-83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19748F">
                    <w:rPr>
                      <w:rFonts w:ascii="Amiri" w:hAnsi="Amiri" w:cs="Amiri"/>
                      <w:color w:val="00B050"/>
                      <w:sz w:val="24"/>
                      <w:szCs w:val="24"/>
                      <w:rtl/>
                      <w:lang w:bidi="ar-DZ"/>
                    </w:rPr>
                    <w:t>مثال</w:t>
                  </w:r>
                  <w:r w:rsidRPr="0019748F">
                    <w:rPr>
                      <w:rFonts w:ascii="Amiri" w:hAnsi="Amiri" w:cs="Amiri" w:hint="cs"/>
                      <w:color w:val="00B050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3F67F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2380" w:dyaOrig="620">
                      <v:shape id="_x0000_i1831" type="#_x0000_t75" style="width:118.7pt;height:31.15pt" o:ole="">
                        <v:imagedata r:id="rId261" o:title=""/>
                      </v:shape>
                      <o:OLEObject Type="Embed" ProgID="Equation.DSMT4" ShapeID="_x0000_i1831" DrawAspect="Content" ObjectID="_1629058020" r:id="rId262"/>
                    </w:objec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؛ </w:t>
                  </w:r>
                  <w:r w:rsidRPr="003F67F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2000" w:dyaOrig="620">
                      <v:shape id="_x0000_i1832" type="#_x0000_t75" style="width:99.9pt;height:31.15pt" o:ole="">
                        <v:imagedata r:id="rId263" o:title=""/>
                      </v:shape>
                      <o:OLEObject Type="Embed" ProgID="Equation.DSMT4" ShapeID="_x0000_i1832" DrawAspect="Content" ObjectID="_1629058021" r:id="rId264"/>
                    </w:objec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3F67FD" w:rsidRDefault="007C1912" w:rsidP="001A3CD5">
                  <w:pPr>
                    <w:bidi/>
                    <w:spacing w:after="0"/>
                    <w:ind w:left="-83"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تختصر هذه الكتابات العشرية الدورية كما يلي: </w: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3,</w: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u w:val="single"/>
                      <w:lang w:bidi="ar-DZ"/>
                    </w:rPr>
                    <w:t>28571</w: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F67F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540" w:dyaOrig="620">
                      <v:shape id="_x0000_i1833" type="#_x0000_t75" style="width:27.25pt;height:31.15pt" o:ole="">
                        <v:imagedata r:id="rId265" o:title=""/>
                      </v:shape>
                      <o:OLEObject Type="Embed" ProgID="Equation.3" ShapeID="_x0000_i1833" DrawAspect="Content" ObjectID="_1629058022" r:id="rId266"/>
                    </w:object>
                  </w:r>
                  <w:r w:rsidRPr="003F67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؛  </w:t>
                  </w:r>
                  <w:r w:rsidRPr="003F67F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960" w:dyaOrig="620">
                      <v:shape id="_x0000_i1834" type="#_x0000_t75" style="width:48pt;height:31.15pt" o:ole="">
                        <v:imagedata r:id="rId267" o:title=""/>
                      </v:shape>
                      <o:OLEObject Type="Embed" ProgID="Equation.DSMT4" ShapeID="_x0000_i1834" DrawAspect="Content" ObjectID="_1629058023" r:id="rId268"/>
                    </w:object>
                  </w:r>
                </w:p>
                <w:p w:rsidR="007C1912" w:rsidRPr="003F67F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3F67FD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F67FD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انتقال من الكتابة العشرية الى الكتابة الكسرية لعدد ناطق</w:t>
                  </w:r>
                </w:p>
                <w:p w:rsidR="007C1912" w:rsidRPr="003F67FD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33CC"/>
                      <w:sz w:val="26"/>
                      <w:szCs w:val="26"/>
                      <w:rtl/>
                      <w:lang w:bidi="ar-DZ"/>
                    </w:rPr>
                  </w:pPr>
                  <w:r w:rsidRPr="003F67FD">
                    <w:rPr>
                      <w:rFonts w:ascii="Amiri" w:hAnsi="Amiri" w:cs="Amiri" w:hint="cs"/>
                      <w:b/>
                      <w:bCs/>
                      <w:color w:val="FF33CC"/>
                      <w:sz w:val="26"/>
                      <w:szCs w:val="26"/>
                      <w:rtl/>
                      <w:lang w:bidi="ar-DZ"/>
                    </w:rPr>
                    <w:t>طريقة</w:t>
                  </w:r>
                </w:p>
                <w:p w:rsidR="007C1912" w:rsidRDefault="007C1912" w:rsidP="001A3CD5">
                  <w:pPr>
                    <w:shd w:val="clear" w:color="auto" w:fill="DCFFFF"/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لتعيين الكتابة الكسرية لعدد ناطق انطلاقا من كتابته العشرية الدورية، نكتبه كمجموع لجزأيه الصحيح والعشري.</w:t>
                  </w:r>
                  <w:r w:rsidRPr="003062A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نفرض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object w:dxaOrig="200" w:dyaOrig="220">
                      <v:shape id="_x0000_i1835" type="#_x0000_t75" style="width:9.75pt;height:11.05pt" o:ole="">
                        <v:imagedata r:id="rId269" o:title=""/>
                      </v:shape>
                      <o:OLEObject Type="Embed" ProgID="Equation.3" ShapeID="_x0000_i1835" DrawAspect="Content" ObjectID="_1629058024" r:id="rId270"/>
                    </w:object>
                  </w:r>
                  <w:r w:rsidRPr="003062A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جزء العشري لهذا العدد بالضرب في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object w:dxaOrig="400" w:dyaOrig="380">
                      <v:shape id="_x0000_i1836" type="#_x0000_t75" style="width:20.1pt;height:18.8pt" o:ole="">
                        <v:imagedata r:id="rId271" o:title=""/>
                      </v:shape>
                      <o:OLEObject Type="Embed" ProgID="Equation.3" ShapeID="_x0000_i1836" DrawAspect="Content" ObjectID="_1629058025" r:id="rId272"/>
                    </w:objec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حيث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n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دد أرقام الدور نحصل على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عادلة ذات المجهول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object w:dxaOrig="200" w:dyaOrig="220">
                      <v:shape id="_x0000_i1837" type="#_x0000_t75" style="width:9.75pt;height:11.05pt" o:ole="">
                        <v:imagedata r:id="rId269" o:title=""/>
                      </v:shape>
                      <o:OLEObject Type="Embed" ProgID="Equation.3" ShapeID="_x0000_i1837" DrawAspect="Content" ObjectID="_1629058026" r:id="rId273"/>
                    </w:object>
                  </w:r>
                  <w:r w:rsidRPr="003062A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نحلّ المعادلة. نعوّض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object w:dxaOrig="200" w:dyaOrig="220">
                      <v:shape id="_x0000_i1838" type="#_x0000_t75" style="width:9.75pt;height:11.05pt" o:ole="">
                        <v:imagedata r:id="rId269" o:title=""/>
                      </v:shape>
                      <o:OLEObject Type="Embed" ProgID="Equation.3" ShapeID="_x0000_i1838" DrawAspect="Content" ObjectID="_1629058027" r:id="rId274"/>
                    </w:objec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بالقيمة المعينة ونحصل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211A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على العدد الناطق مكتوبا على شكل كسر</w:t>
                  </w:r>
                </w:p>
                <w:p w:rsidR="007C1912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6"/>
                      <w:szCs w:val="26"/>
                      <w:rtl/>
                      <w:lang w:val="fr-FR" w:bidi="ar-DZ"/>
                    </w:rPr>
                    <w:t>مثال:</w:t>
                  </w:r>
                  <w:r w:rsidRPr="00622A6A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عط الكتابة الكسرية للعدد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620" w:dyaOrig="340">
                      <v:shape id="_x0000_i1839" type="#_x0000_t75" style="width:31.15pt;height:16.85pt" o:ole="">
                        <v:imagedata r:id="rId275" o:title=""/>
                      </v:shape>
                      <o:OLEObject Type="Embed" ProgID="Equation.DSMT4" ShapeID="_x0000_i1839" DrawAspect="Content" ObjectID="_1629058028" r:id="rId276"/>
                    </w:object>
                  </w:r>
                </w:p>
                <w:p w:rsidR="007C1912" w:rsidRPr="00A91F16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لدينا 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3220" w:dyaOrig="320">
                      <v:shape id="_x0000_i1840" type="#_x0000_t75" style="width:160.85pt;height:16.2pt" o:ole="">
                        <v:imagedata r:id="rId277" o:title=""/>
                      </v:shape>
                      <o:OLEObject Type="Embed" ProgID="Equation.3" ShapeID="_x0000_i1840" DrawAspect="Content" ObjectID="_1629058029" r:id="rId278"/>
                    </w:object>
                  </w:r>
                </w:p>
                <w:p w:rsidR="007C1912" w:rsidRPr="00A91F16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نضع 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2400" w:dyaOrig="320">
                      <v:shape id="_x0000_i1841" type="#_x0000_t75" style="width:120pt;height:16.2pt" o:ole="">
                        <v:imagedata r:id="rId279" o:title=""/>
                      </v:shape>
                      <o:OLEObject Type="Embed" ProgID="Equation.3" ShapeID="_x0000_i1841" DrawAspect="Content" ObjectID="_1629058030" r:id="rId280"/>
                    </w:object>
                  </w: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مع 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1740" w:dyaOrig="320">
                      <v:shape id="_x0000_i1842" type="#_x0000_t75" style="width:86.9pt;height:16.2pt" o:ole="">
                        <v:imagedata r:id="rId281" o:title=""/>
                      </v:shape>
                      <o:OLEObject Type="Embed" ProgID="Equation.3" ShapeID="_x0000_i1842" DrawAspect="Content" ObjectID="_1629058031" r:id="rId282"/>
                    </w:object>
                  </w:r>
                </w:p>
                <w:p w:rsidR="007C1912" w:rsidRPr="00A91F16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انطلاقا من 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1740" w:dyaOrig="320">
                      <v:shape id="_x0000_i1843" type="#_x0000_t75" style="width:86.9pt;height:16.2pt" o:ole="">
                        <v:imagedata r:id="rId283" o:title=""/>
                      </v:shape>
                      <o:OLEObject Type="Embed" ProgID="Equation.3" ShapeID="_x0000_i1843" DrawAspect="Content" ObjectID="_1629058032" r:id="rId284"/>
                    </w:object>
                  </w: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، نجد:</w:t>
                  </w:r>
                </w:p>
                <w:p w:rsidR="007C1912" w:rsidRPr="00A91F16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         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2460" w:dyaOrig="320">
                      <v:shape id="_x0000_i1844" type="#_x0000_t75" style="width:123.25pt;height:16.2pt" o:ole="">
                        <v:imagedata r:id="rId285" o:title=""/>
                      </v:shape>
                      <o:OLEObject Type="Embed" ProgID="Equation.3" ShapeID="_x0000_i1844" DrawAspect="Content" ObjectID="_1629058033" r:id="rId286"/>
                    </w:object>
                  </w:r>
                </w:p>
                <w:p w:rsidR="007C1912" w:rsidRPr="00A91F16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 </w:t>
                  </w:r>
                  <w:r w:rsidRPr="00A91F16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3180" w:dyaOrig="320">
                      <v:shape id="_x0000_i1845" type="#_x0000_t75" style="width:158.9pt;height:16.2pt" o:ole="">
                        <v:imagedata r:id="rId287" o:title=""/>
                      </v:shape>
                      <o:OLEObject Type="Embed" ProgID="Equation.3" ShapeID="_x0000_i1845" DrawAspect="Content" ObjectID="_1629058034" r:id="rId288"/>
                    </w:object>
                  </w:r>
                </w:p>
                <w:p w:rsidR="007C1912" w:rsidRPr="00A91F16" w:rsidRDefault="007C1912" w:rsidP="001A3CD5">
                  <w:pPr>
                    <w:bidi/>
                    <w:spacing w:after="0"/>
                    <w:ind w:left="36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                  </w:t>
                  </w:r>
                  <w:r w:rsidRPr="00A91F16">
                    <w:rPr>
                      <w:rFonts w:cs="Arabic Transparent"/>
                      <w:position w:val="-76"/>
                      <w:sz w:val="28"/>
                      <w:szCs w:val="28"/>
                      <w:lang w:bidi="ar-DZ"/>
                    </w:rPr>
                    <w:object w:dxaOrig="1660" w:dyaOrig="1340">
                      <v:shape id="_x0000_i1846" type="#_x0000_t75" style="width:83.05pt;height:66.8pt" o:ole="">
                        <v:imagedata r:id="rId289" o:title=""/>
                      </v:shape>
                      <o:OLEObject Type="Embed" ProgID="Equation.3" ShapeID="_x0000_i1846" DrawAspect="Content" ObjectID="_1629058035" r:id="rId290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00B050"/>
                      <w:sz w:val="26"/>
                      <w:szCs w:val="26"/>
                      <w:rtl/>
                      <w:lang w:val="fr-FR" w:bidi="ar-DZ"/>
                    </w:rPr>
                  </w:pP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منه: </w:t>
                  </w:r>
                  <w:r w:rsidRPr="00A91F16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3840" w:dyaOrig="620">
                      <v:shape id="_x0000_i1847" type="#_x0000_t75" style="width:192pt;height:31.15pt" o:ole="">
                        <v:imagedata r:id="rId291" o:title=""/>
                      </v:shape>
                      <o:OLEObject Type="Embed" ProgID="Equation.3" ShapeID="_x0000_i1847" DrawAspect="Content" ObjectID="_1629058036" r:id="rId292"/>
                    </w:object>
                  </w:r>
                  <w:r w:rsidRPr="00A91F16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                    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00B050"/>
                      <w:sz w:val="26"/>
                      <w:szCs w:val="26"/>
                      <w:rtl/>
                      <w:lang w:val="fr-FR" w:bidi="ar-DZ"/>
                    </w:rPr>
                  </w:pP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val="fr-FR" w:bidi="ar-DZ"/>
                    </w:rPr>
                  </w:pPr>
                  <w:r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6"/>
                      <w:szCs w:val="26"/>
                      <w:rtl/>
                      <w:lang w:val="fr-FR" w:bidi="ar-DZ"/>
                    </w:rPr>
                    <w:t xml:space="preserve">   </w:t>
                  </w:r>
                  <w:r w:rsidRPr="0019748F"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6"/>
                      <w:szCs w:val="26"/>
                      <w:rtl/>
                      <w:lang w:val="fr-FR" w:bidi="ar-DZ"/>
                    </w:rPr>
                    <w:t>تطبيق: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  <w:t xml:space="preserve"> 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val="fr-FR" w:bidi="ar-DZ"/>
                    </w:rPr>
                    <w:t>حل التمرين رقم 19ص 19.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val="fr-FR" w:bidi="ar-DZ"/>
                    </w:rPr>
                  </w:pPr>
                </w:p>
                <w:p w:rsidR="007C1912" w:rsidRPr="0019748F" w:rsidRDefault="007C1912" w:rsidP="001A3CD5">
                  <w:pPr>
                    <w:bidi/>
                    <w:ind w:left="-83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02" style="position:absolute;left:0;text-align:left;margin-left:-40.35pt;margin-top:15.1pt;width:81.65pt;height:565.45pt;z-index:25189376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00" style="position:absolute;left:0;text-align:left;margin-left:44.55pt;margin-top:15.1pt;width:37.6pt;height:565.45pt;z-index:251891712" arcsize="10923f" fillcolor="white [3201]" strokecolor="#5b9bd5 [3204]" strokeweight="2.5pt">
            <v:shadow color="#868686"/>
            <v:textbox style="mso-next-textbox:#_x0000_s2100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B116F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Pr="00FB4FDA" w:rsidRDefault="007C1912" w:rsidP="001A3CD5">
                  <w:pPr>
                    <w:rPr>
                      <w:rFonts w:ascii="Amiri" w:hAnsi="Amiri" w:cs="Amiri"/>
                      <w:rtl/>
                      <w:lang w:bidi="ar-DZ"/>
                    </w:rPr>
                  </w:pPr>
                  <w:r w:rsidRPr="00FB4FDA">
                    <w:rPr>
                      <w:rFonts w:ascii="Amiri" w:hAnsi="Amiri" w:cs="Amiri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09" style="position:absolute;left:0;text-align:left;margin-left:-30.65pt;margin-top:6.75pt;width:142.95pt;height:115.5pt;z-index:251900928" arcsize="5043f" fillcolor="#fff2cc [663]" strokecolor="#5b9bd5 [3204]" strokeweight="2.5pt">
            <v:shadow color="#868686"/>
            <v:textbox style="mso-next-textbox:#_x0000_s2109">
              <w:txbxContent>
                <w:p w:rsidR="007C1912" w:rsidRPr="00C42AB1" w:rsidRDefault="007C1912" w:rsidP="001A3CD5">
                  <w:pPr>
                    <w:bidi/>
                    <w:spacing w:after="0"/>
                    <w:ind w:hanging="201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08" style="position:absolute;left:0;text-align:left;margin-left:330.65pt;margin-top:6.75pt;width:148.55pt;height:119.4pt;z-index:251899904" arcsize="5043f" fillcolor="#fff2cc [663]" strokecolor="#5b9bd5 [3204]" strokeweight="2.5pt">
            <v:shadow color="#868686"/>
            <v:textbox style="mso-next-textbox:#_x0000_s2108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-    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-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1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3CE9C528" wp14:editId="6F3D5C41">
                        <wp:extent cx="222421" cy="222398"/>
                        <wp:effectExtent l="0" t="0" r="0" b="0"/>
                        <wp:docPr id="14" name="Imag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16" style="position:absolute;left:0;text-align:left;margin-left:118.15pt;margin-top:-2.25pt;width:198.9pt;height:29.15pt;z-index:25190809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16">
              <w:txbxContent>
                <w:p w:rsidR="007C1912" w:rsidRPr="009B12E5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7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05" style="position:absolute;left:0;text-align:left;margin-left:118.15pt;margin-top:7.25pt;width:204.5pt;height:29.85pt;z-index:25189683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05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06" style="position:absolute;left:0;text-align:left;margin-left:118.15pt;margin-top:20.75pt;width:204.5pt;height:29.85pt;z-index:25189785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06">
              <w:txbxContent>
                <w:p w:rsidR="007C1912" w:rsidRPr="00B82BEE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B82BEE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المحور :</w:t>
                  </w:r>
                  <w:r w:rsidRPr="00B82BEE">
                    <w:rPr>
                      <w:rFonts w:ascii="Amiri" w:hAnsi="Amiri" w:cs="Amiri" w:hint="cs"/>
                      <w:color w:val="FF0000"/>
                      <w:rtl/>
                      <w:lang w:bidi="ar-DZ"/>
                    </w:rPr>
                    <w:t xml:space="preserve"> الاعداد و الحساب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07" style="position:absolute;left:0;text-align:left;margin-left:118.15pt;margin-top:13.15pt;width:204.5pt;height:27.25pt;z-index:25189888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07">
              <w:txbxContent>
                <w:p w:rsidR="007C1912" w:rsidRPr="00B82BEE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lang w:bidi="ar-DZ"/>
                    </w:rPr>
                  </w:pPr>
                  <w:r w:rsidRPr="00B82BEE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B82BEE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الاعداد و الحاسب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10" style="position:absolute;left:0;text-align:left;margin-left:-30.65pt;margin-top:2.25pt;width:513.1pt;height:34pt;z-index:251901952" arcsize="10923f" fillcolor="#fff2cc [663]" strokecolor="#5b9bd5 [3204]" strokeweight="2.5pt">
            <v:shadow color="#868686"/>
            <v:textbox style="mso-next-textbox:#_x0000_s2110">
              <w:txbxContent>
                <w:p w:rsidR="007C1912" w:rsidRPr="009B12E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 w:rsidRPr="009C546F">
                    <w:rPr>
                      <w:rFonts w:ascii="Amiri" w:hAnsi="Amiri" w:cs="Amiri"/>
                      <w:i/>
                      <w:iCs/>
                      <w:color w:val="FF0000"/>
                      <w:sz w:val="24"/>
                      <w:szCs w:val="24"/>
                      <w:rtl/>
                    </w:rPr>
                    <w:t xml:space="preserve">: </w:t>
                  </w:r>
                  <w:r w:rsidRPr="009C546F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>التعود على الحاسبة وتوضيح مزاياها وحدودها، تخمين وتصديق نتيج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13" style="position:absolute;left:0;text-align:left;margin-left:447.4pt;margin-top:.35pt;width:47.45pt;height:30.45pt;z-index:251905024" arcsize="10923f" fillcolor="white [3201]" strokecolor="#5b9bd5 [3204]" strokeweight="2.5pt">
            <v:shadow color="#868686"/>
            <v:textbox style="mso-next-textbox:#_x0000_s211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18" style="position:absolute;left:0;text-align:left;margin-left:-35.9pt;margin-top:.35pt;width:80.45pt;height:30.45pt;z-index:251910144" arcsize="10923f" fillcolor="white [3201]" strokecolor="#5b9bd5 [3204]" strokeweight="2.5pt">
            <v:shadow color="#868686"/>
            <v:textbox style="mso-next-textbox:#_x0000_s211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12" style="position:absolute;left:0;text-align:left;margin-left:50.4pt;margin-top:.35pt;width:33.8pt;height:30.45pt;z-index:251904000" arcsize="10923f" fillcolor="white [3201]" strokecolor="#5b9bd5 [3204]" strokeweight="2.5pt">
            <v:shadow color="#868686"/>
            <v:textbox style="mso-next-textbox:#_x0000_s2112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11" style="position:absolute;left:0;text-align:left;margin-left:93.25pt;margin-top:.35pt;width:349.65pt;height:30.45pt;z-index:251902976" arcsize="10923f" fillcolor="white [3201]" strokecolor="#5b9bd5 [3204]" strokeweight="2.5pt">
            <v:shadow color="#868686"/>
            <v:textbox style="mso-next-textbox:#_x0000_s2111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17" style="position:absolute;left:0;text-align:left;margin-left:-40.35pt;margin-top:15.1pt;width:84.9pt;height:564.8pt;z-index:25190912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9C546F" w:rsidRDefault="007C1912" w:rsidP="001A3CD5">
                  <w:pPr>
                    <w:bidi/>
                    <w:spacing w:after="0"/>
                    <w:ind w:right="-851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اعطاء امثلة تستلزم</w:t>
                  </w:r>
                </w:p>
                <w:p w:rsidR="007C1912" w:rsidRPr="009C546F" w:rsidRDefault="007C1912" w:rsidP="001A3CD5">
                  <w:pPr>
                    <w:bidi/>
                    <w:spacing w:after="0"/>
                    <w:ind w:right="-851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الحساب بالحاسبة</w:t>
                  </w:r>
                </w:p>
                <w:p w:rsidR="007C1912" w:rsidRPr="009C546F" w:rsidRDefault="007C1912" w:rsidP="001A3CD5">
                  <w:pPr>
                    <w:bidi/>
                    <w:spacing w:after="0"/>
                    <w:ind w:right="-851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/>
                      <w:rtl/>
                      <w:lang w:bidi="ar-DZ"/>
                    </w:rPr>
                    <w:t>و اخرى باليد</w:t>
                  </w: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9C546F" w:rsidRDefault="007C1912" w:rsidP="001A3CD5">
                  <w:pPr>
                    <w:bidi/>
                    <w:spacing w:after="0"/>
                    <w:ind w:left="-108" w:right="-851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 xml:space="preserve">مثال: اظهر العدد </w:t>
                  </w:r>
                  <w:r w:rsidRPr="009C546F">
                    <w:rPr>
                      <w:rFonts w:ascii="Times New Roman" w:hAnsi="Times New Roman" w:cs="Times New Roman" w:hint="cs"/>
                      <w:rtl/>
                      <w:lang w:bidi="ar-DZ"/>
                    </w:rPr>
                    <w:t>π</w:t>
                  </w:r>
                </w:p>
                <w:p w:rsidR="007C1912" w:rsidRPr="009C546F" w:rsidRDefault="007C1912" w:rsidP="001A3CD5">
                  <w:pPr>
                    <w:bidi/>
                    <w:spacing w:after="0"/>
                    <w:ind w:left="-108" w:right="-851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و حدد اشكال كتابته</w:t>
                  </w:r>
                </w:p>
                <w:p w:rsidR="007C1912" w:rsidRPr="009C546F" w:rsidRDefault="007C1912" w:rsidP="001A3CD5">
                  <w:pPr>
                    <w:bidi/>
                    <w:spacing w:after="0"/>
                    <w:ind w:left="-10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في الحاسبة.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15" style="position:absolute;left:0;text-align:left;margin-left:50.4pt;margin-top:15.1pt;width:37.6pt;height:564.8pt;z-index:251907072" arcsize="10923f" fillcolor="white [3201]" strokecolor="#5b9bd5 [3204]" strokeweight="2.5pt">
            <v:shadow color="#868686"/>
            <v:textbox style="mso-next-textbox:#_x0000_s2115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B116F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10د</w:t>
                  </w:r>
                </w:p>
                <w:p w:rsidR="007C1912" w:rsidRPr="009C546F" w:rsidRDefault="007C1912" w:rsidP="001A3CD5">
                  <w:pPr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19" style="position:absolute;left:0;text-align:left;margin-left:92.65pt;margin-top:15.1pt;width:350.25pt;height:564.8pt;z-index:251911168" arcsize="0" fillcolor="white [3201]" strokecolor="#5b9bd5 [3204]" strokeweight="2.5pt">
            <v:shadow color="#868686"/>
            <v:textbox style="mso-next-textbox:#_x0000_s2119">
              <w:txbxContent>
                <w:p w:rsidR="007C1912" w:rsidRPr="009C546F" w:rsidRDefault="007C1912" w:rsidP="002A32EC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spacing w:after="0" w:line="276" w:lineRule="auto"/>
                    <w:ind w:left="459" w:hanging="284"/>
                    <w:rPr>
                      <w:rFonts w:ascii="Amiri" w:eastAsiaTheme="minorEastAsia" w:hAnsi="Amiri" w:cs="Amiri"/>
                      <w:b/>
                      <w:bCs/>
                      <w:i/>
                      <w:color w:val="FF0000"/>
                      <w:sz w:val="24"/>
                      <w:szCs w:val="24"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b/>
                      <w:bCs/>
                      <w:i/>
                      <w:color w:val="FF0000"/>
                      <w:sz w:val="24"/>
                      <w:szCs w:val="24"/>
                      <w:rtl/>
                      <w:lang w:bidi="ar-DZ"/>
                    </w:rPr>
                    <w:t>تمثيل الاعداد في الحاسبة:</w:t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459" w:hanging="284"/>
                    <w:rPr>
                      <w:rFonts w:ascii="Amiri" w:eastAsiaTheme="minorEastAsia" w:hAnsi="Amiri" w:cs="Amiri"/>
                      <w:i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عند استعمال الحاسبة العلمية، سنجد اننا نتعامل مع العدد بثلاثة اشكال هي: القيمة </w:t>
                  </w:r>
                  <w:r w:rsidRPr="009C546F">
                    <w:rPr>
                      <w:rFonts w:ascii="Amiri" w:eastAsiaTheme="minorEastAsia" w:hAnsi="Amiri" w:cs="Amiri"/>
                      <w:i/>
                      <w:color w:val="44546A" w:themeColor="text2"/>
                      <w:rtl/>
                      <w:lang w:bidi="ar-DZ"/>
                    </w:rPr>
                    <w:t>المضبوطة</w:t>
                  </w: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، القيمة </w:t>
                  </w:r>
                  <w:r w:rsidRPr="009C546F">
                    <w:rPr>
                      <w:rFonts w:ascii="Amiri" w:eastAsiaTheme="minorEastAsia" w:hAnsi="Amiri" w:cs="Amiri"/>
                      <w:i/>
                      <w:color w:val="44546A" w:themeColor="text2"/>
                      <w:rtl/>
                      <w:lang w:bidi="ar-DZ"/>
                    </w:rPr>
                    <w:t>الظاهرة</w:t>
                  </w: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و القيمة </w:t>
                  </w:r>
                  <w:r w:rsidRPr="009C546F">
                    <w:rPr>
                      <w:rFonts w:ascii="Amiri" w:eastAsiaTheme="minorEastAsia" w:hAnsi="Amiri" w:cs="Amiri"/>
                      <w:i/>
                      <w:color w:val="44546A" w:themeColor="text2"/>
                      <w:rtl/>
                      <w:lang w:bidi="ar-DZ"/>
                    </w:rPr>
                    <w:t>المخزنة</w:t>
                  </w: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>.</w:t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459" w:hanging="284"/>
                    <w:rPr>
                      <w:rFonts w:ascii="Amiri" w:eastAsiaTheme="minorEastAsia" w:hAnsi="Amiri" w:cs="Amiri"/>
                      <w:b/>
                      <w:bCs/>
                      <w:i/>
                      <w:color w:val="44546A" w:themeColor="text2"/>
                      <w:rtl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b/>
                      <w:bCs/>
                      <w:i/>
                      <w:color w:val="44546A" w:themeColor="text2"/>
                      <w:rtl/>
                      <w:lang w:bidi="ar-DZ"/>
                    </w:rPr>
                    <w:t xml:space="preserve">مثال: </w:t>
                  </w: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عند استعمال الحاسبة العلمية </w:t>
                  </w:r>
                  <w:r w:rsidRPr="009C546F">
                    <w:rPr>
                      <w:rFonts w:ascii="Amiri" w:eastAsiaTheme="minorEastAsia" w:hAnsi="Amiri" w:cs="Amiri"/>
                      <w:i/>
                      <w:lang w:bidi="ar-DZ"/>
                    </w:rPr>
                    <w:t>KK-88MS</w:t>
                  </w: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، بالنسبة لجذر 5، نجد:</w:t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459" w:hanging="284"/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</w:t>
                  </w:r>
                  <w:r w:rsidRPr="009C546F">
                    <w:rPr>
                      <w:rFonts w:ascii="Amiri" w:eastAsiaTheme="minorEastAsia" w:hAnsi="Amiri" w:cs="Amiri"/>
                      <w:i/>
                      <w:lang w:bidi="ar-DZ"/>
                    </w:rPr>
                    <w:t xml:space="preserve"> </w:t>
                  </w: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5</m:t>
                        </m:r>
                      </m:e>
                    </m:rad>
                  </m:oMath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هي القيمة المضبوطة.</w:t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459" w:hanging="284"/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lang w:bidi="ar-DZ"/>
                      </w:rPr>
                      <m:t>2.236067977</m:t>
                    </m:r>
                  </m:oMath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هي القيمة الظاهرة</w:t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459" w:hanging="284"/>
                    <w:rPr>
                      <w:rFonts w:ascii="Amiri" w:eastAsiaTheme="minorEastAsia" w:hAnsi="Amiri" w:cs="Amiri"/>
                      <w:i/>
                      <w:lang w:val="fr-FR"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-2.236067977=4.99789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-10</m:t>
                        </m:r>
                      </m:sup>
                    </m:sSup>
                  </m:oMath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هي القيمة المخزنة، وفي بعض الحاسبات تكتب على الشكل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lang w:bidi="ar-DZ"/>
                      </w:rPr>
                      <m:t>4.99789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10</m:t>
                    </m:r>
                  </m:oMath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 xml:space="preserve"> ويقرأ بنفس الطريقة كما </w:t>
                  </w:r>
                  <m:oMath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4.99789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-10</m:t>
                        </m:r>
                      </m:sup>
                    </m:sSup>
                  </m:oMath>
                  <w:r w:rsidRPr="009C546F">
                    <w:rPr>
                      <w:rFonts w:ascii="Amiri" w:eastAsiaTheme="minorEastAsia" w:hAnsi="Amiri" w:cs="Amiri"/>
                      <w:i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pStyle w:val="Paragraphedeliste"/>
                    <w:bidi/>
                    <w:ind w:left="459" w:hanging="284"/>
                    <w:rPr>
                      <w:rFonts w:asciiTheme="majorBidi" w:eastAsiaTheme="minorEastAsia" w:hAnsiTheme="majorBidi" w:cstheme="majorBidi"/>
                      <w:i/>
                      <w:lang w:bidi="ar-DZ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2279BA43" wp14:editId="32EB671F">
                        <wp:extent cx="1795849" cy="979734"/>
                        <wp:effectExtent l="0" t="0" r="0" b="0"/>
                        <wp:docPr id="15" name="Image 15" descr="C:\Users\clictech\AppData\Local\Microsoft\Windows\Temporary Internet Files\Content.Word\IMG20180928175129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C:\Users\clictech\AppData\Local\Microsoft\Windows\Temporary Internet Files\Content.Word\IMG20180928175129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9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5888" b="6774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97018" cy="980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0BDFCE61" wp14:editId="23FD28F8">
                        <wp:extent cx="1726341" cy="974876"/>
                        <wp:effectExtent l="0" t="0" r="0" b="0"/>
                        <wp:docPr id="16" name="Image 16" descr="C:\Users\clictech\AppData\Local\Microsoft\Windows\Temporary Internet Files\Content.Word\IMG20180928175153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C:\Users\clictech\AppData\Local\Microsoft\Windows\Temporary Internet Files\Content.Word\IMG20180928175153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9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5191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29309" cy="9765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459" w:hanging="142"/>
                    <w:rPr>
                      <w:rFonts w:ascii="Amiri" w:eastAsiaTheme="minorEastAsia" w:hAnsi="Amiri" w:cs="Amiri"/>
                      <w:b/>
                      <w:bCs/>
                      <w:i/>
                      <w:color w:val="0070C0"/>
                      <w:sz w:val="24"/>
                      <w:szCs w:val="24"/>
                      <w:rtl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b/>
                      <w:bCs/>
                      <w:i/>
                      <w:color w:val="0070C0"/>
                      <w:sz w:val="24"/>
                      <w:szCs w:val="24"/>
                      <w:rtl/>
                      <w:lang w:bidi="ar-DZ"/>
                    </w:rPr>
                    <w:t xml:space="preserve">ملاحظة: </w:t>
                  </w:r>
                </w:p>
                <w:p w:rsidR="007C1912" w:rsidRPr="009C546F" w:rsidRDefault="007C1912" w:rsidP="001A3CD5">
                  <w:pPr>
                    <w:spacing w:after="0"/>
                    <w:jc w:val="right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تسمح طاقة الاظهار المالوفة للحاسبات باظهار عشرة ارقام على الاكثر كقيمة مضبوطة، واذا تجاوز 10 ارقام فهي تعطي قيمة مقربة له على الشكل العلمي.</w:t>
                  </w:r>
                </w:p>
                <w:p w:rsidR="007C1912" w:rsidRPr="009C546F" w:rsidRDefault="007C1912" w:rsidP="002A32EC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spacing w:after="0" w:line="276" w:lineRule="auto"/>
                    <w:ind w:left="459" w:hanging="284"/>
                    <w:rPr>
                      <w:rFonts w:ascii="Amiri" w:eastAsiaTheme="minorEastAsia" w:hAnsi="Amiri" w:cs="Amiri"/>
                      <w:b/>
                      <w:bCs/>
                      <w:i/>
                      <w:color w:val="FF0000"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/>
                      <w:b/>
                      <w:bCs/>
                      <w:i/>
                      <w:color w:val="FF0000"/>
                      <w:sz w:val="24"/>
                      <w:szCs w:val="24"/>
                      <w:rtl/>
                      <w:lang w:bidi="ar-DZ"/>
                    </w:rPr>
                    <w:t>تنظيم حساب باليد او بالحاسبة:</w:t>
                  </w:r>
                </w:p>
                <w:p w:rsidR="007C1912" w:rsidRPr="009C546F" w:rsidRDefault="007C1912" w:rsidP="001A3CD5">
                  <w:pPr>
                    <w:pStyle w:val="Paragraphedeliste"/>
                    <w:bidi/>
                    <w:spacing w:after="0"/>
                    <w:ind w:left="1037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عند اجراء حساب ما، نتبع الخطوات التالية احتراما لأو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>لويات العمليات حيث ننجز على الت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و</w:t>
                  </w: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الي:</w:t>
                  </w:r>
                </w:p>
                <w:p w:rsidR="007C1912" w:rsidRPr="009C546F" w:rsidRDefault="007C1912" w:rsidP="002A32EC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spacing w:after="0" w:line="276" w:lineRule="auto"/>
                    <w:rPr>
                      <w:rFonts w:ascii="Amiri" w:hAnsi="Amiri" w:cs="Amiri"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الحسابات داخل الاقواس.</w:t>
                  </w:r>
                </w:p>
                <w:p w:rsidR="007C1912" w:rsidRPr="009C546F" w:rsidRDefault="007C1912" w:rsidP="002A32EC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spacing w:after="0" w:line="276" w:lineRule="auto"/>
                    <w:rPr>
                      <w:rFonts w:ascii="Amiri" w:hAnsi="Amiri" w:cs="Amiri"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الحسابات المتعلقة بالقوى والجذور التربيعية.</w:t>
                  </w:r>
                </w:p>
                <w:p w:rsidR="007C1912" w:rsidRPr="009C546F" w:rsidRDefault="007C1912" w:rsidP="002A32EC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spacing w:after="0" w:line="276" w:lineRule="auto"/>
                    <w:rPr>
                      <w:rFonts w:ascii="Amiri" w:hAnsi="Amiri" w:cs="Amiri"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عمليات الضرب والقسمة حسب ترتيب كتابتها.</w:t>
                  </w:r>
                </w:p>
                <w:p w:rsidR="007C1912" w:rsidRPr="009C546F" w:rsidRDefault="007C1912" w:rsidP="002A32EC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spacing w:after="0" w:line="276" w:lineRule="auto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9C546F">
                    <w:rPr>
                      <w:rFonts w:ascii="Amiri" w:hAnsi="Amiri" w:cs="Amiri"/>
                      <w:rtl/>
                      <w:lang w:bidi="ar-DZ"/>
                    </w:rPr>
                    <w:t>و اخيرا عمليات الجمع والطرح حسب ترتيب كتابتها.</w:t>
                  </w:r>
                </w:p>
                <w:p w:rsidR="007C1912" w:rsidRPr="009C546F" w:rsidRDefault="007C1912" w:rsidP="001A3CD5">
                  <w:pPr>
                    <w:pStyle w:val="Paragraphedeliste"/>
                    <w:tabs>
                      <w:tab w:val="right" w:pos="6446"/>
                    </w:tabs>
                    <w:bidi/>
                    <w:spacing w:after="0"/>
                    <w:ind w:left="459" w:hanging="142"/>
                    <w:rPr>
                      <w:rFonts w:ascii="Amiri" w:eastAsiaTheme="minorEastAsia" w:hAnsi="Amiri" w:cs="Amiri"/>
                      <w:b/>
                      <w:bCs/>
                      <w:i/>
                      <w:color w:val="44546A" w:themeColor="text2"/>
                      <w:rtl/>
                      <w:lang w:bidi="ar-DZ"/>
                    </w:rPr>
                  </w:pPr>
                  <w:r w:rsidRPr="009C546F">
                    <w:rPr>
                      <w:rFonts w:ascii="Amiri" w:eastAsiaTheme="minorEastAsia" w:hAnsi="Amiri" w:cs="Amiri" w:hint="cs"/>
                      <w:b/>
                      <w:bCs/>
                      <w:i/>
                      <w:color w:val="00B050"/>
                      <w:sz w:val="24"/>
                      <w:szCs w:val="24"/>
                      <w:rtl/>
                      <w:lang w:bidi="ar-DZ"/>
                    </w:rPr>
                    <w:t>تطبيق</w:t>
                  </w:r>
                  <w:r w:rsidRPr="009C546F">
                    <w:rPr>
                      <w:rFonts w:ascii="Amiri" w:eastAsiaTheme="minorEastAsia" w:hAnsi="Amiri" w:cs="Amiri"/>
                      <w:b/>
                      <w:bCs/>
                      <w:i/>
                      <w:color w:val="00B050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9C546F">
                    <w:rPr>
                      <w:rFonts w:ascii="Amiri" w:eastAsiaTheme="minorEastAsia" w:hAnsi="Amiri" w:cs="Amiri"/>
                      <w:b/>
                      <w:bCs/>
                      <w:i/>
                      <w:color w:val="44546A" w:themeColor="text2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9C546F">
                    <w:rPr>
                      <w:rFonts w:ascii="Amiri" w:eastAsiaTheme="minorEastAsia" w:hAnsi="Amiri" w:cs="Amiri"/>
                      <w:i/>
                      <w:color w:val="000000" w:themeColor="text1"/>
                      <w:rtl/>
                      <w:lang w:bidi="ar-DZ"/>
                    </w:rPr>
                    <w:t>بسط كلا من العبارات التالية باليد ان امكن وبالحاسبة.</w:t>
                  </w:r>
                  <w:r w:rsidRPr="009C546F">
                    <w:rPr>
                      <w:rFonts w:ascii="Amiri" w:eastAsiaTheme="minorEastAsia" w:hAnsi="Amiri" w:cs="Amiri"/>
                      <w:i/>
                      <w:color w:val="000000" w:themeColor="text1"/>
                      <w:rtl/>
                      <w:lang w:bidi="ar-DZ"/>
                    </w:rPr>
                    <w:tab/>
                  </w:r>
                </w:p>
                <w:p w:rsidR="007C1912" w:rsidRPr="009C546F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 w:rsidRPr="009C546F">
                    <w:rPr>
                      <w:rFonts w:ascii="Amiri" w:hAnsi="Amiri" w:cs="Amiri"/>
                      <w:lang w:bidi="ar-DZ"/>
                    </w:rPr>
                    <w:t>A=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miri"/>
                            <w:lang w:bidi="ar-DZ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Amiri"/>
                            <w:lang w:bidi="ar-DZ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Amiri"/>
                        <w:lang w:bidi="ar-DZ"/>
                      </w:rPr>
                      <m:t>×3+1</m:t>
                    </m:r>
                  </m:oMath>
                  <w:r w:rsidRPr="009C546F">
                    <w:rPr>
                      <w:rFonts w:ascii="Amiri" w:eastAsiaTheme="minorEastAsia" w:hAnsi="Amiri" w:cs="Amiri"/>
                      <w:rtl/>
                      <w:lang w:bidi="ar-DZ"/>
                    </w:rPr>
                    <w:t xml:space="preserve"> ، </w:t>
                  </w:r>
                  <m:oMath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B=12÷2-4</m:t>
                    </m:r>
                  </m:oMath>
                  <w:r w:rsidRPr="009C546F">
                    <w:rPr>
                      <w:rFonts w:ascii="Amiri" w:eastAsiaTheme="minorEastAsia" w:hAnsi="Amiri" w:cs="Amiri"/>
                      <w:rtl/>
                      <w:lang w:bidi="ar-DZ"/>
                    </w:rPr>
                    <w:t xml:space="preserve"> ، </w:t>
                  </w:r>
                  <m:oMath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C=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(x+2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  <w:lang w:bidi="ar-DZ"/>
                      </w:rPr>
                      <m:t>÷2-2</m:t>
                    </m:r>
                  </m:oMath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14" style="position:absolute;left:0;text-align:left;margin-left:447.4pt;margin-top:15.1pt;width:47.45pt;height:564.8pt;z-index:25190604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5E508D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46" style="position:absolute;left:0;text-align:left;margin-left:118.15pt;margin-top:-2.25pt;width:198.9pt;height:29.15pt;z-index:25193984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46">
              <w:txbxContent>
                <w:p w:rsidR="007C1912" w:rsidRPr="009B12E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1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39" style="position:absolute;left:0;text-align:left;margin-left:-30.65pt;margin-top:6.75pt;width:142.95pt;height:115.5pt;z-index:251932672" arcsize="5043f" fillcolor="#fff2cc [663]" strokecolor="#5b9bd5 [3204]" strokeweight="2.5pt">
            <v:shadow color="#868686"/>
            <v:textbox style="mso-next-textbox:#_x0000_s2139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38" style="position:absolute;left:0;text-align:left;margin-left:330.65pt;margin-top:6.75pt;width:148.55pt;height:119.4pt;z-index:251931648" arcsize="5043f" fillcolor="#fff2cc [663]" strokecolor="#5b9bd5 [3204]" strokeweight="2.5pt">
            <v:shadow color="#868686"/>
            <v:textbox style="mso-next-textbox:#_x0000_s2138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D74B4D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1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6461430A" wp14:editId="0255D198">
                        <wp:extent cx="222421" cy="222398"/>
                        <wp:effectExtent l="0" t="0" r="0" b="0"/>
                        <wp:docPr id="847" name="Image 8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35" style="position:absolute;left:0;text-align:left;margin-left:118.15pt;margin-top:7.25pt;width:204.5pt;height:29.85pt;z-index:25192857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35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36" style="position:absolute;left:0;text-align:left;margin-left:118.15pt;margin-top:20.75pt;width:204.5pt;height:29.85pt;z-index:25192960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36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A7242A"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ترتيب _المجالات_الحصر_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37" style="position:absolute;left:0;text-align:left;margin-left:118.15pt;margin-top:13.15pt;width:204.5pt;height:27.25pt;z-index:25193062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37">
              <w:txbxContent>
                <w:p w:rsidR="007C1912" w:rsidRPr="00010819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lang w:bidi="ar-DZ"/>
                    </w:rPr>
                  </w:pPr>
                  <w:r w:rsidRPr="00010819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010819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الترتيب في مجموعة الأعداد الحقيقي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40" style="position:absolute;left:0;text-align:left;margin-left:-30.65pt;margin-top:2.25pt;width:513.1pt;height:34pt;z-index:251933696" arcsize="10923f" fillcolor="#fff2cc [663]" strokecolor="#5b9bd5 [3204]" strokeweight="2.5pt">
            <v:shadow color="#868686"/>
            <v:textbox style="mso-next-textbox:#_x0000_s2140">
              <w:txbxContent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خت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 مع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 لمق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نـ</w:t>
                  </w:r>
                  <w:r w:rsidRPr="00C320A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ة عدد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C320A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ن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43" style="position:absolute;left:0;text-align:left;margin-left:447.4pt;margin-top:.35pt;width:47.45pt;height:30.45pt;z-index:251936768" arcsize="10923f" fillcolor="white [3201]" strokecolor="#5b9bd5 [3204]" strokeweight="2.5pt">
            <v:shadow color="#868686"/>
            <v:textbox style="mso-next-textbox:#_x0000_s214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48" style="position:absolute;left:0;text-align:left;margin-left:-35.9pt;margin-top:.35pt;width:80.45pt;height:30.45pt;z-index:251941888" arcsize="10923f" fillcolor="white [3201]" strokecolor="#5b9bd5 [3204]" strokeweight="2.5pt">
            <v:shadow color="#868686"/>
            <v:textbox style="mso-next-textbox:#_x0000_s214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42" style="position:absolute;left:0;text-align:left;margin-left:50.4pt;margin-top:.35pt;width:33.8pt;height:30.45pt;z-index:251935744" arcsize="10923f" fillcolor="white [3201]" strokecolor="#5b9bd5 [3204]" strokeweight="2.5pt">
            <v:shadow color="#868686"/>
            <v:textbox style="mso-next-textbox:#_x0000_s2142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41" style="position:absolute;left:0;text-align:left;margin-left:93.25pt;margin-top:.35pt;width:349.65pt;height:30.45pt;z-index:251934720" arcsize="10923f" fillcolor="white [3201]" strokecolor="#5b9bd5 [3204]" strokeweight="2.5pt">
            <v:shadow color="#868686"/>
            <v:textbox style="mso-next-textbox:#_x0000_s2141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47" style="position:absolute;left:0;text-align:left;margin-left:-40.35pt;margin-top:15.1pt;width:84.9pt;height:564.8pt;z-index:25194086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C320A0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كتابات</w:t>
                  </w:r>
                  <w:r w:rsidRPr="00C320A0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520" w:dyaOrig="260">
                      <v:shape id="_x0000_i1848" type="#_x0000_t75" style="width:25.95pt;height:12.95pt" o:ole="">
                        <v:imagedata r:id="rId295" o:title=""/>
                      </v:shape>
                      <o:OLEObject Type="Embed" ProgID="Equation.DSMT4" ShapeID="_x0000_i1848" DrawAspect="Content" ObjectID="_1629058037" r:id="rId296"/>
                    </w:object>
                  </w:r>
                  <w:r w:rsidRPr="00C320A0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Pr="00C320A0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520" w:dyaOrig="260">
                      <v:shape id="_x0000_i1849" type="#_x0000_t75" style="width:25.95pt;height:12.95pt" o:ole="">
                        <v:imagedata r:id="rId297" o:title=""/>
                      </v:shape>
                      <o:OLEObject Type="Embed" ProgID="Equation.DSMT4" ShapeID="_x0000_i1849" DrawAspect="Content" ObjectID="_1629058038" r:id="rId298"/>
                    </w:object>
                  </w:r>
                  <w:r w:rsidRPr="00C320A0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520" w:dyaOrig="260">
                      <v:shape id="_x0000_i1850" type="#_x0000_t75" style="width:25.95pt;height:12.95pt" o:ole="">
                        <v:imagedata r:id="rId299" o:title=""/>
                      </v:shape>
                      <o:OLEObject Type="Embed" ProgID="Equation.DSMT4" ShapeID="_x0000_i1850" DrawAspect="Content" ObjectID="_1629058039" r:id="rId300"/>
                    </w:object>
                  </w:r>
                  <w:r w:rsidRPr="00C320A0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520" w:dyaOrig="260">
                      <v:shape id="_x0000_i1851" type="#_x0000_t75" style="width:25.95pt;height:12.95pt" o:ole="">
                        <v:imagedata r:id="rId301" o:title=""/>
                      </v:shape>
                      <o:OLEObject Type="Embed" ProgID="Equation.DSMT4" ShapeID="_x0000_i1851" DrawAspect="Content" ObjectID="_1629058040" r:id="rId302"/>
                    </w:object>
                  </w:r>
                  <w:r w:rsidRPr="00C320A0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تسمى متباينة</w:t>
                  </w:r>
                  <w:r w:rsidRPr="00C320A0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يتم التطرق الى البرهان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45" style="position:absolute;left:0;text-align:left;margin-left:50.4pt;margin-top:15.1pt;width:37.6pt;height:564.8pt;z-index:251938816" arcsize="10923f" fillcolor="white [3201]" strokecolor="#5b9bd5 [3204]" strokeweight="2.5pt">
            <v:shadow color="#868686"/>
            <v:textbox style="mso-next-textbox:#_x0000_s2145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49" style="position:absolute;left:0;text-align:left;margin-left:92.65pt;margin-top:15.1pt;width:350.25pt;height:564.8pt;z-index:251942912" arcsize="0" fillcolor="white [3201]" strokecolor="#5b9bd5 [3204]" strokeweight="2.5pt">
            <v:shadow color="#868686"/>
            <v:textbox style="mso-next-textbox:#_x0000_s2149">
              <w:txbxContent>
                <w:p w:rsidR="007C1912" w:rsidRPr="00B5410D" w:rsidRDefault="007C1912" w:rsidP="001A3CD5">
                  <w:pPr>
                    <w:bidi/>
                    <w:rPr>
                      <w:color w:val="FF0000"/>
                      <w:rtl/>
                      <w:lang w:val="fr-FR"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نشاط بنائي:</w:t>
                  </w:r>
                  <w:r w:rsidRPr="00551425">
                    <w:rPr>
                      <w:rFonts w:hint="cs"/>
                      <w:b/>
                      <w:bCs/>
                      <w:color w:val="FF0000"/>
                      <w:rtl/>
                      <w:lang w:val="fr-FR"/>
                    </w:rPr>
                    <w:t xml:space="preserve"> </w:t>
                  </w:r>
                  <w:r w:rsidRPr="00551425">
                    <w:rPr>
                      <w:rFonts w:ascii="Amiri" w:hAnsi="Amiri" w:cs="Amiri"/>
                      <w:lang w:val="fr-FR"/>
                    </w:rPr>
                    <w:t>A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551425">
                    <w:rPr>
                      <w:rFonts w:ascii="Amiri" w:hAnsi="Amiri" w:cs="Amiri"/>
                      <w:lang w:val="fr-FR"/>
                    </w:rPr>
                    <w:t>B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551425">
                    <w:rPr>
                      <w:rFonts w:ascii="Amiri" w:hAnsi="Amiri" w:cs="Amiri"/>
                      <w:lang w:val="fr-FR"/>
                    </w:rPr>
                    <w:t>C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ثلاث نقط من المستوي.</w:t>
                  </w:r>
                </w:p>
                <w:p w:rsidR="007C1912" w:rsidRPr="00551425" w:rsidRDefault="007C1912" w:rsidP="002A32EC">
                  <w:pPr>
                    <w:numPr>
                      <w:ilvl w:val="0"/>
                      <w:numId w:val="6"/>
                    </w:numPr>
                    <w:bidi/>
                    <w:spacing w:after="0" w:line="240" w:lineRule="auto"/>
                    <w:ind w:left="5" w:firstLine="142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قارن بين الطول </w:t>
                  </w:r>
                  <w:r w:rsidRPr="00551425">
                    <w:rPr>
                      <w:rFonts w:ascii="Amiri" w:hAnsi="Amiri" w:cs="Amiri"/>
                      <w:lang w:val="fr-FR"/>
                    </w:rPr>
                    <w:t>BC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والمجموع </w:t>
                  </w:r>
                  <w:r w:rsidRPr="00551425">
                    <w:rPr>
                      <w:rFonts w:ascii="Amiri" w:hAnsi="Amiri" w:cs="Amiri"/>
                      <w:lang w:val="fr-FR"/>
                    </w:rPr>
                    <w:t>AB + AC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(ناقش وضعيتين).</w:t>
                  </w:r>
                </w:p>
                <w:p w:rsidR="007C1912" w:rsidRPr="00551425" w:rsidRDefault="007C1912" w:rsidP="002A32EC">
                  <w:pPr>
                    <w:numPr>
                      <w:ilvl w:val="0"/>
                      <w:numId w:val="6"/>
                    </w:numPr>
                    <w:bidi/>
                    <w:spacing w:after="0" w:line="240" w:lineRule="auto"/>
                    <w:ind w:left="5"/>
                    <w:rPr>
                      <w:rFonts w:ascii="Amiri" w:hAnsi="Amiri" w:cs="Amiri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     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>عبر عن الوضعيتين السابقتين بمتباينة واحدة.</w:t>
                  </w:r>
                </w:p>
                <w:p w:rsidR="007C1912" w:rsidRPr="00551425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ind w:left="5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باعتبار </w:t>
                  </w:r>
                  <w:r w:rsidRPr="00551425">
                    <w:rPr>
                      <w:rFonts w:ascii="Amiri" w:hAnsi="Amiri" w:cs="Amiri"/>
                      <w:lang w:val="fr-FR"/>
                    </w:rPr>
                    <w:t>BC = 4cm</w: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551425">
                    <w:rPr>
                      <w:rFonts w:ascii="Amiri" w:hAnsi="Amiri" w:cs="Amiri"/>
                      <w:position w:val="-24"/>
                      <w:lang w:val="fr-FR"/>
                    </w:rPr>
                    <w:object w:dxaOrig="800" w:dyaOrig="620">
                      <v:shape id="_x0000_i1852" type="#_x0000_t75" style="width:35.05pt;height:31.8pt" o:ole="" filled="t">
                        <v:imagedata r:id="rId303" o:title=""/>
                      </v:shape>
                      <o:OLEObject Type="Embed" ProgID="Equation.DSMT4" ShapeID="_x0000_i1852" DrawAspect="Content" ObjectID="_1629058041" r:id="rId304"/>
                    </w:objec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551425">
                    <w:rPr>
                      <w:rFonts w:ascii="Amiri" w:hAnsi="Amiri" w:cs="Amiri"/>
                      <w:position w:val="-6"/>
                      <w:lang w:val="fr-FR"/>
                    </w:rPr>
                    <w:object w:dxaOrig="1060" w:dyaOrig="340">
                      <v:shape id="_x0000_i1853" type="#_x0000_t75" style="width:46.05pt;height:16.2pt" o:ole="" filled="t">
                        <v:imagedata r:id="rId305" o:title=""/>
                      </v:shape>
                      <o:OLEObject Type="Embed" ProgID="Equation.DSMT4" ShapeID="_x0000_i1853" DrawAspect="Content" ObjectID="_1629058042" r:id="rId306"/>
                    </w:object>
                  </w:r>
                  <w:r w:rsidRPr="00551425">
                    <w:rPr>
                      <w:rFonts w:ascii="Amiri" w:hAnsi="Amiri" w:cs="Amiri"/>
                      <w:rtl/>
                      <w:lang w:val="fr-FR"/>
                    </w:rPr>
                    <w:t xml:space="preserve"> بدون حساب استنتج إشارة </w:t>
                  </w:r>
                  <w:r w:rsidRPr="00551425">
                    <w:rPr>
                      <w:rFonts w:ascii="Amiri" w:hAnsi="Amiri" w:cs="Amiri"/>
                      <w:position w:val="-24"/>
                      <w:lang w:val="fr-FR"/>
                    </w:rPr>
                    <w:object w:dxaOrig="1180" w:dyaOrig="620">
                      <v:shape id="_x0000_i1854" type="#_x0000_t75" style="width:54.5pt;height:31.8pt" o:ole="" filled="t">
                        <v:imagedata r:id="rId307" o:title=""/>
                      </v:shape>
                      <o:OLEObject Type="Embed" ProgID="Equation.DSMT4" ShapeID="_x0000_i1854" DrawAspect="Content" ObjectID="_1629058043" r:id="rId308"/>
                    </w:object>
                  </w:r>
                </w:p>
                <w:p w:rsidR="007C1912" w:rsidRPr="00551425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551425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>تعريف 1</w:t>
                  </w:r>
                  <w:r w:rsidRPr="00A7242A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>:</w:t>
                  </w:r>
                  <w:r w:rsidRPr="00551425">
                    <w:rPr>
                      <w:rFonts w:ascii="Amiri" w:hAnsi="Amiri" w:cs="Amiri"/>
                      <w:b/>
                      <w:bCs/>
                      <w:i/>
                      <w:iCs/>
                      <w:rtl/>
                      <w:lang w:bidi="ar-DZ"/>
                    </w:rPr>
                    <w:t xml:space="preserve"> </w:t>
                  </w:r>
                  <w:r w:rsidRPr="00551425">
                    <w:rPr>
                      <w:rFonts w:ascii="Times New Roman" w:hAnsi="Times New Roman" w:cs="Times New Roman" w:hint="cs"/>
                      <w:b/>
                      <w:bCs/>
                      <w:i/>
                      <w:iCs/>
                      <w:rtl/>
                      <w:lang w:bidi="ar-DZ"/>
                    </w:rPr>
                    <w:t>ɑ</w:t>
                  </w:r>
                  <w:r w:rsidRPr="0055142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و </w:t>
                  </w:r>
                  <w:r w:rsidRPr="00551425">
                    <w:rPr>
                      <w:rFonts w:ascii="Amiri" w:hAnsi="Amiri" w:cs="Amiri"/>
                      <w:b/>
                      <w:bCs/>
                      <w:i/>
                      <w:iCs/>
                      <w:rtl/>
                      <w:lang w:bidi="ar-DZ"/>
                    </w:rPr>
                    <w:t>b</w:t>
                  </w:r>
                  <w:r w:rsidRPr="0055142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عددان حقيقيان.</w:t>
                  </w:r>
                </w:p>
                <w:p w:rsidR="007C1912" w:rsidRDefault="007C1912" w:rsidP="001A3CD5">
                  <w:pPr>
                    <w:tabs>
                      <w:tab w:val="right" w:pos="5"/>
                    </w:tabs>
                    <w:bidi/>
                    <w:spacing w:after="0"/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</w:pP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    </w:t>
                  </w:r>
                  <w:r w:rsidRPr="00683711">
                    <w:rPr>
                      <w:rFonts w:ascii="Times New Roman" w:hAnsi="Times New Roman" w:cs="Times New Roman" w:hint="cs"/>
                      <w:sz w:val="24"/>
                      <w:szCs w:val="24"/>
                      <w:rtl/>
                    </w:rPr>
                    <w:t>♦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نقول أن 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أكبر من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b 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أو يساويه معناه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>b-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عدد موجب. ونكتب :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b 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≤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 </w:t>
                  </w:r>
                </w:p>
                <w:p w:rsidR="007C1912" w:rsidRPr="00683711" w:rsidRDefault="007C1912" w:rsidP="001A3CD5">
                  <w:pPr>
                    <w:tabs>
                      <w:tab w:val="right" w:pos="5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</w:rPr>
                  </w:pPr>
                  <w:r>
                    <w:rPr>
                      <w:rFonts w:ascii="Amiri" w:hAnsi="Amiri" w:cs="Amiri" w:hint="cs"/>
                      <w:i/>
                      <w:iCs/>
                      <w:sz w:val="24"/>
                      <w:szCs w:val="24"/>
                      <w:rtl/>
                    </w:rPr>
                    <w:t xml:space="preserve">                       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معناه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1020" w:dyaOrig="320">
                      <v:shape id="_x0000_i1855" type="#_x0000_t75" style="width:51.25pt;height:15.55pt" o:ole="">
                        <v:imagedata r:id="rId309" o:title=""/>
                      </v:shape>
                      <o:OLEObject Type="Embed" ProgID="Equation.DSMT4" ShapeID="_x0000_i1855" DrawAspect="Content" ObjectID="_1629058044" r:id="rId310"/>
                    </w:object>
                  </w:r>
                  <w:r w:rsidRPr="00683711">
                    <w:rPr>
                      <w:rFonts w:ascii="Amiri" w:hAnsi="Amiri" w:cs="Amiri"/>
                      <w:sz w:val="20"/>
                      <w:szCs w:val="20"/>
                      <w:rtl/>
                    </w:rPr>
                    <w:t xml:space="preserve">         </w:t>
                  </w:r>
                </w:p>
                <w:p w:rsidR="007C1912" w:rsidRDefault="007C1912" w:rsidP="001A3CD5">
                  <w:pPr>
                    <w:tabs>
                      <w:tab w:val="right" w:pos="5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    </w:t>
                  </w:r>
                  <w:r w:rsidRPr="00683711">
                    <w:rPr>
                      <w:rFonts w:ascii="Times New Roman" w:hAnsi="Times New Roman" w:cs="Times New Roman" w:hint="cs"/>
                      <w:sz w:val="24"/>
                      <w:szCs w:val="24"/>
                      <w:rtl/>
                    </w:rPr>
                    <w:t>♦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نقول أن 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أصغر من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>b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أو يساويه معناه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>b-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عدد سالب. ونكتب : 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b 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≥</w:t>
                  </w:r>
                  <w:r w:rsidRPr="00683711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683711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</w:t>
                  </w:r>
                </w:p>
                <w:p w:rsidR="007C1912" w:rsidRDefault="007C1912" w:rsidP="001A3CD5">
                  <w:pPr>
                    <w:tabs>
                      <w:tab w:val="right" w:pos="5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           </w:t>
                  </w:r>
                  <w:r w:rsidRPr="0068371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معناه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1020" w:dyaOrig="320">
                      <v:shape id="_x0000_i1856" type="#_x0000_t75" style="width:51.25pt;height:15.55pt" o:ole="">
                        <v:imagedata r:id="rId311" o:title=""/>
                      </v:shape>
                      <o:OLEObject Type="Embed" ProgID="Equation.DSMT4" ShapeID="_x0000_i1856" DrawAspect="Content" ObjectID="_1629058045" r:id="rId312"/>
                    </w:object>
                  </w:r>
                </w:p>
                <w:p w:rsidR="007C1912" w:rsidRPr="005C6EC5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>ملاحظة: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C6EC5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57" type="#_x0000_t75" style="width:27.9pt;height:14.25pt" o:ole="">
                        <v:imagedata r:id="rId313" o:title=""/>
                      </v:shape>
                      <o:OLEObject Type="Embed" ProgID="Equation.DSMT4" ShapeID="_x0000_i1857" DrawAspect="Content" ObjectID="_1629058046" r:id="rId314"/>
                    </w:objec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معناه </w:t>
                  </w:r>
                  <w:r w:rsidRPr="005C6EC5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1020" w:dyaOrig="320">
                      <v:shape id="_x0000_i1858" type="#_x0000_t75" style="width:51.25pt;height:15.55pt" o:ole="">
                        <v:imagedata r:id="rId315" o:title=""/>
                      </v:shape>
                      <o:OLEObject Type="Embed" ProgID="Equation.DSMT4" ShapeID="_x0000_i1858" DrawAspect="Content" ObjectID="_1629058047" r:id="rId316"/>
                    </w:object>
                  </w:r>
                  <w:r w:rsidRPr="005C6EC5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وعلى محور الأعداد الحقيقية </w:t>
                  </w:r>
                  <w:r w:rsidRPr="005C6EC5">
                    <w:rPr>
                      <w:rFonts w:ascii="Amiri" w:hAnsi="Amiri" w:cs="Amiri"/>
                      <w:color w:val="9D3BFF"/>
                      <w:sz w:val="24"/>
                      <w:szCs w:val="24"/>
                      <w:rtl/>
                    </w:rPr>
                    <w:t xml:space="preserve"> ت</w:t>
                  </w:r>
                  <w:r w:rsidRPr="0025429A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كون </w:t>
                  </w:r>
                  <w:r w:rsidRPr="005C6EC5">
                    <w:rPr>
                      <w:rFonts w:ascii="Amiri" w:hAnsi="Amiri" w:cs="Amiri"/>
                      <w:position w:val="-4"/>
                      <w:sz w:val="24"/>
                      <w:szCs w:val="24"/>
                    </w:rPr>
                    <w:object w:dxaOrig="240" w:dyaOrig="260">
                      <v:shape id="_x0000_i1859" type="#_x0000_t75" style="width:12.3pt;height:12.95pt" o:ole="">
                        <v:imagedata r:id="rId317" o:title=""/>
                      </v:shape>
                      <o:OLEObject Type="Embed" ProgID="Equation.DSMT4" ShapeID="_x0000_i1859" DrawAspect="Content" ObjectID="_1629058048" r:id="rId318"/>
                    </w:objec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ذات</w:t>
                  </w:r>
                  <w:r w:rsidRPr="005C6EC5">
                    <w:rPr>
                      <w:rFonts w:ascii="Amiri" w:hAnsi="Amiri" w:cs="Amiri"/>
                      <w:color w:val="9D3BFF"/>
                      <w:sz w:val="24"/>
                      <w:szCs w:val="24"/>
                      <w:rtl/>
                    </w:rPr>
                    <w:t xml:space="preserve"> </w: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  </w:t>
                  </w:r>
                  <w:r w:rsidRPr="005C6EC5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 xml:space="preserve"> </w: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</w:t>
                  </w:r>
                </w:p>
                <w:p w:rsidR="007C1912" w:rsidRDefault="007C1912" w:rsidP="001A3CD5">
                  <w:pPr>
                    <w:tabs>
                      <w:tab w:val="right" w:pos="5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5C6EC5">
                    <w:rPr>
                      <w:rFonts w:ascii="Amiri" w:hAnsi="Amiri" w:cs="Amiri"/>
                      <w:color w:val="9D3BFF"/>
                      <w:sz w:val="24"/>
                      <w:szCs w:val="24"/>
                      <w:rtl/>
                    </w:rPr>
                    <w:t xml:space="preserve"> </w: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فاصلة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</w:t>
                  </w:r>
                  <w:r w:rsidRPr="005C6EC5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200" w:dyaOrig="220">
                      <v:shape id="_x0000_i1860" type="#_x0000_t75" style="width:9.75pt;height:11.05pt" o:ole="">
                        <v:imagedata r:id="rId319" o:title=""/>
                      </v:shape>
                      <o:OLEObject Type="Embed" ProgID="Equation.DSMT4" ShapeID="_x0000_i1860" DrawAspect="Content" ObjectID="_1629058049" r:id="rId320"/>
                    </w:objec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على يمين النقطة </w:t>
                  </w:r>
                  <w:r w:rsidRPr="005C6EC5">
                    <w:rPr>
                      <w:rFonts w:ascii="Amiri" w:hAnsi="Amiri" w:cs="Amiri"/>
                      <w:position w:val="-4"/>
                      <w:sz w:val="24"/>
                      <w:szCs w:val="24"/>
                    </w:rPr>
                    <w:object w:dxaOrig="240" w:dyaOrig="260">
                      <v:shape id="_x0000_i1861" type="#_x0000_t75" style="width:12.3pt;height:12.95pt" o:ole="">
                        <v:imagedata r:id="rId321" o:title=""/>
                      </v:shape>
                      <o:OLEObject Type="Embed" ProgID="Equation.DSMT4" ShapeID="_x0000_i1861" DrawAspect="Content" ObjectID="_1629058050" r:id="rId322"/>
                    </w:object>
                  </w:r>
                  <w:r w:rsidRPr="005C6EC5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التى فاصلتها </w:t>
                  </w:r>
                  <w:r w:rsidRPr="005C6EC5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200" w:dyaOrig="279">
                      <v:shape id="_x0000_i1862" type="#_x0000_t75" style="width:9.75pt;height:14.25pt" o:ole="">
                        <v:imagedata r:id="rId323" o:title=""/>
                      </v:shape>
                      <o:OLEObject Type="Embed" ProgID="Equation.DSMT4" ShapeID="_x0000_i1862" DrawAspect="Content" ObjectID="_1629058051" r:id="rId324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.</w:t>
                  </w:r>
                </w:p>
                <w:p w:rsidR="007C1912" w:rsidRDefault="007C1912" w:rsidP="001A3CD5">
                  <w:pPr>
                    <w:tabs>
                      <w:tab w:val="right" w:pos="5"/>
                    </w:tabs>
                    <w:bidi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758A9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val="fr-FR"/>
                    </w:rPr>
                    <w:t>تطبيق:</w:t>
                  </w:r>
                  <w:r w:rsidRPr="00E758A9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بين أن </w:t>
                  </w:r>
                  <w:r w:rsidRPr="00E758A9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2100" w:dyaOrig="440">
                      <v:shape id="_x0000_i1863" type="#_x0000_t75" style="width:107.05pt;height:22.05pt" o:ole="" filled="t">
                        <v:imagedata r:id="rId325" o:title=""/>
                      </v:shape>
                      <o:OLEObject Type="Embed" ProgID="Equation.DSMT4" ShapeID="_x0000_i1863" DrawAspect="Content" ObjectID="_1629058052" r:id="rId326"/>
                    </w:object>
                  </w:r>
                </w:p>
                <w:p w:rsidR="007C1912" w:rsidRPr="00E758A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E758A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تعريف 2 :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مقارنة عددين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و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b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معناه التصريح بإحدى الحالات الثلاث التالية :</w:t>
                  </w:r>
                </w:p>
                <w:p w:rsidR="007C1912" w:rsidRPr="00E758A9" w:rsidRDefault="007C1912" w:rsidP="001A3CD5">
                  <w:pPr>
                    <w:tabs>
                      <w:tab w:val="left" w:pos="228"/>
                    </w:tabs>
                    <w:bidi/>
                    <w:spacing w:after="0"/>
                    <w:ind w:left="267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ab/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ab/>
                    <w:t xml:space="preserve">.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 &lt; b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ab/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ab/>
                    <w:t xml:space="preserve">.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 &gt; b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ab/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ab/>
                    <w:t xml:space="preserve">. </w:t>
                  </w:r>
                  <w:r w:rsidRPr="00E758A9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 = b</w:t>
                  </w:r>
                </w:p>
                <w:p w:rsidR="007C1912" w:rsidRPr="00840222" w:rsidRDefault="007C1912" w:rsidP="001A3CD5">
                  <w:pPr>
                    <w:bidi/>
                    <w:spacing w:after="0"/>
                    <w:rPr>
                      <w:rFonts w:ascii="mylotus" w:hAnsi="mylotus" w:cs="mylotu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EB4219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مبرهنة 1 :</w:t>
                  </w:r>
                  <w:r w:rsidRPr="00EB4219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</w:p>
                <w:p w:rsidR="007C1912" w:rsidRPr="00551425" w:rsidRDefault="007C1912" w:rsidP="001A3CD5">
                  <w:pPr>
                    <w:tabs>
                      <w:tab w:val="left" w:pos="228"/>
                    </w:tabs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55142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ن أجل كلّ أعداد حقيقية </w:t>
                  </w:r>
                  <w:r w:rsidRPr="00551425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864" type="#_x0000_t75" style="width:9.75pt;height:11.05pt" o:ole="">
                        <v:imagedata r:id="rId327" o:title=""/>
                      </v:shape>
                      <o:OLEObject Type="Embed" ProgID="Equation.DSMT4" ShapeID="_x0000_i1864" DrawAspect="Content" ObjectID="_1629058053" r:id="rId328"/>
                    </w:object>
                  </w:r>
                  <w:r w:rsidRPr="0055142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،</w:t>
                  </w:r>
                  <w:r w:rsidRPr="00551425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200" w:dyaOrig="260">
                      <v:shape id="_x0000_i1865" type="#_x0000_t75" style="width:9.75pt;height:12.95pt" o:ole="">
                        <v:imagedata r:id="rId329" o:title=""/>
                      </v:shape>
                      <o:OLEObject Type="Embed" ProgID="Equation.DSMT4" ShapeID="_x0000_i1865" DrawAspect="Content" ObjectID="_1629058054" r:id="rId330"/>
                    </w:object>
                  </w:r>
                  <w:r w:rsidRPr="0055142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،</w:t>
                  </w:r>
                  <w:r w:rsidRPr="00551425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180" w:dyaOrig="220">
                      <v:shape id="_x0000_i1866" type="#_x0000_t75" style="width:9.1pt;height:11.05pt" o:ole="">
                        <v:imagedata r:id="rId331" o:title=""/>
                      </v:shape>
                      <o:OLEObject Type="Embed" ProgID="Equation.DSMT4" ShapeID="_x0000_i1866" DrawAspect="Content" ObjectID="_1629058055" r:id="rId332"/>
                    </w:object>
                  </w:r>
                  <w:r w:rsidRPr="0055142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: إذا كان    </w:t>
                  </w:r>
                  <w:r w:rsidRPr="00551425">
                    <w:rPr>
                      <w:rFonts w:ascii="Amiri" w:hAnsi="Amiri" w:cs="Amiri"/>
                      <w:b/>
                      <w:bCs/>
                      <w:position w:val="-46"/>
                      <w:sz w:val="24"/>
                      <w:szCs w:val="24"/>
                      <w:lang w:bidi="ar-DZ"/>
                    </w:rPr>
                    <w:object w:dxaOrig="820" w:dyaOrig="1020">
                      <v:shape id="_x0000_i1867" type="#_x0000_t75" style="width:41.5pt;height:51.25pt" o:ole="">
                        <v:imagedata r:id="rId333" o:title=""/>
                      </v:shape>
                      <o:OLEObject Type="Embed" ProgID="Equation.DSMT4" ShapeID="_x0000_i1867" DrawAspect="Content" ObjectID="_1629058056" r:id="rId334"/>
                    </w:object>
                  </w:r>
                  <w:r w:rsidRPr="0055142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فإنّ    </w:t>
                  </w:r>
                  <w:r w:rsidRPr="00551425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520" w:dyaOrig="240">
                      <v:shape id="_x0000_i1868" type="#_x0000_t75" style="width:25.95pt;height:12.3pt" o:ole="">
                        <v:imagedata r:id="rId335" o:title=""/>
                      </v:shape>
                      <o:OLEObject Type="Embed" ProgID="Equation.DSMT4" ShapeID="_x0000_i1868" DrawAspect="Content" ObjectID="_1629058057" r:id="rId336"/>
                    </w:object>
                  </w:r>
                </w:p>
                <w:p w:rsidR="007C1912" w:rsidRPr="00E758A9" w:rsidRDefault="007C1912" w:rsidP="001A3CD5">
                  <w:pPr>
                    <w:tabs>
                      <w:tab w:val="right" w:pos="5"/>
                    </w:tabs>
                    <w:bidi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</w:p>
                <w:p w:rsidR="007C1912" w:rsidRPr="0025429A" w:rsidRDefault="007C1912" w:rsidP="001A3CD5">
                  <w:pPr>
                    <w:tabs>
                      <w:tab w:val="left" w:pos="7905"/>
                    </w:tabs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FF0000"/>
                      <w:sz w:val="32"/>
                      <w:szCs w:val="32"/>
                      <w:highlight w:val="green"/>
                      <w:rtl/>
                    </w:rPr>
                    <w:t>حل التمارين رقم 11، 18،19 ص 43</w:t>
                  </w:r>
                </w:p>
                <w:p w:rsidR="007C1912" w:rsidRPr="009C546F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44" style="position:absolute;left:0;text-align:left;margin-left:447.4pt;margin-top:15.1pt;width:47.45pt;height:564.8pt;z-index:25193779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61" style="position:absolute;left:0;text-align:left;margin-left:118.15pt;margin-top:-2.25pt;width:198.9pt;height:29.15pt;z-index:25195520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61">
              <w:txbxContent>
                <w:p w:rsidR="007C1912" w:rsidRPr="00ED099D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2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54" style="position:absolute;left:0;text-align:left;margin-left:-30.65pt;margin-top:6.75pt;width:142.95pt;height:115.5pt;z-index:251948032" arcsize="5043f" fillcolor="#fff2cc [663]" strokecolor="#5b9bd5 [3204]" strokeweight="2.5pt">
            <v:shadow color="#868686"/>
            <v:textbox style="mso-next-textbox:#_x0000_s2154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53" style="position:absolute;left:0;text-align:left;margin-left:330.65pt;margin-top:6.75pt;width:148.55pt;height:119.4pt;z-index:251947008" arcsize="5043f" fillcolor="#fff2cc [663]" strokecolor="#5b9bd5 [3204]" strokeweight="2.5pt">
            <v:shadow color="#868686"/>
            <v:textbox style="mso-next-textbox:#_x0000_s2153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1 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48634F1B" wp14:editId="24DE94E7">
                        <wp:extent cx="222421" cy="222398"/>
                        <wp:effectExtent l="0" t="0" r="0" b="0"/>
                        <wp:docPr id="848" name="Image 8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50" style="position:absolute;left:0;text-align:left;margin-left:118.15pt;margin-top:7.25pt;width:204.5pt;height:29.85pt;z-index:25194393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50">
              <w:txbxContent>
                <w:p w:rsidR="007C1912" w:rsidRPr="009B12E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51" style="position:absolute;left:0;text-align:left;margin-left:118.15pt;margin-top:20.75pt;width:204.5pt;height:29.85pt;z-index:25194496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51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A7242A"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ترتيب _المجالات_الحصر_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52" style="position:absolute;left:0;text-align:left;margin-left:118.15pt;margin-top:13.15pt;width:204.5pt;height:27.25pt;z-index:25194598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52">
              <w:txbxContent>
                <w:p w:rsidR="007C1912" w:rsidRPr="008C2161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lang w:bidi="ar-DZ"/>
                    </w:rPr>
                  </w:pPr>
                  <w:r w:rsidRPr="008C2161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8C2161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الترتيب و العمليات الحسابي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55" style="position:absolute;left:0;text-align:left;margin-left:-30.65pt;margin-top:2.25pt;width:513.1pt;height:33.45pt;z-index:251949056" arcsize="10923f" fillcolor="#fff2cc [663]" strokecolor="#5b9bd5 [3204]" strokeweight="2.5pt">
            <v:shadow color="#868686"/>
            <v:textbox style="mso-next-textbox:#_x0000_s2155">
              <w:txbxContent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خت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 مع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 لمق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نـ</w:t>
                  </w:r>
                  <w:r w:rsidRPr="00C320A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ة عدد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C320A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ن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58" style="position:absolute;left:0;text-align:left;margin-left:447.4pt;margin-top:6.3pt;width:47.45pt;height:30.45pt;z-index:251952128" arcsize="10923f" fillcolor="white [3201]" strokecolor="#5b9bd5 [3204]" strokeweight="2.5pt">
            <v:shadow color="#868686"/>
            <v:textbox style="mso-next-textbox:#_x0000_s215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56" style="position:absolute;left:0;text-align:left;margin-left:93.25pt;margin-top:6.3pt;width:349.65pt;height:30.45pt;z-index:251950080" arcsize="10923f" fillcolor="white [3201]" strokecolor="#5b9bd5 [3204]" strokeweight="2.5pt">
            <v:shadow color="#868686"/>
            <v:textbox style="mso-next-textbox:#_x0000_s215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57" style="position:absolute;left:0;text-align:left;margin-left:50.4pt;margin-top:6.3pt;width:33.8pt;height:30.45pt;z-index:251951104" arcsize="10923f" fillcolor="white [3201]" strokecolor="#5b9bd5 [3204]" strokeweight="2.5pt">
            <v:shadow color="#868686"/>
            <v:textbox style="mso-next-textbox:#_x0000_s215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63" style="position:absolute;left:0;text-align:left;margin-left:-35.9pt;margin-top:6.3pt;width:80.45pt;height:30.45pt;z-index:251957248" arcsize="10923f" fillcolor="white [3201]" strokecolor="#5b9bd5 [3204]" strokeweight="2.5pt">
            <v:shadow color="#868686"/>
            <v:textbox style="mso-next-textbox:#_x0000_s216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59" style="position:absolute;left:0;text-align:left;margin-left:447.4pt;margin-top:0;width:47.45pt;height:558.25pt;z-index:25195315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62" style="position:absolute;left:0;text-align:left;margin-left:-40.35pt;margin-top:0;width:84.9pt;height:558.25pt;z-index:25195622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60" style="position:absolute;left:0;text-align:left;margin-left:50.4pt;margin-top:0;width:37.6pt;height:558.25pt;z-index:251954176" arcsize="10923f" fillcolor="white [3201]" strokecolor="#5b9bd5 [3204]" strokeweight="2.5pt">
            <v:shadow color="#868686"/>
            <v:textbox style="mso-next-textbox:#_x0000_s2160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5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E0AF9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64" style="position:absolute;left:0;text-align:left;margin-left:92.65pt;margin-top:0;width:350.25pt;height:558.25pt;z-index:251958272" arcsize="0" fillcolor="white [3201]" strokecolor="#5b9bd5 [3204]" strokeweight="2.5pt">
            <v:shadow color="#868686"/>
            <v:textbox style="mso-next-textbox:#_x0000_s2164">
              <w:txbxContent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نشاط بنائي:</w:t>
                  </w:r>
                  <w:r w:rsidRPr="00551425">
                    <w:rPr>
                      <w:rFonts w:hint="cs"/>
                      <w:b/>
                      <w:bCs/>
                      <w:color w:val="FF0000"/>
                      <w:rtl/>
                      <w:lang w:val="fr-FR"/>
                    </w:rPr>
                    <w:t xml:space="preserve"> </w:t>
                  </w:r>
                  <w:r w:rsidRPr="00ED099D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1359" w:dyaOrig="320">
                      <v:shape id="_x0000_i1869" type="#_x0000_t75" style="width:68.1pt;height:15.55pt" o:ole="">
                        <v:imagedata r:id="rId337" o:title=""/>
                      </v:shape>
                      <o:OLEObject Type="Embed" ProgID="Equation.DSMT4" ShapeID="_x0000_i1869" DrawAspect="Content" ObjectID="_1629058058" r:id="rId338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اعداد حقيقية </w:t>
                  </w:r>
                </w:p>
                <w:p w:rsidR="007C1912" w:rsidRPr="00ED099D" w:rsidRDefault="007C1912" w:rsidP="001A3CD5">
                  <w:pPr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بين أنه اذا كان :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ind w:left="5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1)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0" type="#_x0000_t75" style="width:27.9pt;height:13.6pt" o:ole="">
                        <v:imagedata r:id="rId339" o:title=""/>
                      </v:shape>
                      <o:OLEObject Type="Embed" ProgID="Equation.DSMT4" ShapeID="_x0000_i1870" DrawAspect="Content" ObjectID="_1629058059" r:id="rId340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و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1" type="#_x0000_t75" style="width:27.9pt;height:13.6pt" o:ole="">
                        <v:imagedata r:id="rId339" o:title=""/>
                      </v:shape>
                      <o:OLEObject Type="Embed" ProgID="Equation.DSMT4" ShapeID="_x0000_i1871" DrawAspect="Content" ObjectID="_1629058060" r:id="rId341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فان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2" type="#_x0000_t75" style="width:27.9pt;height:13.6pt" o:ole="">
                        <v:imagedata r:id="rId339" o:title=""/>
                      </v:shape>
                      <o:OLEObject Type="Embed" ProgID="Equation.DSMT4" ShapeID="_x0000_i1872" DrawAspect="Content" ObjectID="_1629058061" r:id="rId342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ind w:left="5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2)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3" type="#_x0000_t75" style="width:27.9pt;height:13.6pt" o:ole="">
                        <v:imagedata r:id="rId339" o:title=""/>
                      </v:shape>
                      <o:OLEObject Type="Embed" ProgID="Equation.DSMT4" ShapeID="_x0000_i1873" DrawAspect="Content" ObjectID="_1629058062" r:id="rId343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و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4" type="#_x0000_t75" style="width:27.9pt;height:13.6pt" o:ole="">
                        <v:imagedata r:id="rId339" o:title=""/>
                      </v:shape>
                      <o:OLEObject Type="Embed" ProgID="Equation.DSMT4" ShapeID="_x0000_i1874" DrawAspect="Content" ObjectID="_1629058063" r:id="rId344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فان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5" type="#_x0000_t75" style="width:27.9pt;height:13.6pt" o:ole="">
                        <v:imagedata r:id="rId339" o:title=""/>
                      </v:shape>
                      <o:OLEObject Type="Embed" ProgID="Equation.DSMT4" ShapeID="_x0000_i1875" DrawAspect="Content" ObjectID="_1629058064" r:id="rId345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ind w:left="5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3)</w:t>
                  </w:r>
                  <w:r w:rsidRPr="00ED099D">
                    <w:rPr>
                      <w:rFonts w:ascii="Amiri" w:hAnsi="Amiri" w:cs="Amiri"/>
                      <w:sz w:val="24"/>
                      <w:szCs w:val="24"/>
                    </w:rPr>
                    <w:t xml:space="preserve">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6" type="#_x0000_t75" style="width:27.9pt;height:13.6pt" o:ole="">
                        <v:imagedata r:id="rId339" o:title=""/>
                      </v:shape>
                      <o:OLEObject Type="Embed" ProgID="Equation.DSMT4" ShapeID="_x0000_i1876" DrawAspect="Content" ObjectID="_1629058065" r:id="rId346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و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40" w:dyaOrig="279">
                      <v:shape id="_x0000_i1877" type="#_x0000_t75" style="width:27.25pt;height:13.6pt" o:ole="">
                        <v:imagedata r:id="rId347" o:title=""/>
                      </v:shape>
                      <o:OLEObject Type="Embed" ProgID="Equation.DSMT4" ShapeID="_x0000_i1877" DrawAspect="Content" ObjectID="_1629058066" r:id="rId348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فان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859" w:dyaOrig="279">
                      <v:shape id="_x0000_i1878" type="#_x0000_t75" style="width:42.8pt;height:13.6pt" o:ole="">
                        <v:imagedata r:id="rId349" o:title=""/>
                      </v:shape>
                      <o:OLEObject Type="Embed" ProgID="Equation.DSMT4" ShapeID="_x0000_i1878" DrawAspect="Content" ObjectID="_1629058067" r:id="rId350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و اذا كان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79" type="#_x0000_t75" style="width:27.9pt;height:13.6pt" o:ole="">
                        <v:imagedata r:id="rId339" o:title=""/>
                      </v:shape>
                      <o:OLEObject Type="Embed" ProgID="Equation.DSMT4" ShapeID="_x0000_i1879" DrawAspect="Content" ObjectID="_1629058068" r:id="rId351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و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40" w:dyaOrig="279">
                      <v:shape id="_x0000_i1880" type="#_x0000_t75" style="width:27.25pt;height:13.6pt" o:ole="">
                        <v:imagedata r:id="rId352" o:title=""/>
                      </v:shape>
                      <o:OLEObject Type="Embed" ProgID="Equation.DSMT4" ShapeID="_x0000_i1880" DrawAspect="Content" ObjectID="_1629058069" r:id="rId353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فان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859" w:dyaOrig="279">
                      <v:shape id="_x0000_i1881" type="#_x0000_t75" style="width:42.8pt;height:13.6pt" o:ole="">
                        <v:imagedata r:id="rId354" o:title=""/>
                      </v:shape>
                      <o:OLEObject Type="Embed" ProgID="Equation.DSMT4" ShapeID="_x0000_i1881" DrawAspect="Content" ObjectID="_1629058070" r:id="rId355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551425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ind w:left="5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4)</w:t>
                  </w:r>
                  <w:r w:rsidRPr="00ED099D">
                    <w:rPr>
                      <w:rFonts w:ascii="Amiri" w:hAnsi="Amiri" w:cs="Amiri"/>
                      <w:sz w:val="24"/>
                      <w:szCs w:val="24"/>
                    </w:rPr>
                    <w:t xml:space="preserve">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82" type="#_x0000_t75" style="width:27.9pt;height:13.6pt" o:ole="">
                        <v:imagedata r:id="rId339" o:title=""/>
                      </v:shape>
                      <o:OLEObject Type="Embed" ProgID="Equation.DSMT4" ShapeID="_x0000_i1882" DrawAspect="Content" ObjectID="_1629058071" r:id="rId356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و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60" w:dyaOrig="279">
                      <v:shape id="_x0000_i1883" type="#_x0000_t75" style="width:27.9pt;height:13.6pt" o:ole="">
                        <v:imagedata r:id="rId357" o:title=""/>
                      </v:shape>
                      <o:OLEObject Type="Embed" ProgID="Equation.DSMT4" ShapeID="_x0000_i1883" DrawAspect="Content" ObjectID="_1629058072" r:id="rId358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بين أن 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900" w:dyaOrig="279">
                      <v:shape id="_x0000_i1884" type="#_x0000_t75" style="width:44.75pt;height:13.6pt" o:ole="">
                        <v:imagedata r:id="rId359" o:title=""/>
                      </v:shape>
                      <o:OLEObject Type="Embed" ProgID="Equation.DSMT4" ShapeID="_x0000_i1884" DrawAspect="Content" ObjectID="_1629058073" r:id="rId360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(</w:t>
                  </w:r>
                  <w:r w:rsidRPr="00683711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220" w:dyaOrig="279">
                      <v:shape id="_x0000_i1885" type="#_x0000_t75" style="width:11.05pt;height:13.6pt" o:ole="">
                        <v:imagedata r:id="rId361" o:title=""/>
                      </v:shape>
                      <o:OLEObject Type="Embed" ProgID="Equation.DSMT4" ShapeID="_x0000_i1885" DrawAspect="Content" ObjectID="_1629058074" r:id="rId362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موجب تماما)</w:t>
                  </w:r>
                </w:p>
                <w:p w:rsidR="007C1912" w:rsidRPr="00551425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6E0AF9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B050"/>
                      <w:rtl/>
                      <w:lang w:val="fr-FR"/>
                    </w:rPr>
                  </w:pPr>
                  <w:r w:rsidRPr="006E0AF9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val="fr-FR"/>
                    </w:rPr>
                    <w:t xml:space="preserve">الترتيب و العمليات الحسابية </w:t>
                  </w:r>
                </w:p>
                <w:p w:rsidR="007C1912" w:rsidRPr="00C84F4C" w:rsidRDefault="007C1912" w:rsidP="001A3CD5">
                  <w:pPr>
                    <w:bidi/>
                    <w:spacing w:after="0"/>
                    <w:ind w:left="267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6E0AF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مبرهنة 2 :</w:t>
                  </w:r>
                  <w:r w:rsidRPr="006E0AF9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الأعداد الحقيقية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a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b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c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لدينا : </w:t>
                  </w:r>
                </w:p>
                <w:p w:rsidR="007C1912" w:rsidRPr="00C84F4C" w:rsidRDefault="007C1912" w:rsidP="002A32EC">
                  <w:pPr>
                    <w:numPr>
                      <w:ilvl w:val="4"/>
                      <w:numId w:val="7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1886" type="#_x0000_t75" style="width:31.8pt;height:14.9pt" o:ole="" filled="t">
                        <v:imagedata r:id="rId363" o:title=""/>
                      </v:shape>
                      <o:OLEObject Type="Embed" ProgID="Equation.DSMT4" ShapeID="_x0000_i1886" DrawAspect="Content" ObjectID="_1629058075" r:id="rId364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يكافئ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400" w:dyaOrig="300">
                      <v:shape id="_x0000_i1887" type="#_x0000_t75" style="width:71.35pt;height:14.9pt" o:ole="" filled="t">
                        <v:imagedata r:id="rId365" o:title=""/>
                      </v:shape>
                      <o:OLEObject Type="Embed" ProgID="Equation.DSMT4" ShapeID="_x0000_i1887" DrawAspect="Content" ObjectID="_1629058076" r:id="rId366"/>
                    </w:object>
                  </w:r>
                </w:p>
                <w:p w:rsidR="007C1912" w:rsidRPr="00C84F4C" w:rsidRDefault="007C1912" w:rsidP="002A32EC">
                  <w:pPr>
                    <w:numPr>
                      <w:ilvl w:val="4"/>
                      <w:numId w:val="7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1888" type="#_x0000_t75" style="width:31.8pt;height:14.9pt" o:ole="" filled="t">
                        <v:imagedata r:id="rId363" o:title=""/>
                      </v:shape>
                      <o:OLEObject Type="Embed" ProgID="Equation.DSMT4" ShapeID="_x0000_i1888" DrawAspect="Content" ObjectID="_1629058077" r:id="rId367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c &gt; 0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  يكافئ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880" w:dyaOrig="300">
                      <v:shape id="_x0000_i1889" type="#_x0000_t75" style="width:44.75pt;height:14.9pt" o:ole="" filled="t">
                        <v:imagedata r:id="rId368" o:title=""/>
                      </v:shape>
                      <o:OLEObject Type="Embed" ProgID="Equation.DSMT4" ShapeID="_x0000_i1889" DrawAspect="Content" ObjectID="_1629058078" r:id="rId369"/>
                    </w:object>
                  </w:r>
                </w:p>
                <w:p w:rsidR="007C1912" w:rsidRPr="00C84F4C" w:rsidRDefault="007C1912" w:rsidP="002A32EC">
                  <w:pPr>
                    <w:numPr>
                      <w:ilvl w:val="4"/>
                      <w:numId w:val="7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1890" type="#_x0000_t75" style="width:31.8pt;height:14.9pt" o:ole="" filled="t">
                        <v:imagedata r:id="rId363" o:title=""/>
                      </v:shape>
                      <o:OLEObject Type="Embed" ProgID="Equation.DSMT4" ShapeID="_x0000_i1890" DrawAspect="Content" ObjectID="_1629058079" r:id="rId370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c &lt; 0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  يكافئ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880" w:dyaOrig="300">
                      <v:shape id="_x0000_i1891" type="#_x0000_t75" style="width:44.75pt;height:14.9pt" o:ole="" filled="t">
                        <v:imagedata r:id="rId371" o:title=""/>
                      </v:shape>
                      <o:OLEObject Type="Embed" ProgID="Equation.DSMT4" ShapeID="_x0000_i1891" DrawAspect="Content" ObjectID="_1629058080" r:id="rId372"/>
                    </w:object>
                  </w:r>
                </w:p>
                <w:p w:rsidR="007C1912" w:rsidRPr="006E0AF9" w:rsidRDefault="007C1912" w:rsidP="001A3CD5">
                  <w:pPr>
                    <w:bidi/>
                    <w:spacing w:after="0"/>
                    <w:ind w:left="267"/>
                    <w:rPr>
                      <w:rFonts w:ascii="Amiri" w:hAnsi="Amiri" w:cs="Amiri"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6E0AF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مبرهنة 3 :</w:t>
                  </w:r>
                  <w:r w:rsidRPr="006E0AF9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 xml:space="preserve"> </w:t>
                  </w:r>
                </w:p>
                <w:p w:rsidR="007C1912" w:rsidRPr="00C84F4C" w:rsidRDefault="007C1912" w:rsidP="002A32EC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الأعداد الحقيقية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a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b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c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d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لدينا :</w:t>
                  </w:r>
                  <w:r w:rsidRPr="00C84F4C">
                    <w:rPr>
                      <w:rFonts w:ascii="Amiri" w:hAnsi="Amiri" w:cs="Amiri"/>
                      <w:color w:val="0000FF"/>
                      <w:rtl/>
                      <w:lang w:val="fr-FR"/>
                    </w:rPr>
                    <w:t xml:space="preserve"> 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إذا كان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1892" type="#_x0000_t75" style="width:31.8pt;height:14.9pt" o:ole="" filled="t">
                        <v:imagedata r:id="rId363" o:title=""/>
                      </v:shape>
                      <o:OLEObject Type="Embed" ProgID="Equation.DSMT4" ShapeID="_x0000_i1892" DrawAspect="Content" ObjectID="_1629058081" r:id="rId373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39" w:dyaOrig="300">
                      <v:shape id="_x0000_i1893" type="#_x0000_t75" style="width:32.45pt;height:14.9pt" o:ole="" filled="t">
                        <v:imagedata r:id="rId374" o:title=""/>
                      </v:shape>
                      <o:OLEObject Type="Embed" ProgID="Equation.DSMT4" ShapeID="_x0000_i1893" DrawAspect="Content" ObjectID="_1629058082" r:id="rId375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فإن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440" w:dyaOrig="300">
                      <v:shape id="_x0000_i1894" type="#_x0000_t75" style="width:73.3pt;height:14.9pt" o:ole="" filled="t">
                        <v:imagedata r:id="rId376" o:title=""/>
                      </v:shape>
                      <o:OLEObject Type="Embed" ProgID="Equation.DSMT4" ShapeID="_x0000_i1894" DrawAspect="Content" ObjectID="_1629058083" r:id="rId377"/>
                    </w:object>
                  </w:r>
                </w:p>
                <w:p w:rsidR="007C1912" w:rsidRPr="006E0AF9" w:rsidRDefault="007C1912" w:rsidP="002A32EC">
                  <w:pPr>
                    <w:pStyle w:val="Paragraphedeliste"/>
                    <w:numPr>
                      <w:ilvl w:val="0"/>
                      <w:numId w:val="8"/>
                    </w:num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lang w:val="fr-FR"/>
                    </w:rPr>
                  </w:pP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الأعداد الحقيقية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a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b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c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C84F4C">
                    <w:rPr>
                      <w:rFonts w:ascii="Amiri" w:hAnsi="Amiri" w:cs="Amiri"/>
                      <w:lang w:val="fr-FR"/>
                    </w:rPr>
                    <w:t>d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C84F4C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موجبة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لدينا :</w:t>
                  </w:r>
                  <w:r w:rsidRPr="00C84F4C">
                    <w:rPr>
                      <w:rFonts w:ascii="Amiri" w:hAnsi="Amiri" w:cs="Amiri"/>
                      <w:color w:val="0000FF"/>
                      <w:rtl/>
                      <w:lang w:val="fr-FR"/>
                    </w:rPr>
                    <w:t xml:space="preserve"> </w: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إذا كان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1895" type="#_x0000_t75" style="width:31.8pt;height:14.9pt" o:ole="" filled="t">
                        <v:imagedata r:id="rId363" o:title=""/>
                      </v:shape>
                      <o:OLEObject Type="Embed" ProgID="Equation.DSMT4" ShapeID="_x0000_i1895" DrawAspect="Content" ObjectID="_1629058084" r:id="rId378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39" w:dyaOrig="300">
                      <v:shape id="_x0000_i1896" type="#_x0000_t75" style="width:32.45pt;height:14.9pt" o:ole="" filled="t">
                        <v:imagedata r:id="rId374" o:title=""/>
                      </v:shape>
                      <o:OLEObject Type="Embed" ProgID="Equation.DSMT4" ShapeID="_x0000_i1896" DrawAspect="Content" ObjectID="_1629058085" r:id="rId379"/>
                    </w:object>
                  </w:r>
                  <w:r w:rsidRPr="00C84F4C">
                    <w:rPr>
                      <w:rFonts w:ascii="Amiri" w:hAnsi="Amiri" w:cs="Amiri"/>
                      <w:rtl/>
                      <w:lang w:val="fr-FR"/>
                    </w:rPr>
                    <w:t xml:space="preserve"> فإن </w:t>
                  </w:r>
                  <w:r w:rsidRPr="00C84F4C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920" w:dyaOrig="300">
                      <v:shape id="_x0000_i1897" type="#_x0000_t75" style="width:47.35pt;height:14.9pt" o:ole="" filled="t">
                        <v:imagedata r:id="rId380" o:title=""/>
                      </v:shape>
                      <o:OLEObject Type="Embed" ProgID="Equation.DSMT4" ShapeID="_x0000_i1897" DrawAspect="Content" ObjectID="_1629058086" r:id="rId381"/>
                    </w:objec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>.</w:t>
                  </w:r>
                </w:p>
                <w:p w:rsidR="007C1912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</w:p>
                <w:p w:rsidR="007C1912" w:rsidRPr="006E0AF9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jc w:val="center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  <w:r w:rsidRPr="006E0AF9">
                    <w:rPr>
                      <w:rFonts w:ascii="Amiri" w:hAnsi="Amiri" w:cs="Amiri" w:hint="cs"/>
                      <w:color w:val="FF0000"/>
                      <w:sz w:val="32"/>
                      <w:szCs w:val="32"/>
                      <w:highlight w:val="cyan"/>
                      <w:rtl/>
                      <w:lang w:val="fr-FR"/>
                    </w:rPr>
                    <w:t>حل التمارين رقم  23، 28 ، 29 ص 44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231" style="position:absolute;left:0;text-align:left;margin-left:118.15pt;margin-top:-2.25pt;width:198.9pt;height:29.15pt;z-index:25202688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231">
              <w:txbxContent>
                <w:p w:rsidR="007C1912" w:rsidRPr="00ED099D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3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23" style="position:absolute;left:0;text-align:left;margin-left:-30.65pt;margin-top:6.75pt;width:142.95pt;height:115.5pt;z-index:252018688" arcsize="5043f" fillcolor="#fff2cc [663]" strokecolor="#5b9bd5 [3204]" strokeweight="2.5pt">
            <v:shadow color="#868686"/>
            <v:textbox style="mso-next-textbox:#_x0000_s2223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22" style="position:absolute;left:0;text-align:left;margin-left:330.65pt;margin-top:6.75pt;width:148.55pt;height:119.4pt;z-index:252017664" arcsize="5043f" fillcolor="#fff2cc [663]" strokecolor="#5b9bd5 [3204]" strokeweight="2.5pt">
            <v:shadow color="#868686"/>
            <v:textbox style="mso-next-textbox:#_x0000_s2222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/>
                      <w:sz w:val="24"/>
                      <w:szCs w:val="24"/>
                    </w:rPr>
                    <w:t xml:space="preserve">      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_ </w:t>
                  </w:r>
                  <w:r>
                    <w:rPr>
                      <w:rFonts w:ascii="Amiri" w:hAnsi="Amiri" w:cs="Amiri"/>
                      <w:sz w:val="24"/>
                      <w:szCs w:val="24"/>
                    </w:rPr>
                    <w:t xml:space="preserve">  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1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30د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73F2905F" wp14:editId="3B999003">
                        <wp:extent cx="222421" cy="222422"/>
                        <wp:effectExtent l="0" t="0" r="0" b="0"/>
                        <wp:docPr id="849" name="Image 8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19" style="position:absolute;left:0;text-align:left;margin-left:118.15pt;margin-top:7.25pt;width:204.5pt;height:29.85pt;z-index:25201459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19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20" style="position:absolute;left:0;text-align:left;margin-left:118.15pt;margin-top:20.75pt;width:204.5pt;height:29.85pt;z-index:25201561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20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A7242A"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ترتيب _المجالات_الحصر_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21" style="position:absolute;left:0;text-align:left;margin-left:118.15pt;margin-top:13.15pt;width:204.5pt;height:27.25pt;z-index:25201664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21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قواعد المقارن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24" style="position:absolute;left:0;text-align:left;margin-left:-30.65pt;margin-top:2.25pt;width:513.1pt;height:33.45pt;z-index:252019712" arcsize="10923f" fillcolor="#fff2cc [663]" strokecolor="#5b9bd5 [3204]" strokeweight="2.5pt">
            <v:shadow color="#868686"/>
            <v:textbox style="mso-next-textbox:#_x0000_s2224">
              <w:txbxContent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B12E5">
                    <w:rPr>
                      <w:rFonts w:ascii="Amiri" w:hAnsi="Amiri" w:cs="Amiri"/>
                      <w:color w:val="0070C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خت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 مع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 لمق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ر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نـ</w:t>
                  </w:r>
                  <w:r w:rsidRPr="00C320A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ة عددي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C320A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ن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27" style="position:absolute;left:0;text-align:left;margin-left:447.4pt;margin-top:6.3pt;width:47.45pt;height:30.45pt;z-index:252022784" arcsize="10923f" fillcolor="white [3201]" strokecolor="#5b9bd5 [3204]" strokeweight="2.5pt">
            <v:shadow color="#868686"/>
            <v:textbox style="mso-next-textbox:#_x0000_s2227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25" style="position:absolute;left:0;text-align:left;margin-left:93.25pt;margin-top:6.3pt;width:349.65pt;height:30.45pt;z-index:252020736" arcsize="10923f" fillcolor="white [3201]" strokecolor="#5b9bd5 [3204]" strokeweight="2.5pt">
            <v:shadow color="#868686"/>
            <v:textbox style="mso-next-textbox:#_x0000_s2225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26" style="position:absolute;left:0;text-align:left;margin-left:50.4pt;margin-top:6.3pt;width:33.8pt;height:30.45pt;z-index:252021760" arcsize="10923f" fillcolor="white [3201]" strokecolor="#5b9bd5 [3204]" strokeweight="2.5pt">
            <v:shadow color="#868686"/>
            <v:textbox style="mso-next-textbox:#_x0000_s2226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33" style="position:absolute;left:0;text-align:left;margin-left:-35.9pt;margin-top:6.3pt;width:80.45pt;height:30.45pt;z-index:252028928" arcsize="10923f" fillcolor="white [3201]" strokecolor="#5b9bd5 [3204]" strokeweight="2.5pt">
            <v:shadow color="#868686"/>
            <v:textbox style="mso-next-textbox:#_x0000_s223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28" style="position:absolute;left:0;text-align:left;margin-left:447.4pt;margin-top:0;width:47.45pt;height:558.25pt;z-index:25202380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32" style="position:absolute;left:0;text-align:left;margin-left:-40.35pt;margin-top:0;width:84.9pt;height:558.25pt;z-index:25202790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572956" w:rsidRDefault="007C1912" w:rsidP="001A3CD5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572956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يمكن تعميم ترتيب قوى عدد حقيقي موجب </w:t>
                  </w:r>
                  <w:r w:rsidRPr="00572956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</w:t>
                  </w:r>
                </w:p>
                <w:p w:rsidR="007C1912" w:rsidRPr="00572956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572956">
                    <w:rPr>
                      <w:rFonts w:ascii="Amiri" w:hAnsi="Amiri" w:cs="Amiri" w:hint="cs"/>
                      <w:b/>
                      <w:bCs/>
                      <w:color w:val="FF0000"/>
                      <w:sz w:val="18"/>
                      <w:szCs w:val="18"/>
                      <w:rtl/>
                      <w:lang w:val="fr-FR"/>
                    </w:rPr>
                    <w:t>**</w:t>
                  </w:r>
                  <w:r w:rsidRPr="00572956">
                    <w:rPr>
                      <w:rFonts w:ascii="Amiri" w:hAnsi="Amiri" w:cs="Amiri"/>
                      <w:sz w:val="18"/>
                      <w:szCs w:val="18"/>
                      <w:rtl/>
                      <w:lang w:val="fr-FR"/>
                    </w:rPr>
                    <w:t>إذا كان لكسرين كل من بسطيهما ومقاميهما موجب تماما، وإذا كان لهما نفس البسط فإن الكسر الأصغر منهما هو الذي له أكبر مقام</w:t>
                  </w:r>
                </w:p>
                <w:p w:rsidR="007C1912" w:rsidRPr="00572956" w:rsidRDefault="007C1912" w:rsidP="001A3CD5">
                  <w:pPr>
                    <w:tabs>
                      <w:tab w:val="left" w:pos="228"/>
                    </w:tabs>
                    <w:bidi/>
                    <w:rPr>
                      <w:sz w:val="28"/>
                      <w:szCs w:val="28"/>
                      <w:rtl/>
                      <w:lang w:val="fr-FR"/>
                    </w:rPr>
                  </w:pPr>
                  <w:r w:rsidRPr="00572956">
                    <w:rPr>
                      <w:rFonts w:ascii="Amiri" w:hAnsi="Amiri" w:cs="Amiri" w:hint="cs"/>
                      <w:b/>
                      <w:bCs/>
                      <w:color w:val="FF0000"/>
                      <w:sz w:val="18"/>
                      <w:szCs w:val="18"/>
                      <w:rtl/>
                      <w:lang w:val="fr-FR"/>
                    </w:rPr>
                    <w:t>**</w:t>
                  </w:r>
                  <w:r w:rsidRPr="00572956">
                    <w:rPr>
                      <w:rFonts w:ascii="Amiri" w:hAnsi="Amiri" w:cs="Amiri"/>
                      <w:sz w:val="18"/>
                      <w:szCs w:val="18"/>
                      <w:rtl/>
                      <w:lang w:val="fr-FR"/>
                    </w:rPr>
                    <w:t>إذا كان لكسرين كل من بسطيهما ومقاميهما موجب تماما ، وإذا كان لهما نفس المقام فإن الكسر الأصغر منهما هو الذي له أصغر بسط</w:t>
                  </w:r>
                  <w:r w:rsidRPr="00572956">
                    <w:rPr>
                      <w:rFonts w:hint="cs"/>
                      <w:sz w:val="28"/>
                      <w:szCs w:val="28"/>
                      <w:rtl/>
                      <w:lang w:val="fr-FR"/>
                    </w:rPr>
                    <w:t>.</w:t>
                  </w: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30" style="position:absolute;left:0;text-align:left;margin-left:50.4pt;margin-top:0;width:37.6pt;height:558.25pt;z-index:252025856" arcsize="10923f" fillcolor="white [3201]" strokecolor="#5b9bd5 [3204]" strokeweight="2.5pt">
            <v:shadow color="#868686"/>
            <v:textbox style="mso-next-textbox:#_x0000_s2230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350350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37" style="position:absolute;left:0;text-align:left;margin-left:92.65pt;margin-top:0;width:350.25pt;height:558.25pt;z-index:252033024" arcsize="0" fillcolor="white [3201]" strokecolor="#5b9bd5 [3204]" strokeweight="2.5pt">
            <v:shadow color="#868686"/>
            <v:textbox style="mso-next-textbox:#_x0000_s2237">
              <w:txbxContent>
                <w:p w:rsidR="007C1912" w:rsidRPr="004047A5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 xml:space="preserve">نشاط </w:t>
                  </w:r>
                  <w:r w:rsidRPr="001A64E3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بنائي 1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 xml:space="preserve">  :</w:t>
                  </w:r>
                  <w:r w:rsidRPr="004047A5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4047A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) قارن بين العددين </w:t>
                  </w:r>
                  <w:r w:rsidRPr="004047A5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</w:rPr>
                    <w:object w:dxaOrig="220" w:dyaOrig="220">
                      <v:shape id="_x0000_i1898" type="#_x0000_t75" style="width:11.05pt;height:11.05pt" o:ole="">
                        <v:imagedata r:id="rId382" o:title=""/>
                      </v:shape>
                      <o:OLEObject Type="Embed" ProgID="Equation.DSMT4" ShapeID="_x0000_i1898" DrawAspect="Content" ObjectID="_1629058087" r:id="rId383"/>
                    </w:object>
                  </w:r>
                  <w:r w:rsidRPr="004047A5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4047A5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  <w:r w:rsidRPr="004047A5">
                    <w:rPr>
                      <w:rFonts w:ascii="Amiri" w:hAnsi="Amiri" w:cs="Amiri"/>
                      <w:b/>
                      <w:bCs/>
                      <w:position w:val="-24"/>
                      <w:sz w:val="28"/>
                      <w:szCs w:val="28"/>
                      <w:lang w:bidi="ar-DZ"/>
                    </w:rPr>
                    <w:object w:dxaOrig="240" w:dyaOrig="620">
                      <v:shape id="_x0000_i1899" type="#_x0000_t75" style="width:12.3pt;height:31.15pt" o:ole="">
                        <v:imagedata r:id="rId384" o:title=""/>
                      </v:shape>
                      <o:OLEObject Type="Embed" ProgID="Equation.DSMT4" ShapeID="_x0000_i1899" DrawAspect="Content" ObjectID="_1629058088" r:id="rId385"/>
                    </w:object>
                  </w:r>
                  <w:r w:rsidRPr="004047A5">
                    <w:rPr>
                      <w:rFonts w:ascii="Amiri" w:hAnsi="Amiri" w:cs="Amiri"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  <w:r w:rsidRPr="004047A5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ثم بين مربعيهما</w:t>
                  </w:r>
                  <w:r w:rsidRPr="004047A5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047A5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7C1912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4047A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)  نفس السؤال بالنسبة للعددين 2- و</w:t>
                  </w:r>
                  <w:r w:rsidRPr="004047A5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499" w:dyaOrig="360">
                      <v:shape id="_x0000_i1900" type="#_x0000_t75" style="width:24.65pt;height:18.15pt" o:ole="">
                        <v:imagedata r:id="rId386" o:title=""/>
                      </v:shape>
                      <o:OLEObject Type="Embed" ProgID="Equation.DSMT4" ShapeID="_x0000_i1900" DrawAspect="Content" ObjectID="_1629058089" r:id="rId387"/>
                    </w:object>
                  </w:r>
                  <w:r w:rsidRPr="00FD2EB1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047A5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ماذا تستنتج؟ </w:t>
                  </w:r>
                </w:p>
                <w:p w:rsidR="007C1912" w:rsidRPr="007D0EA9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  <w:r w:rsidRPr="00FD2EB1">
                    <w:rPr>
                      <w:rFonts w:ascii="Amiri" w:hAnsi="Amiri" w:cs="Amiri"/>
                      <w:sz w:val="32"/>
                      <w:szCs w:val="32"/>
                      <w:rtl/>
                      <w:lang w:bidi="ar-DZ"/>
                    </w:rPr>
                    <w:t xml:space="preserve">)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قارن</w:t>
                  </w:r>
                  <w:r w:rsidRPr="00FD2EB1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دون استعمال الحاسبة مع التبرير:</w:t>
                  </w:r>
                  <w:r w:rsidRPr="00FD2EB1">
                    <w:rPr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  <w:r w:rsidRPr="00CF5A88">
                    <w:rPr>
                      <w:position w:val="-26"/>
                      <w:lang w:val="fr-FR"/>
                    </w:rPr>
                    <w:object w:dxaOrig="340" w:dyaOrig="700">
                      <v:shape id="_x0000_i1901" type="#_x0000_t75" style="width:12.95pt;height:35.05pt" o:ole="" filled="t">
                        <v:imagedata r:id="rId388" o:title=""/>
                      </v:shape>
                      <o:OLEObject Type="Embed" ProgID="Equation.DSMT4" ShapeID="_x0000_i1901" DrawAspect="Content" ObjectID="_1629058090" r:id="rId389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و </w:t>
                  </w:r>
                  <w:r w:rsidRPr="00CF5A88">
                    <w:rPr>
                      <w:position w:val="-26"/>
                      <w:rtl/>
                      <w:lang w:val="fr-FR"/>
                    </w:rPr>
                    <w:object w:dxaOrig="340" w:dyaOrig="700">
                      <v:shape id="_x0000_i1902" type="#_x0000_t75" style="width:17.5pt;height:35.05pt" o:ole="" filled="t">
                        <v:imagedata r:id="rId390" o:title=""/>
                      </v:shape>
                      <o:OLEObject Type="Embed" ProgID="Equation.DSMT4" ShapeID="_x0000_i1902" DrawAspect="Content" ObjectID="_1629058091" r:id="rId391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 ؛  </w:t>
                  </w:r>
                  <w:r w:rsidRPr="00CF5A88">
                    <w:rPr>
                      <w:position w:val="-26"/>
                      <w:rtl/>
                      <w:lang w:val="fr-FR"/>
                    </w:rPr>
                    <w:object w:dxaOrig="380" w:dyaOrig="700">
                      <v:shape id="_x0000_i1903" type="#_x0000_t75" style="width:19.45pt;height:35.05pt" o:ole="" filled="t">
                        <v:imagedata r:id="rId392" o:title=""/>
                      </v:shape>
                      <o:OLEObject Type="Embed" ProgID="Equation.DSMT4" ShapeID="_x0000_i1903" DrawAspect="Content" ObjectID="_1629058092" r:id="rId393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و </w:t>
                  </w:r>
                  <w:r w:rsidRPr="00FA3EFC">
                    <w:rPr>
                      <w:position w:val="-28"/>
                      <w:rtl/>
                      <w:lang w:val="fr-FR"/>
                    </w:rPr>
                    <w:object w:dxaOrig="380" w:dyaOrig="720">
                      <v:shape id="_x0000_i1904" type="#_x0000_t75" style="width:19.45pt;height:36.3pt" o:ole="" filled="t">
                        <v:imagedata r:id="rId394" o:title=""/>
                      </v:shape>
                      <o:OLEObject Type="Embed" ProgID="Equation.DSMT4" ShapeID="_x0000_i1904" DrawAspect="Content" ObjectID="_1629058093" r:id="rId395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 ؛  </w:t>
                  </w:r>
                  <w:r w:rsidRPr="00FA3EFC">
                    <w:rPr>
                      <w:position w:val="-28"/>
                      <w:rtl/>
                      <w:lang w:val="fr-FR"/>
                    </w:rPr>
                    <w:object w:dxaOrig="260" w:dyaOrig="720">
                      <v:shape id="_x0000_i1905" type="#_x0000_t75" style="width:12.95pt;height:36.3pt" o:ole="" filled="t">
                        <v:imagedata r:id="rId396" o:title=""/>
                      </v:shape>
                      <o:OLEObject Type="Embed" ProgID="Equation.DSMT4" ShapeID="_x0000_i1905" DrawAspect="Content" ObjectID="_1629058094" r:id="rId397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و </w:t>
                  </w:r>
                  <w:r w:rsidRPr="00FA3EFC">
                    <w:rPr>
                      <w:position w:val="-28"/>
                      <w:rtl/>
                      <w:lang w:val="fr-FR"/>
                    </w:rPr>
                    <w:object w:dxaOrig="240" w:dyaOrig="720">
                      <v:shape id="_x0000_i1906" type="#_x0000_t75" style="width:12.3pt;height:36.3pt" o:ole="" filled="t">
                        <v:imagedata r:id="rId398" o:title=""/>
                      </v:shape>
                      <o:OLEObject Type="Embed" ProgID="Equation.DSMT4" ShapeID="_x0000_i1906" DrawAspect="Content" ObjectID="_1629058095" r:id="rId399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1A64E3" w:rsidRDefault="007C1912" w:rsidP="001A3CD5">
                  <w:pPr>
                    <w:bidi/>
                    <w:spacing w:after="0"/>
                    <w:ind w:left="22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1A64E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مبرهنة 4 :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  <w:r w:rsidRPr="001A64E3">
                    <w:rPr>
                      <w:rFonts w:ascii="Amiri" w:hAnsi="Amiri" w:cs="Amiri"/>
                      <w:rtl/>
                      <w:lang w:val="fr-FR"/>
                    </w:rPr>
                    <w:t>من أجل كل عددين حقيقيين موجبين :</w:t>
                  </w:r>
                </w:p>
                <w:p w:rsidR="007C1912" w:rsidRPr="00BE0ABB" w:rsidRDefault="007C1912" w:rsidP="002A32EC">
                  <w:pPr>
                    <w:pStyle w:val="Paragraphedeliste"/>
                    <w:numPr>
                      <w:ilvl w:val="0"/>
                      <w:numId w:val="10"/>
                    </w:numPr>
                    <w:tabs>
                      <w:tab w:val="num" w:pos="1938"/>
                    </w:tabs>
                    <w:bidi/>
                    <w:spacing w:after="0" w:line="240" w:lineRule="auto"/>
                    <w:ind w:hanging="267"/>
                    <w:rPr>
                      <w:rtl/>
                      <w:lang w:val="fr-FR"/>
                    </w:rPr>
                  </w:pPr>
                  <w:r w:rsidRPr="00694D3A">
                    <w:rPr>
                      <w:position w:val="-6"/>
                      <w:rtl/>
                      <w:lang w:val="fr-FR"/>
                    </w:rPr>
                    <w:object w:dxaOrig="620" w:dyaOrig="300">
                      <v:shape id="_x0000_i1907" type="#_x0000_t75" style="width:31.8pt;height:14.9pt" o:ole="" filled="t">
                        <v:imagedata r:id="rId363" o:title=""/>
                      </v:shape>
                      <o:OLEObject Type="Embed" ProgID="Equation.DSMT4" ShapeID="_x0000_i1907" DrawAspect="Content" ObjectID="_1629058096" r:id="rId400"/>
                    </w:object>
                  </w:r>
                  <w:r w:rsidRPr="00FD2EB1">
                    <w:rPr>
                      <w:rFonts w:hint="cs"/>
                      <w:rtl/>
                      <w:lang w:val="fr-FR"/>
                    </w:rPr>
                    <w:t xml:space="preserve"> يكافئ </w:t>
                  </w:r>
                  <w:r w:rsidRPr="00694D3A">
                    <w:rPr>
                      <w:position w:val="-6"/>
                      <w:rtl/>
                      <w:lang w:val="fr-FR"/>
                    </w:rPr>
                    <w:object w:dxaOrig="840" w:dyaOrig="360">
                      <v:shape id="_x0000_i1908" type="#_x0000_t75" style="width:42.8pt;height:18.15pt" o:ole="" filled="t">
                        <v:imagedata r:id="rId401" o:title=""/>
                      </v:shape>
                      <o:OLEObject Type="Embed" ProgID="Equation.DSMT4" ShapeID="_x0000_i1908" DrawAspect="Content" ObjectID="_1629058097" r:id="rId402"/>
                    </w:object>
                  </w:r>
                </w:p>
                <w:p w:rsidR="007C1912" w:rsidRPr="00BE0ABB" w:rsidRDefault="007C1912" w:rsidP="002A32EC">
                  <w:pPr>
                    <w:pStyle w:val="Paragraphedeliste"/>
                    <w:numPr>
                      <w:ilvl w:val="0"/>
                      <w:numId w:val="9"/>
                    </w:numPr>
                    <w:tabs>
                      <w:tab w:val="left" w:pos="1097"/>
                    </w:tabs>
                    <w:bidi/>
                    <w:spacing w:after="0"/>
                    <w:ind w:left="998" w:firstLine="0"/>
                    <w:rPr>
                      <w:rFonts w:ascii="Amiri" w:eastAsiaTheme="minorEastAsia" w:hAnsi="Amiri" w:cs="Amiri"/>
                      <w:b/>
                      <w:bCs/>
                      <w:color w:val="FF0000"/>
                      <w:lang w:val="fr-FR" w:bidi="ar-DZ"/>
                    </w:rPr>
                  </w:pPr>
                  <w:r>
                    <w:rPr>
                      <w:rFonts w:hint="cs"/>
                      <w:rtl/>
                      <w:lang w:val="fr-FR"/>
                    </w:rPr>
                    <w:t xml:space="preserve"> </w:t>
                  </w:r>
                  <w:r w:rsidRPr="00694D3A">
                    <w:rPr>
                      <w:position w:val="-6"/>
                      <w:rtl/>
                      <w:lang w:val="fr-FR"/>
                    </w:rPr>
                    <w:object w:dxaOrig="620" w:dyaOrig="300">
                      <v:shape id="_x0000_i1909" type="#_x0000_t75" style="width:31.8pt;height:14.9pt" o:ole="" filled="t">
                        <v:imagedata r:id="rId363" o:title=""/>
                      </v:shape>
                      <o:OLEObject Type="Embed" ProgID="Equation.DSMT4" ShapeID="_x0000_i1909" DrawAspect="Content" ObjectID="_1629058098" r:id="rId403"/>
                    </w:object>
                  </w:r>
                  <w:r w:rsidRPr="00FD2EB1">
                    <w:rPr>
                      <w:rFonts w:hint="cs"/>
                      <w:rtl/>
                      <w:lang w:val="fr-FR"/>
                    </w:rPr>
                    <w:t xml:space="preserve"> يكافئ </w:t>
                  </w:r>
                  <w:r w:rsidRPr="00073D89">
                    <w:rPr>
                      <w:position w:val="-8"/>
                      <w:rtl/>
                      <w:lang w:val="fr-FR"/>
                    </w:rPr>
                    <w:object w:dxaOrig="1040" w:dyaOrig="400">
                      <v:shape id="_x0000_i1910" type="#_x0000_t75" style="width:53.2pt;height:20.1pt" o:ole="" filled="t">
                        <v:imagedata r:id="rId404" o:title=""/>
                      </v:shape>
                      <o:OLEObject Type="Embed" ProgID="Equation.DSMT4" ShapeID="_x0000_i1910" DrawAspect="Content" ObjectID="_1629058099" r:id="rId405"/>
                    </w:object>
                  </w:r>
                </w:p>
                <w:p w:rsidR="007C1912" w:rsidRPr="00BE0ABB" w:rsidRDefault="007C1912" w:rsidP="001A3CD5">
                  <w:pPr>
                    <w:bidi/>
                    <w:spacing w:after="0"/>
                    <w:ind w:left="147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BE0ABB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highlight w:val="yellow"/>
                      <w:rtl/>
                      <w:lang w:val="fr-FR" w:bidi="ar-DZ"/>
                    </w:rPr>
                    <w:t>مثال:</w:t>
                  </w:r>
                </w:p>
                <w:p w:rsidR="007C1912" w:rsidRDefault="007C1912" w:rsidP="001A3CD5">
                  <w:pPr>
                    <w:bidi/>
                    <w:spacing w:after="0"/>
                    <w:ind w:left="431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>
                    <w:rPr>
                      <w:rFonts w:ascii="Amiri" w:eastAsiaTheme="minorEastAsia" w:hAnsi="Amiri" w:cs="Amiri" w:hint="cs"/>
                      <w:b/>
                      <w:bCs/>
                      <w:noProof/>
                      <w:color w:val="FF0000"/>
                      <w:rtl/>
                      <w:lang w:val="fr-FR" w:eastAsia="fr-FR"/>
                    </w:rPr>
                    <w:drawing>
                      <wp:inline distT="0" distB="0" distL="0" distR="0" wp14:anchorId="1D6A0A07" wp14:editId="080F798D">
                        <wp:extent cx="2240915" cy="584835"/>
                        <wp:effectExtent l="0" t="0" r="0" b="0"/>
                        <wp:docPr id="850" name="Image 85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40915" cy="5848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Default="007C1912" w:rsidP="001A3CD5">
                  <w:pPr>
                    <w:bidi/>
                    <w:spacing w:after="0"/>
                    <w:ind w:left="431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BE0ABB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نتيجة :</w:t>
                  </w:r>
                  <w:r w:rsidRPr="00BE0ABB">
                    <w:rPr>
                      <w:rFonts w:ascii="Amiri" w:hAnsi="Amiri" w:cs="Amiri"/>
                      <w:rtl/>
                      <w:lang w:val="fr-FR"/>
                    </w:rPr>
                    <w:t xml:space="preserve"> من أجل كل عددين حقيقيين سالبين : </w:t>
                  </w:r>
                  <w:r w:rsidRPr="00BE0ABB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1911" type="#_x0000_t75" style="width:31.8pt;height:14.9pt" o:ole="" filled="t">
                        <v:imagedata r:id="rId363" o:title=""/>
                      </v:shape>
                      <o:OLEObject Type="Embed" ProgID="Equation.DSMT4" ShapeID="_x0000_i1911" DrawAspect="Content" ObjectID="_1629058100" r:id="rId407"/>
                    </w:object>
                  </w:r>
                  <w:r w:rsidRPr="00BE0ABB">
                    <w:rPr>
                      <w:rFonts w:ascii="Amiri" w:hAnsi="Amiri" w:cs="Amiri"/>
                      <w:rtl/>
                      <w:lang w:val="fr-FR"/>
                    </w:rPr>
                    <w:t xml:space="preserve"> يكافئ </w:t>
                  </w:r>
                  <w:r w:rsidRPr="00BE0ABB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840" w:dyaOrig="360">
                      <v:shape id="_x0000_i1912" type="#_x0000_t75" style="width:42.8pt;height:18.15pt" o:ole="" filled="t">
                        <v:imagedata r:id="rId408" o:title=""/>
                      </v:shape>
                      <o:OLEObject Type="Embed" ProgID="Equation.DSMT4" ShapeID="_x0000_i1912" DrawAspect="Content" ObjectID="_1629058101" r:id="rId409"/>
                    </w:objec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>.</w:t>
                  </w:r>
                </w:p>
                <w:p w:rsidR="007C1912" w:rsidRPr="00BE0ABB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BE0ABB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/>
                    </w:rPr>
                    <w:t>مثال: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noProof/>
                      <w:rtl/>
                      <w:lang w:val="fr-FR" w:eastAsia="fr-FR"/>
                    </w:rPr>
                    <w:drawing>
                      <wp:inline distT="0" distB="0" distL="0" distR="0" wp14:anchorId="54B6C2E1" wp14:editId="025F1579">
                        <wp:extent cx="2463165" cy="387350"/>
                        <wp:effectExtent l="0" t="0" r="0" b="0"/>
                        <wp:docPr id="851" name="Image 8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63165" cy="387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BE0ABB">
                    <w:rPr>
                      <w:rFonts w:ascii="Amiri" w:eastAsiaTheme="minorEastAsia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 w:bidi="ar-DZ"/>
                    </w:rPr>
                    <w:t>مبرهنة 5</w:t>
                  </w:r>
                  <w:r w:rsidRPr="00BE0ABB">
                    <w:rPr>
                      <w:rFonts w:ascii="Amiri" w:eastAsiaTheme="minorEastAsia" w:hAnsi="Amiri" w:cs="Amiri"/>
                      <w:b/>
                      <w:bCs/>
                      <w:color w:val="000099"/>
                      <w:rtl/>
                      <w:lang w:val="fr-FR" w:bidi="ar-DZ"/>
                    </w:rPr>
                    <w:t>: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</w:t>
                  </w:r>
                  <w:r w:rsidRPr="001A64E3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  <w:lang w:bidi="ar-DZ"/>
                    </w:rPr>
                    <w:t>ɑ</w:t>
                  </w:r>
                  <w:r w:rsidRPr="001A64E3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  <w:lang w:bidi="ar-DZ"/>
                    </w:rPr>
                    <w:t xml:space="preserve"> ٬ b</w:t>
                  </w:r>
                  <w:r w:rsidRPr="001A64E3">
                    <w:rPr>
                      <w:rFonts w:ascii="Amiri" w:hAnsi="Amiri" w:cs="Amiri"/>
                      <w:sz w:val="20"/>
                      <w:szCs w:val="20"/>
                      <w:rtl/>
                    </w:rPr>
                    <w:t xml:space="preserve"> 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عددان حقيقيان غير معدومين ومن نفس الاشارة لدينا  :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  <w:r w:rsidRPr="001A64E3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b </w:t>
                  </w:r>
                  <w:r w:rsidRPr="001A64E3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≥</w:t>
                  </w:r>
                  <w:r w:rsidRPr="001A64E3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1A64E3">
                    <w:rPr>
                      <w:rFonts w:ascii="Times New Roman" w:hAnsi="Times New Roman" w:cs="Times New Roman" w:hint="cs"/>
                      <w:i/>
                      <w:iCs/>
                      <w:sz w:val="24"/>
                      <w:szCs w:val="24"/>
                      <w:rtl/>
                    </w:rPr>
                    <w:t>ɑ</w:t>
                  </w:r>
                  <w:r w:rsidRPr="001A64E3">
                    <w:rPr>
                      <w:rFonts w:ascii="Amiri" w:hAnsi="Amiri" w:cs="Amiri"/>
                      <w:i/>
                      <w:iCs/>
                      <w:sz w:val="24"/>
                      <w:szCs w:val="24"/>
                      <w:rtl/>
                    </w:rPr>
                    <w:t xml:space="preserve">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يكافئ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B448DF">
                    <w:rPr>
                      <w:position w:val="-24"/>
                      <w:sz w:val="28"/>
                      <w:szCs w:val="28"/>
                    </w:rPr>
                    <w:object w:dxaOrig="639" w:dyaOrig="620">
                      <v:shape id="_x0000_i1913" type="#_x0000_t75" style="width:31.8pt;height:31.15pt" o:ole="">
                        <v:imagedata r:id="rId411" o:title=""/>
                      </v:shape>
                      <o:OLEObject Type="Embed" ProgID="Equation.DSMT4" ShapeID="_x0000_i1913" DrawAspect="Content" ObjectID="_1629058102" r:id="rId412"/>
                    </w:object>
                  </w:r>
                </w:p>
                <w:p w:rsidR="007C1912" w:rsidRPr="00010F3E" w:rsidRDefault="007C1912" w:rsidP="001A3CD5">
                  <w:pPr>
                    <w:bidi/>
                    <w:spacing w:after="0"/>
                    <w:rPr>
                      <w:color w:val="FF0000"/>
                      <w:sz w:val="28"/>
                      <w:szCs w:val="28"/>
                      <w:rtl/>
                    </w:rPr>
                  </w:pPr>
                  <w:r w:rsidRPr="00010F3E">
                    <w:rPr>
                      <w:rFonts w:hint="cs"/>
                      <w:color w:val="FF0000"/>
                      <w:sz w:val="28"/>
                      <w:szCs w:val="28"/>
                      <w:highlight w:val="yellow"/>
                      <w:rtl/>
                    </w:rPr>
                    <w:t>مثال: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cs="Arial" w:hint="cs"/>
                      <w:noProof/>
                      <w:sz w:val="28"/>
                      <w:szCs w:val="28"/>
                      <w:rtl/>
                      <w:lang w:val="fr-FR" w:eastAsia="fr-FR"/>
                    </w:rPr>
                    <w:drawing>
                      <wp:inline distT="0" distB="0" distL="0" distR="0" wp14:anchorId="14C76D5F" wp14:editId="41BB81A6">
                        <wp:extent cx="1969135" cy="461010"/>
                        <wp:effectExtent l="0" t="0" r="0" b="0"/>
                        <wp:docPr id="852" name="Image 85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69135" cy="461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1A64E3" w:rsidRDefault="007C1912" w:rsidP="001A3CD5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1A64E3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  <w:t>نشاط 2:</w:t>
                  </w:r>
                  <w:r>
                    <w:rPr>
                      <w:rFonts w:hint="cs"/>
                      <w:b/>
                      <w:bCs/>
                      <w:color w:val="0000FF"/>
                      <w:rtl/>
                      <w:lang w:val="fr-FR"/>
                    </w:rPr>
                    <w:t xml:space="preserve"> </w:t>
                  </w:r>
                  <w:r w:rsidRPr="001F124C">
                    <w:rPr>
                      <w:lang w:val="fr-FR"/>
                    </w:rPr>
                    <w:t xml:space="preserve">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عدد حقيقي موجب :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ناقش حسب قيم العدد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ترتيب الأعداد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،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a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val="fr-FR"/>
                    </w:rPr>
                    <w:t xml:space="preserve"> 2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،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 xml:space="preserve">a 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val="fr-FR"/>
                    </w:rPr>
                    <w:t>3</w:t>
                  </w:r>
                  <w:r w:rsidRPr="001A64E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</w:t>
                  </w:r>
                </w:p>
                <w:p w:rsidR="007C1912" w:rsidRPr="001A64E3" w:rsidRDefault="007C1912" w:rsidP="001A3CD5">
                  <w:pPr>
                    <w:bidi/>
                    <w:spacing w:after="0"/>
                    <w:ind w:left="22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1A64E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 xml:space="preserve">مبرهنة 5 : </w:t>
                  </w:r>
                  <w:r w:rsidRPr="001A64E3">
                    <w:rPr>
                      <w:rFonts w:ascii="Amiri" w:hAnsi="Amiri" w:cs="Amiri"/>
                      <w:lang w:val="fr-FR"/>
                    </w:rPr>
                    <w:t>a</w:t>
                  </w:r>
                  <w:r w:rsidRPr="001A64E3">
                    <w:rPr>
                      <w:rFonts w:ascii="Amiri" w:hAnsi="Amiri" w:cs="Amiri"/>
                      <w:rtl/>
                      <w:lang w:val="fr-FR"/>
                    </w:rPr>
                    <w:t xml:space="preserve"> عدد حقيقي موجب :</w:t>
                  </w:r>
                </w:p>
                <w:p w:rsidR="007C1912" w:rsidRPr="001A64E3" w:rsidRDefault="007C1912" w:rsidP="002A32EC">
                  <w:pPr>
                    <w:numPr>
                      <w:ilvl w:val="0"/>
                      <w:numId w:val="11"/>
                    </w:num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  <w:r w:rsidRPr="001A64E3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إذا كان : </w:t>
                  </w:r>
                  <w:r w:rsidRPr="001A64E3">
                    <w:rPr>
                      <w:rFonts w:ascii="Amiri" w:hAnsi="Amiri" w:cs="Amiri"/>
                      <w:position w:val="-6"/>
                      <w:sz w:val="28"/>
                      <w:szCs w:val="28"/>
                      <w:rtl/>
                      <w:lang w:val="fr-FR"/>
                    </w:rPr>
                    <w:object w:dxaOrig="980" w:dyaOrig="300">
                      <v:shape id="_x0000_i1914" type="#_x0000_t75" style="width:49.95pt;height:14.9pt" o:ole="" filled="t">
                        <v:imagedata r:id="rId414" o:title=""/>
                      </v:shape>
                      <o:OLEObject Type="Embed" ProgID="Equation.DSMT4" ShapeID="_x0000_i1914" DrawAspect="Content" ObjectID="_1629058103" r:id="rId415"/>
                    </w:object>
                  </w:r>
                  <w:r w:rsidRPr="001A64E3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 فإن : </w:t>
                  </w:r>
                  <w:r w:rsidRPr="001A64E3">
                    <w:rPr>
                      <w:rFonts w:ascii="Amiri" w:hAnsi="Amiri" w:cs="Amiri"/>
                      <w:position w:val="-6"/>
                      <w:sz w:val="28"/>
                      <w:szCs w:val="28"/>
                      <w:rtl/>
                      <w:lang w:val="fr-FR"/>
                    </w:rPr>
                    <w:object w:dxaOrig="1300" w:dyaOrig="360">
                      <v:shape id="_x0000_i1915" type="#_x0000_t75" style="width:66.15pt;height:18.15pt" o:ole="" filled="t">
                        <v:imagedata r:id="rId416" o:title=""/>
                      </v:shape>
                      <o:OLEObject Type="Embed" ProgID="Equation.DSMT4" ShapeID="_x0000_i1915" DrawAspect="Content" ObjectID="_1629058104" r:id="rId417"/>
                    </w:object>
                  </w:r>
                  <w:r w:rsidRPr="001A64E3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</w:p>
                <w:p w:rsidR="007C1912" w:rsidRPr="00350350" w:rsidRDefault="007C1912" w:rsidP="002A32EC">
                  <w:pPr>
                    <w:pStyle w:val="Paragraphedeliste"/>
                    <w:numPr>
                      <w:ilvl w:val="0"/>
                      <w:numId w:val="12"/>
                    </w:numPr>
                    <w:bidi/>
                    <w:spacing w:after="0"/>
                    <w:ind w:left="998" w:hanging="426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  <w:r w:rsidRPr="00350350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إذا كان : </w:t>
                  </w:r>
                  <w:r w:rsidRPr="001A64E3">
                    <w:rPr>
                      <w:position w:val="-6"/>
                      <w:rtl/>
                      <w:lang w:val="fr-FR"/>
                    </w:rPr>
                    <w:object w:dxaOrig="580" w:dyaOrig="300">
                      <v:shape id="_x0000_i1916" type="#_x0000_t75" style="width:29.85pt;height:14.9pt" o:ole="" filled="t">
                        <v:imagedata r:id="rId418" o:title=""/>
                      </v:shape>
                      <o:OLEObject Type="Embed" ProgID="Equation.DSMT4" ShapeID="_x0000_i1916" DrawAspect="Content" ObjectID="_1629058105" r:id="rId419"/>
                    </w:object>
                  </w:r>
                  <w:r w:rsidRPr="00350350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 فإن : </w:t>
                  </w:r>
                  <w:r w:rsidRPr="001A64E3">
                    <w:rPr>
                      <w:position w:val="-6"/>
                      <w:rtl/>
                      <w:lang w:val="fr-FR"/>
                    </w:rPr>
                    <w:object w:dxaOrig="1300" w:dyaOrig="360">
                      <v:shape id="_x0000_i1917" type="#_x0000_t75" style="width:66.15pt;height:18.15pt" o:ole="" filled="t">
                        <v:imagedata r:id="rId420" o:title=""/>
                      </v:shape>
                      <o:OLEObject Type="Embed" ProgID="Equation.DSMT4" ShapeID="_x0000_i1917" DrawAspect="Content" ObjectID="_1629058106" r:id="rId421"/>
                    </w:object>
                  </w:r>
                </w:p>
                <w:p w:rsidR="007C1912" w:rsidRPr="006E0AF9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234" style="position:absolute;left:0;text-align:left;margin-left:444.85pt;margin-top:16.5pt;width:47.45pt;height:744.65pt;z-index:25202995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29" style="position:absolute;left:0;text-align:left;margin-left:69.9pt;margin-top:16.5pt;width:368.4pt;height:744.65pt;z-index:252024832" arcsize="0" fillcolor="white [3201]" strokecolor="#5b9bd5 [3204]" strokeweight="2.5pt">
            <v:shadow color="#868686"/>
            <v:textbox style="mso-next-textbox:#_x0000_s2229">
              <w:txbxContent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val="fr-FR" w:eastAsia="fr-FR"/>
                    </w:rPr>
                    <w:drawing>
                      <wp:inline distT="0" distB="0" distL="0" distR="0" wp14:anchorId="2751F552" wp14:editId="0E3D0696">
                        <wp:extent cx="2693670" cy="692150"/>
                        <wp:effectExtent l="0" t="0" r="0" b="0"/>
                        <wp:docPr id="853" name="Image 8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93670" cy="692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Default="007C1912" w:rsidP="001A3CD5">
                  <w:pPr>
                    <w:bidi/>
                    <w:jc w:val="center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>حل تمرين رقم 16، 17 ص 43</w:t>
                  </w:r>
                </w:p>
                <w:p w:rsidR="007C1912" w:rsidRPr="001A64E3" w:rsidRDefault="007C1912" w:rsidP="001A3CD5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>تمرين رقم   30، 24 ص 44</w:t>
                  </w:r>
                </w:p>
                <w:p w:rsidR="007C1912" w:rsidRPr="001A64E3" w:rsidRDefault="007C1912" w:rsidP="001A3CD5">
                  <w:pPr>
                    <w:tabs>
                      <w:tab w:val="left" w:pos="5"/>
                    </w:tabs>
                    <w:bidi/>
                    <w:spacing w:after="0"/>
                    <w:ind w:left="147"/>
                    <w:jc w:val="center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 w:bidi="ar-DZ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236" style="position:absolute;left:0;text-align:left;margin-left:25.8pt;margin-top:16.5pt;width:38.9pt;height:749.2pt;z-index:25203200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350350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  <w:r w:rsidRPr="00350350"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  <w:t>3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235" style="position:absolute;left:0;text-align:left;margin-left:-41pt;margin-top:16.5pt;width:62.3pt;height:749.2pt;z-index:25203097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76" style="position:absolute;left:0;text-align:left;margin-left:118.15pt;margin-top:-2.25pt;width:198.9pt;height:29.15pt;z-index:25197056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76">
              <w:txbxContent>
                <w:p w:rsidR="007C1912" w:rsidRPr="00ED099D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4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69" style="position:absolute;left:0;text-align:left;margin-left:-30.65pt;margin-top:6.75pt;width:142.95pt;height:115.5pt;z-index:251963392" arcsize="5043f" fillcolor="#fff2cc [663]" strokecolor="#5b9bd5 [3204]" strokeweight="2.5pt">
            <v:shadow color="#868686"/>
            <v:textbox style="mso-next-textbox:#_x0000_s2169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68" style="position:absolute;left:0;text-align:left;margin-left:330.65pt;margin-top:6.75pt;width:148.55pt;height:119.4pt;z-index:251962368" arcsize="5043f" fillcolor="#fff2cc [663]" strokecolor="#5b9bd5 [3204]" strokeweight="2.5pt">
            <v:shadow color="#868686"/>
            <v:textbox style="mso-next-textbox:#_x0000_s2168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1 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768D556D" wp14:editId="27133FCB">
                        <wp:extent cx="222421" cy="222422"/>
                        <wp:effectExtent l="0" t="0" r="0" b="0"/>
                        <wp:docPr id="854" name="Image 8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65" style="position:absolute;left:0;text-align:left;margin-left:118.15pt;margin-top:7.25pt;width:204.5pt;height:29.85pt;z-index:25195929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65">
              <w:txbxContent>
                <w:p w:rsidR="007C1912" w:rsidRPr="00596B8C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596B8C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يدان التعلم</w:t>
                  </w:r>
                  <w:r w:rsidRPr="00596B8C">
                    <w:rPr>
                      <w:rFonts w:ascii="Amiri" w:hAnsi="Amiri" w:cs="Amiri"/>
                      <w:color w:val="FF0000"/>
                      <w:lang w:bidi="ar-DZ"/>
                    </w:rPr>
                    <w:t xml:space="preserve"> </w:t>
                  </w:r>
                  <w:r w:rsidRPr="00596B8C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 xml:space="preserve">: </w:t>
                  </w:r>
                  <w:r w:rsidRPr="00596B8C">
                    <w:rPr>
                      <w:rFonts w:ascii="Amiri" w:hAnsi="Amiri" w:cs="Amiri" w:hint="cs"/>
                      <w:color w:val="FF0000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66" style="position:absolute;left:0;text-align:left;margin-left:118.15pt;margin-top:20.75pt;width:204.5pt;height:29.85pt;z-index:25196032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66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A7242A"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ترتيب _المجالات_الحصر_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67" style="position:absolute;left:0;text-align:left;margin-left:118.15pt;margin-top:13.15pt;width:204.5pt;height:27.25pt;z-index:25196134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67">
              <w:txbxContent>
                <w:p w:rsidR="007C1912" w:rsidRPr="00596B8C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sz w:val="24"/>
                      <w:szCs w:val="24"/>
                      <w:lang w:bidi="ar-DZ"/>
                    </w:rPr>
                  </w:pPr>
                  <w:r w:rsidRPr="00596B8C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596B8C">
                    <w:rPr>
                      <w:rFonts w:ascii="Amiri" w:hAnsi="Amiri" w:cs="Amiri" w:hint="cs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الحصر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70" style="position:absolute;left:0;text-align:left;margin-left:-30.65pt;margin-top:2.25pt;width:513.1pt;height:33.45pt;z-index:251964416" arcsize="10923f" fillcolor="#fff2cc [663]" strokecolor="#5b9bd5 [3204]" strokeweight="2.5pt">
            <v:shadow color="#868686"/>
            <v:textbox style="mso-next-textbox:#_x0000_s2170">
              <w:txbxContent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حصر جداء و مجموع عددين _حصر مقلوب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73" style="position:absolute;left:0;text-align:left;margin-left:447.4pt;margin-top:6.3pt;width:47.45pt;height:30.45pt;z-index:251967488" arcsize="10923f" fillcolor="white [3201]" strokecolor="#5b9bd5 [3204]" strokeweight="2.5pt">
            <v:shadow color="#868686"/>
            <v:textbox style="mso-next-textbox:#_x0000_s217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71" style="position:absolute;left:0;text-align:left;margin-left:93.25pt;margin-top:6.3pt;width:349.65pt;height:30.45pt;z-index:251965440" arcsize="10923f" fillcolor="white [3201]" strokecolor="#5b9bd5 [3204]" strokeweight="2.5pt">
            <v:shadow color="#868686"/>
            <v:textbox style="mso-next-textbox:#_x0000_s2171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72" style="position:absolute;left:0;text-align:left;margin-left:50.4pt;margin-top:6.3pt;width:33.8pt;height:30.45pt;z-index:251966464" arcsize="10923f" fillcolor="white [3201]" strokecolor="#5b9bd5 [3204]" strokeweight="2.5pt">
            <v:shadow color="#868686"/>
            <v:textbox style="mso-next-textbox:#_x0000_s2172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78" style="position:absolute;left:0;text-align:left;margin-left:-35.9pt;margin-top:6.3pt;width:80.45pt;height:30.45pt;z-index:251972608" arcsize="10923f" fillcolor="white [3201]" strokecolor="#5b9bd5 [3204]" strokeweight="2.5pt">
            <v:shadow color="#868686"/>
            <v:textbox style="mso-next-textbox:#_x0000_s217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74" style="position:absolute;left:0;text-align:left;margin-left:447.4pt;margin-top:0;width:47.45pt;height:558.25pt;z-index:25196851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F96BDF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F96BDF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77" style="position:absolute;left:0;text-align:left;margin-left:-40.35pt;margin-top:0;width:84.9pt;height:558.25pt;z-index:25197158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75" style="position:absolute;left:0;text-align:left;margin-left:50.4pt;margin-top:0;width:37.6pt;height:558.25pt;z-index:251969536" arcsize="10923f" fillcolor="white [3201]" strokecolor="#5b9bd5 [3204]" strokeweight="2.5pt">
            <v:shadow color="#868686"/>
            <v:textbox style="mso-next-textbox:#_x0000_s2175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79" style="position:absolute;left:0;text-align:left;margin-left:92.65pt;margin-top:0;width:350.25pt;height:558.25pt;z-index:251973632" arcsize="0" fillcolor="white [3201]" strokecolor="#5b9bd5 [3204]" strokeweight="2.5pt">
            <v:shadow color="#868686"/>
            <v:textbox style="mso-next-textbox:#_x0000_s2179">
              <w:txbxContent>
                <w:p w:rsidR="007C1912" w:rsidRPr="00CA4463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 xml:space="preserve">نشاط </w:t>
                  </w:r>
                  <w:r w:rsidRPr="001A64E3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بنائي 1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 xml:space="preserve"> :</w:t>
                  </w:r>
                  <w:r w:rsidRPr="004047A5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CA446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ليكن العددين</w:t>
                  </w:r>
                  <w:r w:rsidRPr="00CA4463">
                    <w:rPr>
                      <w:rFonts w:ascii="Amiri" w:hAnsi="Amiri" w:cs="Amiri"/>
                      <w:position w:val="-4"/>
                      <w:sz w:val="20"/>
                      <w:szCs w:val="20"/>
                      <w:lang w:val="fr-FR"/>
                    </w:rPr>
                    <w:object w:dxaOrig="260" w:dyaOrig="279">
                      <v:shape id="_x0000_i1918" type="#_x0000_t75" style="width:13.6pt;height:14.25pt" o:ole="" filled="t">
                        <v:imagedata r:id="rId423" o:title=""/>
                      </v:shape>
                      <o:OLEObject Type="Embed" ProgID="Equation.DSMT4" ShapeID="_x0000_i1918" DrawAspect="Content" ObjectID="_1629058107" r:id="rId424"/>
                    </w:object>
                  </w:r>
                  <w:r w:rsidRPr="00CA4463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>و</w:t>
                  </w:r>
                  <w:r w:rsidRPr="00CA4463">
                    <w:rPr>
                      <w:rFonts w:ascii="Amiri" w:hAnsi="Amiri" w:cs="Amiri"/>
                      <w:position w:val="-4"/>
                      <w:sz w:val="20"/>
                      <w:szCs w:val="20"/>
                      <w:lang w:val="fr-FR"/>
                    </w:rPr>
                    <w:object w:dxaOrig="260" w:dyaOrig="279">
                      <v:shape id="_x0000_i1919" type="#_x0000_t75" style="width:13.6pt;height:14.25pt" o:ole="" filled="t">
                        <v:imagedata r:id="rId425" o:title=""/>
                      </v:shape>
                      <o:OLEObject Type="Embed" ProgID="Equation.DSMT4" ShapeID="_x0000_i1919" DrawAspect="Content" ObjectID="_1629058108" r:id="rId426"/>
                    </w:object>
                  </w:r>
                  <w:r w:rsidRPr="00CA446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حيث:</w:t>
                  </w:r>
                  <w:r w:rsidRPr="00CA4463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</w:t>
                  </w:r>
                  <w:r w:rsidRPr="00CA4463">
                    <w:rPr>
                      <w:rFonts w:ascii="Amiri" w:hAnsi="Amiri" w:cs="Amiri"/>
                      <w:position w:val="-10"/>
                      <w:sz w:val="20"/>
                      <w:szCs w:val="20"/>
                      <w:lang w:val="fr-FR"/>
                    </w:rPr>
                    <w:object w:dxaOrig="1280" w:dyaOrig="340">
                      <v:shape id="_x0000_i1920" type="#_x0000_t75" style="width:65.5pt;height:16.85pt" o:ole="" filled="t">
                        <v:imagedata r:id="rId427" o:title=""/>
                      </v:shape>
                      <o:OLEObject Type="Embed" ProgID="Equation.DSMT4" ShapeID="_x0000_i1920" DrawAspect="Content" ObjectID="_1629058109" r:id="rId428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، </w:t>
                  </w:r>
                  <w:r w:rsidRPr="00CA4463">
                    <w:rPr>
                      <w:rFonts w:ascii="Amiri" w:hAnsi="Amiri" w:cs="Amiri"/>
                      <w:position w:val="-10"/>
                      <w:sz w:val="20"/>
                      <w:szCs w:val="20"/>
                      <w:lang w:val="fr-FR"/>
                    </w:rPr>
                    <w:object w:dxaOrig="1560" w:dyaOrig="340">
                      <v:shape id="_x0000_i1921" type="#_x0000_t75" style="width:80.45pt;height:16.85pt" o:ole="" filled="t">
                        <v:imagedata r:id="rId429" o:title=""/>
                      </v:shape>
                      <o:OLEObject Type="Embed" ProgID="Equation.DSMT4" ShapeID="_x0000_i1921" DrawAspect="Content" ObjectID="_1629058110" r:id="rId430"/>
                    </w:object>
                  </w:r>
                </w:p>
                <w:p w:rsidR="007C1912" w:rsidRPr="00CA4463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C52D94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)</w:t>
                  </w:r>
                  <w:r w:rsidRPr="00CA446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عط المدور الى </w:t>
                  </w:r>
                  <w:r w:rsidRPr="00CA4463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499" w:dyaOrig="360">
                      <v:shape id="_x0000_i1922" type="#_x0000_t75" style="width:25.95pt;height:17.5pt" o:ole="" filled="t">
                        <v:imagedata r:id="rId431" o:title=""/>
                      </v:shape>
                      <o:OLEObject Type="Embed" ProgID="Equation.DSMT4" ShapeID="_x0000_i1922" DrawAspect="Content" ObjectID="_1629058111" r:id="rId432"/>
                    </w:object>
                  </w:r>
                  <w:r w:rsidRPr="00CA4463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للعددين </w:t>
                  </w:r>
                  <w:r w:rsidRPr="00CA4463">
                    <w:rPr>
                      <w:rFonts w:ascii="Amiri" w:hAnsi="Amiri" w:cs="Amiri"/>
                      <w:position w:val="-4"/>
                      <w:sz w:val="20"/>
                      <w:szCs w:val="20"/>
                      <w:lang w:val="fr-FR"/>
                    </w:rPr>
                    <w:object w:dxaOrig="260" w:dyaOrig="279">
                      <v:shape id="_x0000_i1923" type="#_x0000_t75" style="width:13.6pt;height:14.25pt" o:ole="" filled="t">
                        <v:imagedata r:id="rId433" o:title=""/>
                      </v:shape>
                      <o:OLEObject Type="Embed" ProgID="Equation.DSMT4" ShapeID="_x0000_i1923" DrawAspect="Content" ObjectID="_1629058112" r:id="rId434"/>
                    </w:object>
                  </w:r>
                  <w:r w:rsidRPr="00CA4463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>و</w:t>
                  </w:r>
                  <w:r w:rsidRPr="00CA4463">
                    <w:rPr>
                      <w:rFonts w:ascii="Amiri" w:hAnsi="Amiri" w:cs="Amiri"/>
                      <w:position w:val="-4"/>
                      <w:sz w:val="20"/>
                      <w:szCs w:val="20"/>
                      <w:lang w:val="fr-FR"/>
                    </w:rPr>
                    <w:object w:dxaOrig="260" w:dyaOrig="279">
                      <v:shape id="_x0000_i1924" type="#_x0000_t75" style="width:13.6pt;height:14.25pt" o:ole="" filled="t">
                        <v:imagedata r:id="rId435" o:title=""/>
                      </v:shape>
                      <o:OLEObject Type="Embed" ProgID="Equation.DSMT4" ShapeID="_x0000_i1924" DrawAspect="Content" ObjectID="_1629058113" r:id="rId436"/>
                    </w:object>
                  </w:r>
                  <w:r w:rsidRPr="00CA4463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>.</w:t>
                  </w:r>
                </w:p>
                <w:p w:rsidR="007C1912" w:rsidRPr="007D0EA9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845491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val="fr-FR"/>
                    </w:rPr>
                    <w:t>2</w:t>
                  </w:r>
                  <w:r w:rsidRPr="00845491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)</w:t>
                  </w:r>
                  <w:r w:rsidRPr="00845491">
                    <w:rPr>
                      <w:rFonts w:ascii="Amiri" w:hAnsi="Amiri" w:cs="Amiri"/>
                      <w:rtl/>
                      <w:lang w:val="fr-FR"/>
                    </w:rPr>
                    <w:t xml:space="preserve"> اعط حصرا للعددين </w:t>
                  </w:r>
                  <w:r w:rsidRPr="00845491">
                    <w:rPr>
                      <w:rFonts w:ascii="Amiri" w:hAnsi="Amiri" w:cs="Amiri"/>
                      <w:position w:val="-4"/>
                      <w:lang w:val="fr-FR"/>
                    </w:rPr>
                    <w:object w:dxaOrig="260" w:dyaOrig="279">
                      <v:shape id="_x0000_i1925" type="#_x0000_t75" style="width:13.6pt;height:14.25pt" o:ole="" filled="t">
                        <v:imagedata r:id="rId437" o:title=""/>
                      </v:shape>
                      <o:OLEObject Type="Embed" ProgID="Equation.DSMT4" ShapeID="_x0000_i1925" DrawAspect="Content" ObjectID="_1629058114" r:id="rId438"/>
                    </w:object>
                  </w:r>
                  <w:r w:rsidRPr="00845491">
                    <w:rPr>
                      <w:rFonts w:ascii="Amiri" w:hAnsi="Amiri" w:cs="Amiri"/>
                      <w:rtl/>
                      <w:lang w:val="fr-FR"/>
                    </w:rPr>
                    <w:t>و</w:t>
                  </w:r>
                  <w:r w:rsidRPr="00845491">
                    <w:rPr>
                      <w:rFonts w:ascii="Amiri" w:hAnsi="Amiri" w:cs="Amiri"/>
                      <w:position w:val="-4"/>
                      <w:lang w:val="fr-FR"/>
                    </w:rPr>
                    <w:object w:dxaOrig="260" w:dyaOrig="279">
                      <v:shape id="_x0000_i1926" type="#_x0000_t75" style="width:13.6pt;height:14.25pt" o:ole="" filled="t">
                        <v:imagedata r:id="rId439" o:title=""/>
                      </v:shape>
                      <o:OLEObject Type="Embed" ProgID="Equation.DSMT4" ShapeID="_x0000_i1926" DrawAspect="Content" ObjectID="_1629058115" r:id="rId440"/>
                    </w:object>
                  </w:r>
                  <w:r w:rsidRPr="00845491">
                    <w:rPr>
                      <w:rFonts w:ascii="Amiri" w:hAnsi="Amiri" w:cs="Amiri"/>
                      <w:rtl/>
                      <w:lang w:val="fr-FR"/>
                    </w:rPr>
                    <w:t xml:space="preserve">بالتقريب الى </w:t>
                  </w:r>
                  <w:r w:rsidRPr="00845491">
                    <w:rPr>
                      <w:rFonts w:ascii="Amiri" w:hAnsi="Amiri" w:cs="Amiri"/>
                      <w:position w:val="-6"/>
                      <w:lang w:val="fr-FR"/>
                    </w:rPr>
                    <w:object w:dxaOrig="499" w:dyaOrig="360">
                      <v:shape id="_x0000_i1927" type="#_x0000_t75" style="width:25.95pt;height:17.5pt" o:ole="" filled="t">
                        <v:imagedata r:id="rId431" o:title=""/>
                      </v:shape>
                      <o:OLEObject Type="Embed" ProgID="Equation.DSMT4" ShapeID="_x0000_i1927" DrawAspect="Content" ObjectID="_1629058116" r:id="rId441"/>
                    </w:object>
                  </w:r>
                  <w:r w:rsidRPr="00845491">
                    <w:rPr>
                      <w:rFonts w:ascii="Amiri" w:hAnsi="Amiri" w:cs="Amiri"/>
                      <w:rtl/>
                      <w:lang w:val="fr-FR"/>
                    </w:rPr>
                    <w:t>ثم بالتقريب الى الوحدة.</w:t>
                  </w:r>
                  <w:r w:rsidRPr="00845491">
                    <w:rPr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C52D94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val="fr-FR" w:bidi="ar-DZ"/>
                    </w:rPr>
                  </w:pPr>
                  <w:r w:rsidRPr="00C52D94"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val="fr-FR" w:bidi="ar-DZ"/>
                    </w:rPr>
                    <w:t>الحص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val="fr-FR" w:bidi="ar-DZ"/>
                    </w:rPr>
                    <w:t>ــ</w:t>
                  </w:r>
                  <w:r w:rsidRPr="00C52D94"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val="fr-FR" w:bidi="ar-DZ"/>
                    </w:rPr>
                    <w:t>ر: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1A0F89"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  <w:t>تعريف: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rtl/>
                      <w:lang w:val="fr-FR" w:bidi="ar-DZ"/>
                    </w:rPr>
                    <w:t xml:space="preserve"> </w:t>
                  </w:r>
                  <w:r w:rsidRPr="001A0F8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</w:rPr>
                    <w:t xml:space="preserve">حصر عدد حقيقي </w:t>
                  </w:r>
                  <w:r w:rsidRPr="001A0F89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180">
                      <v:shape id="_x0000_i1928" type="#_x0000_t75" style="width:11.05pt;height:9.1pt" o:ole="">
                        <v:imagedata r:id="rId442" o:title=""/>
                      </v:shape>
                      <o:OLEObject Type="Embed" ProgID="Equation.DSMT4" ShapeID="_x0000_i1928" DrawAspect="Content" ObjectID="_1629058117" r:id="rId443"/>
                    </w:object>
                  </w:r>
                  <w:r w:rsidRPr="001A0F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يعني إيجاد عددين </w:t>
                  </w:r>
                  <w:r w:rsidRPr="001A0F89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929" type="#_x0000_t75" style="width:9.75pt;height:11.05pt" o:ole="">
                        <v:imagedata r:id="rId444" o:title=""/>
                      </v:shape>
                      <o:OLEObject Type="Embed" ProgID="Equation.DSMT4" ShapeID="_x0000_i1929" DrawAspect="Content" ObjectID="_1629058118" r:id="rId445"/>
                    </w:object>
                  </w:r>
                  <w:r w:rsidRPr="001A0F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1A0F89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60">
                      <v:shape id="_x0000_i1930" type="#_x0000_t75" style="width:9.75pt;height:13.6pt" o:ole="">
                        <v:imagedata r:id="rId446" o:title=""/>
                      </v:shape>
                      <o:OLEObject Type="Embed" ProgID="Equation.DSMT4" ShapeID="_x0000_i1930" DrawAspect="Content" ObjectID="_1629058119" r:id="rId447"/>
                    </w:object>
                  </w:r>
                  <w:r w:rsidRPr="001A0F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حيث </w:t>
                  </w:r>
                  <w:r w:rsidRPr="001A0F89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900" w:dyaOrig="260">
                      <v:shape id="_x0000_i1931" type="#_x0000_t75" style="width:45.4pt;height:13.6pt" o:ole="">
                        <v:imagedata r:id="rId448" o:title=""/>
                      </v:shape>
                      <o:OLEObject Type="Embed" ProgID="Equation.DSMT4" ShapeID="_x0000_i1931" DrawAspect="Content" ObjectID="_1629058120" r:id="rId449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ايجاد حصر لعدد حقيقي :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F91FF1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تطبيق :</w:t>
                  </w:r>
                  <w:r w:rsidRPr="001A0F89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>( لصياغة النتائج)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1A0F89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220" w:dyaOrig="240">
                      <v:shape id="_x0000_i1932" type="#_x0000_t75" style="width:11.05pt;height:11.7pt" o:ole="" filled="t">
                        <v:imagedata r:id="rId450" o:title=""/>
                      </v:shape>
                      <o:OLEObject Type="Embed" ProgID="Equation.DSMT4" ShapeID="_x0000_i1932" DrawAspect="Content" ObjectID="_1629058121" r:id="rId451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>و</w:t>
                  </w:r>
                  <w:r w:rsidRPr="001A0F89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200" w:dyaOrig="300">
                      <v:shape id="_x0000_i1933" type="#_x0000_t75" style="width:9.75pt;height:14.9pt" o:ole="" filled="t">
                        <v:imagedata r:id="rId452" o:title=""/>
                      </v:shape>
                      <o:OLEObject Type="Embed" ProgID="Equation.DSMT4" ShapeID="_x0000_i1933" DrawAspect="Content" ObjectID="_1629058122" r:id="rId453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عددان حقيقيان حيث: </w:t>
                  </w:r>
                  <w:r w:rsidRPr="001A0F89">
                    <w:rPr>
                      <w:rFonts w:ascii="Amiri" w:hAnsi="Amiri" w:cs="Amiri"/>
                      <w:position w:val="-10"/>
                      <w:sz w:val="20"/>
                      <w:szCs w:val="20"/>
                      <w:lang w:val="fr-FR"/>
                    </w:rPr>
                    <w:object w:dxaOrig="1200" w:dyaOrig="340">
                      <v:shape id="_x0000_i1934" type="#_x0000_t75" style="width:62.25pt;height:16.85pt" o:ole="" filled="t">
                        <v:imagedata r:id="rId454" o:title=""/>
                      </v:shape>
                      <o:OLEObject Type="Embed" ProgID="Equation.DSMT4" ShapeID="_x0000_i1934" DrawAspect="Content" ObjectID="_1629058123" r:id="rId455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و </w:t>
                  </w:r>
                  <w:r w:rsidRPr="001A0F89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1020" w:dyaOrig="300">
                      <v:shape id="_x0000_i1935" type="#_x0000_t75" style="width:52.55pt;height:14.9pt" o:ole="" filled="t">
                        <v:imagedata r:id="rId456" o:title=""/>
                      </v:shape>
                      <o:OLEObject Type="Embed" ProgID="Equation.DSMT4" ShapeID="_x0000_i1935" DrawAspect="Content" ObjectID="_1629058124" r:id="rId457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>.</w:t>
                  </w:r>
                </w:p>
                <w:p w:rsidR="007C1912" w:rsidRPr="00845491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>*اعط حصرا ل</w: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كل من الاعداد التالية:</w:t>
                  </w:r>
                  <w:r w:rsidRPr="00845491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845491">
                    <w:rPr>
                      <w:rFonts w:ascii="Amiri" w:hAnsi="Amiri" w:cs="Amiri"/>
                      <w:position w:val="-6"/>
                      <w:lang w:val="fr-FR"/>
                    </w:rPr>
                    <w:object w:dxaOrig="620" w:dyaOrig="300">
                      <v:shape id="_x0000_i1936" type="#_x0000_t75" style="width:31.8pt;height:14.9pt" o:ole="" filled="t">
                        <v:imagedata r:id="rId458" o:title=""/>
                      </v:shape>
                      <o:OLEObject Type="Embed" ProgID="Equation.DSMT4" ShapeID="_x0000_i1936" DrawAspect="Content" ObjectID="_1629058125" r:id="rId459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،</w:t>
                  </w:r>
                  <w:r w:rsidRPr="00845491">
                    <w:rPr>
                      <w:rFonts w:ascii="Amiri" w:hAnsi="Amiri" w:cs="Amiri"/>
                      <w:position w:val="-6"/>
                      <w:lang w:val="fr-FR"/>
                    </w:rPr>
                    <w:object w:dxaOrig="580" w:dyaOrig="300">
                      <v:shape id="_x0000_i1937" type="#_x0000_t75" style="width:29.85pt;height:14.9pt" o:ole="" filled="t">
                        <v:imagedata r:id="rId460" o:title=""/>
                      </v:shape>
                      <o:OLEObject Type="Embed" ProgID="Equation.DSMT4" ShapeID="_x0000_i1937" DrawAspect="Content" ObjectID="_1629058126" r:id="rId461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،</w:t>
                  </w:r>
                  <w:r w:rsidRPr="00845491">
                    <w:rPr>
                      <w:rFonts w:ascii="Amiri" w:hAnsi="Amiri" w:cs="Amiri"/>
                      <w:position w:val="-6"/>
                      <w:lang w:val="fr-FR"/>
                    </w:rPr>
                    <w:object w:dxaOrig="620" w:dyaOrig="300">
                      <v:shape id="_x0000_i1938" type="#_x0000_t75" style="width:31.8pt;height:14.9pt" o:ole="" filled="t">
                        <v:imagedata r:id="rId462" o:title=""/>
                      </v:shape>
                      <o:OLEObject Type="Embed" ProgID="Equation.DSMT4" ShapeID="_x0000_i1938" DrawAspect="Content" ObjectID="_1629058127" r:id="rId463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و</w:t>
                  </w:r>
                  <w:r w:rsidRPr="00845491">
                    <w:rPr>
                      <w:rFonts w:ascii="Amiri" w:hAnsi="Amiri" w:cs="Amiri"/>
                      <w:position w:val="-28"/>
                      <w:lang w:val="fr-FR"/>
                    </w:rPr>
                    <w:object w:dxaOrig="260" w:dyaOrig="720">
                      <v:shape id="_x0000_i1939" type="#_x0000_t75" style="width:13.6pt;height:36.3pt" o:ole="" filled="t">
                        <v:imagedata r:id="rId464" o:title=""/>
                      </v:shape>
                      <o:OLEObject Type="Embed" ProgID="Equation.DSMT4" ShapeID="_x0000_i1939" DrawAspect="Content" ObjectID="_1629058128" r:id="rId465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.</w:t>
                  </w:r>
                </w:p>
                <w:p w:rsidR="007C1912" w:rsidRPr="00845491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/>
                    </w:rPr>
                  </w:pPr>
                  <w:r w:rsidRPr="00845491"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val="fr-FR"/>
                    </w:rPr>
                    <w:t xml:space="preserve">حصر مجموع: 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845491">
                    <w:rPr>
                      <w:rFonts w:ascii="Amiri" w:hAnsi="Amiri" w:cs="Amiri"/>
                      <w:b/>
                      <w:bCs/>
                      <w:color w:val="0000CC"/>
                      <w:highlight w:val="yellow"/>
                      <w:rtl/>
                      <w:lang w:val="fr-FR"/>
                    </w:rPr>
                    <w:t>نتيجة 1:</w:t>
                  </w:r>
                  <w:r w:rsidRPr="00EB347B">
                    <w:rPr>
                      <w:rFonts w:ascii="Amiri" w:hAnsi="Amiri" w:cs="Amiri"/>
                      <w:b/>
                      <w:bCs/>
                      <w:color w:val="0000CC"/>
                      <w:rtl/>
                      <w:lang w:val="fr-FR"/>
                    </w:rPr>
                    <w:t xml:space="preserve"> </w:t>
                  </w:r>
                  <w:r w:rsidRPr="00EB347B">
                    <w:rPr>
                      <w:rFonts w:ascii="Amiri" w:hAnsi="Amiri" w:cs="Amiri"/>
                      <w:rtl/>
                      <w:lang w:val="fr-FR"/>
                    </w:rPr>
                    <w:t xml:space="preserve">اذا كان </w:t>
                  </w:r>
                  <w:r w:rsidRPr="00EB347B">
                    <w:rPr>
                      <w:rFonts w:ascii="Amiri" w:hAnsi="Amiri" w:cs="Amiri"/>
                      <w:position w:val="-12"/>
                      <w:sz w:val="20"/>
                      <w:szCs w:val="20"/>
                      <w:lang w:val="fr-FR"/>
                    </w:rPr>
                    <w:object w:dxaOrig="1180" w:dyaOrig="380">
                      <v:shape id="_x0000_i1940" type="#_x0000_t75" style="width:56.45pt;height:18.15pt" o:ole="" filled="t">
                        <v:imagedata r:id="rId466" o:title=""/>
                      </v:shape>
                      <o:OLEObject Type="Embed" ProgID="Equation.DSMT4" ShapeID="_x0000_i1940" DrawAspect="Content" ObjectID="_1629058129" r:id="rId467"/>
                    </w:object>
                  </w:r>
                  <w:r w:rsidRPr="00EB347B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و </w:t>
                  </w:r>
                  <w:r w:rsidRPr="00EB347B">
                    <w:rPr>
                      <w:rFonts w:ascii="Amiri" w:hAnsi="Amiri" w:cs="Amiri"/>
                      <w:position w:val="-12"/>
                      <w:sz w:val="20"/>
                      <w:szCs w:val="20"/>
                      <w:lang w:val="fr-FR"/>
                    </w:rPr>
                    <w:object w:dxaOrig="1240" w:dyaOrig="380">
                      <v:shape id="_x0000_i1941" type="#_x0000_t75" style="width:57.75pt;height:18.15pt" o:ole="" filled="t">
                        <v:imagedata r:id="rId468" o:title=""/>
                      </v:shape>
                      <o:OLEObject Type="Embed" ProgID="Equation.DSMT4" ShapeID="_x0000_i1941" DrawAspect="Content" ObjectID="_1629058130" r:id="rId469"/>
                    </w:object>
                  </w:r>
                  <w:r w:rsidRPr="00EB347B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</w:t>
                  </w:r>
                  <w:r w:rsidRPr="00EB347B">
                    <w:rPr>
                      <w:rFonts w:ascii="Amiri" w:hAnsi="Amiri" w:cs="Amiri"/>
                      <w:rtl/>
                      <w:lang w:val="fr-FR"/>
                    </w:rPr>
                    <w:t>فان</w:t>
                  </w:r>
                  <w:r w:rsidRPr="00EB347B"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  <w:t xml:space="preserve"> </w:t>
                  </w:r>
                  <w:r w:rsidRPr="00EB347B">
                    <w:rPr>
                      <w:rFonts w:ascii="Amiri" w:hAnsi="Amiri" w:cs="Amiri" w:hint="cs"/>
                      <w:sz w:val="24"/>
                      <w:szCs w:val="24"/>
                      <w:rtl/>
                      <w:lang w:val="fr-FR"/>
                    </w:rPr>
                    <w:t>:</w:t>
                  </w:r>
                  <w:r w:rsidRPr="00EB347B">
                    <w:rPr>
                      <w:rFonts w:ascii="Amiri" w:hAnsi="Amiri" w:cs="Amiri"/>
                      <w:position w:val="-12"/>
                      <w:sz w:val="20"/>
                      <w:szCs w:val="20"/>
                      <w:lang w:val="fr-FR"/>
                    </w:rPr>
                    <w:object w:dxaOrig="2620" w:dyaOrig="380">
                      <v:shape id="_x0000_i1942" type="#_x0000_t75" style="width:125.85pt;height:18.15pt" o:ole="" filled="t">
                        <v:imagedata r:id="rId470" o:title=""/>
                      </v:shape>
                      <o:OLEObject Type="Embed" ProgID="Equation.DSMT4" ShapeID="_x0000_i1942" DrawAspect="Content" ObjectID="_1629058131" r:id="rId471"/>
                    </w:object>
                  </w:r>
                </w:p>
                <w:p w:rsidR="007C1912" w:rsidRDefault="007C1912" w:rsidP="001A3CD5">
                  <w:pPr>
                    <w:bidi/>
                    <w:spacing w:after="0"/>
                    <w:ind w:left="147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و </w:t>
                  </w:r>
                  <w:r w:rsidRPr="00EB347B">
                    <w:rPr>
                      <w:rFonts w:ascii="Amiri" w:hAnsi="Amiri" w:cs="Amiri"/>
                      <w:position w:val="-12"/>
                      <w:sz w:val="20"/>
                      <w:szCs w:val="20"/>
                      <w:lang w:val="fr-FR"/>
                    </w:rPr>
                    <w:object w:dxaOrig="2600" w:dyaOrig="380">
                      <v:shape id="_x0000_i1943" type="#_x0000_t75" style="width:123.9pt;height:18.15pt" o:ole="" filled="t">
                        <v:imagedata r:id="rId472" o:title=""/>
                      </v:shape>
                      <o:OLEObject Type="Embed" ProgID="Equation.DSMT4" ShapeID="_x0000_i1943" DrawAspect="Content" ObjectID="_1629058132" r:id="rId473"/>
                    </w:object>
                  </w:r>
                </w:p>
                <w:p w:rsidR="007C1912" w:rsidRPr="00845491" w:rsidRDefault="007C1912" w:rsidP="001A3CD5">
                  <w:pPr>
                    <w:bidi/>
                    <w:spacing w:after="0"/>
                    <w:ind w:left="147"/>
                    <w:rPr>
                      <w:rFonts w:ascii="Amiri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/>
                    </w:rPr>
                  </w:pPr>
                  <w:r w:rsidRPr="00845491"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val="fr-FR"/>
                    </w:rPr>
                    <w:t xml:space="preserve">حصر جداء: </w:t>
                  </w:r>
                </w:p>
                <w:p w:rsidR="007C1912" w:rsidRDefault="007C1912" w:rsidP="001A3CD5">
                  <w:pPr>
                    <w:bidi/>
                    <w:spacing w:after="0"/>
                    <w:ind w:left="-136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highlight w:val="yellow"/>
                      <w:rtl/>
                      <w:lang w:val="fr-FR"/>
                    </w:rPr>
                    <w:t xml:space="preserve"> </w:t>
                  </w:r>
                  <w:r w:rsidRPr="00845491">
                    <w:rPr>
                      <w:rFonts w:ascii="Amiri" w:hAnsi="Amiri" w:cs="Amiri" w:hint="cs"/>
                      <w:b/>
                      <w:bCs/>
                      <w:color w:val="0000CC"/>
                      <w:highlight w:val="yellow"/>
                      <w:rtl/>
                      <w:lang w:val="fr-FR"/>
                    </w:rPr>
                    <w:t>نتيجة 2:</w: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</w:t>
                  </w:r>
                  <w:r w:rsidRPr="00845491">
                    <w:rPr>
                      <w:rFonts w:ascii="Amiri" w:hAnsi="Amiri" w:cs="Amiri"/>
                      <w:rtl/>
                      <w:lang w:val="fr-FR"/>
                    </w:rPr>
                    <w:t xml:space="preserve">بنفس الشروط مع </w:t>
                  </w:r>
                  <w:r w:rsidRPr="00845491">
                    <w:rPr>
                      <w:rFonts w:ascii="Amiri" w:hAnsi="Amiri" w:cs="Amiri"/>
                      <w:position w:val="-12"/>
                    </w:rPr>
                    <w:object w:dxaOrig="1359" w:dyaOrig="380">
                      <v:shape id="_x0000_i1944" type="#_x0000_t75" style="width:68.1pt;height:19.45pt" o:ole="">
                        <v:imagedata r:id="rId474" o:title=""/>
                      </v:shape>
                      <o:OLEObject Type="Embed" ProgID="Equation.DSMT4" ShapeID="_x0000_i1944" DrawAspect="Content" ObjectID="_1629058133" r:id="rId475"/>
                    </w:object>
                  </w:r>
                  <w:r w:rsidRPr="00845491">
                    <w:rPr>
                      <w:rFonts w:ascii="Amiri" w:hAnsi="Amiri" w:cs="Amiri"/>
                      <w:rtl/>
                    </w:rPr>
                    <w:t xml:space="preserve"> اعداد موجبة فان </w:t>
                  </w:r>
                  <w:r w:rsidRPr="00845491">
                    <w:rPr>
                      <w:rFonts w:ascii="Amiri" w:hAnsi="Amiri" w:cs="Amiri"/>
                      <w:position w:val="-12"/>
                      <w:lang w:val="fr-FR"/>
                    </w:rPr>
                    <w:object w:dxaOrig="2260" w:dyaOrig="380">
                      <v:shape id="_x0000_i1945" type="#_x0000_t75" style="width:101.85pt;height:18.15pt" o:ole="" filled="t">
                        <v:imagedata r:id="rId476" o:title=""/>
                      </v:shape>
                      <o:OLEObject Type="Embed" ProgID="Equation.DSMT4" ShapeID="_x0000_i1945" DrawAspect="Content" ObjectID="_1629058134" r:id="rId477"/>
                    </w:object>
                  </w:r>
                </w:p>
                <w:p w:rsidR="007C1912" w:rsidRPr="00845491" w:rsidRDefault="007C1912" w:rsidP="001A3CD5">
                  <w:pPr>
                    <w:bidi/>
                    <w:spacing w:after="0"/>
                    <w:ind w:left="147"/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</w:pPr>
                  <w:r w:rsidRPr="00845491"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val="fr-FR"/>
                    </w:rPr>
                    <w:t>حصر مقلوب:</w:t>
                  </w:r>
                </w:p>
                <w:p w:rsidR="007C1912" w:rsidRDefault="007C1912" w:rsidP="001A3CD5">
                  <w:pPr>
                    <w:bidi/>
                    <w:spacing w:after="0"/>
                    <w:ind w:left="147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 w:rsidRPr="00845491">
                    <w:rPr>
                      <w:rFonts w:ascii="Amiri" w:hAnsi="Amiri" w:cs="Amiri" w:hint="cs"/>
                      <w:b/>
                      <w:bCs/>
                      <w:color w:val="0000CC"/>
                      <w:highlight w:val="yellow"/>
                      <w:rtl/>
                      <w:lang w:val="fr-FR"/>
                    </w:rPr>
                    <w:t>نتيجة 3:</w: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</w: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 xml:space="preserve">اذا كانت </w:t>
                  </w:r>
                  <w:r w:rsidRPr="00845491">
                    <w:rPr>
                      <w:rFonts w:ascii="Amiri" w:hAnsi="Amiri" w:cs="Amiri"/>
                      <w:position w:val="-12"/>
                      <w:lang w:val="fr-FR"/>
                    </w:rPr>
                    <w:object w:dxaOrig="1180" w:dyaOrig="380">
                      <v:shape id="_x0000_i1946" type="#_x0000_t75" style="width:56.45pt;height:18.15pt" o:ole="" filled="t">
                        <v:imagedata r:id="rId478" o:title=""/>
                      </v:shape>
                      <o:OLEObject Type="Embed" ProgID="Equation.DSMT4" ShapeID="_x0000_i1946" DrawAspect="Content" ObjectID="_1629058135" r:id="rId479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 xml:space="preserve">بحيث </w:t>
                  </w:r>
                  <w:r w:rsidRPr="00845491">
                    <w:rPr>
                      <w:rFonts w:ascii="Amiri" w:hAnsi="Amiri" w:cs="Amiri"/>
                      <w:position w:val="-12"/>
                      <w:lang w:val="fr-FR"/>
                    </w:rPr>
                    <w:object w:dxaOrig="620" w:dyaOrig="380">
                      <v:shape id="_x0000_i1947" type="#_x0000_t75" style="width:29.2pt;height:18.15pt" o:ole="" filled="t">
                        <v:imagedata r:id="rId480" o:title=""/>
                      </v:shape>
                      <o:OLEObject Type="Embed" ProgID="Equation.DSMT4" ShapeID="_x0000_i1947" DrawAspect="Content" ObjectID="_1629058136" r:id="rId481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و</w:t>
                  </w:r>
                  <w:r w:rsidRPr="00845491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1948" type="#_x0000_t75" style="width:11.05pt;height:11.7pt" o:ole="" filled="t">
                        <v:imagedata r:id="rId482" o:title=""/>
                      </v:shape>
                      <o:OLEObject Type="Embed" ProgID="Equation.DSMT4" ShapeID="_x0000_i1948" DrawAspect="Content" ObjectID="_1629058137" r:id="rId483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 xml:space="preserve"> أعداد حقيقية غير معدومة و من نفس الاشارة فان : </w:t>
                  </w:r>
                  <w:r w:rsidRPr="00845491">
                    <w:rPr>
                      <w:rFonts w:ascii="Amiri" w:hAnsi="Amiri" w:cs="Amiri"/>
                      <w:position w:val="-34"/>
                      <w:lang w:val="fr-FR"/>
                    </w:rPr>
                    <w:object w:dxaOrig="1340" w:dyaOrig="780">
                      <v:shape id="_x0000_i1949" type="#_x0000_t75" style="width:63.55pt;height:38.25pt" o:ole="" filled="t">
                        <v:imagedata r:id="rId484" o:title=""/>
                      </v:shape>
                      <o:OLEObject Type="Embed" ProgID="Equation.DSMT4" ShapeID="_x0000_i1949" DrawAspect="Content" ObjectID="_1629058138" r:id="rId485"/>
                    </w:object>
                  </w:r>
                  <w:r w:rsidRPr="00845491">
                    <w:rPr>
                      <w:rFonts w:ascii="Amiri" w:hAnsi="Amiri" w:cs="Amiri" w:hint="cs"/>
                      <w:rtl/>
                      <w:lang w:val="fr-FR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           </w:t>
                  </w:r>
                </w:p>
                <w:p w:rsidR="007C1912" w:rsidRPr="00143C0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                 </w:t>
                  </w:r>
                  <w:r w:rsidRPr="00143C03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cyan"/>
                      <w:rtl/>
                      <w:lang w:val="fr-FR"/>
                    </w:rPr>
                    <w:t>حل تمارين رقم 66، 67 ص 47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               </w:t>
                  </w:r>
                  <w:r w:rsidRPr="001A3CD5">
                    <w:rPr>
                      <w:rFonts w:ascii="Amiri" w:hAnsi="Amiri" w:cs="Amiri" w:hint="cs"/>
                      <w:b/>
                      <w:bCs/>
                      <w:color w:val="FFFF00"/>
                      <w:sz w:val="24"/>
                      <w:szCs w:val="24"/>
                      <w:highlight w:val="darkBlue"/>
                      <w:rtl/>
                      <w:lang w:val="fr-FR"/>
                    </w:rPr>
                    <w:t>تمارين منزلية رقم  65، 70، 72 ص 47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143C0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FF00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C52D94" w:rsidRDefault="007C1912" w:rsidP="001A3CD5">
                  <w:pPr>
                    <w:bidi/>
                    <w:spacing w:after="0"/>
                    <w:ind w:left="1281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</w:p>
                <w:p w:rsidR="007C1912" w:rsidRPr="006E0AF9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</w:pPr>
    </w:p>
    <w:p w:rsidR="001A3CD5" w:rsidRDefault="001A3CD5" w:rsidP="001A3CD5">
      <w:pPr>
        <w:bidi/>
        <w:rPr>
          <w:rtl/>
        </w:rPr>
      </w:pPr>
      <w:r>
        <w:rPr>
          <w:rFonts w:cs="Arial"/>
          <w:noProof/>
          <w:rtl/>
          <w:lang w:val="fr-FR" w:eastAsia="fr-FR"/>
        </w:rPr>
        <w:lastRenderedPageBreak/>
        <w:drawing>
          <wp:inline distT="0" distB="0" distL="0" distR="0" wp14:anchorId="7F53E83C" wp14:editId="51014AF2">
            <wp:extent cx="6351373" cy="9860692"/>
            <wp:effectExtent l="0" t="0" r="0" b="0"/>
            <wp:docPr id="845" name="Imag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1373" cy="9860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  <w:r>
        <w:rPr>
          <w:rFonts w:cs="Arial"/>
          <w:noProof/>
          <w:rtl/>
          <w:lang w:val="fr-FR" w:eastAsia="fr-FR"/>
        </w:rPr>
        <w:lastRenderedPageBreak/>
        <w:drawing>
          <wp:inline distT="0" distB="0" distL="0" distR="0" wp14:anchorId="39A4F736" wp14:editId="08ACAF88">
            <wp:extent cx="6112476" cy="8201763"/>
            <wp:effectExtent l="0" t="0" r="0" b="0"/>
            <wp:docPr id="846" name="Imag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99" cy="820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212" style="position:absolute;left:0;text-align:left;margin-left:118.15pt;margin-top:-2.25pt;width:198.9pt;height:29.15pt;z-index:252007424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212">
              <w:txbxContent>
                <w:p w:rsidR="007C1912" w:rsidRPr="00ED099D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6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04" style="position:absolute;left:0;text-align:left;margin-left:-30.65pt;margin-top:6.75pt;width:142.95pt;height:115.5pt;z-index:251999232" arcsize="5043f" fillcolor="#fff2cc [663]" strokecolor="#5b9bd5 [3204]" strokeweight="2.5pt">
            <v:shadow color="#868686"/>
            <v:textbox style="mso-next-textbox:#_x0000_s2204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03" style="position:absolute;left:0;text-align:left;margin-left:330.65pt;margin-top:6.75pt;width:148.55pt;height:119.4pt;z-index:251998208" arcsize="5043f" fillcolor="#fff2cc [663]" strokecolor="#5b9bd5 [3204]" strokeweight="2.5pt">
            <v:shadow color="#868686"/>
            <v:textbox style="mso-next-textbox:#_x0000_s2203">
              <w:txbxContent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_ 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ـ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2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ـ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B16144D" wp14:editId="7915A4A9">
                        <wp:extent cx="222421" cy="222422"/>
                        <wp:effectExtent l="0" t="0" r="0" b="0"/>
                        <wp:docPr id="855" name="Image 8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00" style="position:absolute;left:0;text-align:left;margin-left:118.15pt;margin-top:7.25pt;width:204.5pt;height:29.85pt;z-index:25199513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00">
              <w:txbxContent>
                <w:p w:rsidR="007C1912" w:rsidRPr="009757CF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lang w:bidi="ar-DZ"/>
                    </w:rPr>
                  </w:pPr>
                  <w:r w:rsidRPr="009757CF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يدان التعلم</w:t>
                  </w:r>
                  <w:r w:rsidRPr="009757CF">
                    <w:rPr>
                      <w:rFonts w:ascii="Amiri" w:hAnsi="Amiri" w:cs="Amiri"/>
                      <w:color w:val="FF0000"/>
                      <w:lang w:bidi="ar-DZ"/>
                    </w:rPr>
                    <w:t xml:space="preserve"> </w:t>
                  </w:r>
                  <w:r w:rsidRPr="009757CF"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 xml:space="preserve">: </w:t>
                  </w:r>
                  <w:r w:rsidRPr="009757CF">
                    <w:rPr>
                      <w:rFonts w:ascii="Amiri" w:hAnsi="Amiri" w:cs="Amiri" w:hint="cs"/>
                      <w:color w:val="FF0000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01" style="position:absolute;left:0;text-align:left;margin-left:118.15pt;margin-top:20.75pt;width:204.5pt;height:29.85pt;z-index:25199616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01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A7242A"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ترتيب _المجالات_الحصر_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02" style="position:absolute;left:0;text-align:left;margin-left:118.15pt;margin-top:13.15pt;width:204.5pt;height:27.25pt;z-index:25199718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02">
              <w:txbxContent>
                <w:p w:rsidR="007C1912" w:rsidRPr="009757CF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9757CF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9757CF">
                    <w:rPr>
                      <w:rFonts w:ascii="Amiri" w:hAnsi="Amiri" w:cs="Amiri" w:hint="cs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05" style="position:absolute;left:0;text-align:left;margin-left:-30.65pt;margin-top:2.75pt;width:513.1pt;height:58.4pt;z-index:252000256" arcsize="10923f" fillcolor="#fff2cc [663]" strokecolor="#5b9bd5 [3204]" strokeweight="2.5pt">
            <v:shadow color="#868686"/>
            <v:textbox style="mso-next-textbox:#_x0000_s2205">
              <w:txbxContent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0"/>
                      <w:rtl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>كتابة عبارة تش</w:t>
                  </w:r>
                  <w:r w:rsidRPr="00DA3627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>ت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>مل</w:t>
                  </w:r>
                  <w:r w:rsidRPr="00DA3627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 xml:space="preserve"> 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>رمز القيمة المطلق</w:t>
                  </w:r>
                  <w:r w:rsidRPr="00DA3627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>ة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 xml:space="preserve"> على شكل عبارة مكافئة لها بدون رمز القيمة</w:t>
                  </w:r>
                  <w:r>
                    <w:rPr>
                      <w:rFonts w:ascii="Amiri" w:hAnsi="Amiri" w:cs="Amiri" w:hint="cs"/>
                      <w:sz w:val="20"/>
                      <w:rtl/>
                    </w:rPr>
                    <w:t>.</w:t>
                  </w:r>
                </w:p>
                <w:p w:rsidR="007C1912" w:rsidRPr="00DA3627" w:rsidRDefault="007C1912" w:rsidP="001A3CD5">
                  <w:pPr>
                    <w:tabs>
                      <w:tab w:val="num" w:pos="305"/>
                    </w:tabs>
                    <w:bidi/>
                    <w:spacing w:after="0" w:line="216" w:lineRule="auto"/>
                    <w:rPr>
                      <w:rFonts w:ascii="Amiri" w:hAnsi="Amiri" w:cs="Amiri"/>
                      <w:sz w:val="20"/>
                    </w:rPr>
                  </w:pPr>
                  <w:r w:rsidRPr="00DA3627">
                    <w:rPr>
                      <w:rFonts w:ascii="Amiri" w:hAnsi="Amiri" w:cs="Amiri"/>
                      <w:sz w:val="14"/>
                      <w:szCs w:val="16"/>
                      <w:rtl/>
                    </w:rPr>
                    <w:t xml:space="preserve">    </w:t>
                  </w:r>
                  <w:r>
                    <w:rPr>
                      <w:rFonts w:ascii="Amiri" w:hAnsi="Amiri" w:cs="Amiri" w:hint="cs"/>
                      <w:sz w:val="14"/>
                      <w:szCs w:val="16"/>
                      <w:rtl/>
                    </w:rPr>
                    <w:t xml:space="preserve">                            </w:t>
                  </w:r>
                  <w:r w:rsidRPr="00DA3627">
                    <w:rPr>
                      <w:rFonts w:ascii="Amiri" w:hAnsi="Amiri" w:cs="Amiri"/>
                      <w:sz w:val="14"/>
                      <w:szCs w:val="16"/>
                      <w:rtl/>
                    </w:rPr>
                    <w:t xml:space="preserve">   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DA3627">
                    <w:rPr>
                      <w:rFonts w:ascii="Amiri" w:hAnsi="Amiri" w:cs="Amiri"/>
                      <w:sz w:val="14"/>
                      <w:szCs w:val="16"/>
                      <w:rtl/>
                    </w:rPr>
                    <w:t xml:space="preserve"> </w:t>
                  </w:r>
                  <w:r w:rsidRPr="00DA3627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>التعبير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 xml:space="preserve"> عن جزء متصل من </w:t>
                  </w:r>
                  <w:r w:rsidRPr="00DA3627">
                    <w:rPr>
                      <w:rFonts w:ascii="Amiri" w:hAnsi="Amiri" w:cs="Amiri"/>
                      <w:sz w:val="20"/>
                    </w:rPr>
                    <w:t>R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 xml:space="preserve"> بإحدى الصيغ </w:t>
                  </w:r>
                  <w:r w:rsidRPr="00DA3627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>الأربعة</w:t>
                  </w: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>: بمجال أو بحصر أو</w:t>
                  </w:r>
                  <w:r w:rsidRPr="00DA3627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 xml:space="preserve"> بمسافة </w:t>
                  </w:r>
                </w:p>
                <w:p w:rsidR="007C1912" w:rsidRPr="00EB5281" w:rsidRDefault="007C1912" w:rsidP="001A3CD5">
                  <w:pPr>
                    <w:tabs>
                      <w:tab w:val="num" w:pos="720"/>
                    </w:tabs>
                    <w:bidi/>
                    <w:spacing w:line="216" w:lineRule="auto"/>
                    <w:ind w:left="357"/>
                    <w:rPr>
                      <w:rFonts w:cs="Arabic Transparent"/>
                      <w:sz w:val="28"/>
                      <w:szCs w:val="28"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       </w:t>
                  </w:r>
                  <w:r w:rsidRPr="00EB5281">
                    <w:rPr>
                      <w:rFonts w:cs="Arabic Transparent" w:hint="cs"/>
                      <w:sz w:val="28"/>
                      <w:szCs w:val="28"/>
                      <w:rtl/>
                    </w:rPr>
                    <w:t>.</w:t>
                  </w:r>
                </w:p>
                <w:p w:rsidR="007C1912" w:rsidRDefault="007C1912" w:rsidP="001A3CD5">
                  <w:pPr>
                    <w:jc w:val="right"/>
                    <w:rPr>
                      <w:rFonts w:ascii="Amiri" w:hAnsi="Amiri" w:cs="Amiri"/>
                      <w:sz w:val="20"/>
                      <w:rtl/>
                    </w:rPr>
                  </w:pPr>
                  <w:r w:rsidRPr="00EB5281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                             </w:t>
                  </w:r>
                </w:p>
                <w:p w:rsidR="007C1912" w:rsidRPr="00402975" w:rsidRDefault="007C1912" w:rsidP="001A3CD5">
                  <w:pPr>
                    <w:jc w:val="right"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DA3627">
                    <w:rPr>
                      <w:rFonts w:ascii="Amiri" w:hAnsi="Amiri" w:cs="Amiri"/>
                      <w:sz w:val="20"/>
                      <w:rtl/>
                    </w:rPr>
                    <w:t xml:space="preserve"> </w:t>
                  </w:r>
                  <w:r w:rsidRPr="00402975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402975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                       المطلقة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14" style="position:absolute;left:0;text-align:left;margin-left:-39.75pt;margin-top:17.15pt;width:80.45pt;height:30.45pt;z-index:252009472" arcsize="10923f" fillcolor="white [3201]" strokecolor="#5b9bd5 [3204]" strokeweight="2.5pt">
            <v:shadow color="#868686"/>
            <v:textbox style="mso-next-textbox:#_x0000_s2214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06" style="position:absolute;left:0;text-align:left;margin-left:84.2pt;margin-top:15.1pt;width:349.65pt;height:32.5pt;z-index:252001280" arcsize="10923f" fillcolor="white [3201]" strokecolor="#5b9bd5 [3204]" strokeweight="2.5pt">
            <v:shadow color="#868686"/>
            <v:textbox style="mso-next-textbox:#_x0000_s2206">
              <w:txbxContent>
                <w:p w:rsidR="007C1912" w:rsidRPr="009E1D5D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9E1D5D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07" style="position:absolute;left:0;text-align:left;margin-left:40.7pt;margin-top:17.15pt;width:33.8pt;height:30.45pt;z-index:252002304" arcsize="10923f" fillcolor="white [3201]" strokecolor="#5b9bd5 [3204]" strokeweight="2.5pt">
            <v:shadow color="#868686"/>
            <v:textbox style="mso-next-textbox:#_x0000_s220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08" style="position:absolute;left:0;text-align:left;margin-left:442.9pt;margin-top:15.1pt;width:47.45pt;height:30.45pt;z-index:252003328" arcsize="10923f" fillcolor="white [3201]" strokecolor="#5b9bd5 [3204]" strokeweight="2.5pt">
            <v:shadow color="#868686"/>
            <v:textbox style="mso-next-textbox:#_x0000_s220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13" style="position:absolute;left:0;text-align:left;margin-left:-40.35pt;margin-top:13.4pt;width:75.9pt;height:535.75pt;z-index:25200844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11" style="position:absolute;left:0;text-align:left;margin-left:40.7pt;margin-top:13.4pt;width:37.6pt;height:535.75pt;z-index:252006400" arcsize="10923f" fillcolor="white [3201]" strokecolor="#5b9bd5 [3204]" strokeweight="2.5pt">
            <v:shadow color="#868686"/>
            <v:textbox style="mso-next-textbox:#_x0000_s2211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18" style="position:absolute;left:0;text-align:left;margin-left:84.2pt;margin-top:13.4pt;width:358.7pt;height:535.75pt;z-index:252013568" arcsize="0" fillcolor="white [3201]" strokecolor="#5b9bd5 [3204]" strokeweight="2.5pt">
            <v:shadow color="#868686"/>
            <v:textbox style="mso-next-textbox:#_x0000_s2218">
              <w:txbxContent>
                <w:p w:rsidR="007C1912" w:rsidRDefault="007C1912" w:rsidP="001A3CD5">
                  <w:pPr>
                    <w:bidi/>
                    <w:ind w:firstLine="284"/>
                    <w:rPr>
                      <w:b/>
                      <w:bCs/>
                      <w:color w:val="FF0000"/>
                      <w:rtl/>
                      <w:lang w:bidi="ar-DZ"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 xml:space="preserve">نشاط </w:t>
                  </w:r>
                  <w:r w:rsidRPr="001A64E3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بنائي 1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>:</w:t>
                  </w:r>
                </w:p>
                <w:p w:rsidR="007C1912" w:rsidRPr="00396509" w:rsidRDefault="007C1912" w:rsidP="001A3CD5">
                  <w:pPr>
                    <w:bidi/>
                    <w:spacing w:after="0"/>
                    <w:rPr>
                      <w:b/>
                      <w:bCs/>
                      <w:color w:val="FF0000"/>
                      <w:rtl/>
                      <w:lang w:bidi="ar-DZ"/>
                    </w:rPr>
                  </w:pPr>
                  <w:r w:rsidRPr="00396509">
                    <w:rPr>
                      <w:rFonts w:ascii="Amiri" w:hAnsi="Amiri" w:cs="Amiri"/>
                      <w:rtl/>
                    </w:rPr>
                    <w:t xml:space="preserve">أرسم مستقيما عدديا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(d)</w:t>
                  </w:r>
                  <w:r w:rsidRPr="00396509">
                    <w:rPr>
                      <w:rFonts w:ascii="Amiri" w:hAnsi="Amiri" w:cs="Amiri"/>
                      <w:rtl/>
                    </w:rPr>
                    <w:t xml:space="preserve">مبدأه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O</w:t>
                  </w:r>
                  <w:r>
                    <w:rPr>
                      <w:rFonts w:ascii="Amiri" w:hAnsi="Amiri" w:cs="Amiri"/>
                      <w:rtl/>
                      <w:lang w:val="fr-FR"/>
                    </w:rPr>
                    <w:t xml:space="preserve"> ثم</w: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علم النقط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A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B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C</w:t>
                  </w:r>
                  <w:r>
                    <w:rPr>
                      <w:rFonts w:ascii="Amiri" w:hAnsi="Amiri" w:cs="Amiri"/>
                      <w:rtl/>
                      <w:lang w:val="fr-FR"/>
                    </w:rPr>
                    <w:t xml:space="preserve"> ،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D</w:t>
                  </w:r>
                  <w:r>
                    <w:rPr>
                      <w:rFonts w:ascii="Amiri" w:hAnsi="Amiri" w:cs="Amiri"/>
                      <w:rtl/>
                      <w:lang w:val="fr-FR"/>
                    </w:rPr>
                    <w:t xml:space="preserve">ذات الفواصل 6 ،10، 3 - ، 5 </w:t>
                  </w:r>
                </w:p>
                <w:p w:rsidR="007C1912" w:rsidRPr="00396509" w:rsidRDefault="007C1912" w:rsidP="002A32EC">
                  <w:pPr>
                    <w:numPr>
                      <w:ilvl w:val="0"/>
                      <w:numId w:val="76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عين المسافات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OA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OB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 xml:space="preserve"> OC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 xml:space="preserve"> OD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AB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AC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 xml:space="preserve"> CD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 xml:space="preserve"> BC</w:t>
                  </w:r>
                </w:p>
                <w:p w:rsidR="007C1912" w:rsidRPr="00396509" w:rsidRDefault="007C1912" w:rsidP="002A32EC">
                  <w:pPr>
                    <w:numPr>
                      <w:ilvl w:val="0"/>
                      <w:numId w:val="76"/>
                    </w:numPr>
                    <w:bidi/>
                    <w:spacing w:after="0" w:line="240" w:lineRule="auto"/>
                    <w:rPr>
                      <w:rFonts w:ascii="Amiri" w:hAnsi="Amiri" w:cs="Amiri"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أنشئ على المستقيم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(d)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النقطة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L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حيث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OL = 6</w:t>
                  </w:r>
                </w:p>
                <w:p w:rsidR="007C1912" w:rsidRPr="00396509" w:rsidRDefault="007C1912" w:rsidP="001A3CD5">
                  <w:pPr>
                    <w:bidi/>
                    <w:spacing w:after="0" w:line="240" w:lineRule="auto"/>
                    <w:rPr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lang w:val="fr-FR"/>
                    </w:rPr>
                    <w:t xml:space="preserve">       </w:t>
                  </w:r>
                  <w:r w:rsidRPr="00396509">
                    <w:rPr>
                      <w:rFonts w:ascii="Amiri" w:hAnsi="Amiri" w:cs="Amiri"/>
                      <w:rtl/>
                      <w:lang w:val="fr-FR" w:bidi="ar-DZ"/>
                    </w:rPr>
                    <w:t>ج)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لتكن النقطة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M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ذات الفاصلة العدد الحقيقي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أحسب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OM</w:t>
                  </w:r>
                  <w:r w:rsidRPr="00396509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</w:p>
                <w:p w:rsidR="007C1912" w:rsidRPr="009E1D5D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39650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تعريف: عدد حقيقي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M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نقطة من مستقيم مزود بمعلم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(O,I)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فاصلتها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.</w:t>
                  </w:r>
                </w:p>
                <w:p w:rsidR="007C1912" w:rsidRDefault="007C1912" w:rsidP="001A3CD5">
                  <w:pPr>
                    <w:bidi/>
                    <w:spacing w:after="0"/>
                    <w:ind w:firstLine="627"/>
                    <w:rPr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القيمة المطلقة للعدد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هي المسافة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OM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ونرمز إليها بالرمز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300" w:dyaOrig="420">
                      <v:shape id="_x0000_i1950" type="#_x0000_t75" style="width:14.9pt;height:20.75pt" o:ole="" filled="t">
                        <v:imagedata r:id="rId488" o:title=""/>
                      </v:shape>
                      <o:OLEObject Type="Embed" ProgID="Equation.DSMT4" ShapeID="_x0000_i1950" DrawAspect="Content" ObjectID="_1629058139" r:id="rId489"/>
                    </w:object>
                  </w:r>
                  <w:r w:rsidRPr="00396509">
                    <w:rPr>
                      <w:rFonts w:ascii="Amiri" w:hAnsi="Amiri" w:cs="Amiri"/>
                      <w:i/>
                      <w:iCs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>. ونكتب</w:t>
                  </w:r>
                  <w:r w:rsidRPr="00396509">
                    <w:rPr>
                      <w:rFonts w:ascii="Amiri" w:hAnsi="Amiri" w:cs="Amiri"/>
                      <w:i/>
                      <w:iCs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040" w:dyaOrig="420">
                      <v:shape id="_x0000_i1951" type="#_x0000_t75" style="width:51.9pt;height:20.75pt" o:ole="" filled="t">
                        <v:imagedata r:id="rId490" o:title=""/>
                      </v:shape>
                      <o:OLEObject Type="Embed" ProgID="Equation.DSMT4" ShapeID="_x0000_i1951" DrawAspect="Content" ObjectID="_1629058140" r:id="rId491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</w:t>
                  </w:r>
                </w:p>
                <w:p w:rsidR="007C1912" w:rsidRPr="00CF04E3" w:rsidRDefault="007C1912" w:rsidP="001A3CD5">
                  <w:pPr>
                    <w:bidi/>
                    <w:spacing w:after="0"/>
                    <w:ind w:firstLine="627"/>
                    <w:rPr>
                      <w:rFonts w:ascii="Amiri" w:hAnsi="Amiri" w:cs="Amiri"/>
                      <w:color w:val="FF0000"/>
                      <w:rtl/>
                      <w:lang w:val="fr-FR"/>
                    </w:rPr>
                  </w:pPr>
                  <w:r w:rsidRPr="00CF04E3">
                    <w:rPr>
                      <w:rFonts w:ascii="Amiri" w:hAnsi="Amiri" w:cs="Amiri"/>
                      <w:color w:val="FF0000"/>
                      <w:highlight w:val="yellow"/>
                      <w:rtl/>
                      <w:lang w:val="fr-FR"/>
                    </w:rPr>
                    <w:t>امثلة:</w:t>
                  </w:r>
                  <w:r w:rsidRPr="00CF04E3">
                    <w:rPr>
                      <w:rFonts w:ascii="Amiri" w:hAnsi="Amiri" w:cs="Amiri"/>
                      <w:color w:val="FF0000"/>
                      <w:rtl/>
                      <w:lang w:val="fr-FR"/>
                    </w:rPr>
                    <w:t xml:space="preserve"> </w:t>
                  </w:r>
                </w:p>
                <w:p w:rsidR="007C1912" w:rsidRPr="00396509" w:rsidRDefault="007C1912" w:rsidP="001A3CD5">
                  <w:pPr>
                    <w:bidi/>
                    <w:spacing w:after="0"/>
                    <w:ind w:firstLine="627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نتائج :</w:t>
                  </w:r>
                </w:p>
                <w:p w:rsidR="007C1912" w:rsidRPr="00396509" w:rsidRDefault="007C1912" w:rsidP="002A32EC">
                  <w:pPr>
                    <w:numPr>
                      <w:ilvl w:val="0"/>
                      <w:numId w:val="77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عدد حقيقي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لدينا :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00" w:dyaOrig="420">
                      <v:shape id="_x0000_i1952" type="#_x0000_t75" style="width:35.05pt;height:20.75pt" o:ole="" filled="t">
                        <v:imagedata r:id="rId492" o:title=""/>
                      </v:shape>
                      <o:OLEObject Type="Embed" ProgID="Equation.DSMT4" ShapeID="_x0000_i1952" DrawAspect="Content" ObjectID="_1629058141" r:id="rId493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بصيغة أخرى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900" w:dyaOrig="420">
                      <v:shape id="_x0000_i1953" type="#_x0000_t75" style="width:45.4pt;height:20.75pt" o:ole="" filled="t">
                        <v:imagedata r:id="rId494" o:title=""/>
                      </v:shape>
                      <o:OLEObject Type="Embed" ProgID="Equation.DSMT4" ShapeID="_x0000_i1953" DrawAspect="Content" ObjectID="_1629058142" r:id="rId495"/>
                    </w:object>
                  </w:r>
                </w:p>
                <w:p w:rsidR="007C1912" w:rsidRPr="00396509" w:rsidRDefault="007C1912" w:rsidP="002A32EC">
                  <w:pPr>
                    <w:numPr>
                      <w:ilvl w:val="0"/>
                      <w:numId w:val="77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820" w:dyaOrig="360">
                      <v:shape id="_x0000_i1954" type="#_x0000_t75" style="width:40.85pt;height:18.15pt" o:ole="" filled="t">
                        <v:imagedata r:id="rId496" o:title=""/>
                      </v:shape>
                      <o:OLEObject Type="Embed" ProgID="Equation.DSMT4" ShapeID="_x0000_i1954" DrawAspect="Content" ObjectID="_1629058143" r:id="rId497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تكافئ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20" w:dyaOrig="420">
                      <v:shape id="_x0000_i1955" type="#_x0000_t75" style="width:36.3pt;height:20.75pt" o:ole="" filled="t">
                        <v:imagedata r:id="rId498" o:title=""/>
                      </v:shape>
                      <o:OLEObject Type="Embed" ProgID="Equation.DSMT4" ShapeID="_x0000_i1955" DrawAspect="Content" ObjectID="_1629058144" r:id="rId499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ab/>
                  </w:r>
                  <w:r w:rsidRPr="00396509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820" w:dyaOrig="360">
                      <v:shape id="_x0000_i1956" type="#_x0000_t75" style="width:40.85pt;height:18.15pt" o:ole="" filled="t">
                        <v:imagedata r:id="rId500" o:title=""/>
                      </v:shape>
                      <o:OLEObject Type="Embed" ProgID="Equation.DSMT4" ShapeID="_x0000_i1956" DrawAspect="Content" ObjectID="_1629058145" r:id="rId501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تكافئ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880" w:dyaOrig="420">
                      <v:shape id="_x0000_i1957" type="#_x0000_t75" style="width:44.1pt;height:20.75pt" o:ole="" filled="t">
                        <v:imagedata r:id="rId502" o:title=""/>
                      </v:shape>
                      <o:OLEObject Type="Embed" ProgID="Equation.DSMT4" ShapeID="_x0000_i1957" DrawAspect="Content" ObjectID="_1629058146" r:id="rId503"/>
                    </w:object>
                  </w:r>
                </w:p>
                <w:p w:rsidR="007C1912" w:rsidRPr="00396509" w:rsidRDefault="007C1912" w:rsidP="002A32EC">
                  <w:pPr>
                    <w:numPr>
                      <w:ilvl w:val="0"/>
                      <w:numId w:val="78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خواص :</w:t>
                  </w:r>
                </w:p>
                <w:p w:rsidR="007C1912" w:rsidRPr="00396509" w:rsidRDefault="007C1912" w:rsidP="002A32EC">
                  <w:pPr>
                    <w:numPr>
                      <w:ilvl w:val="1"/>
                      <w:numId w:val="78"/>
                    </w:numPr>
                    <w:tabs>
                      <w:tab w:val="clear" w:pos="1440"/>
                      <w:tab w:val="num" w:pos="741"/>
                    </w:tabs>
                    <w:bidi/>
                    <w:spacing w:after="0" w:line="240" w:lineRule="auto"/>
                    <w:ind w:left="79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عدد حقيقي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لدينا :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960" w:dyaOrig="420">
                      <v:shape id="_x0000_i1958" type="#_x0000_t75" style="width:48pt;height:20.75pt" o:ole="" filled="t">
                        <v:imagedata r:id="rId504" o:title=""/>
                      </v:shape>
                      <o:OLEObject Type="Embed" ProgID="Equation.DSMT4" ShapeID="_x0000_i1958" DrawAspect="Content" ObjectID="_1629058147" r:id="rId505"/>
                    </w:object>
                  </w:r>
                </w:p>
                <w:p w:rsidR="007C1912" w:rsidRPr="00396509" w:rsidRDefault="007C1912" w:rsidP="002A32EC">
                  <w:pPr>
                    <w:numPr>
                      <w:ilvl w:val="1"/>
                      <w:numId w:val="78"/>
                    </w:numPr>
                    <w:tabs>
                      <w:tab w:val="clear" w:pos="1440"/>
                      <w:tab w:val="num" w:pos="741"/>
                    </w:tabs>
                    <w:bidi/>
                    <w:spacing w:after="0" w:line="240" w:lineRule="auto"/>
                    <w:ind w:left="79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عدد حقيقي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لدينا :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040" w:dyaOrig="499">
                      <v:shape id="_x0000_i1959" type="#_x0000_t75" style="width:51.9pt;height:24.65pt" o:ole="" filled="t">
                        <v:imagedata r:id="rId506" o:title=""/>
                      </v:shape>
                      <o:OLEObject Type="Embed" ProgID="Equation.DSMT4" ShapeID="_x0000_i1959" DrawAspect="Content" ObjectID="_1629058148" r:id="rId507"/>
                    </w:object>
                  </w:r>
                </w:p>
                <w:p w:rsidR="007C1912" w:rsidRPr="00396509" w:rsidRDefault="007C1912" w:rsidP="002A32EC">
                  <w:pPr>
                    <w:numPr>
                      <w:ilvl w:val="1"/>
                      <w:numId w:val="78"/>
                    </w:numPr>
                    <w:tabs>
                      <w:tab w:val="clear" w:pos="1440"/>
                      <w:tab w:val="num" w:pos="741"/>
                    </w:tabs>
                    <w:bidi/>
                    <w:spacing w:after="0" w:line="240" w:lineRule="auto"/>
                    <w:ind w:left="79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عددين حقيقيين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y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لدينا :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400" w:dyaOrig="420">
                      <v:shape id="_x0000_i1960" type="#_x0000_t75" style="width:70.05pt;height:20.75pt" o:ole="" filled="t">
                        <v:imagedata r:id="rId508" o:title=""/>
                      </v:shape>
                      <o:OLEObject Type="Embed" ProgID="Equation.DSMT4" ShapeID="_x0000_i1960" DrawAspect="Content" ObjectID="_1629058149" r:id="rId509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ab/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740" w:dyaOrig="420">
                      <v:shape id="_x0000_i1961" type="#_x0000_t75" style="width:87.55pt;height:20.75pt" o:ole="" filled="t">
                        <v:imagedata r:id="rId510" o:title=""/>
                      </v:shape>
                      <o:OLEObject Type="Embed" ProgID="Equation.DSMT4" ShapeID="_x0000_i1961" DrawAspect="Content" ObjectID="_1629058150" r:id="rId511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(المتباينة المثلثية)</w:t>
                  </w:r>
                </w:p>
                <w:p w:rsidR="007C1912" w:rsidRPr="0039650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وإذا كان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y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غير معدوم فإن : </w:t>
                  </w:r>
                  <w:r w:rsidRPr="00396509">
                    <w:rPr>
                      <w:rFonts w:ascii="Amiri" w:hAnsi="Amiri" w:cs="Amiri"/>
                      <w:position w:val="-36"/>
                      <w:rtl/>
                      <w:lang w:val="fr-FR"/>
                    </w:rPr>
                    <w:object w:dxaOrig="920" w:dyaOrig="859">
                      <v:shape id="_x0000_i1962" type="#_x0000_t75" style="width:46.05pt;height:42.8pt" o:ole="" filled="t">
                        <v:imagedata r:id="rId512" o:title=""/>
                      </v:shape>
                      <o:OLEObject Type="Embed" ProgID="Equation.DSMT4" ShapeID="_x0000_i1962" DrawAspect="Content" ObjectID="_1629058151" r:id="rId513"/>
                    </w:object>
                  </w:r>
                </w:p>
                <w:p w:rsidR="007C1912" w:rsidRPr="00396509" w:rsidRDefault="007C1912" w:rsidP="002A32EC">
                  <w:pPr>
                    <w:numPr>
                      <w:ilvl w:val="0"/>
                      <w:numId w:val="78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المسافة</w:t>
                  </w:r>
                </w:p>
                <w:p w:rsidR="007C1912" w:rsidRPr="00396509" w:rsidRDefault="007C1912" w:rsidP="001A3CD5">
                  <w:pPr>
                    <w:bidi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مبرهنة 1 :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>إذا كانت</w:t>
                  </w:r>
                  <w:r w:rsidRPr="00396509">
                    <w:rPr>
                      <w:rFonts w:ascii="Amiri" w:hAnsi="Amiri" w:cs="Amiri"/>
                      <w:i/>
                      <w:iCs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a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b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فاصلتا النقطتين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A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B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على الترتيب في المعلم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(O,I)</w:t>
                  </w:r>
                  <w:r>
                    <w:rPr>
                      <w:rFonts w:ascii="Amiri" w:hAnsi="Amiri" w:cs="Amiri"/>
                      <w:rtl/>
                      <w:lang w:val="fr-FR"/>
                    </w:rPr>
                    <w:t>فإن</w: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>:</w:t>
                  </w:r>
                  <w:r w:rsidRPr="00396509">
                    <w:rPr>
                      <w:rFonts w:ascii="Amiri" w:hAnsi="Amiri" w:cs="Amiri"/>
                      <w:i/>
                      <w:iCs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position w:val="-14"/>
                      <w:lang w:val="fr-FR"/>
                    </w:rPr>
                    <w:object w:dxaOrig="1340" w:dyaOrig="420">
                      <v:shape id="_x0000_i1963" type="#_x0000_t75" style="width:48.65pt;height:20.75pt" o:ole="" filled="t">
                        <v:imagedata r:id="rId514" o:title=""/>
                      </v:shape>
                      <o:OLEObject Type="Embed" ProgID="Equation.DSMT4" ShapeID="_x0000_i1963" DrawAspect="Content" ObjectID="_1629058152" r:id="rId515"/>
                    </w:object>
                  </w:r>
                </w:p>
                <w:p w:rsidR="007C1912" w:rsidRPr="0039650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ملاحظة :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600" w:dyaOrig="420">
                      <v:shape id="_x0000_i1964" type="#_x0000_t75" style="width:80.45pt;height:20.75pt" o:ole="" filled="t">
                        <v:imagedata r:id="rId516" o:title=""/>
                      </v:shape>
                      <o:OLEObject Type="Embed" ProgID="Equation.DSMT4" ShapeID="_x0000_i1964" DrawAspect="Content" ObjectID="_1629058153" r:id="rId517"/>
                    </w:object>
                  </w:r>
                </w:p>
                <w:p w:rsidR="007C1912" w:rsidRPr="0039650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تعريف :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00" w:dyaOrig="420">
                      <v:shape id="_x0000_i1965" type="#_x0000_t75" style="width:35.05pt;height:20.75pt" o:ole="" filled="t">
                        <v:imagedata r:id="rId518" o:title=""/>
                      </v:shape>
                      <o:OLEObject Type="Embed" ProgID="Equation.DSMT4" ShapeID="_x0000_i1965" DrawAspect="Content" ObjectID="_1629058154" r:id="rId519"/>
                    </w:objec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تسمى المسافة بين العددين الحقيقيين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a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b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ونرمز لها بالرمز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d(a ; b)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cs="Arabic Transparent"/>
                      <w:b/>
                      <w:bCs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1672EF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ind w:left="5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09" style="position:absolute;left:0;text-align:left;margin-left:447.4pt;margin-top:13.4pt;width:47.45pt;height:531.85pt;z-index:25200435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F96BDF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F96BDF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lastRenderedPageBreak/>
        <w:pict>
          <v:roundrect id="_x0000_s2216" style="position:absolute;left:0;text-align:left;margin-left:-41pt;margin-top:16.5pt;width:70.05pt;height:749.2pt;z-index:25201152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217" style="position:absolute;left:0;text-align:left;margin-left:32.95pt;margin-top:16.5pt;width:38.9pt;height:749.2pt;z-index:25201254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0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</w:p>
                <w:p w:rsidR="007C1912" w:rsidRPr="00350350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35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10" style="position:absolute;left:0;text-align:left;margin-left:77.7pt;margin-top:16.5pt;width:360.6pt;height:744.65pt;z-index:252005376" arcsize="0" fillcolor="white [3201]" strokecolor="#5b9bd5 [3204]" strokeweight="2.5pt">
            <v:shadow color="#868686"/>
            <v:textbox style="mso-next-textbox:#_x0000_s2210">
              <w:txbxContent>
                <w:p w:rsidR="007C1912" w:rsidRPr="00396509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rtl/>
                      <w:lang w:val="fr-FR"/>
                    </w:rPr>
                    <w:t xml:space="preserve">  </w:t>
                  </w:r>
                  <w:r w:rsidRPr="00396509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ملاحظات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color w:val="FF0000"/>
                      <w:rtl/>
                      <w:lang w:val="fr-FR"/>
                    </w:rPr>
                  </w:pP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من أجل كل عددين حقيقيين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x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396509">
                    <w:rPr>
                      <w:rFonts w:ascii="Amiri" w:hAnsi="Amiri" w:cs="Amiri"/>
                      <w:lang w:val="fr-FR"/>
                    </w:rPr>
                    <w:t>y</w:t>
                  </w:r>
                  <w:r w:rsidRPr="00396509">
                    <w:rPr>
                      <w:rFonts w:ascii="Amiri" w:hAnsi="Amiri" w:cs="Amiri"/>
                      <w:rtl/>
                      <w:lang w:val="fr-FR"/>
                    </w:rPr>
                    <w:t xml:space="preserve"> لدينا </w:t>
                  </w:r>
                  <w:r w:rsidRPr="00396509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2380" w:dyaOrig="420">
                      <v:shape id="_x0000_i1966" type="#_x0000_t75" style="width:119.35pt;height:20.75pt" o:ole="" filled="t">
                        <v:imagedata r:id="rId520" o:title=""/>
                      </v:shape>
                      <o:OLEObject Type="Embed" ProgID="Equation.DSMT4" ShapeID="_x0000_i1966" DrawAspect="Content" ObjectID="_1629058155" r:id="rId521"/>
                    </w:objec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  <w:t xml:space="preserve">نشاط 02 :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260" w:dyaOrig="240">
                      <v:shape id="_x0000_i1967" type="#_x0000_t75" style="width:12.95pt;height:12.3pt" o:ole="" filled="t">
                        <v:imagedata r:id="rId522" o:title=""/>
                      </v:shape>
                      <o:OLEObject Type="Embed" ProgID="Equation.DSMT4" ShapeID="_x0000_i1967" DrawAspect="Content" ObjectID="_1629058156" r:id="rId523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عدد حقيقي موجب . و </w:t>
                  </w:r>
                  <w:r w:rsidRPr="00D555D0">
                    <w:rPr>
                      <w:rFonts w:ascii="Amiri" w:hAnsi="Amiri" w:cs="Amiri"/>
                      <w:lang w:val="fr-FR"/>
                    </w:rPr>
                    <w:t>x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عدد حقيقي.</w:t>
                  </w:r>
                </w:p>
                <w:p w:rsidR="007C1912" w:rsidRPr="00D555D0" w:rsidRDefault="007C1912" w:rsidP="002A32EC">
                  <w:pPr>
                    <w:numPr>
                      <w:ilvl w:val="0"/>
                      <w:numId w:val="79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نفرض أنه 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40" w:dyaOrig="420">
                      <v:shape id="_x0000_i1968" type="#_x0000_t75" style="width:36.95pt;height:20.75pt" o:ole="" filled="t">
                        <v:imagedata r:id="rId524" o:title=""/>
                      </v:shape>
                      <o:OLEObject Type="Embed" ProgID="Equation.DSMT4" ShapeID="_x0000_i1968" DrawAspect="Content" ObjectID="_1629058157" r:id="rId525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أثبت أن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280" w:dyaOrig="279">
                      <v:shape id="_x0000_i1969" type="#_x0000_t75" style="width:64.2pt;height:13.6pt" o:ole="" filled="t">
                        <v:imagedata r:id="rId526" o:title=""/>
                      </v:shape>
                      <o:OLEObject Type="Embed" ProgID="Equation.DSMT4" ShapeID="_x0000_i1969" DrawAspect="Content" ObjectID="_1629058158" r:id="rId527"/>
                    </w:objec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ind w:left="720" w:right="-1276"/>
                    <w:rPr>
                      <w:rFonts w:ascii="Amiri" w:hAnsi="Amiri" w:cs="Amiri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2.  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>نفرض أن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280" w:dyaOrig="279">
                      <v:shape id="_x0000_i1970" type="#_x0000_t75" style="width:64.2pt;height:13.6pt" o:ole="" filled="t">
                        <v:imagedata r:id="rId526" o:title=""/>
                      </v:shape>
                      <o:OLEObject Type="Embed" ProgID="Equation.DSMT4" ShapeID="_x0000_i1970" DrawAspect="Content" ObjectID="_1629058159" r:id="rId528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أثبت أن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40" w:dyaOrig="420">
                      <v:shape id="_x0000_i1971" type="#_x0000_t75" style="width:36.95pt;height:20.75pt" o:ole="" filled="t">
                        <v:imagedata r:id="rId524" o:title=""/>
                      </v:shape>
                      <o:OLEObject Type="Embed" ProgID="Equation.DSMT4" ShapeID="_x0000_i1971" DrawAspect="Content" ObjectID="_1629058160" r:id="rId529"/>
                    </w:objec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مبرهنة :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260" w:dyaOrig="240">
                      <v:shape id="_x0000_i1972" type="#_x0000_t75" style="width:12.95pt;height:12.3pt" o:ole="" filled="t">
                        <v:imagedata r:id="rId522" o:title=""/>
                      </v:shape>
                      <o:OLEObject Type="Embed" ProgID="Equation.DSMT4" ShapeID="_x0000_i1972" DrawAspect="Content" ObjectID="_1629058161" r:id="rId530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عدد حقيقي موجب . من أجل كل عدد حقيقي </w:t>
                  </w:r>
                  <w:r w:rsidRPr="00D555D0">
                    <w:rPr>
                      <w:rFonts w:ascii="Amiri" w:hAnsi="Amiri" w:cs="Amiri"/>
                      <w:lang w:val="fr-FR"/>
                    </w:rPr>
                    <w:t>x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لدينا :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40" w:dyaOrig="420">
                      <v:shape id="_x0000_i1973" type="#_x0000_t75" style="width:36.95pt;height:20.75pt" o:ole="" filled="t">
                        <v:imagedata r:id="rId524" o:title=""/>
                      </v:shape>
                      <o:OLEObject Type="Embed" ProgID="Equation.DSMT4" ShapeID="_x0000_i1973" DrawAspect="Content" ObjectID="_1629058162" r:id="rId531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معناه </w: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:   </w:t>
                  </w:r>
                  <w:r w:rsidRPr="00D555D0">
                    <w:rPr>
                      <w:rFonts w:ascii="Amiri" w:hAnsi="Amiri" w:cs="Amiri"/>
                      <w:position w:val="-6"/>
                      <w:lang w:val="fr-FR"/>
                    </w:rPr>
                    <w:object w:dxaOrig="1280" w:dyaOrig="279">
                      <v:shape id="_x0000_i1974" type="#_x0000_t75" style="width:59.05pt;height:13.6pt" o:ole="" filled="t">
                        <v:imagedata r:id="rId526" o:title=""/>
                      </v:shape>
                      <o:OLEObject Type="Embed" ProgID="Equation.DSMT4" ShapeID="_x0000_i1974" DrawAspect="Content" ObjectID="_1629058163" r:id="rId532"/>
                    </w:objec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ملاحظة :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260" w:dyaOrig="240">
                      <v:shape id="_x0000_i1975" type="#_x0000_t75" style="width:12.95pt;height:12.3pt" o:ole="" filled="t">
                        <v:imagedata r:id="rId522" o:title=""/>
                      </v:shape>
                      <o:OLEObject Type="Embed" ProgID="Equation.DSMT4" ShapeID="_x0000_i1975" DrawAspect="Content" ObjectID="_1629058164" r:id="rId533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عدد حقيقي موجب </w:t>
                  </w:r>
                  <w:r w:rsidRPr="00D555D0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  <w:t>تماما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.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40" w:dyaOrig="420">
                      <v:shape id="_x0000_i1976" type="#_x0000_t75" style="width:36.95pt;height:20.75pt" o:ole="" filled="t">
                        <v:imagedata r:id="rId534" o:title=""/>
                      </v:shape>
                      <o:OLEObject Type="Embed" ProgID="Equation.DSMT4" ShapeID="_x0000_i1976" DrawAspect="Content" ObjectID="_1629058165" r:id="rId535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معناه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280" w:dyaOrig="240">
                      <v:shape id="_x0000_i1977" type="#_x0000_t75" style="width:64.2pt;height:12.3pt" o:ole="" filled="t">
                        <v:imagedata r:id="rId536" o:title=""/>
                      </v:shape>
                      <o:OLEObject Type="Embed" ProgID="Equation.DSMT4" ShapeID="_x0000_i1977" DrawAspect="Content" ObjectID="_1629058166" r:id="rId537"/>
                    </w:objec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>.</w: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نتائج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: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260" w:dyaOrig="240">
                      <v:shape id="_x0000_i1978" type="#_x0000_t75" style="width:12.95pt;height:12.3pt" o:ole="" filled="t">
                        <v:imagedata r:id="rId522" o:title=""/>
                      </v:shape>
                      <o:OLEObject Type="Embed" ProgID="Equation.DSMT4" ShapeID="_x0000_i1978" DrawAspect="Content" ObjectID="_1629058167" r:id="rId538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عدد حقيقي موجب . من أجل كل عددين حقيقيين </w:t>
                  </w:r>
                  <w:r w:rsidRPr="00D555D0">
                    <w:rPr>
                      <w:rFonts w:ascii="Amiri" w:hAnsi="Amiri" w:cs="Amiri"/>
                      <w:lang w:val="fr-FR"/>
                    </w:rPr>
                    <w:t>x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D555D0">
                    <w:rPr>
                      <w:rFonts w:ascii="Amiri" w:hAnsi="Amiri" w:cs="Amiri"/>
                      <w:lang w:val="fr-FR"/>
                    </w:rPr>
                    <w:t>c</w: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لدينا :</w:t>
                  </w:r>
                </w:p>
                <w:p w:rsidR="007C1912" w:rsidRPr="00D555D0" w:rsidRDefault="007C1912" w:rsidP="002A32EC">
                  <w:pPr>
                    <w:numPr>
                      <w:ilvl w:val="0"/>
                      <w:numId w:val="80"/>
                    </w:numPr>
                    <w:tabs>
                      <w:tab w:val="clear" w:pos="720"/>
                      <w:tab w:val="num" w:pos="513"/>
                    </w:tabs>
                    <w:bidi/>
                    <w:spacing w:after="0" w:line="240" w:lineRule="auto"/>
                    <w:ind w:hanging="549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140" w:dyaOrig="420">
                      <v:shape id="_x0000_i1979" type="#_x0000_t75" style="width:57.1pt;height:20.75pt" o:ole="" filled="t">
                        <v:imagedata r:id="rId539" o:title=""/>
                      </v:shape>
                      <o:OLEObject Type="Embed" ProgID="Equation.DSMT4" ShapeID="_x0000_i1979" DrawAspect="Content" ObjectID="_1629058168" r:id="rId540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معناه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660" w:dyaOrig="279">
                      <v:shape id="_x0000_i1980" type="#_x0000_t75" style="width:83.05pt;height:13.6pt" o:ole="" filled="t">
                        <v:imagedata r:id="rId541" o:title=""/>
                      </v:shape>
                      <o:OLEObject Type="Embed" ProgID="Equation.DSMT4" ShapeID="_x0000_i1980" DrawAspect="Content" ObjectID="_1629058169" r:id="rId542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معناه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880" w:dyaOrig="279">
                      <v:shape id="_x0000_i1981" type="#_x0000_t75" style="width:94.05pt;height:13.6pt" o:ole="" filled="t">
                        <v:imagedata r:id="rId543" o:title=""/>
                      </v:shape>
                      <o:OLEObject Type="Embed" ProgID="Equation.DSMT4" ShapeID="_x0000_i1981" DrawAspect="Content" ObjectID="_1629058170" r:id="rId544"/>
                    </w:object>
                  </w:r>
                </w:p>
                <w:p w:rsidR="007C1912" w:rsidRPr="00D555D0" w:rsidRDefault="007C1912" w:rsidP="002A32EC">
                  <w:pPr>
                    <w:numPr>
                      <w:ilvl w:val="0"/>
                      <w:numId w:val="80"/>
                    </w:numPr>
                    <w:tabs>
                      <w:tab w:val="clear" w:pos="720"/>
                      <w:tab w:val="num" w:pos="513"/>
                    </w:tabs>
                    <w:bidi/>
                    <w:spacing w:after="0" w:line="240" w:lineRule="auto"/>
                    <w:ind w:hanging="549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>العبارات الأربعة الآتية متكافئة :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140" w:dyaOrig="420">
                      <v:shape id="_x0000_i1982" type="#_x0000_t75" style="width:57.1pt;height:20.75pt" o:ole="" filled="t">
                        <v:imagedata r:id="rId539" o:title=""/>
                      </v:shape>
                      <o:OLEObject Type="Embed" ProgID="Equation.DSMT4" ShapeID="_x0000_i1982" DrawAspect="Content" ObjectID="_1629058171" r:id="rId545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؛ </w:t>
                  </w:r>
                  <w:r w:rsidRPr="00D555D0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260" w:dyaOrig="360">
                      <v:shape id="_x0000_i1983" type="#_x0000_t75" style="width:62.9pt;height:18.15pt" o:ole="" filled="t">
                        <v:imagedata r:id="rId546" o:title=""/>
                      </v:shape>
                      <o:OLEObject Type="Embed" ProgID="Equation.DSMT4" ShapeID="_x0000_i1983" DrawAspect="Content" ObjectID="_1629058172" r:id="rId547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؛ </w:t>
                  </w:r>
                  <w:r w:rsidRPr="00D555D0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1880" w:dyaOrig="279">
                      <v:shape id="_x0000_i1984" type="#_x0000_t75" style="width:94.05pt;height:13.6pt" o:ole="" filled="t">
                        <v:imagedata r:id="rId543" o:title=""/>
                      </v:shape>
                      <o:OLEObject Type="Embed" ProgID="Equation.DSMT4" ShapeID="_x0000_i1984" DrawAspect="Content" ObjectID="_1629058173" r:id="rId548"/>
                    </w:object>
                  </w: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 ؛ </w:t>
                  </w:r>
                  <w:r w:rsidRPr="00D555D0">
                    <w:rPr>
                      <w:rFonts w:ascii="Amiri" w:hAnsi="Amiri" w:cs="Amiri"/>
                      <w:position w:val="-10"/>
                      <w:rtl/>
                      <w:lang w:val="fr-FR"/>
                    </w:rPr>
                    <w:object w:dxaOrig="1920" w:dyaOrig="340">
                      <v:shape id="_x0000_i1985" type="#_x0000_t75" style="width:96pt;height:16.85pt" o:ole="" filled="t">
                        <v:imagedata r:id="rId549" o:title=""/>
                      </v:shape>
                      <o:OLEObject Type="Embed" ProgID="Equation.DSMT4" ShapeID="_x0000_i1985" DrawAspect="Content" ObjectID="_1629058174" r:id="rId550"/>
                    </w:object>
                  </w:r>
                </w:p>
                <w:p w:rsidR="007C1912" w:rsidRPr="00D555D0" w:rsidRDefault="007C1912" w:rsidP="002A32EC">
                  <w:pPr>
                    <w:numPr>
                      <w:ilvl w:val="0"/>
                      <w:numId w:val="80"/>
                    </w:numPr>
                    <w:tabs>
                      <w:tab w:val="clear" w:pos="720"/>
                      <w:tab w:val="num" w:pos="513"/>
                    </w:tabs>
                    <w:bidi/>
                    <w:spacing w:after="0" w:line="240" w:lineRule="auto"/>
                    <w:ind w:hanging="549"/>
                    <w:rPr>
                      <w:rFonts w:ascii="Amiri" w:hAnsi="Amiri" w:cs="Amiri"/>
                      <w:rtl/>
                    </w:rPr>
                  </w:pPr>
                  <w:r w:rsidRPr="00D555D0">
                    <w:rPr>
                      <w:rFonts w:ascii="Amiri" w:hAnsi="Amiri" w:cs="Amiri"/>
                      <w:rtl/>
                      <w:lang w:val="fr-FR"/>
                    </w:rPr>
                    <w:t xml:space="preserve">العبارة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40" w:dyaOrig="420">
                      <v:shape id="_x0000_i1986" type="#_x0000_t75" style="width:36.95pt;height:20.75pt" o:ole="" filled="t">
                        <v:imagedata r:id="rId524" o:title=""/>
                      </v:shape>
                      <o:OLEObject Type="Embed" ProgID="Equation.DSMT4" ShapeID="_x0000_i1986" DrawAspect="Content" ObjectID="_1629058175" r:id="rId551"/>
                    </w:object>
                  </w:r>
                  <w:r w:rsidRPr="00D555D0">
                    <w:rPr>
                      <w:rFonts w:ascii="Amiri" w:hAnsi="Amiri" w:cs="Amiri"/>
                      <w:rtl/>
                    </w:rPr>
                    <w:t xml:space="preserve"> غير محققة أو غير صحيحة معناه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60" w:dyaOrig="420">
                      <v:shape id="_x0000_i1987" type="#_x0000_t75" style="width:38.25pt;height:20.75pt" o:ole="" filled="t">
                        <v:imagedata r:id="rId552" o:title=""/>
                      </v:shape>
                      <o:OLEObject Type="Embed" ProgID="Equation.DSMT4" ShapeID="_x0000_i1987" DrawAspect="Content" ObjectID="_1629058176" r:id="rId553"/>
                    </w:object>
                  </w:r>
                  <w:r w:rsidRPr="00D555D0">
                    <w:rPr>
                      <w:rFonts w:ascii="Amiri" w:hAnsi="Amiri" w:cs="Amiri"/>
                      <w:rtl/>
                    </w:rPr>
                    <w:t xml:space="preserve"> محققة (يسمى نفي العبارة)</w: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</w:rPr>
                  </w:pP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40" w:dyaOrig="420">
                      <v:shape id="_x0000_i1988" type="#_x0000_t75" style="width:36.95pt;height:20.75pt" o:ole="" filled="t">
                        <v:imagedata r:id="rId524" o:title=""/>
                      </v:shape>
                      <o:OLEObject Type="Embed" ProgID="Equation.DSMT4" ShapeID="_x0000_i1988" DrawAspect="Content" ObjectID="_1629058177" r:id="rId554"/>
                    </w:object>
                  </w:r>
                  <w:r w:rsidRPr="00D555D0">
                    <w:rPr>
                      <w:rFonts w:ascii="Amiri" w:hAnsi="Amiri" w:cs="Amiri"/>
                      <w:rtl/>
                    </w:rPr>
                    <w:t xml:space="preserve"> غير محققة تكافئ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1420" w:dyaOrig="420">
                      <v:shape id="_x0000_i1989" type="#_x0000_t75" style="width:71.35pt;height:20.75pt" o:ole="" filled="t">
                        <v:imagedata r:id="rId555" o:title=""/>
                      </v:shape>
                      <o:OLEObject Type="Embed" ProgID="Equation.DSMT4" ShapeID="_x0000_i1989" DrawAspect="Content" ObjectID="_1629058178" r:id="rId556"/>
                    </w:object>
                  </w:r>
                  <w:r w:rsidRPr="00D555D0">
                    <w:rPr>
                      <w:rFonts w:ascii="Amiri" w:hAnsi="Amiri" w:cs="Amiri"/>
                      <w:rtl/>
                    </w:rPr>
                    <w:t xml:space="preserve"> وتكافئ </w:t>
                  </w:r>
                  <w:r w:rsidRPr="00D555D0">
                    <w:rPr>
                      <w:rFonts w:ascii="Amiri" w:hAnsi="Amiri" w:cs="Amiri"/>
                      <w:position w:val="-10"/>
                      <w:lang w:val="fr-FR"/>
                    </w:rPr>
                    <w:object w:dxaOrig="2980" w:dyaOrig="340">
                      <v:shape id="_x0000_i1990" type="#_x0000_t75" style="width:140.1pt;height:16.85pt" o:ole="" filled="t">
                        <v:imagedata r:id="rId557" o:title=""/>
                      </v:shape>
                      <o:OLEObject Type="Embed" ProgID="Equation.DSMT4" ShapeID="_x0000_i1990" DrawAspect="Content" ObjectID="_1629058179" r:id="rId558"/>
                    </w:object>
                  </w:r>
                </w:p>
                <w:p w:rsidR="007C1912" w:rsidRPr="00D555D0" w:rsidRDefault="007C1912" w:rsidP="001A3CD5">
                  <w:pPr>
                    <w:bidi/>
                    <w:spacing w:after="0"/>
                    <w:ind w:left="570" w:firstLine="57"/>
                    <w:rPr>
                      <w:rFonts w:ascii="Amiri" w:hAnsi="Amiri" w:cs="Amiri"/>
                      <w:rtl/>
                    </w:rPr>
                  </w:pPr>
                  <w:r w:rsidRPr="00D555D0">
                    <w:rPr>
                      <w:rFonts w:ascii="Amiri" w:hAnsi="Amiri" w:cs="Amiri"/>
                      <w:rtl/>
                    </w:rPr>
                    <w:t xml:space="preserve">إذن : </w:t>
                  </w:r>
                  <w:r w:rsidRPr="00D555D0">
                    <w:rPr>
                      <w:rFonts w:ascii="Amiri" w:hAnsi="Amiri" w:cs="Amiri"/>
                      <w:position w:val="-14"/>
                      <w:rtl/>
                      <w:lang w:val="fr-FR"/>
                    </w:rPr>
                    <w:object w:dxaOrig="760" w:dyaOrig="420">
                      <v:shape id="_x0000_i1991" type="#_x0000_t75" style="width:38.25pt;height:20.75pt" o:ole="" filled="t">
                        <v:imagedata r:id="rId552" o:title=""/>
                      </v:shape>
                      <o:OLEObject Type="Embed" ProgID="Equation.DSMT4" ShapeID="_x0000_i1991" DrawAspect="Content" ObjectID="_1629058180" r:id="rId559"/>
                    </w:object>
                  </w:r>
                  <w:r w:rsidRPr="00D555D0">
                    <w:rPr>
                      <w:rFonts w:ascii="Amiri" w:hAnsi="Amiri" w:cs="Amiri"/>
                      <w:rtl/>
                    </w:rPr>
                    <w:t xml:space="preserve"> تكافئ </w:t>
                  </w:r>
                  <w:r w:rsidRPr="00D555D0">
                    <w:rPr>
                      <w:rFonts w:ascii="Amiri" w:hAnsi="Amiri" w:cs="Amiri"/>
                      <w:position w:val="-10"/>
                      <w:rtl/>
                      <w:lang w:val="fr-FR"/>
                    </w:rPr>
                    <w:object w:dxaOrig="2980" w:dyaOrig="340">
                      <v:shape id="_x0000_i1992" type="#_x0000_t75" style="width:149.2pt;height:16.85pt" o:ole="" filled="t">
                        <v:imagedata r:id="rId557" o:title=""/>
                      </v:shape>
                      <o:OLEObject Type="Embed" ProgID="Equation.DSMT4" ShapeID="_x0000_i1992" DrawAspect="Content" ObjectID="_1629058181" r:id="rId560"/>
                    </w:object>
                  </w:r>
                  <w:r w:rsidRPr="00D555D0">
                    <w:rPr>
                      <w:rFonts w:ascii="Amiri" w:hAnsi="Amiri" w:cs="Amiri"/>
                      <w:rtl/>
                    </w:rPr>
                    <w:t xml:space="preserve"> </w:t>
                  </w:r>
                </w:p>
                <w:p w:rsidR="007C1912" w:rsidRPr="00754193" w:rsidRDefault="007C1912" w:rsidP="001A3CD5">
                  <w:pPr>
                    <w:bidi/>
                    <w:spacing w:after="0"/>
                    <w:ind w:right="-1276"/>
                    <w:rPr>
                      <w:rFonts w:ascii="Amiri" w:eastAsiaTheme="minorEastAsia" w:hAnsi="Amiri" w:cs="Amiri"/>
                      <w:b/>
                      <w:bCs/>
                      <w:color w:val="0000CC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15" style="position:absolute;left:0;text-align:left;margin-left:444.85pt;margin-top:16.5pt;width:47.45pt;height:744.65pt;z-index:25201049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192" style="position:absolute;left:0;text-align:left;margin-left:118.15pt;margin-top:-2.25pt;width:198.9pt;height:29.15pt;z-index:251986944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192">
              <w:txbxContent>
                <w:p w:rsidR="007C1912" w:rsidRPr="0006559C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7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84" style="position:absolute;left:0;text-align:left;margin-left:-30.65pt;margin-top:6.75pt;width:142.95pt;height:115.5pt;z-index:251978752" arcsize="5043f" fillcolor="#fff2cc [663]" strokecolor="#5b9bd5 [3204]" strokeweight="2.5pt">
            <v:shadow color="#868686"/>
            <v:textbox style="mso-next-textbox:#_x0000_s2184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83" style="position:absolute;left:0;text-align:left;margin-left:330.65pt;margin-top:6.75pt;width:148.55pt;height:119.4pt;z-index:251977728" arcsize="5043f" fillcolor="#fff2cc [663]" strokecolor="#5b9bd5 [3204]" strokeweight="2.5pt">
            <v:shadow color="#868686"/>
            <v:textbox style="mso-next-textbox:#_x0000_s2183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ثانوية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1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و نصف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4EEDF8F8" wp14:editId="1A75253A">
                        <wp:extent cx="222421" cy="222422"/>
                        <wp:effectExtent l="0" t="0" r="0" b="0"/>
                        <wp:docPr id="856" name="Image 8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180" style="position:absolute;left:0;text-align:left;margin-left:118.15pt;margin-top:7.25pt;width:204.5pt;height:29.85pt;z-index:25197465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80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81" style="position:absolute;left:0;text-align:left;margin-left:118.15pt;margin-top:20.75pt;width:204.5pt;height:29.85pt;z-index:25197568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81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A7242A"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ترتيب _المجالات_الحصر_القيمة المطلقة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82" style="position:absolute;left:0;text-align:left;margin-left:118.15pt;margin-top:13.15pt;width:204.5pt;height:27.25pt;z-index:25197670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182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القيمة المطلقة و المجالات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185" style="position:absolute;left:0;text-align:left;margin-left:-30.65pt;margin-top:2.25pt;width:513.1pt;height:71.2pt;z-index:251979776" arcsize="10923f" fillcolor="#fff2cc [663]" strokecolor="#5b9bd5 [3204]" strokeweight="2.5pt">
            <v:shadow color="#868686"/>
            <v:textbox style="mso-next-textbox:#_x0000_s2185">
              <w:txbxContent>
                <w:p w:rsidR="007C1912" w:rsidRPr="007D713A" w:rsidRDefault="007C1912" w:rsidP="001A3CD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F42C47">
                    <w:rPr>
                      <w:rFonts w:ascii="Arial" w:hAnsi="Arial"/>
                      <w:sz w:val="28"/>
                      <w:szCs w:val="28"/>
                      <w:rtl/>
                    </w:rPr>
                    <w:t xml:space="preserve"> </w:t>
                  </w:r>
                  <w:r w:rsidRPr="007D713A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دراسة إشارة ثنائي حد من الدرجة الأولى.</w:t>
                  </w:r>
                  <w:r w:rsidRPr="007D713A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حل معادلات ومتراجحات تتضمن قيمة مطلقة.</w:t>
                  </w:r>
                </w:p>
                <w:p w:rsidR="007C1912" w:rsidRPr="00C320A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7D713A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كتابة عبارة تشتمل رمز القيمة المطلقة على شكل عبارة مكافئة لها بدون رمز القيمة المطلقة</w:t>
                  </w:r>
                  <w:r w:rsidRPr="0076609B">
                    <w:rPr>
                      <w:rFonts w:ascii="Arial" w:hAnsi="Arial"/>
                      <w:sz w:val="24"/>
                      <w:szCs w:val="24"/>
                      <w:rtl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88" style="position:absolute;left:0;text-align:left;margin-left:447.4pt;margin-top:5.2pt;width:47.45pt;height:30.45pt;z-index:251982848" arcsize="10923f" fillcolor="white [3201]" strokecolor="#5b9bd5 [3204]" strokeweight="2.5pt">
            <v:shadow color="#868686"/>
            <v:textbox style="mso-next-textbox:#_x0000_s218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94" style="position:absolute;left:0;text-align:left;margin-left:-40.35pt;margin-top:0;width:80.45pt;height:30.45pt;z-index:251988992" arcsize="10923f" fillcolor="white [3201]" strokecolor="#5b9bd5 [3204]" strokeweight="2.5pt">
            <v:shadow color="#868686"/>
            <v:textbox style="mso-next-textbox:#_x0000_s2194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87" style="position:absolute;left:0;text-align:left;margin-left:54.2pt;margin-top:5.2pt;width:33.8pt;height:30.45pt;z-index:251981824" arcsize="10923f" fillcolor="white [3201]" strokecolor="#5b9bd5 [3204]" strokeweight="2.5pt">
            <v:shadow color="#868686"/>
            <v:textbox style="mso-next-textbox:#_x0000_s218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86" style="position:absolute;left:0;text-align:left;margin-left:92.65pt;margin-top:5.2pt;width:349.65pt;height:30.45pt;z-index:251980800" arcsize="10923f" fillcolor="white [3201]" strokecolor="#5b9bd5 [3204]" strokeweight="2.5pt">
            <v:shadow color="#868686"/>
            <v:textbox style="mso-next-textbox:#_x0000_s218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193" style="position:absolute;left:0;text-align:left;margin-left:-40.35pt;margin-top:14pt;width:84.9pt;height:532.55pt;z-index:251987968" arcsize="10923f" fillcolor="white [3201]" strokecolor="#5b9bd5 [3204]" strokeweight="2.5pt">
            <v:shadow color="#868686"/>
            <v:textbox style="mso-next-textbox:#_x0000_s2193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91" style="position:absolute;left:0;text-align:left;margin-left:50.4pt;margin-top:17.9pt;width:37.6pt;height:528.65pt;z-index:251985920" arcsize="10923f" fillcolor="white [3201]" strokecolor="#5b9bd5 [3204]" strokeweight="2.5pt">
            <v:shadow color="#868686"/>
            <v:textbox style="mso-next-textbox:#_x0000_s2191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89" style="position:absolute;left:0;text-align:left;margin-left:447.4pt;margin-top:17.9pt;width:47.45pt;height:528.65pt;z-index:251983872" arcsize="10923f" fillcolor="white [3201]" strokecolor="#5b9bd5 [3204]" strokeweight="2.5pt">
            <v:shadow color="#868686"/>
            <v:textbox style="mso-next-textbox:#_x0000_s2189">
              <w:txbxContent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98" style="position:absolute;left:0;text-align:left;margin-left:92.65pt;margin-top:21.15pt;width:350.25pt;height:525.4pt;z-index:251993088" arcsize="0" fillcolor="white [3201]" strokecolor="#5b9bd5 [3204]" strokeweight="2.5pt">
            <v:shadow color="#868686"/>
            <v:textbox style="mso-next-textbox:#_x0000_s2198">
              <w:txbxContent>
                <w:p w:rsidR="007C1912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 xml:space="preserve">نشاط </w:t>
                  </w:r>
                  <w:r w:rsidRPr="001A64E3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بنائي 1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 xml:space="preserve"> :</w:t>
                  </w:r>
                </w:p>
                <w:p w:rsidR="007C1912" w:rsidRPr="006657A6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6657A6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عين قيم العدد الحقيقى </w:t>
                  </w:r>
                  <w:r w:rsidRPr="006657A6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220" w:dyaOrig="180">
                      <v:shape id="_x0000_i1993" type="#_x0000_t75" style="width:11.05pt;height:9.1pt" o:ole="">
                        <v:imagedata r:id="rId442" o:title=""/>
                      </v:shape>
                      <o:OLEObject Type="Embed" ProgID="Equation.DSMT4" ShapeID="_x0000_i1993" DrawAspect="Content" ObjectID="_1629058182" r:id="rId561"/>
                    </w:object>
                  </w:r>
                  <w:r w:rsidRPr="006657A6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6657A6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تي تحقق</w:t>
                  </w:r>
                  <w:r w:rsidRPr="006657A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1740" w:dyaOrig="300">
                      <v:shape id="_x0000_i1994" type="#_x0000_t75" style="width:86.25pt;height:14.9pt" o:ole="">
                        <v:imagedata r:id="rId562" o:title=""/>
                      </v:shape>
                      <o:OLEObject Type="Embed" ProgID="Equation.DSMT4" ShapeID="_x0000_i1994" DrawAspect="Content" ObjectID="_1629058183" r:id="rId563"/>
                    </w:object>
                  </w:r>
                  <w:r w:rsidRPr="006657A6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  <w:r w:rsidRPr="006657A6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06559C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="Amiri" w:eastAsiaTheme="minorEastAsia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val="fr-FR" w:bidi="ar-DZ"/>
                    </w:rPr>
                    <w:t xml:space="preserve">اشارة ثنائي حد من الدرجة الاولى 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1A0F89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220" w:dyaOrig="240">
                      <v:shape id="_x0000_i1995" type="#_x0000_t75" style="width:11.05pt;height:11.7pt" o:ole="" filled="t">
                        <v:imagedata r:id="rId450" o:title=""/>
                      </v:shape>
                      <o:OLEObject Type="Embed" ProgID="Equation.DSMT4" ShapeID="_x0000_i1995" DrawAspect="Content" ObjectID="_1629058184" r:id="rId564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>و</w:t>
                  </w:r>
                  <w:r w:rsidRPr="001A0F89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200" w:dyaOrig="300">
                      <v:shape id="_x0000_i1996" type="#_x0000_t75" style="width:9.1pt;height:14.9pt" o:ole="" filled="t">
                        <v:imagedata r:id="rId452" o:title=""/>
                      </v:shape>
                      <o:OLEObject Type="Embed" ProgID="Equation.DSMT4" ShapeID="_x0000_i1996" DrawAspect="Content" ObjectID="_1629058185" r:id="rId565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عددان حقيقيان حيث: </w:t>
                  </w:r>
                  <w:r w:rsidRPr="0006559C">
                    <w:rPr>
                      <w:rFonts w:ascii="Amiri" w:hAnsi="Amiri" w:cs="Amiri"/>
                      <w:position w:val="-6"/>
                      <w:sz w:val="20"/>
                      <w:szCs w:val="20"/>
                      <w:lang w:val="fr-FR"/>
                    </w:rPr>
                    <w:object w:dxaOrig="639" w:dyaOrig="300">
                      <v:shape id="_x0000_i1997" type="#_x0000_t75" style="width:33.1pt;height:14.9pt" o:ole="" filled="t">
                        <v:imagedata r:id="rId566" o:title=""/>
                      </v:shape>
                      <o:OLEObject Type="Embed" ProgID="Equation.DSMT4" ShapeID="_x0000_i1997" DrawAspect="Content" ObjectID="_1629058186" r:id="rId567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 نلخص اشارة </w:t>
                  </w:r>
                  <w:r w:rsidRPr="005E72E5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620" w:dyaOrig="260">
                      <v:shape id="_x0000_i1998" type="#_x0000_t75" style="width:30.5pt;height:12.3pt" o:ole="">
                        <v:imagedata r:id="rId568" o:title=""/>
                      </v:shape>
                      <o:OLEObject Type="Embed" ProgID="Equation.DSMT4" ShapeID="_x0000_i1998" DrawAspect="Content" ObjectID="_1629058187" r:id="rId569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كما هو موضح في الجدول 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411" w:type="dxa"/>
                    <w:tblLook w:val="04A0" w:firstRow="1" w:lastRow="0" w:firstColumn="1" w:lastColumn="0" w:noHBand="0" w:noVBand="1"/>
                  </w:tblPr>
                  <w:tblGrid>
                    <w:gridCol w:w="2704"/>
                    <w:gridCol w:w="2268"/>
                    <w:gridCol w:w="1310"/>
                  </w:tblGrid>
                  <w:tr w:rsidR="007C1912" w:rsidTr="001A3CD5">
                    <w:tc>
                      <w:tcPr>
                        <w:tcW w:w="4972" w:type="dxa"/>
                        <w:gridSpan w:val="2"/>
                      </w:tcPr>
                      <w:p w:rsidR="007C1912" w:rsidRDefault="007C1912" w:rsidP="001A3CD5">
                        <w:pPr>
                          <w:tabs>
                            <w:tab w:val="left" w:pos="1097"/>
                          </w:tabs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6844EA">
                          <w:rPr>
                            <w:rFonts w:cs="Simplified Arabic"/>
                            <w:noProof/>
                            <w:color w:val="000000"/>
                            <w:position w:val="-4"/>
                            <w:sz w:val="20"/>
                            <w:szCs w:val="20"/>
                            <w:lang w:eastAsia="fr-FR"/>
                          </w:rPr>
                          <w:object w:dxaOrig="340" w:dyaOrig="180">
                            <v:shape id="_x0000_i1999" type="#_x0000_t75" style="width:17.5pt;height:9.1pt" o:ole="">
                              <v:imagedata r:id="rId570" o:title=""/>
                            </v:shape>
                            <o:OLEObject Type="Embed" ProgID="Equation.DSMT4" ShapeID="_x0000_i1999" DrawAspect="Content" ObjectID="_1629058188" r:id="rId571"/>
                          </w:object>
                        </w:r>
                        <w:r w:rsidRPr="006844EA"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  </w:t>
                        </w:r>
                        <w:r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            </w:t>
                        </w:r>
                        <w:r w:rsidRPr="006844EA"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      </w:t>
                        </w:r>
                        <w:r w:rsidRPr="007431FD">
                          <w:rPr>
                            <w:rFonts w:cs="Simplified Arabic"/>
                            <w:noProof/>
                            <w:color w:val="000000"/>
                            <w:position w:val="-22"/>
                            <w:sz w:val="20"/>
                            <w:szCs w:val="20"/>
                            <w:lang w:eastAsia="fr-FR"/>
                          </w:rPr>
                          <w:object w:dxaOrig="320" w:dyaOrig="560">
                            <v:shape id="_x0000_i2000" type="#_x0000_t75" style="width:15.55pt;height:27.9pt" o:ole="">
                              <v:imagedata r:id="rId572" o:title=""/>
                            </v:shape>
                            <o:OLEObject Type="Embed" ProgID="Equation.DSMT4" ShapeID="_x0000_i2000" DrawAspect="Content" ObjectID="_1629058189" r:id="rId573"/>
                          </w:object>
                        </w:r>
                        <w:r w:rsidRPr="006844EA"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</w:t>
                        </w:r>
                        <w:r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                       </w:t>
                        </w:r>
                        <w:r w:rsidRPr="006844EA"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   </w:t>
                        </w:r>
                        <w:r w:rsidRPr="006844EA">
                          <w:rPr>
                            <w:rFonts w:cs="Simplified Arabic"/>
                            <w:noProof/>
                            <w:color w:val="000000"/>
                            <w:position w:val="-4"/>
                            <w:sz w:val="20"/>
                            <w:szCs w:val="20"/>
                            <w:lang w:eastAsia="fr-FR"/>
                          </w:rPr>
                          <w:object w:dxaOrig="340" w:dyaOrig="200">
                            <v:shape id="_x0000_i2001" type="#_x0000_t75" style="width:17.5pt;height:9.75pt" o:ole="">
                              <v:imagedata r:id="rId574" o:title=""/>
                            </v:shape>
                            <o:OLEObject Type="Embed" ProgID="Equation.DSMT4" ShapeID="_x0000_i2001" DrawAspect="Content" ObjectID="_1629058190" r:id="rId575"/>
                          </w:object>
                        </w:r>
                      </w:p>
                    </w:tc>
                    <w:tc>
                      <w:tcPr>
                        <w:tcW w:w="1310" w:type="dxa"/>
                      </w:tcPr>
                      <w:p w:rsidR="007C1912" w:rsidRDefault="007C1912" w:rsidP="001A3CD5">
                        <w:pPr>
                          <w:tabs>
                            <w:tab w:val="left" w:pos="1097"/>
                          </w:tabs>
                          <w:bidi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>
                          <w:rPr>
                            <w:rFonts w:ascii="Amiri" w:hAnsi="Amiri" w:cs="Amiri" w:hint="cs"/>
                            <w:sz w:val="20"/>
                            <w:szCs w:val="20"/>
                            <w:rtl/>
                            <w:lang w:val="fr-FR"/>
                          </w:rPr>
                          <w:t xml:space="preserve">    </w:t>
                        </w:r>
                        <w:r w:rsidRPr="001A0F89"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20" w:dyaOrig="180">
                            <v:shape id="_x0000_i2002" type="#_x0000_t75" style="width:11.05pt;height:9.1pt" o:ole="">
                              <v:imagedata r:id="rId442" o:title=""/>
                            </v:shape>
                            <o:OLEObject Type="Embed" ProgID="Equation.DSMT4" ShapeID="_x0000_i2002" DrawAspect="Content" ObjectID="_1629058191" r:id="rId576"/>
                          </w:object>
                        </w:r>
                      </w:p>
                    </w:tc>
                  </w:tr>
                  <w:tr w:rsidR="007C1912" w:rsidTr="001A3CD5">
                    <w:trPr>
                      <w:trHeight w:val="633"/>
                    </w:trPr>
                    <w:tc>
                      <w:tcPr>
                        <w:tcW w:w="2704" w:type="dxa"/>
                        <w:tcBorders>
                          <w:right w:val="single" w:sz="4" w:space="0" w:color="auto"/>
                        </w:tcBorders>
                      </w:tcPr>
                      <w:p w:rsidR="007C1912" w:rsidRDefault="007C1912" w:rsidP="001A3CD5">
                        <w:pPr>
                          <w:tabs>
                            <w:tab w:val="left" w:pos="1097"/>
                          </w:tabs>
                          <w:bidi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>
                          <w:rPr>
                            <w:rFonts w:ascii="Amiri" w:hAnsi="Amiri" w:cs="Amiri" w:hint="cs"/>
                            <w:sz w:val="20"/>
                            <w:szCs w:val="20"/>
                            <w:rtl/>
                            <w:lang w:val="fr-FR"/>
                          </w:rPr>
                          <w:t xml:space="preserve">        نفس اشارة </w:t>
                        </w:r>
                        <w:r w:rsidRPr="007431FD">
                          <w:rPr>
                            <w:rFonts w:cs="Simplified Arabic"/>
                            <w:noProof/>
                            <w:color w:val="000000"/>
                            <w:position w:val="-6"/>
                            <w:sz w:val="20"/>
                            <w:szCs w:val="20"/>
                            <w:lang w:eastAsia="fr-FR"/>
                          </w:rPr>
                          <w:object w:dxaOrig="180" w:dyaOrig="200">
                            <v:shape id="_x0000_i2003" type="#_x0000_t75" style="width:9.1pt;height:9.75pt" o:ole="">
                              <v:imagedata r:id="rId577" o:title=""/>
                            </v:shape>
                            <o:OLEObject Type="Embed" ProgID="Equation.DSMT4" ShapeID="_x0000_i2003" DrawAspect="Content" ObjectID="_1629058192" r:id="rId578"/>
                          </w:object>
                        </w:r>
                        <w:r>
                          <w:rPr>
                            <w:rFonts w:ascii="Amiri" w:hAnsi="Amiri" w:cs="Amiri" w:hint="cs"/>
                            <w:sz w:val="20"/>
                            <w:szCs w:val="20"/>
                            <w:rtl/>
                            <w:lang w:val="fr-FR"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268" w:type="dxa"/>
                        <w:tcBorders>
                          <w:left w:val="single" w:sz="4" w:space="0" w:color="auto"/>
                        </w:tcBorders>
                      </w:tcPr>
                      <w:p w:rsidR="007C1912" w:rsidRDefault="007C1912" w:rsidP="001A3CD5">
                        <w:pPr>
                          <w:tabs>
                            <w:tab w:val="left" w:pos="1097"/>
                          </w:tabs>
                          <w:bidi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>
                          <w:rPr>
                            <w:rFonts w:ascii="Amiri" w:hAnsi="Amiri" w:cs="Amiri" w:hint="cs"/>
                            <w:sz w:val="20"/>
                            <w:szCs w:val="20"/>
                            <w:rtl/>
                            <w:lang w:val="fr-FR"/>
                          </w:rPr>
                          <w:t xml:space="preserve">  عكس اشارة </w:t>
                        </w:r>
                        <w:r w:rsidRPr="007431FD">
                          <w:rPr>
                            <w:rFonts w:cs="Simplified Arabic"/>
                            <w:noProof/>
                            <w:color w:val="000000"/>
                            <w:position w:val="-6"/>
                            <w:sz w:val="20"/>
                            <w:szCs w:val="20"/>
                            <w:lang w:eastAsia="fr-FR"/>
                          </w:rPr>
                          <w:object w:dxaOrig="180" w:dyaOrig="200">
                            <v:shape id="_x0000_i2004" type="#_x0000_t75" style="width:9.1pt;height:9.75pt" o:ole="">
                              <v:imagedata r:id="rId577" o:title=""/>
                            </v:shape>
                            <o:OLEObject Type="Embed" ProgID="Equation.DSMT4" ShapeID="_x0000_i2004" DrawAspect="Content" ObjectID="_1629058193" r:id="rId579"/>
                          </w:object>
                        </w:r>
                        <w:r w:rsidRPr="006844EA">
                          <w:rPr>
                            <w:rFonts w:cs="Simplified Arabic" w:hint="cs"/>
                            <w:noProof/>
                            <w:color w:val="000000"/>
                            <w:sz w:val="20"/>
                            <w:szCs w:val="20"/>
                            <w:rtl/>
                            <w:lang w:eastAsia="fr-FR"/>
                          </w:rPr>
                          <w:t xml:space="preserve">                        </w:t>
                        </w:r>
                      </w:p>
                    </w:tc>
                    <w:tc>
                      <w:tcPr>
                        <w:tcW w:w="1310" w:type="dxa"/>
                      </w:tcPr>
                      <w:p w:rsidR="007C1912" w:rsidRDefault="007C1912" w:rsidP="001A3CD5">
                        <w:pPr>
                          <w:tabs>
                            <w:tab w:val="left" w:pos="1097"/>
                          </w:tabs>
                          <w:bidi/>
                          <w:jc w:val="center"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5E72E5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620" w:dyaOrig="260">
                            <v:shape id="_x0000_i2005" type="#_x0000_t75" style="width:30.5pt;height:12.3pt" o:ole="">
                              <v:imagedata r:id="rId568" o:title=""/>
                            </v:shape>
                            <o:OLEObject Type="Embed" ProgID="Equation.DSMT4" ShapeID="_x0000_i2005" DrawAspect="Content" ObjectID="_1629058194" r:id="rId580"/>
                          </w:object>
                        </w:r>
                      </w:p>
                      <w:p w:rsidR="007C1912" w:rsidRDefault="007C1912" w:rsidP="001A3CD5">
                        <w:pPr>
                          <w:tabs>
                            <w:tab w:val="left" w:pos="1097"/>
                          </w:tabs>
                          <w:bidi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</w:p>
                    </w:tc>
                  </w:tr>
                </w:tbl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cs="Simplified Arabic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 w:rsidRPr="006657A6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/>
                    </w:rPr>
                    <w:t>تطبيق:</w: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عين اشارة كل عبارة مما يلي حسب قيم العدد الحقيقي </w:t>
                  </w:r>
                  <w:r w:rsidRPr="007431FD">
                    <w:rPr>
                      <w:rFonts w:cs="Simplified Arabic"/>
                      <w:noProof/>
                      <w:color w:val="000000"/>
                      <w:position w:val="-6"/>
                      <w:sz w:val="20"/>
                      <w:szCs w:val="20"/>
                      <w:lang w:eastAsia="fr-FR"/>
                    </w:rPr>
                    <w:object w:dxaOrig="180" w:dyaOrig="200">
                      <v:shape id="_x0000_i2006" type="#_x0000_t75" style="width:9.1pt;height:9.75pt" o:ole="">
                        <v:imagedata r:id="rId581" o:title=""/>
                      </v:shape>
                      <o:OLEObject Type="Embed" ProgID="Equation.DSMT4" ShapeID="_x0000_i2006" DrawAspect="Content" ObjectID="_1629058195" r:id="rId582"/>
                    </w:object>
                  </w:r>
                  <w:r>
                    <w:rPr>
                      <w:rFonts w:cs="Simplified Arabic" w:hint="cs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  <w:t>.</w:t>
                  </w:r>
                </w:p>
                <w:p w:rsidR="007C1912" w:rsidRPr="00845491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val="fr-FR"/>
                    </w:rPr>
                  </w:pPr>
                  <w:r>
                    <w:rPr>
                      <w:rFonts w:cs="Simplified Arabic" w:hint="cs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  <w:t xml:space="preserve">          </w:t>
                  </w:r>
                  <w:r w:rsidRPr="007431FD">
                    <w:rPr>
                      <w:rFonts w:cs="Simplified Arabic"/>
                      <w:noProof/>
                      <w:color w:val="000000"/>
                      <w:position w:val="-6"/>
                      <w:sz w:val="20"/>
                      <w:szCs w:val="20"/>
                      <w:lang w:eastAsia="fr-FR"/>
                    </w:rPr>
                    <w:object w:dxaOrig="540" w:dyaOrig="240">
                      <v:shape id="_x0000_i2007" type="#_x0000_t75" style="width:31.15pt;height:12.3pt" o:ole="">
                        <v:imagedata r:id="rId583" o:title=""/>
                      </v:shape>
                      <o:OLEObject Type="Embed" ProgID="Equation.DSMT4" ShapeID="_x0000_i2007" DrawAspect="Content" ObjectID="_1629058196" r:id="rId584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،       </w:t>
                  </w:r>
                  <w:r w:rsidRPr="007431FD">
                    <w:rPr>
                      <w:rFonts w:cs="Simplified Arabic"/>
                      <w:noProof/>
                      <w:color w:val="000000"/>
                      <w:position w:val="-6"/>
                      <w:sz w:val="20"/>
                      <w:szCs w:val="20"/>
                      <w:lang w:eastAsia="fr-FR"/>
                    </w:rPr>
                    <w:object w:dxaOrig="279" w:dyaOrig="240">
                      <v:shape id="_x0000_i2008" type="#_x0000_t75" style="width:21.4pt;height:12.3pt" o:ole="">
                        <v:imagedata r:id="rId585" o:title=""/>
                      </v:shape>
                      <o:OLEObject Type="Embed" ProgID="Equation.DSMT4" ShapeID="_x0000_i2008" DrawAspect="Content" ObjectID="_1629058197" r:id="rId586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 xml:space="preserve">،            </w:t>
                  </w:r>
                  <w:r w:rsidRPr="007431FD">
                    <w:rPr>
                      <w:rFonts w:cs="Simplified Arabic"/>
                      <w:noProof/>
                      <w:color w:val="000000"/>
                      <w:position w:val="-6"/>
                      <w:sz w:val="20"/>
                      <w:szCs w:val="20"/>
                      <w:lang w:eastAsia="fr-FR"/>
                    </w:rPr>
                    <w:object w:dxaOrig="639" w:dyaOrig="240">
                      <v:shape id="_x0000_i2009" type="#_x0000_t75" style="width:36.95pt;height:12.3pt" o:ole="">
                        <v:imagedata r:id="rId587" o:title=""/>
                      </v:shape>
                      <o:OLEObject Type="Embed" ProgID="Equation.DSMT4" ShapeID="_x0000_i2009" DrawAspect="Content" ObjectID="_1629058198" r:id="rId588"/>
                    </w:object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val="fr-FR"/>
                    </w:rPr>
                    <w:t>.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val="fr-FR"/>
                    </w:rPr>
                  </w:pPr>
                  <w:r w:rsidRPr="001A3CD5">
                    <w:rPr>
                      <w:rFonts w:ascii="Amiri" w:hAnsi="Amiri" w:cs="Amiri" w:hint="cs"/>
                      <w:b/>
                      <w:bCs/>
                      <w:color w:val="FF0000"/>
                      <w:highlight w:val="lightGray"/>
                      <w:rtl/>
                      <w:lang w:val="fr-FR"/>
                    </w:rPr>
                    <w:t>حل معادلات و متراجحات تتضمن القيمة المطلقة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cs="Simplified Arabic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rtl/>
                      <w:lang w:val="fr-FR"/>
                    </w:rPr>
                    <w:t xml:space="preserve">تطبيق : </w:t>
                  </w:r>
                  <w:r w:rsidRPr="006657A6">
                    <w:rPr>
                      <w:rFonts w:ascii="Amiri" w:hAnsi="Amiri" w:cs="Amiri"/>
                      <w:rtl/>
                      <w:lang w:val="fr-FR"/>
                    </w:rPr>
                    <w:t xml:space="preserve">عين قيم العدد الحقيقي  </w:t>
                  </w:r>
                  <w:r w:rsidRPr="006657A6">
                    <w:rPr>
                      <w:rFonts w:ascii="Amiri" w:hAnsi="Amiri" w:cs="Amiri"/>
                      <w:noProof/>
                      <w:position w:val="-6"/>
                      <w:sz w:val="20"/>
                      <w:szCs w:val="20"/>
                      <w:lang w:eastAsia="fr-FR"/>
                    </w:rPr>
                    <w:object w:dxaOrig="180" w:dyaOrig="200">
                      <v:shape id="_x0000_i2010" type="#_x0000_t75" style="width:9.1pt;height:9.75pt" o:ole="">
                        <v:imagedata r:id="rId581" o:title=""/>
                      </v:shape>
                      <o:OLEObject Type="Embed" ProgID="Equation.DSMT4" ShapeID="_x0000_i2010" DrawAspect="Content" ObjectID="_1629058199" r:id="rId589"/>
                    </w:object>
                  </w:r>
                  <w:r w:rsidRPr="006657A6">
                    <w:rPr>
                      <w:rFonts w:ascii="Amiri" w:hAnsi="Amiri" w:cs="Amiri"/>
                      <w:noProof/>
                      <w:sz w:val="20"/>
                      <w:szCs w:val="20"/>
                      <w:rtl/>
                      <w:lang w:eastAsia="fr-FR"/>
                    </w:rPr>
                    <w:t xml:space="preserve"> في كل حالة مما يلي:</w: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cs="Simplified Arabic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>
                    <w:rPr>
                      <w:rFonts w:cs="Simplified Arabic" w:hint="cs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  <w:t xml:space="preserve">1)   </w:t>
                  </w:r>
                  <w:r w:rsidRPr="005E1698">
                    <w:rPr>
                      <w:rFonts w:cs="Simplified Arabic"/>
                      <w:noProof/>
                      <w:color w:val="000000"/>
                      <w:position w:val="-12"/>
                      <w:sz w:val="20"/>
                      <w:szCs w:val="20"/>
                      <w:lang w:eastAsia="fr-FR"/>
                    </w:rPr>
                    <w:object w:dxaOrig="1460" w:dyaOrig="340">
                      <v:shape id="_x0000_i2011" type="#_x0000_t75" style="width:72.65pt;height:17.5pt" o:ole="">
                        <v:imagedata r:id="rId590" o:title=""/>
                      </v:shape>
                      <o:OLEObject Type="Embed" ProgID="Equation.DSMT4" ShapeID="_x0000_i2011" DrawAspect="Content" ObjectID="_1629058200" r:id="rId591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cs="Simplified Arabic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>
                    <w:rPr>
                      <w:rFonts w:cs="Simplified Arabic" w:hint="cs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  <w:t xml:space="preserve">2)    </w:t>
                  </w:r>
                  <w:r w:rsidRPr="005E1698">
                    <w:rPr>
                      <w:rFonts w:cs="Simplified Arabic"/>
                      <w:noProof/>
                      <w:color w:val="000000"/>
                      <w:position w:val="-12"/>
                      <w:sz w:val="20"/>
                      <w:szCs w:val="20"/>
                      <w:lang w:eastAsia="fr-FR"/>
                    </w:rPr>
                    <w:object w:dxaOrig="1160" w:dyaOrig="340">
                      <v:shape id="_x0000_i2012" type="#_x0000_t75" style="width:57.75pt;height:17.5pt" o:ole="">
                        <v:imagedata r:id="rId592" o:title=""/>
                      </v:shape>
                      <o:OLEObject Type="Embed" ProgID="Equation.DSMT4" ShapeID="_x0000_i2012" DrawAspect="Content" ObjectID="_1629058201" r:id="rId593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cs="Simplified Arabic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>
                    <w:rPr>
                      <w:rFonts w:cs="Simplified Arabic" w:hint="cs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  <w:t xml:space="preserve">3)    </w:t>
                  </w:r>
                  <w:r w:rsidRPr="005E1698">
                    <w:rPr>
                      <w:rFonts w:cs="Simplified Arabic"/>
                      <w:noProof/>
                      <w:color w:val="000000"/>
                      <w:position w:val="-12"/>
                      <w:sz w:val="20"/>
                      <w:szCs w:val="20"/>
                      <w:lang w:eastAsia="fr-FR"/>
                    </w:rPr>
                    <w:object w:dxaOrig="1160" w:dyaOrig="340">
                      <v:shape id="_x0000_i2013" type="#_x0000_t75" style="width:57.75pt;height:17.5pt" o:ole="">
                        <v:imagedata r:id="rId594" o:title=""/>
                      </v:shape>
                      <o:OLEObject Type="Embed" ProgID="Equation.DSMT4" ShapeID="_x0000_i2013" DrawAspect="Content" ObjectID="_1629058202" r:id="rId595"/>
                    </w:object>
                  </w:r>
                </w:p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cs="Simplified Arabic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 w:rsidRPr="00AD78DB">
                    <w:rPr>
                      <w:rFonts w:ascii="Amiri" w:hAnsi="Amiri" w:cs="Amiri"/>
                      <w:b/>
                      <w:bCs/>
                      <w:noProof/>
                      <w:color w:val="FF0000"/>
                      <w:highlight w:val="yellow"/>
                      <w:rtl/>
                      <w:lang w:eastAsia="fr-FR"/>
                    </w:rPr>
                    <w:t>طريقة:</w:t>
                  </w:r>
                  <w:r w:rsidRPr="007D713A">
                    <w:rPr>
                      <w:rFonts w:ascii="Amiri" w:hAnsi="Amiri" w:cs="Amiri"/>
                      <w:noProof/>
                      <w:color w:val="000000"/>
                      <w:sz w:val="24"/>
                      <w:szCs w:val="24"/>
                      <w:rtl/>
                      <w:lang w:eastAsia="fr-FR"/>
                    </w:rPr>
                    <w:t xml:space="preserve"> 1) </w:t>
                  </w:r>
                  <w:r w:rsidRPr="007D713A"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  <w:t xml:space="preserve">نستعمل جدول الاشارة لدراسة العبارة داخل القيمة المطلقة </w:t>
                  </w:r>
                </w:p>
                <w:p w:rsidR="007C1912" w:rsidRPr="00B11B1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</w:pPr>
                  <w:r>
                    <w:rPr>
                      <w:rFonts w:cs="Simplified Arabic" w:hint="cs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  <w:t xml:space="preserve">  </w:t>
                  </w:r>
                  <w:r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  <w:t>2)</w:t>
                  </w:r>
                  <w:r w:rsidRPr="00B11B18"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  <w:t xml:space="preserve">كتابة العبارة دون رمز القيمة المطلقة بتطبيق الخاصية </w:t>
                  </w:r>
                  <w:r w:rsidRPr="00B11B18">
                    <w:rPr>
                      <w:rFonts w:ascii="Amiri" w:hAnsi="Amiri" w:cs="Amiri"/>
                      <w:noProof/>
                      <w:color w:val="000000"/>
                      <w:position w:val="-26"/>
                      <w:lang w:eastAsia="fr-FR"/>
                    </w:rPr>
                    <w:object w:dxaOrig="2520" w:dyaOrig="620">
                      <v:shape id="_x0000_i2014" type="#_x0000_t75" style="width:125.85pt;height:30.5pt" o:ole="">
                        <v:imagedata r:id="rId596" o:title=""/>
                      </v:shape>
                      <o:OLEObject Type="Embed" ProgID="Equation.DSMT4" ShapeID="_x0000_i2014" DrawAspect="Content" ObjectID="_1629058203" r:id="rId597"/>
                    </w:object>
                  </w:r>
                </w:p>
                <w:p w:rsidR="007C1912" w:rsidRPr="00B11B1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</w:pPr>
                  <w:r w:rsidRPr="00B11B18"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  <w:t>3) حل المعادلة أو المتراجحة المحصل عليها و التأكد من انتمائها الى المجال حسب كل حالة.</w:t>
                  </w:r>
                </w:p>
                <w:p w:rsidR="007C1912" w:rsidRPr="00B11B1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noProof/>
                      <w:color w:val="FF0000"/>
                      <w:rtl/>
                      <w:lang w:eastAsia="fr-FR"/>
                    </w:rPr>
                  </w:pPr>
                  <w:r w:rsidRPr="00B11B18">
                    <w:rPr>
                      <w:rFonts w:ascii="Amiri" w:hAnsi="Amiri" w:cs="Amiri"/>
                      <w:noProof/>
                      <w:color w:val="FF0000"/>
                      <w:highlight w:val="yellow"/>
                      <w:rtl/>
                      <w:lang w:eastAsia="fr-FR"/>
                    </w:rPr>
                    <w:t>حل متراجحات بالقيمة المطلقة</w:t>
                  </w:r>
                </w:p>
                <w:p w:rsidR="007C1912" w:rsidRPr="00B11B1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noProof/>
                      <w:color w:val="000000"/>
                      <w:sz w:val="20"/>
                      <w:szCs w:val="20"/>
                      <w:rtl/>
                      <w:lang w:val="fr-FR" w:eastAsia="fr-FR" w:bidi="ar-DZ"/>
                    </w:rPr>
                  </w:pPr>
                  <w:r w:rsidRPr="00B11B1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)</w: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</w:t>
                  </w:r>
                  <w:r w:rsidRPr="00B11B18">
                    <w:rPr>
                      <w:rFonts w:ascii="Amiri" w:hAnsi="Amiri" w:cs="Amiri"/>
                      <w:position w:val="-12"/>
                      <w:sz w:val="24"/>
                      <w:szCs w:val="24"/>
                    </w:rPr>
                    <w:object w:dxaOrig="859" w:dyaOrig="340">
                      <v:shape id="_x0000_i2015" type="#_x0000_t75" style="width:42.8pt;height:17.5pt" o:ole="">
                        <v:imagedata r:id="rId598" o:title=""/>
                      </v:shape>
                      <o:OLEObject Type="Embed" ProgID="Equation.DSMT4" ShapeID="_x0000_i2015" DrawAspect="Content" ObjectID="_1629058204" r:id="rId599"/>
                    </w:objec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  <w:rtl/>
                    </w:rPr>
                    <w:t> </w: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 xml:space="preserve">;  </w: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 </w:t>
                  </w:r>
                  <w:r w:rsidRPr="00B11B18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499" w:dyaOrig="240">
                      <v:shape id="_x0000_i2016" type="#_x0000_t75" style="width:24.65pt;height:12.3pt" o:ole="">
                        <v:imagedata r:id="rId600" o:title=""/>
                      </v:shape>
                      <o:OLEObject Type="Embed" ProgID="Equation.DSMT4" ShapeID="_x0000_i2016" DrawAspect="Content" ObjectID="_1629058205" r:id="rId601"/>
                    </w:objec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</w:rPr>
                    <w:t xml:space="preserve"> </w: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تكافئ </w:t>
                  </w:r>
                  <w:r w:rsidRPr="00B11B18">
                    <w:rPr>
                      <w:rFonts w:ascii="Amiri" w:hAnsi="Amiri" w:cs="Amiri"/>
                      <w:position w:val="-10"/>
                    </w:rPr>
                    <w:object w:dxaOrig="1240" w:dyaOrig="300">
                      <v:shape id="_x0000_i2017" type="#_x0000_t75" style="width:62.25pt;height:14.9pt" o:ole="">
                        <v:imagedata r:id="rId602" o:title=""/>
                      </v:shape>
                      <o:OLEObject Type="Embed" ProgID="Equation.DSMT4" ShapeID="_x0000_i2017" DrawAspect="Content" ObjectID="_1629058206" r:id="rId603"/>
                    </w:object>
                  </w:r>
                </w:p>
                <w:p w:rsidR="007C1912" w:rsidRPr="00B11B1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noProof/>
                      <w:color w:val="000000"/>
                      <w:sz w:val="20"/>
                      <w:szCs w:val="20"/>
                      <w:rtl/>
                      <w:lang w:eastAsia="fr-FR"/>
                    </w:rPr>
                  </w:pPr>
                  <w:r w:rsidRPr="00B11B18">
                    <w:rPr>
                      <w:rFonts w:ascii="Amiri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/>
                    </w:rPr>
                    <w:t xml:space="preserve">2) </w:t>
                  </w:r>
                  <w:r w:rsidRPr="00B11B18">
                    <w:rPr>
                      <w:rFonts w:ascii="Amiri" w:hAnsi="Amiri" w:cs="Amiri"/>
                      <w:position w:val="-12"/>
                    </w:rPr>
                    <w:object w:dxaOrig="859" w:dyaOrig="340">
                      <v:shape id="_x0000_i2018" type="#_x0000_t75" style="width:42.8pt;height:17.5pt" o:ole="">
                        <v:imagedata r:id="rId604" o:title=""/>
                      </v:shape>
                      <o:OLEObject Type="Embed" ProgID="Equation.DSMT4" ShapeID="_x0000_i2018" DrawAspect="Content" ObjectID="_1629058207" r:id="rId605"/>
                    </w:object>
                  </w:r>
                  <w:r w:rsidRPr="00B11B18">
                    <w:rPr>
                      <w:rFonts w:ascii="Amiri" w:hAnsi="Amiri" w:cs="Amiri"/>
                      <w:rtl/>
                    </w:rPr>
                    <w:t xml:space="preserve">   </w:t>
                  </w:r>
                  <w:r w:rsidRPr="00B11B18">
                    <w:rPr>
                      <w:rFonts w:ascii="Amiri" w:hAnsi="Amiri" w:cs="Amiri"/>
                      <w:lang w:val="fr-FR"/>
                    </w:rPr>
                    <w:t xml:space="preserve">;  </w:t>
                  </w:r>
                  <w:r w:rsidRPr="00B11B18">
                    <w:rPr>
                      <w:rFonts w:ascii="Amiri" w:hAnsi="Amiri" w:cs="Amiri"/>
                      <w:rtl/>
                    </w:rPr>
                    <w:t xml:space="preserve">  </w:t>
                  </w:r>
                  <w:r w:rsidRPr="00B11B18">
                    <w:rPr>
                      <w:rFonts w:ascii="Amiri" w:hAnsi="Amiri" w:cs="Amiri"/>
                      <w:position w:val="-6"/>
                    </w:rPr>
                    <w:object w:dxaOrig="499" w:dyaOrig="240">
                      <v:shape id="_x0000_i2019" type="#_x0000_t75" style="width:24.65pt;height:12.3pt" o:ole="">
                        <v:imagedata r:id="rId600" o:title=""/>
                      </v:shape>
                      <o:OLEObject Type="Embed" ProgID="Equation.DSMT4" ShapeID="_x0000_i2019" DrawAspect="Content" ObjectID="_1629058208" r:id="rId606"/>
                    </w:object>
                  </w:r>
                  <w:r w:rsidRPr="00B11B18">
                    <w:rPr>
                      <w:rFonts w:ascii="Amiri" w:hAnsi="Amiri" w:cs="Amiri"/>
                      <w:rtl/>
                    </w:rPr>
                    <w:t xml:space="preserve">  تكافئ </w:t>
                  </w:r>
                  <w:r w:rsidRPr="00B11B18">
                    <w:rPr>
                      <w:rFonts w:ascii="Amiri" w:hAnsi="Amiri" w:cs="Amiri"/>
                      <w:noProof/>
                      <w:color w:val="000000"/>
                      <w:position w:val="-42"/>
                      <w:sz w:val="20"/>
                      <w:szCs w:val="20"/>
                      <w:lang w:eastAsia="fr-FR"/>
                    </w:rPr>
                    <w:object w:dxaOrig="2200" w:dyaOrig="940">
                      <v:shape id="_x0000_i2020" type="#_x0000_t75" style="width:110.25pt;height:47.35pt" o:ole="">
                        <v:imagedata r:id="rId607" o:title=""/>
                      </v:shape>
                      <o:OLEObject Type="Embed" ProgID="Equation.DSMT4" ShapeID="_x0000_i2020" DrawAspect="Content" ObjectID="_1629058209" r:id="rId608"/>
                    </w:object>
                  </w:r>
                </w:p>
                <w:p w:rsidR="007C1912" w:rsidRPr="00845491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               </w:t>
                  </w:r>
                </w:p>
                <w:p w:rsidR="007C1912" w:rsidRPr="00C52D94" w:rsidRDefault="007C1912" w:rsidP="001A3CD5">
                  <w:pPr>
                    <w:bidi/>
                    <w:spacing w:after="0"/>
                    <w:ind w:left="1281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 w:bidi="ar-DZ"/>
                    </w:rPr>
                  </w:pPr>
                </w:p>
                <w:p w:rsidR="007C1912" w:rsidRPr="006E0AF9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oval id="_x0000_s2199" style="position:absolute;left:0;text-align:left;margin-left:280.9pt;margin-top:6.85pt;width:9pt;height:9pt;z-index:251994112"/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195" style="position:absolute;left:0;text-align:left;margin-left:444.85pt;margin-top:16.5pt;width:47.45pt;height:744.65pt;z-index:25199001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190" style="position:absolute;left:0;text-align:left;margin-left:69.9pt;margin-top:16.5pt;width:368.4pt;height:744.65pt;z-index:251984896" arcsize="0" fillcolor="white [3201]" strokecolor="#5b9bd5 [3204]" strokeweight="2.5pt">
            <v:shadow color="#868686"/>
            <v:textbox style="mso-next-textbox:#_x0000_s2190">
              <w:txbxContent>
                <w:p w:rsidR="007C1912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B11B18">
                    <w:rPr>
                      <w:rFonts w:ascii="Amiri" w:hAnsi="Amiri" w:cs="Amiri"/>
                      <w:noProof/>
                      <w:color w:val="000000"/>
                      <w:rtl/>
                      <w:lang w:eastAsia="fr-FR"/>
                    </w:rPr>
                    <w:t xml:space="preserve">ملاحظة : يمكن التخلص من رمز القيمة المطلقة بالتربيع </w:t>
                  </w:r>
                  <w:r w:rsidRPr="00B11B18">
                    <w:rPr>
                      <w:rFonts w:ascii="Amiri" w:hAnsi="Amiri" w:cs="Amiri"/>
                      <w:position w:val="-12"/>
                      <w:sz w:val="24"/>
                      <w:szCs w:val="24"/>
                    </w:rPr>
                    <w:object w:dxaOrig="940" w:dyaOrig="380">
                      <v:shape id="_x0000_i2021" type="#_x0000_t75" style="width:47.35pt;height:18.8pt" o:ole="">
                        <v:imagedata r:id="rId609" o:title=""/>
                      </v:shape>
                      <o:OLEObject Type="Embed" ProgID="Equation.DSMT4" ShapeID="_x0000_i2021" DrawAspect="Content" ObjectID="_1629058210" r:id="rId610"/>
                    </w:object>
                  </w:r>
                </w:p>
                <w:p w:rsidR="007C1912" w:rsidRPr="00B11B18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B11B18">
                    <w:rPr>
                      <w:rFonts w:ascii="Amiri" w:hAnsi="Amiri" w:cs="Amiri" w:hint="cs"/>
                      <w:color w:val="FF0000"/>
                      <w:sz w:val="24"/>
                      <w:szCs w:val="24"/>
                      <w:highlight w:val="yellow"/>
                      <w:rtl/>
                    </w:rPr>
                    <w:t>تمرين محلول:</w:t>
                  </w:r>
                  <w:r w:rsidRPr="00B11B1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حل  في مجموعة الاعداد الحقيقية المعادلة </w:t>
                  </w:r>
                  <w:r w:rsidRPr="00B11B18">
                    <w:rPr>
                      <w:rFonts w:ascii="Amiri" w:hAnsi="Amiri" w:cs="Amiri"/>
                      <w:position w:val="-12"/>
                      <w:sz w:val="24"/>
                      <w:szCs w:val="24"/>
                    </w:rPr>
                    <w:object w:dxaOrig="1180" w:dyaOrig="340">
                      <v:shape id="_x0000_i2022" type="#_x0000_t75" style="width:59.05pt;height:17.5pt" o:ole="">
                        <v:imagedata r:id="rId611" o:title=""/>
                      </v:shape>
                      <o:OLEObject Type="Embed" ProgID="Equation.DSMT4" ShapeID="_x0000_i2022" DrawAspect="Content" ObjectID="_1629058211" r:id="rId612"/>
                    </w:objec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jc w:val="center"/>
                    <w:rPr>
                      <w:rtl/>
                    </w:rPr>
                  </w:pPr>
                  <w:r w:rsidRPr="00B11B18">
                    <w:rPr>
                      <w:rFonts w:ascii="Amiri" w:hAnsi="Amiri" w:cs="Amiri"/>
                      <w:position w:val="-102"/>
                      <w:sz w:val="24"/>
                      <w:szCs w:val="24"/>
                    </w:rPr>
                    <w:object w:dxaOrig="3600" w:dyaOrig="2140">
                      <v:shape id="_x0000_i2023" type="#_x0000_t75" style="width:191.35pt;height:107.05pt" o:ole="">
                        <v:imagedata r:id="rId613" o:title=""/>
                      </v:shape>
                      <o:OLEObject Type="Embed" ProgID="Equation.DSMT4" ShapeID="_x0000_i2023" DrawAspect="Content" ObjectID="_1629058212" r:id="rId614"/>
                    </w:objec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tl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197" style="position:absolute;left:0;text-align:left;margin-left:25.8pt;margin-top:16.5pt;width:38.9pt;height:749.2pt;z-index:25199206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196" style="position:absolute;left:0;text-align:left;margin-left:-41pt;margin-top:16.5pt;width:62.3pt;height:749.2pt;z-index:25199104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241" style="position:absolute;left:0;text-align:left;margin-left:330.65pt;margin-top:6.75pt;width:157.65pt;height:127.65pt;z-index:252038144" arcsize="5043f" fillcolor="#fff2cc [663]" strokecolor="#5b9bd5 [3204]" strokeweight="2.5pt">
            <v:shadow color="#868686"/>
            <v:textbox style="mso-next-textbox:#_x0000_s2241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1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47D3497D" wp14:editId="0FB71A67">
                        <wp:extent cx="222421" cy="222422"/>
                        <wp:effectExtent l="0" t="0" r="0" b="0"/>
                        <wp:docPr id="857" name="Image 8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42" style="position:absolute;left:0;text-align:left;margin-left:-30.65pt;margin-top:6.75pt;width:142.95pt;height:127.65pt;z-index:252039168" arcsize="5043f" fillcolor="#fff2cc [663]" strokecolor="#5b9bd5 [3204]" strokeweight="2.5pt">
            <v:shadow color="#868686"/>
            <v:textbox style="mso-next-textbox:#_x0000_s2242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49" style="position:absolute;left:0;text-align:left;margin-left:118.15pt;margin-top:-2.25pt;width:198.9pt;height:29.15pt;z-index:25204633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249">
              <w:txbxContent>
                <w:p w:rsidR="007C1912" w:rsidRPr="003246E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01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38" style="position:absolute;left:0;text-align:left;margin-left:118.15pt;margin-top:7.25pt;width:204.5pt;height:29.85pt;z-index:25203507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38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39" style="position:absolute;left:0;text-align:left;margin-left:118.15pt;margin-top:20.75pt;width:204.5pt;height:29.85pt;z-index:25203609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39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حساب الشعاعي و الهندسة التحليل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40" style="position:absolute;left:0;text-align:left;margin-left:118.15pt;margin-top:12.95pt;width:204.5pt;height:31.15pt;z-index:25203712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40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8E1947">
                    <w:rPr>
                      <w:rFonts w:cs="Traditional Arabic"/>
                      <w:color w:val="FF0000"/>
                      <w:sz w:val="26"/>
                      <w:szCs w:val="26"/>
                      <w:highlight w:val="yellow"/>
                      <w:rtl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مفهوم الشعاع وتساوي شعاعين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43" style="position:absolute;left:0;text-align:left;margin-left:-30.65pt;margin-top:10.55pt;width:518.95pt;height:40.05pt;z-index:252040192" arcsize="10923f" fillcolor="#fff2cc [663]" strokecolor="#5b9bd5 [3204]" strokeweight="2.5pt">
            <v:shadow color="#868686"/>
            <v:textbox style="mso-next-textbox:#_x0000_s2243">
              <w:txbxContent>
                <w:p w:rsidR="007C1912" w:rsidRPr="008E1947" w:rsidRDefault="007C1912" w:rsidP="002A32EC">
                  <w:pPr>
                    <w:numPr>
                      <w:ilvl w:val="0"/>
                      <w:numId w:val="14"/>
                    </w:num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 w:hanging="65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عنى شعاع، الترميز، التعرف على تساوي شعاعين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51" style="position:absolute;left:0;text-align:left;margin-left:-35.9pt;margin-top:.9pt;width:80.45pt;height:30.45pt;z-index:252048384" arcsize="10923f" fillcolor="white [3201]" strokecolor="#5b9bd5 [3204]" strokeweight="2.5pt">
            <v:shadow color="#868686"/>
            <v:textbox style="mso-next-textbox:#_x0000_s2251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45" style="position:absolute;left:0;text-align:left;margin-left:50.4pt;margin-top:.9pt;width:37.6pt;height:30.45pt;z-index:252042240" arcsize="10923f" fillcolor="white [3201]" strokecolor="#5b9bd5 [3204]" strokeweight="2.5pt">
            <v:shadow color="#868686"/>
            <v:textbox style="mso-next-textbox:#_x0000_s2245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44" style="position:absolute;left:0;text-align:left;margin-left:92.65pt;margin-top:.9pt;width:349.65pt;height:30.45pt;z-index:252041216" arcsize="10923f" fillcolor="white [3201]" strokecolor="#5b9bd5 [3204]" strokeweight="2.5pt">
            <v:shadow color="#868686"/>
            <v:textbox style="mso-next-textbox:#_x0000_s2244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46" style="position:absolute;left:0;text-align:left;margin-left:447.4pt;margin-top:.9pt;width:47.45pt;height:30.45pt;z-index:252043264" arcsize="10923f" fillcolor="white [3201]" strokecolor="#5b9bd5 [3204]" strokeweight="2.5pt">
            <v:shadow color="#868686"/>
            <v:textbox style="mso-next-textbox:#_x0000_s2246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52" style="position:absolute;left:0;text-align:left;margin-left:92.65pt;margin-top:17.5pt;width:350.25pt;height:549.4pt;z-index:252049408" arcsize="0" fillcolor="white [3201]" strokecolor="#5b9bd5 [3204]" strokeweight="2.5pt">
            <v:shadow color="#868686"/>
            <v:textbox style="mso-next-textbox:#_x0000_s2252">
              <w:txbxContent>
                <w:p w:rsidR="007C1912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44"/>
                      <w:szCs w:val="44"/>
                      <w:lang w:bidi="ar-DZ"/>
                    </w:rPr>
                  </w:pP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highlight w:val="cyan"/>
                      <w:rtl/>
                      <w:lang w:bidi="ar-DZ"/>
                    </w:rPr>
                    <w:t>نشاط بنائي: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قم</w:t>
                  </w:r>
                  <w:r w:rsidRPr="00E5363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 xml:space="preserve">01 </w:t>
                  </w:r>
                  <w:r w:rsidRPr="00E53631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الصفحة 252</w:t>
                  </w:r>
                </w:p>
                <w:p w:rsidR="007C1912" w:rsidRPr="00B86623" w:rsidRDefault="007C1912" w:rsidP="001A3CD5">
                  <w:pPr>
                    <w:tabs>
                      <w:tab w:val="right" w:pos="345"/>
                    </w:tabs>
                    <w:bidi/>
                    <w:spacing w:after="0" w:line="276" w:lineRule="auto"/>
                    <w:rPr>
                      <w:rFonts w:ascii="Arabic Typesetting" w:hAnsi="Arabic Typesetting" w:cs="Arabic Typesetting"/>
                      <w:color w:val="FF00FF"/>
                      <w:sz w:val="36"/>
                      <w:szCs w:val="36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1. </w:t>
                  </w:r>
                  <w:r w:rsidRPr="00B86623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مفهوم الشعاع:</w:t>
                  </w:r>
                  <w:r w:rsidRPr="00B86623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  <w:t>(تعريف)</w:t>
                  </w:r>
                </w:p>
                <w:p w:rsidR="007C1912" w:rsidRPr="00B86623" w:rsidRDefault="007C1912" w:rsidP="002A32EC">
                  <w:pPr>
                    <w:numPr>
                      <w:ilvl w:val="0"/>
                      <w:numId w:val="17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ind w:left="397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لتكن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24" type="#_x0000_t75" style="width:12.95pt;height:12.95pt" o:ole="">
                        <v:imagedata r:id="rId615" o:title=""/>
                      </v:shape>
                      <o:OLEObject Type="Embed" ProgID="Equation.DSMT4" ShapeID="_x0000_i2024" DrawAspect="Content" ObjectID="_1629058213" r:id="rId616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25" type="#_x0000_t75" style="width:12.95pt;height:12.95pt" o:ole="">
                        <v:imagedata r:id="rId617" o:title=""/>
                      </v:shape>
                      <o:OLEObject Type="Embed" ProgID="Equation.DSMT4" ShapeID="_x0000_i2025" DrawAspect="Content" ObjectID="_1629058214" r:id="rId618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نقطتين من المستوى. نقول أن الثنائية</w:t>
                  </w:r>
                  <w:r w:rsidRPr="00B86623">
                    <w:rPr>
                      <w:rFonts w:ascii="Amiri" w:hAnsi="Amiri" w:cs="Amiri"/>
                      <w:color w:val="000000"/>
                      <w:position w:val="-14"/>
                      <w:sz w:val="24"/>
                      <w:szCs w:val="24"/>
                      <w:lang w:bidi="ar-DZ"/>
                    </w:rPr>
                    <w:object w:dxaOrig="720" w:dyaOrig="390">
                      <v:shape id="_x0000_i2026" type="#_x0000_t75" style="width:36.3pt;height:19.45pt" o:ole="">
                        <v:imagedata r:id="rId619" o:title=""/>
                      </v:shape>
                      <o:OLEObject Type="Embed" ProgID="Equation.DSMT4" ShapeID="_x0000_i2026" DrawAspect="Content" ObjectID="_1629058215" r:id="rId620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تعين شعاعا نرمز له بالرّمز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35" w:dyaOrig="330">
                      <v:shape id="_x0000_i2027" type="#_x0000_t75" style="width:22.05pt;height:16.2pt" o:ole="">
                        <v:imagedata r:id="rId621" o:title=""/>
                      </v:shape>
                      <o:OLEObject Type="Embed" ProgID="Equation.DSMT4" ShapeID="_x0000_i2027" DrawAspect="Content" ObjectID="_1629058216" r:id="rId622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أو</w:t>
                  </w:r>
                  <w:r w:rsidRPr="00B86623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10" w:dyaOrig="345">
                      <v:shape id="_x0000_i2028" type="#_x0000_t75" style="width:10.4pt;height:17.5pt" o:ole="">
                        <v:imagedata r:id="rId623" o:title=""/>
                      </v:shape>
                      <o:OLEObject Type="Embed" ProgID="Equation.DSMT4" ShapeID="_x0000_i2028" DrawAspect="Content" ObjectID="_1629058217" r:id="rId624"/>
                    </w:object>
                  </w:r>
                </w:p>
                <w:p w:rsidR="007C1912" w:rsidRPr="00B86623" w:rsidRDefault="007C1912" w:rsidP="002A32EC">
                  <w:pPr>
                    <w:numPr>
                      <w:ilvl w:val="0"/>
                      <w:numId w:val="17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ind w:left="397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إذا انطبقت النقطة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29" type="#_x0000_t75" style="width:12.95pt;height:12.95pt" o:ole="">
                        <v:imagedata r:id="rId625" o:title=""/>
                      </v:shape>
                      <o:OLEObject Type="Embed" ProgID="Equation.DSMT4" ShapeID="_x0000_i2029" DrawAspect="Content" ObjectID="_1629058218" r:id="rId626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على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30" type="#_x0000_t75" style="width:12.95pt;height:12.95pt" o:ole="">
                        <v:imagedata r:id="rId627" o:title=""/>
                      </v:shape>
                      <o:OLEObject Type="Embed" ProgID="Equation.DSMT4" ShapeID="_x0000_i2030" DrawAspect="Content" ObjectID="_1629058219" r:id="rId628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فان الشعاع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35" w:dyaOrig="330">
                      <v:shape id="_x0000_i2031" type="#_x0000_t75" style="width:22.05pt;height:16.2pt" o:ole="">
                        <v:imagedata r:id="rId621" o:title=""/>
                      </v:shape>
                      <o:OLEObject Type="Embed" ProgID="Equation.DSMT4" ShapeID="_x0000_i2031" DrawAspect="Content" ObjectID="_1629058220" r:id="rId629"/>
                    </w:object>
                  </w:r>
                  <w:r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F9237B">
                    <w:rPr>
                      <w:rFonts w:ascii="Amiri" w:hAnsi="Amiri" w:cs="Amiri"/>
                      <w:color w:val="000000"/>
                      <w:rtl/>
                      <w:lang w:bidi="ar-DZ"/>
                    </w:rPr>
                    <w:t xml:space="preserve">يصبح معدوم </w:t>
                  </w:r>
                  <w:r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ونك</w:t>
                  </w:r>
                  <w:r>
                    <w:rPr>
                      <w:rFonts w:ascii="Amiri" w:hAnsi="Amiri" w:cs="Amiri" w:hint="cs"/>
                      <w:color w:val="000000"/>
                      <w:sz w:val="24"/>
                      <w:szCs w:val="24"/>
                      <w:rtl/>
                      <w:lang w:bidi="ar-DZ"/>
                    </w:rPr>
                    <w:t>تب</w:t>
                  </w:r>
                  <w:r w:rsidRPr="00B86623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140" w:dyaOrig="345">
                      <v:shape id="_x0000_i2032" type="#_x0000_t75" style="width:57.1pt;height:17.5pt" o:ole="">
                        <v:imagedata r:id="rId630" o:title=""/>
                      </v:shape>
                      <o:OLEObject Type="Embed" ProgID="Equation.DSMT4" ShapeID="_x0000_i2032" DrawAspect="Content" ObjectID="_1629058221" r:id="rId631"/>
                    </w:object>
                  </w:r>
                </w:p>
                <w:p w:rsidR="007C1912" w:rsidRPr="00B86623" w:rsidRDefault="007C1912" w:rsidP="002A32EC">
                  <w:pPr>
                    <w:numPr>
                      <w:ilvl w:val="0"/>
                      <w:numId w:val="17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ind w:left="397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يسمى طول القطعة المستقيمة</w:t>
                  </w:r>
                  <w:r w:rsidRPr="00B86623">
                    <w:rPr>
                      <w:rFonts w:ascii="Amiri" w:hAnsi="Amiri" w:cs="Amiri"/>
                      <w:color w:val="000000"/>
                      <w:position w:val="-14"/>
                      <w:sz w:val="24"/>
                      <w:szCs w:val="24"/>
                      <w:lang w:bidi="ar-DZ"/>
                    </w:rPr>
                    <w:object w:dxaOrig="585" w:dyaOrig="390">
                      <v:shape id="_x0000_i2033" type="#_x0000_t75" style="width:29.2pt;height:19.45pt" o:ole="">
                        <v:imagedata r:id="rId632" o:title=""/>
                      </v:shape>
                      <o:OLEObject Type="Embed" ProgID="Equation.DSMT4" ShapeID="_x0000_i2033" DrawAspect="Content" ObjectID="_1629058222" r:id="rId633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86623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طويلة</w: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الشعاع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35" w:dyaOrig="330">
                      <v:shape id="_x0000_i2034" type="#_x0000_t75" style="width:22.05pt;height:16.2pt" o:ole="">
                        <v:imagedata r:id="rId621" o:title=""/>
                      </v:shape>
                      <o:OLEObject Type="Embed" ProgID="Equation.DSMT4" ShapeID="_x0000_i2034" DrawAspect="Content" ObjectID="_1629058223" r:id="rId634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نكتب:</w:t>
                  </w:r>
                  <w:r w:rsidRPr="00B86623">
                    <w:rPr>
                      <w:rFonts w:ascii="Amiri" w:hAnsi="Amiri" w:cs="Amiri"/>
                      <w:color w:val="000000"/>
                      <w:position w:val="-18"/>
                      <w:sz w:val="24"/>
                      <w:szCs w:val="24"/>
                      <w:lang w:bidi="ar-DZ"/>
                    </w:rPr>
                    <w:object w:dxaOrig="1185" w:dyaOrig="480">
                      <v:shape id="_x0000_i2035" type="#_x0000_t75" style="width:59.05pt;height:24pt" o:ole="">
                        <v:imagedata r:id="rId635" o:title=""/>
                      </v:shape>
                      <o:OLEObject Type="Embed" ProgID="Equation.DSMT4" ShapeID="_x0000_i2035" DrawAspect="Content" ObjectID="_1629058224" r:id="rId636"/>
                    </w:object>
                  </w:r>
                </w:p>
                <w:p w:rsidR="007C1912" w:rsidRPr="00B86623" w:rsidRDefault="007C1912" w:rsidP="002A32EC">
                  <w:pPr>
                    <w:numPr>
                      <w:ilvl w:val="0"/>
                      <w:numId w:val="17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ind w:left="397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إذا كان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35" w:dyaOrig="330">
                      <v:shape id="_x0000_i2036" type="#_x0000_t75" style="width:22.05pt;height:16.2pt" o:ole="">
                        <v:imagedata r:id="rId621" o:title=""/>
                      </v:shape>
                      <o:OLEObject Type="Embed" ProgID="Equation.DSMT4" ShapeID="_x0000_i2036" DrawAspect="Content" ObjectID="_1629058225" r:id="rId637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شعاعاً غير معدوم فان المنحنى هذا الشعاع هو منحنى المستقيم</w:t>
                  </w:r>
                  <w:r w:rsidRPr="00B86623">
                    <w:rPr>
                      <w:rFonts w:ascii="Amiri" w:hAnsi="Amiri" w:cs="Amiri"/>
                      <w:color w:val="000000"/>
                      <w:position w:val="-14"/>
                      <w:sz w:val="24"/>
                      <w:szCs w:val="24"/>
                      <w:lang w:bidi="ar-DZ"/>
                    </w:rPr>
                    <w:object w:dxaOrig="630" w:dyaOrig="390">
                      <v:shape id="_x0000_i2037" type="#_x0000_t75" style="width:31.8pt;height:19.45pt" o:ole="">
                        <v:imagedata r:id="rId638" o:title=""/>
                      </v:shape>
                      <o:OLEObject Type="Embed" ProgID="Equation.DSMT4" ShapeID="_x0000_i2037" DrawAspect="Content" ObjectID="_1629058226" r:id="rId639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B86623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color w:val="984806"/>
                      <w:sz w:val="24"/>
                      <w:szCs w:val="24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>هام:</w:t>
                  </w:r>
                  <w:r w:rsidRPr="00B86623">
                    <w:rPr>
                      <w:rFonts w:ascii="Amiri" w:hAnsi="Amiri" w:cs="Amiri"/>
                      <w:color w:val="984806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color w:val="0000CC"/>
                      <w:sz w:val="24"/>
                      <w:szCs w:val="24"/>
                      <w:rtl/>
                      <w:lang w:bidi="ar-DZ"/>
                    </w:rPr>
                    <w:t>ليس للشعاع المعدوم منحنى.</w:t>
                  </w:r>
                </w:p>
                <w:p w:rsidR="007C1912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jc w:val="center"/>
                    <w:rPr>
                      <w:rFonts w:ascii="Arabic Typesetting" w:hAnsi="Arabic Typesetting" w:cs="Arabic Typesetting"/>
                      <w:color w:val="984806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1B9F6C42" wp14:editId="4E08D94C">
                        <wp:extent cx="2198370" cy="693420"/>
                        <wp:effectExtent l="0" t="0" r="0" b="0"/>
                        <wp:docPr id="858" name="Image 858" descr="C:\Users\ORMATH\Desktop\1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Image 4" descr="C:\Users\ORMATH\Desktop\1.PNG"/>
                                <pic:cNvPicPr/>
                              </pic:nvPicPr>
                              <pic:blipFill>
                                <a:blip r:embed="rId6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8370" cy="693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B86623" w:rsidRDefault="007C1912" w:rsidP="002A32EC">
                  <w:pPr>
                    <w:pStyle w:val="Paragraphedeliste"/>
                    <w:numPr>
                      <w:ilvl w:val="0"/>
                      <w:numId w:val="16"/>
                    </w:numPr>
                    <w:tabs>
                      <w:tab w:val="right" w:pos="345"/>
                    </w:tabs>
                    <w:bidi/>
                    <w:spacing w:after="0" w:line="276" w:lineRule="auto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تساوي شعاعين:</w:t>
                  </w:r>
                </w:p>
                <w:p w:rsidR="007C1912" w:rsidRPr="00B86623" w:rsidRDefault="007C1912" w:rsidP="001A3CD5">
                  <w:pPr>
                    <w:tabs>
                      <w:tab w:val="right" w:pos="345"/>
                    </w:tabs>
                    <w:bidi/>
                    <w:spacing w:after="0"/>
                    <w:ind w:left="204"/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تعريف2:</w:t>
                  </w:r>
                </w:p>
                <w:p w:rsidR="007C1912" w:rsidRPr="00B86623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miri" w:hAnsi="Amiri" w:cs="Amiri"/>
                      <w:b/>
                      <w:bCs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b/>
                      <w:bCs/>
                      <w:color w:val="000000"/>
                      <w:sz w:val="24"/>
                      <w:szCs w:val="24"/>
                      <w:rtl/>
                      <w:lang w:bidi="ar-DZ"/>
                    </w:rPr>
                    <w:t>يتساوى شعاعين إذا وفقط إذا كان لهما نفس المنحنى والاتجاه ونفس الطويلة.</w:t>
                  </w:r>
                </w:p>
                <w:p w:rsidR="007C1912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jc w:val="center"/>
                    <w:rPr>
                      <w:rFonts w:ascii="Traditional Arabic" w:hAnsi="Traditional Arabic" w:cs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448510BA" wp14:editId="3FDF7A6D">
                        <wp:extent cx="2287905" cy="981075"/>
                        <wp:effectExtent l="0" t="0" r="0" b="9525"/>
                        <wp:docPr id="859" name="Image 859" descr="C:\Users\ORMATH\Desktop\2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Image 6" descr="C:\Users\ORMATH\Desktop\2.PNG"/>
                                <pic:cNvPicPr/>
                              </pic:nvPicPr>
                              <pic:blipFill>
                                <a:blip r:embed="rId6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7905" cy="981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B86623" w:rsidRDefault="007C1912" w:rsidP="001A3CD5">
                  <w:pPr>
                    <w:tabs>
                      <w:tab w:val="right" w:pos="475"/>
                    </w:tabs>
                    <w:bidi/>
                    <w:spacing w:after="0"/>
                    <w:ind w:left="-92"/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نتيجة:</w: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من أجل كل أربع نقط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38" type="#_x0000_t75" style="width:12.95pt;height:12.95pt" o:ole="">
                        <v:imagedata r:id="rId642" o:title=""/>
                      </v:shape>
                      <o:OLEObject Type="Embed" ProgID="Equation.DSMT4" ShapeID="_x0000_i2038" DrawAspect="Content" ObjectID="_1629058227" r:id="rId643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39" type="#_x0000_t75" style="width:12.95pt;height:12.95pt" o:ole="">
                        <v:imagedata r:id="rId644" o:title=""/>
                      </v:shape>
                      <o:OLEObject Type="Embed" ProgID="Equation.DSMT4" ShapeID="_x0000_i2039" DrawAspect="Content" ObjectID="_1629058228" r:id="rId645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B86623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55" w:dyaOrig="285">
                      <v:shape id="_x0000_i2040" type="#_x0000_t75" style="width:12.95pt;height:14.25pt" o:ole="">
                        <v:imagedata r:id="rId646" o:title=""/>
                      </v:shape>
                      <o:OLEObject Type="Embed" ProgID="Equation.DSMT4" ShapeID="_x0000_i2040" DrawAspect="Content" ObjectID="_1629058229" r:id="rId647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B86623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85" w:dyaOrig="255">
                      <v:shape id="_x0000_i2041" type="#_x0000_t75" style="width:14.25pt;height:12.95pt" o:ole="">
                        <v:imagedata r:id="rId648" o:title=""/>
                      </v:shape>
                      <o:OLEObject Type="Embed" ProgID="Equation.DSMT4" ShapeID="_x0000_i2041" DrawAspect="Content" ObjectID="_1629058230" r:id="rId649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ن المستوى لدينا:</w:t>
                  </w:r>
                </w:p>
                <w:p w:rsidR="007C1912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rPr>
                      <w:rFonts w:ascii="Traditional Arabic" w:hAnsi="Traditional Arabic" w:cs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B86623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020" w:dyaOrig="345">
                      <v:shape id="_x0000_i2042" type="#_x0000_t75" style="width:51.25pt;height:17.5pt" o:ole="">
                        <v:imagedata r:id="rId650" o:title=""/>
                      </v:shape>
                      <o:OLEObject Type="Embed" ProgID="Equation.DSMT4" ShapeID="_x0000_i2042" DrawAspect="Content" ObjectID="_1629058231" r:id="rId651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عناه</w:t>
                  </w:r>
                  <w:r w:rsidRPr="00B86623">
                    <w:rPr>
                      <w:rFonts w:ascii="Amiri" w:hAnsi="Amiri" w:cs="Amiri"/>
                      <w:color w:val="000000"/>
                      <w:position w:val="-14"/>
                      <w:sz w:val="24"/>
                      <w:szCs w:val="24"/>
                      <w:lang w:bidi="ar-DZ"/>
                    </w:rPr>
                    <w:object w:dxaOrig="600" w:dyaOrig="390">
                      <v:shape id="_x0000_i2043" type="#_x0000_t75" style="width:29.85pt;height:19.45pt" o:ole="">
                        <v:imagedata r:id="rId652" o:title=""/>
                      </v:shape>
                      <o:OLEObject Type="Embed" ProgID="Equation.DSMT4" ShapeID="_x0000_i2043" DrawAspect="Content" ObjectID="_1629058232" r:id="rId653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B86623">
                    <w:rPr>
                      <w:rFonts w:ascii="Amiri" w:hAnsi="Amiri" w:cs="Amiri"/>
                      <w:color w:val="000000"/>
                      <w:position w:val="-14"/>
                      <w:sz w:val="24"/>
                      <w:szCs w:val="24"/>
                      <w:lang w:bidi="ar-DZ"/>
                    </w:rPr>
                    <w:object w:dxaOrig="600" w:dyaOrig="390">
                      <v:shape id="_x0000_i2044" type="#_x0000_t75" style="width:29.85pt;height:19.45pt" o:ole="">
                        <v:imagedata r:id="rId654" o:title=""/>
                      </v:shape>
                      <o:OLEObject Type="Embed" ProgID="Equation.DSMT4" ShapeID="_x0000_i2044" DrawAspect="Content" ObjectID="_1629058233" r:id="rId655"/>
                    </w:object>
                  </w:r>
                  <w:r w:rsidRPr="00B86623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لهما نفس</w:t>
                  </w:r>
                  <w:r w:rsidRPr="00B86623">
                    <w:rPr>
                      <w:rFonts w:ascii="Traditional Arabic" w:hAnsi="Traditional Arabic" w:cs="Traditional Arabic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86623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المنتصف.</w:t>
                  </w:r>
                </w:p>
                <w:p w:rsidR="007C1912" w:rsidRPr="00006F2B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7B686CAE" wp14:editId="701E3B2E">
                        <wp:extent cx="1733550" cy="893445"/>
                        <wp:effectExtent l="0" t="0" r="0" b="1905"/>
                        <wp:docPr id="860" name="Image 860" descr="C:\Users\ORMATH\Desktop\3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Image 7" descr="C:\Users\ORMATH\Desktop\3.PNG"/>
                                <pic:cNvPicPr/>
                              </pic:nvPicPr>
                              <pic:blipFill>
                                <a:blip r:embed="rId6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33550" cy="893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Amiri" w:hAnsi="Amiri" w:cs="Amiri" w:hint="cs"/>
                      <w:sz w:val="20"/>
                      <w:szCs w:val="20"/>
                      <w:rtl/>
                      <w:lang w:bidi="ar-DZ"/>
                    </w:rPr>
                    <w:t xml:space="preserve">                     </w:t>
                  </w: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52D14A2C" wp14:editId="42175A91">
                        <wp:extent cx="1701165" cy="876300"/>
                        <wp:effectExtent l="0" t="0" r="0" b="0"/>
                        <wp:docPr id="861" name="Image 861" descr="C:\Users\ORMATH\Desktop\4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Image 8" descr="C:\Users\ORMATH\Desktop\4.PNG"/>
                                <pic:cNvPicPr/>
                              </pic:nvPicPr>
                              <pic:blipFill>
                                <a:blip r:embed="rId6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165" cy="876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B8662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rtl/>
                      <w:lang w:bidi="ar-DZ"/>
                    </w:rPr>
                  </w:pPr>
                  <w:r w:rsidRPr="00F9237B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rtl/>
                      <w:lang w:bidi="ar-DZ"/>
                    </w:rPr>
                    <w:t xml:space="preserve">                            </w:t>
                  </w:r>
                  <w:r w:rsidRPr="00B86623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تمرين رقم 27 ص   274</w:t>
                  </w:r>
                </w:p>
                <w:p w:rsidR="007C1912" w:rsidRPr="00857157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47" style="position:absolute;left:0;text-align:left;margin-left:447.4pt;margin-top:14.25pt;width:47.45pt;height:552.65pt;z-index:252044288" arcsize="10923f" fillcolor="white [3201]" strokecolor="#5b9bd5 [3204]" strokeweight="2.5pt">
            <v:shadow color="#868686"/>
            <v:textbox style="mso-next-textbox:#_x0000_s2247">
              <w:txbxContent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B86623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50" style="position:absolute;left:0;text-align:left;margin-left:-40.35pt;margin-top:14.25pt;width:84.9pt;height:552.65pt;z-index:252047360" arcsize="10923f" fillcolor="white [3201]" strokecolor="#5b9bd5 [3204]" strokeweight="2.5pt">
            <v:shadow color="#868686"/>
            <v:textbox style="mso-next-textbox:#_x0000_s2250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48" style="position:absolute;left:0;text-align:left;margin-left:50.4pt;margin-top:14.25pt;width:37.6pt;height:552.65pt;z-index:252045312" arcsize="10923f" fillcolor="white [3201]" strokecolor="#5b9bd5 [3204]" strokeweight="2.5pt">
            <v:shadow color="#868686"/>
            <v:textbox style="mso-next-textbox:#_x0000_s2248">
              <w:txbxContent>
                <w:p w:rsidR="007C1912" w:rsidRPr="00064F3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</w:t>
                  </w:r>
                  <w:r w:rsidRPr="00064F38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256" style="position:absolute;left:0;text-align:left;margin-left:330.65pt;margin-top:6.75pt;width:157.65pt;height:127.65pt;z-index:252053504" arcsize="5043f" fillcolor="#fff2cc [663]" strokecolor="#5b9bd5 [3204]" strokeweight="2.5pt">
            <v:shadow color="#868686"/>
            <v:textbox style="mso-next-textbox:#_x0000_s2256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  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 </w:t>
                  </w:r>
                  <w:r>
                    <w:rPr>
                      <w:rFonts w:ascii="Amiri" w:hAnsi="Amiri" w:cs="Amiri"/>
                    </w:rPr>
                    <w:t xml:space="preserve">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02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4DEB1F20" wp14:editId="5015DBBA">
                        <wp:extent cx="222421" cy="222422"/>
                        <wp:effectExtent l="0" t="0" r="0" b="0"/>
                        <wp:docPr id="862" name="Image 8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57" style="position:absolute;left:0;text-align:left;margin-left:-30.65pt;margin-top:6.75pt;width:142.95pt;height:127.65pt;z-index:252054528" arcsize="5043f" fillcolor="#fff2cc [663]" strokecolor="#5b9bd5 [3204]" strokeweight="2.5pt">
            <v:shadow color="#868686"/>
            <v:textbox style="mso-next-textbox:#_x0000_s2257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65" style="position:absolute;left:0;text-align:left;margin-left:118.15pt;margin-top:-2.25pt;width:198.9pt;height:29.15pt;z-index:25206272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265">
              <w:txbxContent>
                <w:p w:rsidR="007C1912" w:rsidRPr="003246E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2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53" style="position:absolute;left:0;text-align:left;margin-left:118.15pt;margin-top:7.25pt;width:204.5pt;height:29.85pt;z-index:25205043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53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54" style="position:absolute;left:0;text-align:left;margin-left:118.15pt;margin-top:20.75pt;width:204.5pt;height:29.85pt;z-index:25205145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54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حساب الشعاعي و الهندسة التحليل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55" style="position:absolute;left:0;text-align:left;margin-left:118.15pt;margin-top:12.95pt;width:204.5pt;height:31.15pt;z-index:25205248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55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</w:t>
                  </w:r>
                  <w:r w:rsidRPr="00877F57"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:</w:t>
                  </w:r>
                  <w:r w:rsidRPr="00877F57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مجموع شعاعين.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877F57">
                    <w:rPr>
                      <w:rFonts w:cs="Traditional Arabic"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58" style="position:absolute;left:0;text-align:left;margin-left:-30.65pt;margin-top:10.55pt;width:518.95pt;height:40.05pt;z-index:252055552" arcsize="10923f" fillcolor="#fff2cc [663]" strokecolor="#5b9bd5 [3204]" strokeweight="2.5pt">
            <v:shadow color="#868686"/>
            <v:textbox style="mso-next-textbox:#_x0000_s2258">
              <w:txbxContent>
                <w:p w:rsidR="007C1912" w:rsidRPr="008E1947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1301C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عرف على مجموع شعاعين وإنشاؤه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59" style="position:absolute;left:0;text-align:left;margin-left:86.75pt;margin-top:.9pt;width:356.15pt;height:30.45pt;z-index:252056576" arcsize="10923f" fillcolor="white [3201]" strokecolor="#5b9bd5 [3204]" strokeweight="2.5pt">
            <v:shadow color="#868686"/>
            <v:textbox style="mso-next-textbox:#_x0000_s2259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0" style="position:absolute;left:0;text-align:left;margin-left:43.35pt;margin-top:.9pt;width:37.6pt;height:30.45pt;z-index:252057600" arcsize="10923f" fillcolor="white [3201]" strokecolor="#5b9bd5 [3204]" strokeweight="2.5pt">
            <v:shadow color="#868686"/>
            <v:textbox style="mso-next-textbox:#_x0000_s2260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7" style="position:absolute;left:0;text-align:left;margin-left:-35.9pt;margin-top:.9pt;width:74.65pt;height:30.45pt;z-index:252064768" arcsize="10923f" fillcolor="white [3201]" strokecolor="#5b9bd5 [3204]" strokeweight="2.5pt">
            <v:shadow color="#868686"/>
            <v:textbox style="mso-next-textbox:#_x0000_s2267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1" style="position:absolute;left:0;text-align:left;margin-left:447.4pt;margin-top:.9pt;width:47.45pt;height:30.45pt;z-index:252058624" arcsize="10923f" fillcolor="white [3201]" strokecolor="#5b9bd5 [3204]" strokeweight="2.5pt">
            <v:shadow color="#868686"/>
            <v:textbox style="mso-next-textbox:#_x0000_s2261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271" style="position:absolute;left:0;text-align:left;margin-left:80.95pt;margin-top:17.5pt;width:361.95pt;height:549.4pt;z-index:252068864" arcsize="0" fillcolor="white [3201]" strokecolor="#5b9bd5 [3204]" strokeweight="2.5pt">
            <v:shadow color="#868686"/>
            <v:textbox style="mso-next-textbox:#_x0000_s2271">
              <w:txbxContent>
                <w:p w:rsidR="007C1912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44"/>
                      <w:szCs w:val="44"/>
                      <w:lang w:bidi="ar-DZ"/>
                    </w:rPr>
                  </w:pP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highlight w:val="cyan"/>
                      <w:rtl/>
                      <w:lang w:bidi="ar-DZ"/>
                    </w:rPr>
                    <w:t>نشاط بنائي: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رقم 02 ص 252</w:t>
                  </w:r>
                </w:p>
                <w:p w:rsidR="007C1912" w:rsidRPr="00603008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b/>
                      <w:bCs/>
                      <w:color w:val="0000CC"/>
                      <w:sz w:val="44"/>
                      <w:szCs w:val="44"/>
                      <w:lang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b/>
                      <w:bCs/>
                      <w:color w:val="0000CC"/>
                      <w:sz w:val="44"/>
                      <w:szCs w:val="44"/>
                      <w:highlight w:val="yellow"/>
                      <w:rtl/>
                      <w:lang w:bidi="ar-DZ"/>
                    </w:rPr>
                    <w:t xml:space="preserve">1.  </w:t>
                  </w:r>
                  <w:r w:rsidRPr="00603008">
                    <w:rPr>
                      <w:rFonts w:ascii="Arabic Typesetting" w:hAnsi="Arabic Typesetting" w:cs="Arabic Typesetting"/>
                      <w:b/>
                      <w:bCs/>
                      <w:color w:val="0000CC"/>
                      <w:sz w:val="44"/>
                      <w:szCs w:val="44"/>
                      <w:highlight w:val="yellow"/>
                      <w:rtl/>
                      <w:lang w:bidi="ar-DZ"/>
                    </w:rPr>
                    <w:t xml:space="preserve">مجموع </w:t>
                  </w:r>
                  <w:r w:rsidRPr="0021301C">
                    <w:rPr>
                      <w:rFonts w:ascii="Arabic Typesetting" w:hAnsi="Arabic Typesetting" w:cs="Arabic Typesetting"/>
                      <w:b/>
                      <w:bCs/>
                      <w:color w:val="0000CC"/>
                      <w:sz w:val="44"/>
                      <w:szCs w:val="44"/>
                      <w:highlight w:val="yellow"/>
                      <w:rtl/>
                      <w:lang w:bidi="ar-DZ"/>
                    </w:rPr>
                    <w:t>شعاعان</w:t>
                  </w:r>
                  <w:r w:rsidRPr="0021301C">
                    <w:rPr>
                      <w:rFonts w:ascii="Arabic Typesetting" w:hAnsi="Arabic Typesetting" w:cs="Arabic Typesetting" w:hint="cs"/>
                      <w:b/>
                      <w:bCs/>
                      <w:color w:val="0000CC"/>
                      <w:sz w:val="44"/>
                      <w:szCs w:val="44"/>
                      <w:highlight w:val="yellow"/>
                      <w:rtl/>
                      <w:lang w:bidi="ar-DZ"/>
                    </w:rPr>
                    <w:t xml:space="preserve"> :</w:t>
                  </w:r>
                </w:p>
                <w:p w:rsidR="007C1912" w:rsidRPr="00603008" w:rsidRDefault="007C1912" w:rsidP="002A32EC">
                  <w:pPr>
                    <w:pStyle w:val="Paragraphedeliste"/>
                    <w:numPr>
                      <w:ilvl w:val="0"/>
                      <w:numId w:val="18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  <w:t>تعريف03:</w:t>
                  </w:r>
                </w:p>
                <w:p w:rsidR="007C1912" w:rsidRPr="00603008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مجموع شعاعين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45" type="#_x0000_t75" style="width:9.75pt;height:17.5pt" o:ole="">
                        <v:imagedata r:id="rId658" o:title=""/>
                      </v:shape>
                      <o:OLEObject Type="Embed" ProgID="Equation.DSMT4" ShapeID="_x0000_i2045" DrawAspect="Content" ObjectID="_1629058234" r:id="rId659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46" type="#_x0000_t75" style="width:9.75pt;height:17.5pt" o:ole="">
                        <v:imagedata r:id="rId660" o:title=""/>
                      </v:shape>
                      <o:OLEObject Type="Embed" ProgID="Equation.DSMT4" ShapeID="_x0000_i2046" DrawAspect="Content" ObjectID="_1629058235" r:id="rId661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هو الشعاع 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540" w:dyaOrig="345">
                      <v:shape id="_x0000_i2047" type="#_x0000_t75" style="width:27.25pt;height:17.5pt" o:ole="">
                        <v:imagedata r:id="rId662" o:title=""/>
                      </v:shape>
                      <o:OLEObject Type="Embed" ProgID="Equation.DSMT4" ShapeID="_x0000_i2047" DrawAspect="Content" ObjectID="_1629058236" r:id="rId663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المعرف كما يأتي:</w:t>
                  </w:r>
                </w:p>
                <w:p w:rsidR="007C1912" w:rsidRPr="00603008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نفرض نقطة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48" type="#_x0000_t75" style="width:12.95pt;height:12.95pt" o:ole="">
                        <v:imagedata r:id="rId664" o:title=""/>
                      </v:shape>
                      <o:OLEObject Type="Embed" ProgID="Equation.DSMT4" ShapeID="_x0000_i2048" DrawAspect="Content" ObjectID="_1629058237" r:id="rId665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نقطة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49" type="#_x0000_t75" style="width:12.95pt;height:12.95pt" o:ole="">
                        <v:imagedata r:id="rId666" o:title=""/>
                      </v:shape>
                      <o:OLEObject Type="Embed" ProgID="Equation.DSMT4" ShapeID="_x0000_i2049" DrawAspect="Content" ObjectID="_1629058238" r:id="rId667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حيث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795" w:dyaOrig="345">
                      <v:shape id="_x0000_i2050" type="#_x0000_t75" style="width:39.55pt;height:17.5pt" o:ole="">
                        <v:imagedata r:id="rId668" o:title=""/>
                      </v:shape>
                      <o:OLEObject Type="Embed" ProgID="Equation.DSMT4" ShapeID="_x0000_i2050" DrawAspect="Content" ObjectID="_1629058239" r:id="rId669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نقطة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55" w:dyaOrig="285">
                      <v:shape id="_x0000_i2051" type="#_x0000_t75" style="width:12.95pt;height:14.25pt" o:ole="">
                        <v:imagedata r:id="rId670" o:title=""/>
                      </v:shape>
                      <o:OLEObject Type="Embed" ProgID="Equation.DSMT4" ShapeID="_x0000_i2051" DrawAspect="Content" ObjectID="_1629058240" r:id="rId671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حيث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795" w:dyaOrig="345">
                      <v:shape id="_x0000_i2052" type="#_x0000_t75" style="width:39.55pt;height:17.5pt" o:ole="">
                        <v:imagedata r:id="rId672" o:title=""/>
                      </v:shape>
                      <o:OLEObject Type="Embed" ProgID="Equation.DSMT4" ShapeID="_x0000_i2052" DrawAspect="Content" ObjectID="_1629058241" r:id="rId673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عندئذ تتحصل </w:t>
                  </w:r>
                  <w:r>
                    <w:rPr>
                      <w:rFonts w:ascii="Amiri" w:hAnsi="Amiri" w:cs="Amiri" w:hint="cs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       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155" w:dyaOrig="345">
                      <v:shape id="_x0000_i2053" type="#_x0000_t75" style="width:57.75pt;height:17.5pt" o:ole="">
                        <v:imagedata r:id="rId674" o:title=""/>
                      </v:shape>
                      <o:OLEObject Type="Embed" ProgID="Equation.DSMT4" ShapeID="_x0000_i2053" DrawAspect="Content" ObjectID="_1629058242" r:id="rId675"/>
                    </w:object>
                  </w:r>
                </w:p>
                <w:p w:rsidR="007C1912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jc w:val="center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513A75B9" wp14:editId="4AC3183E">
                        <wp:extent cx="1619250" cy="876300"/>
                        <wp:effectExtent l="0" t="0" r="0" b="0"/>
                        <wp:docPr id="863" name="Image 863" descr="C:\Users\ORMATH\Desktop\1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" name="Image 12" descr="C:\Users\ORMATH\Desktop\1.PNG"/>
                                <pic:cNvPicPr/>
                              </pic:nvPicPr>
                              <pic:blipFill>
                                <a:blip r:embed="rId6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250" cy="876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603008" w:rsidRDefault="007C1912" w:rsidP="002A32EC">
                  <w:pPr>
                    <w:pStyle w:val="Paragraphedeliste"/>
                    <w:numPr>
                      <w:ilvl w:val="0"/>
                      <w:numId w:val="18"/>
                    </w:numPr>
                    <w:tabs>
                      <w:tab w:val="right" w:pos="345"/>
                    </w:tabs>
                    <w:bidi/>
                    <w:spacing w:after="0" w:line="276" w:lineRule="auto"/>
                    <w:rPr>
                      <w:rFonts w:ascii="Amiri" w:hAnsi="Amiri" w:cs="Amiri"/>
                      <w:b/>
                      <w:bCs/>
                      <w:color w:val="0000CC"/>
                      <w:sz w:val="32"/>
                      <w:szCs w:val="32"/>
                      <w:highlight w:val="yellow"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b/>
                      <w:bCs/>
                      <w:color w:val="0000CC"/>
                      <w:sz w:val="32"/>
                      <w:szCs w:val="32"/>
                      <w:highlight w:val="yellow"/>
                      <w:rtl/>
                      <w:lang w:bidi="ar-DZ"/>
                    </w:rPr>
                    <w:t>علاقة شال:</w:t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jc w:val="center"/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كل ثلاث نقط من المستوى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54" type="#_x0000_t75" style="width:12.95pt;height:12.95pt" o:ole="">
                        <v:imagedata r:id="rId677" o:title=""/>
                      </v:shape>
                      <o:OLEObject Type="Embed" ProgID="Equation.DSMT4" ShapeID="_x0000_i2054" DrawAspect="Content" ObjectID="_1629058243" r:id="rId678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55" type="#_x0000_t75" style="width:12.95pt;height:12.95pt" o:ole="">
                        <v:imagedata r:id="rId679" o:title=""/>
                      </v:shape>
                      <o:OLEObject Type="Embed" ProgID="Equation.DSMT4" ShapeID="_x0000_i2055" DrawAspect="Content" ObjectID="_1629058244" r:id="rId680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55" w:dyaOrig="285">
                      <v:shape id="_x0000_i2056" type="#_x0000_t75" style="width:12.95pt;height:14.25pt" o:ole="">
                        <v:imagedata r:id="rId681" o:title=""/>
                      </v:shape>
                      <o:OLEObject Type="Embed" ProgID="Equation.DSMT4" ShapeID="_x0000_i2056" DrawAspect="Content" ObjectID="_1629058245" r:id="rId682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تعطي العلاقة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635" w:dyaOrig="345">
                      <v:shape id="_x0000_i2057" type="#_x0000_t75" style="width:81.75pt;height:17.5pt" o:ole="">
                        <v:imagedata r:id="rId683" o:title=""/>
                      </v:shape>
                      <o:OLEObject Type="Embed" ProgID="Equation.DSMT4" ShapeID="_x0000_i2057" DrawAspect="Content" ObjectID="_1629058246" r:id="rId684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تسمى </w:t>
                  </w:r>
                  <w:r>
                    <w:rPr>
                      <w:rFonts w:ascii="Amiri" w:hAnsi="Amiri" w:cs="Amiri" w:hint="cs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603008">
                    <w:rPr>
                      <w:rFonts w:ascii="Amiri" w:hAnsi="Amiri" w:cs="Amiri"/>
                      <w:b/>
                      <w:bCs/>
                      <w:color w:val="FF0066"/>
                      <w:sz w:val="24"/>
                      <w:szCs w:val="24"/>
                      <w:rtl/>
                      <w:lang w:bidi="ar-DZ"/>
                    </w:rPr>
                    <w:t>علاقة شال</w:t>
                  </w:r>
                  <w:r w:rsidRPr="00603008">
                    <w:rPr>
                      <w:rFonts w:ascii="Amiri" w:hAnsi="Amiri" w:cs="Amiri"/>
                      <w:b/>
                      <w:bCs/>
                      <w:color w:val="00000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كل شعاعين من نفس المبدأ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58" type="#_x0000_t75" style="width:9.75pt;height:17.5pt" o:ole="">
                        <v:imagedata r:id="rId685" o:title=""/>
                      </v:shape>
                      <o:OLEObject Type="Embed" ProgID="Equation.DSMT4" ShapeID="_x0000_i2058" DrawAspect="Content" ObjectID="_1629058247" r:id="rId686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59" type="#_x0000_t75" style="width:9.75pt;height:17.5pt" o:ole="">
                        <v:imagedata r:id="rId687" o:title=""/>
                      </v:shape>
                      <o:OLEObject Type="Embed" ProgID="Equation.DSMT4" ShapeID="_x0000_i2059" DrawAspect="Content" ObjectID="_1629058248" r:id="rId688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ثلاُ: 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795" w:dyaOrig="345">
                      <v:shape id="_x0000_i2060" type="#_x0000_t75" style="width:39.55pt;height:17.5pt" o:ole="">
                        <v:imagedata r:id="rId689" o:title=""/>
                      </v:shape>
                      <o:OLEObject Type="Embed" ProgID="Equation.DSMT4" ShapeID="_x0000_i2060" DrawAspect="Content" ObjectID="_1629058249" r:id="rId690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825" w:dyaOrig="345">
                      <v:shape id="_x0000_i2061" type="#_x0000_t75" style="width:41.5pt;height:17.5pt" o:ole="">
                        <v:imagedata r:id="rId691" o:title=""/>
                      </v:shape>
                      <o:OLEObject Type="Embed" ProgID="Equation.DSMT4" ShapeID="_x0000_i2061" DrawAspect="Content" ObjectID="_1629058250" r:id="rId692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فإن مجموعهما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540" w:dyaOrig="345">
                      <v:shape id="_x0000_i2062" type="#_x0000_t75" style="width:27.25pt;height:17.5pt" o:ole="">
                        <v:imagedata r:id="rId662" o:title=""/>
                      </v:shape>
                      <o:OLEObject Type="Embed" ProgID="Equation.DSMT4" ShapeID="_x0000_i2062" DrawAspect="Content" ObjectID="_1629058251" r:id="rId693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هو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465" w:dyaOrig="315">
                      <v:shape id="_x0000_i2063" type="#_x0000_t75" style="width:23.35pt;height:15.55pt" o:ole="">
                        <v:imagedata r:id="rId694" o:title=""/>
                      </v:shape>
                      <o:OLEObject Type="Embed" ProgID="Equation.DSMT4" ShapeID="_x0000_i2063" DrawAspect="Content" ObjectID="_1629058252" r:id="rId695"/>
                    </w:object>
                  </w:r>
                  <w:r>
                    <w:rPr>
                      <w:rFonts w:ascii="Amiri" w:hAnsi="Amiri" w:cs="Amiri" w:hint="cs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حيث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780" w:dyaOrig="285">
                      <v:shape id="_x0000_i2064" type="#_x0000_t75" style="width:38.9pt;height:14.25pt" o:ole="">
                        <v:imagedata r:id="rId696" o:title=""/>
                      </v:shape>
                      <o:OLEObject Type="Embed" ProgID="Equation.DSMT4" ShapeID="_x0000_i2064" DrawAspect="Content" ObjectID="_1629058253" r:id="rId697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توازي أضلاع.   </w:t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jc w:val="center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ومنه إذا كان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780" w:dyaOrig="285">
                      <v:shape id="_x0000_i2065" type="#_x0000_t75" style="width:38.9pt;height:14.25pt" o:ole="">
                        <v:imagedata r:id="rId696" o:title=""/>
                      </v:shape>
                      <o:OLEObject Type="Embed" ProgID="Equation.DSMT4" ShapeID="_x0000_i2065" DrawAspect="Content" ObjectID="_1629058254" r:id="rId698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توازي أضلاع فإن: 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635" w:dyaOrig="345">
                      <v:shape id="_x0000_i2066" type="#_x0000_t75" style="width:81.75pt;height:17.5pt" o:ole="">
                        <v:imagedata r:id="rId699" o:title=""/>
                      </v:shape>
                      <o:OLEObject Type="Embed" ProgID="Equation.DSMT4" ShapeID="_x0000_i2066" DrawAspect="Content" ObjectID="_1629058255" r:id="rId700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           </w:t>
                  </w:r>
                  <w:r w:rsidRPr="00603008">
                    <w:rPr>
                      <w:rFonts w:ascii="Amiri" w:hAnsi="Amiri" w:cs="Amiri"/>
                      <w:noProof/>
                      <w:sz w:val="24"/>
                      <w:szCs w:val="24"/>
                      <w:lang w:val="fr-FR" w:eastAsia="fr-FR"/>
                    </w:rPr>
                    <w:drawing>
                      <wp:inline distT="0" distB="0" distL="0" distR="0" wp14:anchorId="3985DACA" wp14:editId="5F27502C">
                        <wp:extent cx="1180465" cy="951230"/>
                        <wp:effectExtent l="0" t="0" r="635" b="1270"/>
                        <wp:docPr id="864" name="Image 864" descr="C:\Users\ORMATH\Desktop\2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" name="Image 14" descr="C:\Users\ORMATH\Desktop\2.PNG"/>
                                <pic:cNvPicPr/>
                              </pic:nvPicPr>
                              <pic:blipFill>
                                <a:blip r:embed="rId70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0465" cy="951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603008" w:rsidRDefault="007C1912" w:rsidP="002A32EC">
                  <w:pPr>
                    <w:pStyle w:val="Paragraphedeliste"/>
                    <w:numPr>
                      <w:ilvl w:val="0"/>
                      <w:numId w:val="18"/>
                    </w:numPr>
                    <w:tabs>
                      <w:tab w:val="right" w:pos="345"/>
                    </w:tabs>
                    <w:bidi/>
                    <w:spacing w:after="0" w:line="276" w:lineRule="auto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الشعاعان المتعاكسان:</w:t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</w:pP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من أجل كلّ نقطتين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67" type="#_x0000_t75" style="width:12.95pt;height:12.95pt" o:ole="">
                        <v:imagedata r:id="rId677" o:title=""/>
                      </v:shape>
                      <o:OLEObject Type="Embed" ProgID="Equation.DSMT4" ShapeID="_x0000_i2067" DrawAspect="Content" ObjectID="_1629058256" r:id="rId702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sz w:val="24"/>
                      <w:szCs w:val="24"/>
                      <w:lang w:bidi="ar-DZ"/>
                    </w:rPr>
                    <w:object w:dxaOrig="255" w:dyaOrig="255">
                      <v:shape id="_x0000_i2068" type="#_x0000_t75" style="width:12.95pt;height:12.95pt" o:ole="">
                        <v:imagedata r:id="rId679" o:title=""/>
                      </v:shape>
                      <o:OLEObject Type="Embed" ProgID="Equation.DSMT4" ShapeID="_x0000_i2068" DrawAspect="Content" ObjectID="_1629058257" r:id="rId703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ن المستوى فإن: 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35" w:dyaOrig="345">
                      <v:shape id="_x0000_i2069" type="#_x0000_t75" style="width:96.65pt;height:17.5pt" o:ole="">
                        <v:imagedata r:id="rId704" o:title=""/>
                      </v:shape>
                      <o:OLEObject Type="Embed" ProgID="Equation.DSMT4" ShapeID="_x0000_i2069" DrawAspect="Content" ObjectID="_1629058258" r:id="rId705"/>
                    </w:object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 w:right="-284"/>
                    <w:rPr>
                      <w:rFonts w:ascii="Arabic Typesetting" w:hAnsi="Arabic Typesetting" w:cs="Arabic Typesetting"/>
                      <w:color w:val="000000"/>
                      <w:rtl/>
                      <w:lang w:val="fr-FR" w:bidi="ar-DZ"/>
                    </w:rPr>
                  </w:pPr>
                  <w:r w:rsidRPr="0021301C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تعريف4:</w:t>
                  </w:r>
                  <w:r w:rsidRPr="00603008">
                    <w:rPr>
                      <w:rFonts w:ascii="Amiri" w:hAnsi="Amiri" w:cs="Amiri"/>
                      <w:color w:val="000000"/>
                      <w:rtl/>
                      <w:lang w:bidi="ar-DZ"/>
                    </w:rPr>
                    <w:t xml:space="preserve"> الشعاعين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lang w:bidi="ar-DZ"/>
                    </w:rPr>
                    <w:object w:dxaOrig="435" w:dyaOrig="315">
                      <v:shape id="_x0000_i2070" type="#_x0000_t75" style="width:22.05pt;height:15.55pt" o:ole="">
                        <v:imagedata r:id="rId706" o:title=""/>
                      </v:shape>
                      <o:OLEObject Type="Embed" ProgID="Equation.DSMT4" ShapeID="_x0000_i2070" DrawAspect="Content" ObjectID="_1629058259" r:id="rId707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rtl/>
                      <w:lang w:bidi="ar-DZ"/>
                    </w:rPr>
                    <w:t xml:space="preserve"> و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lang w:bidi="ar-DZ"/>
                    </w:rPr>
                    <w:object w:dxaOrig="420" w:dyaOrig="315">
                      <v:shape id="_x0000_i2071" type="#_x0000_t75" style="width:20.75pt;height:15.55pt" o:ole="">
                        <v:imagedata r:id="rId708" o:title=""/>
                      </v:shape>
                      <o:OLEObject Type="Embed" ProgID="Equation.DSMT4" ShapeID="_x0000_i2071" DrawAspect="Content" ObjectID="_1629058260" r:id="rId709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rtl/>
                      <w:lang w:bidi="ar-DZ"/>
                    </w:rPr>
                    <w:t xml:space="preserve"> متعاكسان أي:</w:t>
                  </w:r>
                  <w:r w:rsidRPr="00603008">
                    <w:rPr>
                      <w:rFonts w:ascii="Amiri" w:hAnsi="Amiri" w:cs="Amiri"/>
                      <w:color w:val="000000"/>
                      <w:position w:val="-4"/>
                      <w:lang w:bidi="ar-DZ"/>
                    </w:rPr>
                    <w:object w:dxaOrig="1155" w:dyaOrig="315">
                      <v:shape id="_x0000_i2072" type="#_x0000_t75" style="width:57.75pt;height:15.55pt" o:ole="">
                        <v:imagedata r:id="rId710" o:title=""/>
                      </v:shape>
                      <o:OLEObject Type="Embed" ProgID="Equation.DSMT4" ShapeID="_x0000_i2072" DrawAspect="Content" ObjectID="_1629058261" r:id="rId711"/>
                    </w:object>
                  </w:r>
                  <w:r w:rsidRPr="00603008">
                    <w:rPr>
                      <w:rFonts w:ascii="Arabic Typesetting" w:hAnsi="Arabic Typesetting" w:cs="Arabic Typesetting" w:hint="cs"/>
                      <w:color w:val="000000"/>
                      <w:rtl/>
                      <w:lang w:bidi="ar-DZ"/>
                    </w:rPr>
                    <w:t xml:space="preserve">   </w:t>
                  </w:r>
                  <w:r w:rsidRPr="00603008">
                    <w:rPr>
                      <w:noProof/>
                      <w:lang w:val="fr-FR" w:eastAsia="fr-FR"/>
                    </w:rPr>
                    <w:drawing>
                      <wp:inline distT="0" distB="0" distL="0" distR="0" wp14:anchorId="023B8B32" wp14:editId="41579D29">
                        <wp:extent cx="1464945" cy="295910"/>
                        <wp:effectExtent l="0" t="0" r="1905" b="8890"/>
                        <wp:docPr id="865" name="Image 865" descr="C:\Users\ORMATH\Desktop\3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5" name="Image 15" descr="C:\Users\ORMATH\Desktop\3.PNG"/>
                                <pic:cNvPicPr/>
                              </pic:nvPicPr>
                              <pic:blipFill>
                                <a:blip r:embed="rId7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494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 w:right="-284"/>
                    <w:rPr>
                      <w:rFonts w:ascii="Arabic Typesetting" w:hAnsi="Arabic Typesetting" w:cs="Arabic Typesetting"/>
                      <w:color w:val="000000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pStyle w:val="Paragraphedeliste"/>
                    <w:bidi/>
                    <w:ind w:left="-14" w:right="-1276"/>
                    <w:jc w:val="both"/>
                    <w:rPr>
                      <w:rFonts w:ascii="Arabic Typesetting" w:eastAsiaTheme="minorEastAsia" w:hAnsi="Arabic Typesetting" w:cs="Arabic Typesetting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 w:right="-284"/>
                    <w:rPr>
                      <w:rFonts w:ascii="Arabic Typesetting" w:hAnsi="Arabic Typesetting" w:cs="Arabic Typesetting"/>
                      <w:color w:val="000000"/>
                      <w:sz w:val="30"/>
                      <w:szCs w:val="30"/>
                      <w:rtl/>
                      <w:lang w:bidi="ar-DZ"/>
                    </w:rPr>
                  </w:pPr>
                </w:p>
                <w:p w:rsidR="007C1912" w:rsidRPr="00EC0709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 w:rsidR="007C1912" w:rsidRPr="00857157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4" style="position:absolute;left:0;text-align:left;margin-left:38.75pt;margin-top:14.25pt;width:37.6pt;height:552.65pt;z-index:252061696" arcsize="10923f" fillcolor="white [3201]" strokecolor="#5b9bd5 [3204]" strokeweight="2.5pt">
            <v:shadow color="#868686"/>
            <v:textbox style="mso-next-textbox:#_x0000_s2264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1301C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Pr="0060300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6" style="position:absolute;left:0;text-align:left;margin-left:-40.35pt;margin-top:14.25pt;width:73.25pt;height:552.65pt;z-index:252063744" arcsize="10923f" fillcolor="white [3201]" strokecolor="#5b9bd5 [3204]" strokeweight="2.5pt">
            <v:shadow color="#868686"/>
            <v:textbox style="mso-next-textbox:#_x0000_s2266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2" style="position:absolute;left:0;text-align:left;margin-left:447.4pt;margin-top:14.25pt;width:47.45pt;height:552.65pt;z-index:252059648" arcsize="10923f" fillcolor="white [3201]" strokecolor="#5b9bd5 [3204]" strokeweight="2.5pt">
            <v:shadow color="#868686"/>
            <v:textbox style="mso-next-textbox:#_x0000_s2262">
              <w:txbxContent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268" style="position:absolute;left:0;text-align:left;margin-left:444.85pt;margin-top:16.5pt;width:47.45pt;height:744.65pt;z-index:25206579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63" style="position:absolute;left:0;text-align:left;margin-left:69.9pt;margin-top:16.5pt;width:368.4pt;height:744.65pt;z-index:252060672" arcsize="0" fillcolor="white [3201]" strokecolor="#5b9bd5 [3204]" strokeweight="2.5pt">
            <v:shadow color="#868686"/>
            <v:textbox style="mso-next-textbox:#_x0000_s2263">
              <w:txbxContent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 w:right="-284"/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</w:pPr>
                  <w:r w:rsidRPr="0021301C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تعريف05:</w: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لحساب فرق الشعاعين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3" type="#_x0000_t75" style="width:9.75pt;height:17.5pt" o:ole="">
                        <v:imagedata r:id="rId713" o:title=""/>
                      </v:shape>
                      <o:OLEObject Type="Embed" ProgID="Equation.DSMT4" ShapeID="_x0000_i2073" DrawAspect="Content" ObjectID="_1629058262" r:id="rId714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4" type="#_x0000_t75" style="width:9.75pt;height:17.5pt" o:ole="">
                        <v:imagedata r:id="rId715" o:title=""/>
                      </v:shape>
                      <o:OLEObject Type="Embed" ProgID="Equation.DSMT4" ShapeID="_x0000_i2074" DrawAspect="Content" ObjectID="_1629058263" r:id="rId716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على الترتيب، نضيف إلى الشعاع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5" type="#_x0000_t75" style="width:9.75pt;height:17.5pt" o:ole="">
                        <v:imagedata r:id="rId717" o:title=""/>
                      </v:shape>
                      <o:OLEObject Type="Embed" ProgID="Equation.DSMT4" ShapeID="_x0000_i2075" DrawAspect="Content" ObjectID="_1629058264" r:id="rId718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عاكس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6" type="#_x0000_t75" style="width:9.75pt;height:17.5pt" o:ole="">
                        <v:imagedata r:id="rId719" o:title=""/>
                      </v:shape>
                      <o:OLEObject Type="Embed" ProgID="Equation.DSMT4" ShapeID="_x0000_i2076" DrawAspect="Content" ObjectID="_1629058265" r:id="rId720"/>
                    </w:object>
                  </w:r>
                </w:p>
                <w:p w:rsidR="007C1912" w:rsidRPr="00603008" w:rsidRDefault="007C1912" w:rsidP="001A3CD5">
                  <w:pPr>
                    <w:tabs>
                      <w:tab w:val="right" w:pos="-79"/>
                    </w:tabs>
                    <w:bidi/>
                    <w:spacing w:after="0"/>
                    <w:ind w:left="-79" w:right="-284"/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</w:pPr>
                  <w:r w:rsidRPr="0021301C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تعريف06:</w: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لحساب فرق الشعاعين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7" type="#_x0000_t75" style="width:9.75pt;height:17.5pt" o:ole="">
                        <v:imagedata r:id="rId713" o:title=""/>
                      </v:shape>
                      <o:OLEObject Type="Embed" ProgID="Equation.DSMT4" ShapeID="_x0000_i2077" DrawAspect="Content" ObjectID="_1629058266" r:id="rId721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8" type="#_x0000_t75" style="width:9.75pt;height:17.5pt" o:ole="">
                        <v:imagedata r:id="rId715" o:title=""/>
                      </v:shape>
                      <o:OLEObject Type="Embed" ProgID="Equation.DSMT4" ShapeID="_x0000_i2078" DrawAspect="Content" ObjectID="_1629058267" r:id="rId722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على الترتيب، نضيف إلى الشعاع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79" type="#_x0000_t75" style="width:9.75pt;height:17.5pt" o:ole="">
                        <v:imagedata r:id="rId717" o:title=""/>
                      </v:shape>
                      <o:OLEObject Type="Embed" ProgID="Equation.DSMT4" ShapeID="_x0000_i2079" DrawAspect="Content" ObjectID="_1629058268" r:id="rId723"/>
                    </w:objec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معاكس</w:t>
                  </w:r>
                  <w:r w:rsidRPr="00603008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195" w:dyaOrig="345">
                      <v:shape id="_x0000_i2080" type="#_x0000_t75" style="width:9.75pt;height:17.5pt" o:ole="">
                        <v:imagedata r:id="rId719" o:title=""/>
                      </v:shape>
                      <o:OLEObject Type="Embed" ProgID="Equation.DSMT4" ShapeID="_x0000_i2080" DrawAspect="Content" ObjectID="_1629058269" r:id="rId724"/>
                    </w:object>
                  </w:r>
                </w:p>
                <w:p w:rsidR="007C1912" w:rsidRDefault="007C1912" w:rsidP="001A3CD5">
                  <w:pPr>
                    <w:bidi/>
                    <w:ind w:left="70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 w:rsidRPr="0021301C">
                    <w:rPr>
                      <w:rFonts w:ascii="Amiri" w:hAnsi="Amiri" w:cs="Amiri" w:hint="cs"/>
                      <w:i/>
                      <w:iCs/>
                      <w:color w:val="215868"/>
                      <w:sz w:val="24"/>
                      <w:szCs w:val="24"/>
                      <w:rtl/>
                      <w:lang w:bidi="ar-DZ"/>
                    </w:rPr>
                    <w:t xml:space="preserve">          </w:t>
                  </w:r>
                  <w:r>
                    <w:rPr>
                      <w:rFonts w:ascii="Amiri" w:hAnsi="Amiri" w:cs="Amiri" w:hint="cs"/>
                      <w:i/>
                      <w:iCs/>
                      <w:color w:val="215868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603008">
                    <w:rPr>
                      <w:rFonts w:ascii="Amiri" w:hAnsi="Amiri" w:cs="Amiri"/>
                      <w:i/>
                      <w:iCs/>
                      <w:color w:val="215868"/>
                      <w:sz w:val="24"/>
                      <w:szCs w:val="24"/>
                      <w:u w:val="single"/>
                      <w:rtl/>
                      <w:lang w:bidi="ar-DZ"/>
                    </w:rPr>
                    <w:t>نكتب:</w:t>
                  </w:r>
                  <w:r w:rsidRPr="0060300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603008">
                    <w:rPr>
                      <w:rFonts w:ascii="Amiri" w:hAnsi="Amiri" w:cs="Amiri"/>
                      <w:color w:val="000000"/>
                      <w:position w:val="-18"/>
                      <w:sz w:val="24"/>
                      <w:szCs w:val="24"/>
                      <w:lang w:bidi="ar-DZ"/>
                    </w:rPr>
                    <w:object w:dxaOrig="1520" w:dyaOrig="480">
                      <v:shape id="_x0000_i2081" type="#_x0000_t75" style="width:75.9pt;height:24pt" o:ole="">
                        <v:imagedata r:id="rId725" o:title=""/>
                      </v:shape>
                      <o:OLEObject Type="Embed" ProgID="Equation.DSMT4" ShapeID="_x0000_i2081" DrawAspect="Content" ObjectID="_1629058270" r:id="rId726"/>
                    </w:object>
                  </w:r>
                </w:p>
                <w:p w:rsidR="007C1912" w:rsidRDefault="007C1912" w:rsidP="001A3CD5">
                  <w:pPr>
                    <w:bidi/>
                    <w:ind w:left="70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 wp14:anchorId="4AE74283" wp14:editId="24EF7D13">
                        <wp:extent cx="2600325" cy="789940"/>
                        <wp:effectExtent l="0" t="0" r="9525" b="0"/>
                        <wp:docPr id="866" name="Image 866" descr="C:\Users\ORMATH\Desktop\4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" name="Image 16" descr="C:\Users\ORMATH\Desktop\4.PNG"/>
                                <pic:cNvPicPr/>
                              </pic:nvPicPr>
                              <pic:blipFill>
                                <a:blip r:embed="rId7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00325" cy="789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Default="007C1912" w:rsidP="001A3CD5">
                  <w:pPr>
                    <w:bidi/>
                    <w:ind w:left="70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603008" w:rsidRDefault="007C1912" w:rsidP="001A3CD5">
                  <w:pPr>
                    <w:pStyle w:val="Paragraphedeliste"/>
                    <w:bidi/>
                    <w:ind w:left="-14" w:right="-1276"/>
                    <w:rPr>
                      <w:rFonts w:ascii="Amiri" w:eastAsiaTheme="minorEastAsia" w:hAnsi="Amiri" w:cs="Amiri"/>
                      <w:b/>
                      <w:bCs/>
                      <w:color w:val="0000CC"/>
                      <w:sz w:val="32"/>
                      <w:szCs w:val="32"/>
                    </w:rPr>
                  </w:pP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40"/>
                      <w:szCs w:val="32"/>
                      <w:rtl/>
                      <w:lang w:bidi="ar-DZ"/>
                    </w:rPr>
                    <w:t xml:space="preserve">                 </w:t>
                  </w:r>
                  <w:r w:rsidRPr="00603008">
                    <w:rPr>
                      <w:rFonts w:ascii="Amiri" w:hAnsi="Amiri" w:cs="Amiri"/>
                      <w:b/>
                      <w:bCs/>
                      <w:color w:val="0000CC"/>
                      <w:sz w:val="40"/>
                      <w:szCs w:val="32"/>
                      <w:highlight w:val="yellow"/>
                      <w:rtl/>
                      <w:lang w:bidi="ar-DZ"/>
                    </w:rPr>
                    <w:t>تمارين 28-35 | 31-37</w:t>
                  </w:r>
                  <w:r w:rsidRPr="00603008">
                    <w:rPr>
                      <w:rFonts w:ascii="Amiri" w:hAnsi="Amiri" w:cs="Amiri"/>
                      <w:color w:val="0000CC"/>
                      <w:sz w:val="36"/>
                      <w:szCs w:val="36"/>
                      <w:highlight w:val="yellow"/>
                      <w:rtl/>
                      <w:lang w:bidi="ar-DZ"/>
                    </w:rPr>
                    <w:t xml:space="preserve"> الصفحة </w:t>
                  </w:r>
                  <w:r w:rsidRPr="00603008">
                    <w:rPr>
                      <w:rFonts w:ascii="Amiri" w:hAnsi="Amiri" w:cs="Amiri"/>
                      <w:b/>
                      <w:bCs/>
                      <w:color w:val="0000CC"/>
                      <w:sz w:val="40"/>
                      <w:szCs w:val="32"/>
                      <w:highlight w:val="yellow"/>
                      <w:rtl/>
                      <w:lang w:bidi="ar-DZ"/>
                    </w:rPr>
                    <w:t>274</w:t>
                  </w:r>
                </w:p>
                <w:p w:rsidR="007C1912" w:rsidRPr="00603008" w:rsidRDefault="007C1912" w:rsidP="001A3CD5">
                  <w:pPr>
                    <w:bidi/>
                    <w:ind w:left="70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0C10C3" w:rsidRDefault="007C1912" w:rsidP="001A3CD5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  <w:t xml:space="preserve">                                 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270" style="position:absolute;left:0;text-align:left;margin-left:25.8pt;margin-top:16.5pt;width:38.9pt;height:749.2pt;z-index:252067840" arcsize="10923f" fillcolor="white [3201]" strokecolor="#5b9bd5 [3204]" strokeweight="2.5pt">
            <v:shadow color="#868686"/>
            <v:textbox>
              <w:txbxContent>
                <w:p w:rsidR="007C1912" w:rsidRPr="0021301C" w:rsidRDefault="007C1912" w:rsidP="001A3CD5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1A3CD5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Pr="0021301C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  <w:t>4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269" style="position:absolute;left:0;text-align:left;margin-left:-41pt;margin-top:16.5pt;width:62.3pt;height:749.2pt;z-index:25206681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</w:rPr>
      </w:pPr>
      <w:r>
        <w:lastRenderedPageBreak/>
        <w:pict>
          <v:roundrect id="_x0000_s2275" style="position:absolute;left:0;text-align:left;margin-left:330.65pt;margin-top:6.75pt;width:157.65pt;height:127.65pt;z-index:252072960" arcsize="5043f" fillcolor="#fff2cc [663]" strokecolor="#5b9bd5 [3204]" strokeweight="2.5pt">
            <v:shadow color="#868686"/>
            <v:textbox style="mso-next-textbox:#_x0000_s2275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>
                    <w:rPr>
                      <w:rFonts w:cs="Sultan normal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  <w:rtl/>
                    </w:rPr>
                  </w:pPr>
                  <w:r>
                    <w:rPr>
                      <w:rFonts w:ascii="Amiri" w:hAnsi="Amiri" w:cs="Amiri"/>
                      <w:sz w:val="20"/>
                      <w:szCs w:val="20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ثانوية:</w:t>
                  </w:r>
                  <w:r>
                    <w:rPr>
                      <w:rFonts w:ascii="Amiri" w:hAnsi="Amiri" w:cs="Amiri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</w:rPr>
                    <w:t xml:space="preserve">           </w:t>
                  </w:r>
                  <w:r>
                    <w:rPr>
                      <w:rFonts w:ascii="Amiri" w:hAnsi="Amiri" w:cs="Amiri"/>
                      <w:rtl/>
                    </w:rPr>
                    <w:t>_</w:t>
                  </w:r>
                  <w:r>
                    <w:rPr>
                      <w:rFonts w:ascii="Amiri" w:hAnsi="Amiri" w:cs="Amiri"/>
                    </w:rPr>
                    <w:t xml:space="preserve">                 </w:t>
                  </w:r>
                  <w:r>
                    <w:rPr>
                      <w:rFonts w:ascii="Amiri" w:hAnsi="Amiri" w:cs="Amiri"/>
                      <w:rtl/>
                    </w:rPr>
                    <w:t xml:space="preserve"> _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سنة اولى علمي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سنة الدراسية : 2018/2019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ـــدة 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02سـا </w:t>
                  </w:r>
                  <w:r>
                    <w:rPr>
                      <w:noProof/>
                      <w:sz w:val="20"/>
                      <w:szCs w:val="20"/>
                      <w:lang w:val="fr-FR" w:eastAsia="fr-FR"/>
                    </w:rPr>
                    <w:drawing>
                      <wp:inline distT="0" distB="0" distL="0" distR="0" wp14:anchorId="7B5EE4B5" wp14:editId="0278EFD7">
                        <wp:extent cx="222250" cy="222250"/>
                        <wp:effectExtent l="0" t="0" r="0" b="0"/>
                        <wp:docPr id="867" name="Image 8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50" cy="22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Default="007C1912" w:rsidP="001A3CD5">
                  <w:pPr>
                    <w:bidi/>
                    <w:rPr>
                      <w:sz w:val="24"/>
                      <w:szCs w:val="24"/>
                      <w:rtl/>
                    </w:rPr>
                  </w:pPr>
                </w:p>
              </w:txbxContent>
            </v:textbox>
          </v:roundrect>
        </w:pict>
      </w:r>
      <w:r>
        <w:pict>
          <v:roundrect id="_x0000_s2276" style="position:absolute;left:0;text-align:left;margin-left:-30.65pt;margin-top:6.75pt;width:142.95pt;height:127.65pt;z-index:252073984" arcsize="5043f" fillcolor="#fff2cc [663]" strokecolor="#5b9bd5 [3204]" strokeweight="2.5pt">
            <v:shadow color="#868686"/>
            <v:textbox style="mso-next-textbox:#_x0000_s2276">
              <w:txbxContent>
                <w:p w:rsidR="007C1912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  <w:rtl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كتاب لمدرسي،الوثيقة المرافقة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  <w:rtl/>
                    </w:rPr>
                  </w:pPr>
                </w:p>
              </w:txbxContent>
            </v:textbox>
          </v:roundrect>
        </w:pict>
      </w:r>
      <w:r>
        <w:pict>
          <v:roundrect id="_x0000_s2284" style="position:absolute;left:0;text-align:left;margin-left:118.15pt;margin-top:-2.25pt;width:198.9pt;height:29.15pt;z-index:25208217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284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3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tl/>
        </w:rPr>
        <w:pict>
          <v:roundrect id="_x0000_s2272" style="position:absolute;left:0;text-align:left;margin-left:118.15pt;margin-top:7.25pt;width:204.5pt;height:29.85pt;z-index:25206988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72">
              <w:txbxContent>
                <w:p w:rsidR="007C1912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هندسة.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73" style="position:absolute;left:0;text-align:left;margin-left:118.15pt;margin-top:42.5pt;width:204.5pt;height:29.85pt;z-index:25207091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73">
              <w:txbxContent>
                <w:p w:rsidR="007C1912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   </w:t>
                  </w:r>
                  <w:r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حساب الشعاعي و الهندسة التحليلية.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74" style="position:absolute;left:0;text-align:left;margin-left:118.15pt;margin-top:78.2pt;width:204.5pt;height:31.15pt;z-index:25207193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74">
              <w:txbxContent>
                <w:p w:rsidR="007C1912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التوازي و الاستقامية.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78" style="position:absolute;left:0;text-align:left;margin-left:92.65pt;margin-top:166.65pt;width:349.65pt;height:30.45pt;z-index:252076032" arcsize="10923f" fillcolor="white [3201]" strokecolor="#5b9bd5 [3204]" strokeweight="2.5pt">
            <v:shadow color="#868686"/>
            <v:textbox style="mso-next-textbox:#_x0000_s2278">
              <w:txbxContent>
                <w:p w:rsidR="007C1912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79" style="position:absolute;left:0;text-align:left;margin-left:50.4pt;margin-top:166.65pt;width:37.6pt;height:30.45pt;z-index:252077056" arcsize="10923f" fillcolor="white [3201]" strokecolor="#5b9bd5 [3204]" strokeweight="2.5pt">
            <v:shadow color="#868686"/>
            <v:textbox style="mso-next-textbox:#_x0000_s2279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80" style="position:absolute;left:0;text-align:left;margin-left:447.4pt;margin-top:166.65pt;width:47.45pt;height:30.45pt;z-index:252078080" arcsize="10923f" fillcolor="white [3201]" strokecolor="#5b9bd5 [3204]" strokeweight="2.5pt">
            <v:shadow color="#868686"/>
            <v:textbox style="mso-next-textbox:#_x0000_s2280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حل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81" style="position:absolute;left:0;text-align:left;margin-left:447.4pt;margin-top:201.75pt;width:47.45pt;height:552.65pt;z-index:252079104" arcsize="10923f" fillcolor="white [3201]" strokecolor="#5b9bd5 [3204]" strokeweight="2.5pt">
            <v:shadow color="#868686"/>
            <v:textbox style="mso-next-textbox:#_x0000_s2281">
              <w:txbxContent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tl/>
        </w:rPr>
        <w:pict>
          <v:roundrect id="_x0000_s2283" style="position:absolute;left:0;text-align:left;margin-left:50.4pt;margin-top:201.75pt;width:37.6pt;height:552.65pt;z-index:252081152" arcsize="10923f" fillcolor="white [3201]" strokecolor="#5b9bd5 [3204]" strokeweight="2.5pt">
            <v:shadow color="#868686"/>
            <v:textbox style="mso-next-textbox:#_x0000_s2283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85" style="position:absolute;left:0;text-align:left;margin-left:-40.35pt;margin-top:201.75pt;width:84.9pt;height:552.65pt;z-index:252083200" arcsize="10923f" fillcolor="white [3201]" strokecolor="#5b9bd5 [3204]" strokeweight="2.5pt">
            <v:shadow color="#868686"/>
            <v:textbox style="mso-next-textbox:#_x0000_s2285">
              <w:txbxContent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position w:val="-6"/>
                      <w:rtl/>
                    </w:rPr>
                  </w:pP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من أجل كلّ شعاع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95" w:dyaOrig="420">
                      <v:shape id="_x0000_i2082" type="#_x0000_t75" style="width:9.75pt;height:20.75pt" o:ole="">
                        <v:imagedata r:id="rId728" o:title=""/>
                      </v:shape>
                      <o:OLEObject Type="Embed" ProgID="Equation.3" ShapeID="_x0000_i2082" DrawAspect="Content" ObjectID="_1629058271" r:id="rId729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لدينا: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870" w:dyaOrig="435">
                      <v:shape id="_x0000_i2083" type="#_x0000_t75" style="width:43.45pt;height:22.05pt" o:ole="">
                        <v:imagedata r:id="rId730" o:title=""/>
                      </v:shape>
                      <o:OLEObject Type="Embed" ProgID="Equation.3" ShapeID="_x0000_i2083" DrawAspect="Content" ObjectID="_1629058272" r:id="rId731"/>
                    </w:objec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tl/>
        </w:rPr>
        <w:pict>
          <v:roundrect id="_x0000_s2286" style="position:absolute;left:0;text-align:left;margin-left:-35.9pt;margin-top:166.65pt;width:80.45pt;height:30.45pt;z-index:252084224" arcsize="10923f" fillcolor="white [3201]" strokecolor="#5b9bd5 [3204]" strokeweight="2.5pt">
            <v:shadow color="#868686"/>
            <v:textbox style="mso-next-textbox:#_x0000_s2286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لاحظات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89" style="position:absolute;left:0;text-align:left;margin-left:92.65pt;margin-top:205pt;width:350.25pt;height:549.4pt;z-index:252087296" arcsize="0" fillcolor="white [3201]" strokecolor="#5b9bd5 [3204]" strokeweight="2.5pt">
            <v:shadow color="#868686"/>
            <v:textbox style="mso-next-textbox:#_x0000_s2289">
              <w:txbxContent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16"/>
                    </w:numPr>
                    <w:tabs>
                      <w:tab w:val="right" w:pos="345"/>
                    </w:tabs>
                    <w:bidi/>
                    <w:spacing w:after="0" w:line="276" w:lineRule="auto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جداء شعاع بعدد حقيقي: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noProof/>
                      <w:color w:val="FF0000"/>
                      <w:lang w:bidi="ar-DZ"/>
                    </w:rPr>
                  </w:pPr>
                  <w:r>
                    <w:rPr>
                      <w:rFonts w:ascii="Amiri" w:hAnsi="Amiri" w:cs="Amiri"/>
                      <w:noProof/>
                      <w:color w:val="FF0000"/>
                      <w:rtl/>
                      <w:lang w:bidi="ar-DZ"/>
                    </w:rPr>
                    <w:t xml:space="preserve">تعريف :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95" w:dyaOrig="420">
                      <v:shape id="_x0000_i2084" type="#_x0000_t75" style="width:9.75pt;height:20.75pt" o:ole="">
                        <v:imagedata r:id="rId728" o:title=""/>
                      </v:shape>
                      <o:OLEObject Type="Embed" ProgID="Equation.3" ShapeID="_x0000_i2084" DrawAspect="Content" ObjectID="_1629058273" r:id="rId732"/>
                    </w:objec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شعاع غير معدوم و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95" w:dyaOrig="330">
                      <v:shape id="_x0000_i2085" type="#_x0000_t75" style="width:9.75pt;height:16.2pt" o:ole="">
                        <v:imagedata r:id="rId733" o:title=""/>
                      </v:shape>
                      <o:OLEObject Type="Embed" ProgID="Equation.3" ShapeID="_x0000_i2085" DrawAspect="Content" ObjectID="_1629058274" r:id="rId734"/>
                    </w:object>
                  </w:r>
                  <w:r>
                    <w:rPr>
                      <w:rFonts w:ascii="Amiri" w:hAnsi="Amiri" w:cs="Amiri"/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عدد غير معدوم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>.</w: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81"/>
                    </w:numPr>
                    <w:bidi/>
                    <w:spacing w:after="0" w:line="256" w:lineRule="auto"/>
                    <w:ind w:left="431" w:hanging="284"/>
                    <w:rPr>
                      <w:rFonts w:ascii="Amiri" w:hAnsi="Amiri" w:cs="Amiri"/>
                      <w:noProof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جداء الشّعاع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195" w:dyaOrig="420">
                      <v:shape id="_x0000_i2086" type="#_x0000_t75" style="width:9.75pt;height:20.75pt" o:ole="">
                        <v:imagedata r:id="rId728" o:title=""/>
                      </v:shape>
                      <o:OLEObject Type="Embed" ProgID="Equation.3" ShapeID="_x0000_i2086" DrawAspect="Content" ObjectID="_1629058275" r:id="rId735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بالعدد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195" w:dyaOrig="330">
                      <v:shape id="_x0000_i2087" type="#_x0000_t75" style="width:9.75pt;height:16.2pt" o:ole="">
                        <v:imagedata r:id="rId736" o:title=""/>
                      </v:shape>
                      <o:OLEObject Type="Embed" ProgID="Equation.3" ShapeID="_x0000_i2087" DrawAspect="Content" ObjectID="_1629058276" r:id="rId737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هو الشّعاع الذي نرمز له بالرّمز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330" w:dyaOrig="420">
                      <v:shape id="_x0000_i2088" type="#_x0000_t75" style="width:16.2pt;height:20.75pt" o:ole="">
                        <v:imagedata r:id="rId738" o:title=""/>
                      </v:shape>
                      <o:OLEObject Type="Embed" ProgID="Equation.3" ShapeID="_x0000_i2088" DrawAspect="Content" ObjectID="_1629058277" r:id="rId739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والمعرّف كما يأتي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>:</w:t>
                  </w:r>
                  <w:r>
                    <w:rPr>
                      <w:rFonts w:ascii="Amiri" w:hAnsi="Amiri" w:cs="Amiri"/>
                      <w:position w:val="-6"/>
                      <w:rtl/>
                    </w:rPr>
                    <w:t xml:space="preserve">  </w:t>
                  </w:r>
                  <w:r>
                    <w:rPr>
                      <w:position w:val="-6"/>
                    </w:rPr>
                    <w:object w:dxaOrig="195" w:dyaOrig="420">
                      <v:shape id="_x0000_i2089" type="#_x0000_t75" style="width:9.75pt;height:20.75pt" o:ole="">
                        <v:imagedata r:id="rId728" o:title=""/>
                      </v:shape>
                      <o:OLEObject Type="Embed" ProgID="Equation.3" ShapeID="_x0000_i2089" DrawAspect="Content" ObjectID="_1629058278" r:id="rId740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 xml:space="preserve"> و</w:t>
                  </w:r>
                  <w:r>
                    <w:rPr>
                      <w:position w:val="-6"/>
                    </w:rPr>
                    <w:object w:dxaOrig="330" w:dyaOrig="420">
                      <v:shape id="_x0000_i2090" type="#_x0000_t75" style="width:16.2pt;height:20.75pt" o:ole="">
                        <v:imagedata r:id="rId741" o:title=""/>
                      </v:shape>
                      <o:OLEObject Type="Embed" ProgID="Equation.3" ShapeID="_x0000_i2090" DrawAspect="Content" ObjectID="_1629058279" r:id="rId742"/>
                    </w:object>
                  </w:r>
                  <w:r>
                    <w:rPr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position w:val="-6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لهما نفس المنحي ونفس الاتجاه إذا كان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195" w:dyaOrig="330">
                      <v:shape id="_x0000_i2091" type="#_x0000_t75" style="width:9.75pt;height:16.2pt" o:ole="">
                        <v:imagedata r:id="rId736" o:title=""/>
                      </v:shape>
                      <o:OLEObject Type="Embed" ProgID="Equation.3" ShapeID="_x0000_i2091" DrawAspect="Content" ObjectID="_1629058280" r:id="rId743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&gt; 0.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.</w: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81"/>
                    </w:numPr>
                    <w:bidi/>
                    <w:spacing w:after="0" w:line="256" w:lineRule="auto"/>
                    <w:ind w:left="431" w:hanging="284"/>
                    <w:rPr>
                      <w:rFonts w:ascii="Amiri" w:hAnsi="Amiri" w:cs="Amiri"/>
                      <w:noProof/>
                      <w:lang w:bidi="ar-DZ"/>
                    </w:rPr>
                  </w:pPr>
                  <w:r>
                    <w:rPr>
                      <w:position w:val="-6"/>
                    </w:rPr>
                    <w:object w:dxaOrig="195" w:dyaOrig="420">
                      <v:shape id="_x0000_i2092" type="#_x0000_t75" style="width:9.75pt;height:20.75pt" o:ole="">
                        <v:imagedata r:id="rId728" o:title=""/>
                      </v:shape>
                      <o:OLEObject Type="Embed" ProgID="Equation.3" ShapeID="_x0000_i2092" DrawAspect="Content" ObjectID="_1629058281" r:id="rId744"/>
                    </w:object>
                  </w:r>
                  <w:r>
                    <w:rPr>
                      <w:rFonts w:ascii="Amiri" w:hAnsi="Amiri" w:cs="Amiri"/>
                      <w:position w:val="-6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و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330" w:dyaOrig="420">
                      <v:shape id="_x0000_i2093" type="#_x0000_t75" style="width:16.2pt;height:20.75pt" o:ole="">
                        <v:imagedata r:id="rId741" o:title=""/>
                      </v:shape>
                      <o:OLEObject Type="Embed" ProgID="Equation.3" ShapeID="_x0000_i2093" DrawAspect="Content" ObjectID="_1629058282" r:id="rId745"/>
                    </w:objec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لهما نفس المنحي واتجاهان متعاكسان إذا كان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330" w:dyaOrig="420">
                      <v:shape id="_x0000_i2094" type="#_x0000_t75" style="width:16.2pt;height:20.75pt" o:ole="">
                        <v:imagedata r:id="rId741" o:title=""/>
                      </v:shape>
                      <o:OLEObject Type="Embed" ProgID="Equation.3" ShapeID="_x0000_i2094" DrawAspect="Content" ObjectID="_1629058283" r:id="rId746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&lt; 0.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.</w: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81"/>
                    </w:numPr>
                    <w:bidi/>
                    <w:spacing w:after="0" w:line="256" w:lineRule="auto"/>
                    <w:ind w:left="431" w:hanging="284"/>
                    <w:rPr>
                      <w:rFonts w:ascii="Amiri" w:hAnsi="Amiri" w:cs="Amiri"/>
                      <w:noProof/>
                      <w:lang w:bidi="ar-DZ"/>
                    </w:rPr>
                  </w:pP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 xml:space="preserve"> طويلة الشّعاع </w:t>
                  </w:r>
                  <w:r>
                    <w:rPr>
                      <w:position w:val="-6"/>
                    </w:rPr>
                    <w:object w:dxaOrig="330" w:dyaOrig="420">
                      <v:shape id="_x0000_i2095" type="#_x0000_t75" style="width:16.2pt;height:20.75pt" o:ole="">
                        <v:imagedata r:id="rId741" o:title=""/>
                      </v:shape>
                      <o:OLEObject Type="Embed" ProgID="Equation.3" ShapeID="_x0000_i2095" DrawAspect="Content" ObjectID="_1629058284" r:id="rId747"/>
                    </w:objec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 xml:space="preserve"> تساوي جداء طويلة </w:t>
                  </w:r>
                  <w:r>
                    <w:rPr>
                      <w:position w:val="-6"/>
                    </w:rPr>
                    <w:object w:dxaOrig="195" w:dyaOrig="420">
                      <v:shape id="_x0000_i2096" type="#_x0000_t75" style="width:9.75pt;height:20.75pt" o:ole="">
                        <v:imagedata r:id="rId728" o:title=""/>
                      </v:shape>
                      <o:OLEObject Type="Embed" ProgID="Equation.3" ShapeID="_x0000_i2096" DrawAspect="Content" ObjectID="_1629058285" r:id="rId748"/>
                    </w:objec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 xml:space="preserve"> بالعدد</w:t>
                  </w:r>
                  <w:r>
                    <w:rPr>
                      <w:position w:val="-6"/>
                    </w:rPr>
                    <w:object w:dxaOrig="195" w:dyaOrig="330">
                      <v:shape id="_x0000_i2097" type="#_x0000_t75" style="width:9.75pt;height:16.2pt" o:ole="">
                        <v:imagedata r:id="rId736" o:title=""/>
                      </v:shape>
                      <o:OLEObject Type="Embed" ProgID="Equation.3" ShapeID="_x0000_i2097" DrawAspect="Content" ObjectID="_1629058286" r:id="rId749"/>
                    </w:object>
                  </w:r>
                  <w:r>
                    <w:rPr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 xml:space="preserve">أي  </w:t>
                  </w:r>
                  <w:r>
                    <w:rPr>
                      <w:position w:val="-22"/>
                    </w:rPr>
                    <w:object w:dxaOrig="1140" w:dyaOrig="630">
                      <v:shape id="_x0000_i2098" type="#_x0000_t75" style="width:57.1pt;height:31.8pt" o:ole="">
                        <v:imagedata r:id="rId750" o:title=""/>
                      </v:shape>
                      <o:OLEObject Type="Embed" ProgID="Equation.3" ShapeID="_x0000_i2098" DrawAspect="Content" ObjectID="_1629058287" r:id="rId751"/>
                    </w:object>
                  </w:r>
                  <w:r>
                    <w:rPr>
                      <w:rFonts w:ascii="Amiri" w:hAnsi="Amiri" w:cs="Amiri"/>
                      <w:noProof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noProof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ind w:left="306" w:hanging="193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>
                    <w:rPr>
                      <w:rFonts w:ascii="Amiri" w:hAnsi="Amiri" w:cs="Amiri"/>
                      <w:color w:val="C00000"/>
                      <w:u w:val="single"/>
                      <w:rtl/>
                      <w:lang w:bidi="ar-DZ"/>
                    </w:rPr>
                    <w:t>ملاحظة</w:t>
                  </w:r>
                  <w:r>
                    <w:rPr>
                      <w:rFonts w:ascii="Amiri" w:hAnsi="Amiri" w:cs="Amiri"/>
                      <w:u w:val="single"/>
                      <w:rtl/>
                      <w:lang w:bidi="ar-DZ"/>
                    </w:rPr>
                    <w:t>: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عندما 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540" w:dyaOrig="420">
                      <v:shape id="_x0000_i2099" type="#_x0000_t75" style="width:27.25pt;height:20.75pt" o:ole="">
                        <v:imagedata r:id="rId752" o:title=""/>
                      </v:shape>
                      <o:OLEObject Type="Embed" ProgID="Equation.3" ShapeID="_x0000_i2099" DrawAspect="Content" ObjectID="_1629058288" r:id="rId753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أو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540" w:dyaOrig="330">
                      <v:shape id="_x0000_i2100" type="#_x0000_t75" style="width:27.25pt;height:16.2pt" o:ole="">
                        <v:imagedata r:id="rId754" o:title=""/>
                      </v:shape>
                      <o:OLEObject Type="Embed" ProgID="Equation.3" ShapeID="_x0000_i2100" DrawAspect="Content" ObjectID="_1629058289" r:id="rId755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نصطلح على وضع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675" w:dyaOrig="435">
                      <v:shape id="_x0000_i2101" type="#_x0000_t75" style="width:33.75pt;height:22.05pt" o:ole="">
                        <v:imagedata r:id="rId756" o:title=""/>
                      </v:shape>
                      <o:OLEObject Type="Embed" ProgID="Equation.3" ShapeID="_x0000_i2101" DrawAspect="Content" ObjectID="_1629058290" r:id="rId757"/>
                    </w:object>
                  </w:r>
                  <w:r>
                    <w:rPr>
                      <w:rFonts w:ascii="Amiri" w:hAnsi="Amiri" w:cs="Amiri"/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ind w:left="306" w:hanging="193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 xml:space="preserve">خواص: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>نقبل الخواص الآتية</w:t>
                  </w:r>
                </w:p>
                <w:p w:rsidR="007C1912" w:rsidRDefault="007C1912" w:rsidP="001A3CD5">
                  <w:pPr>
                    <w:bidi/>
                    <w:spacing w:after="0"/>
                    <w:ind w:left="306" w:hanging="193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position w:val="-6"/>
                    </w:rPr>
                    <w:object w:dxaOrig="195" w:dyaOrig="420">
                      <v:shape id="_x0000_i2102" type="#_x0000_t75" style="width:9.75pt;height:20.75pt" o:ole="">
                        <v:imagedata r:id="rId728" o:title=""/>
                      </v:shape>
                      <o:OLEObject Type="Embed" ProgID="Equation.3" ShapeID="_x0000_i2102" DrawAspect="Content" ObjectID="_1629058291" r:id="rId758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،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65" w:dyaOrig="420">
                      <v:shape id="_x0000_i2103" type="#_x0000_t75" style="width:8.45pt;height:20.75pt" o:ole="">
                        <v:imagedata r:id="rId759" o:title=""/>
                      </v:shape>
                      <o:OLEObject Type="Embed" ProgID="Equation.3" ShapeID="_x0000_i2103" DrawAspect="Content" ObjectID="_1629058292" r:id="rId760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>شعاعان من المستوي  ،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95" w:dyaOrig="330">
                      <v:shape id="_x0000_i2104" type="#_x0000_t75" style="width:9.75pt;height:16.2pt" o:ole="">
                        <v:imagedata r:id="rId736" o:title=""/>
                      </v:shape>
                      <o:OLEObject Type="Embed" ProgID="Equation.3" ShapeID="_x0000_i2104" DrawAspect="Content" ObjectID="_1629058293" r:id="rId761"/>
                    </w:object>
                  </w:r>
                  <w:r>
                    <w:rPr>
                      <w:rFonts w:ascii="Amiri" w:hAnsi="Amiri" w:cs="Amiri"/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و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255" w:dyaOrig="330">
                      <v:shape id="_x0000_i2105" type="#_x0000_t75" style="width:12.95pt;height:16.2pt" o:ole="">
                        <v:imagedata r:id="rId762" o:title=""/>
                      </v:shape>
                      <o:OLEObject Type="Embed" ProgID="Equation.3" ShapeID="_x0000_i2105" DrawAspect="Content" ObjectID="_1629058294" r:id="rId763"/>
                    </w:object>
                  </w:r>
                  <w:r>
                    <w:rPr>
                      <w:rFonts w:ascii="Amiri" w:hAnsi="Amiri" w:cs="Amiri"/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position w:val="-6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>عددان حقيقيان 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rtl/>
                    </w:rPr>
                    <w:t xml:space="preserve"> 1)</w:t>
                  </w:r>
                  <w:r>
                    <w:rPr>
                      <w:position w:val="-10"/>
                    </w:rPr>
                    <w:object w:dxaOrig="1770" w:dyaOrig="465">
                      <v:shape id="_x0000_i2106" type="#_x0000_t75" style="width:88.2pt;height:23.35pt" o:ole="">
                        <v:imagedata r:id="rId764" o:title=""/>
                      </v:shape>
                      <o:OLEObject Type="Embed" ProgID="Equation.3" ShapeID="_x0000_i2106" DrawAspect="Content" ObjectID="_1629058295" r:id="rId765"/>
                    </w:object>
                  </w:r>
                  <w:r>
                    <w:rPr>
                      <w:position w:val="-10"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،  2) </w:t>
                  </w:r>
                  <w:r>
                    <w:rPr>
                      <w:position w:val="-10"/>
                    </w:rPr>
                    <w:object w:dxaOrig="1890" w:dyaOrig="465">
                      <v:shape id="_x0000_i2107" type="#_x0000_t75" style="width:94.7pt;height:23.35pt" o:ole="">
                        <v:imagedata r:id="rId766" o:title=""/>
                      </v:shape>
                      <o:OLEObject Type="Embed" ProgID="Equation.3" ShapeID="_x0000_i2107" DrawAspect="Content" ObjectID="_1629058296" r:id="rId767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، 3)    </w:t>
                  </w:r>
                  <w:r>
                    <w:rPr>
                      <w:position w:val="-10"/>
                    </w:rPr>
                    <w:object w:dxaOrig="1500" w:dyaOrig="465">
                      <v:shape id="_x0000_i2108" type="#_x0000_t75" style="width:75.25pt;height:23.35pt" o:ole="">
                        <v:imagedata r:id="rId768" o:title=""/>
                      </v:shape>
                      <o:OLEObject Type="Embed" ProgID="Equation.3" ShapeID="_x0000_i2108" DrawAspect="Content" ObjectID="_1629058297" r:id="rId769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position w:val="-6"/>
                      <w:rtl/>
                    </w:rPr>
                  </w:pPr>
                  <w:r>
                    <w:rPr>
                      <w:rFonts w:ascii="Amiri" w:hAnsi="Amiri" w:cs="Amiri"/>
                      <w:rtl/>
                    </w:rPr>
                    <w:t xml:space="preserve">4)  </w:t>
                  </w:r>
                  <w:r>
                    <w:object w:dxaOrig="675" w:dyaOrig="420">
                      <v:shape id="_x0000_i2109" type="#_x0000_t75" style="width:33.75pt;height:20.75pt" o:ole="">
                        <v:imagedata r:id="rId770" o:title=""/>
                      </v:shape>
                      <o:OLEObject Type="Embed" ProgID="Equation.3" ShapeID="_x0000_i2109" DrawAspect="Content" ObjectID="_1629058298" r:id="rId771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يكافئ    </w:t>
                  </w:r>
                  <w:r>
                    <w:object w:dxaOrig="540" w:dyaOrig="435">
                      <v:shape id="_x0000_i2110" type="#_x0000_t75" style="width:27.25pt;height:22.05pt" o:ole="">
                        <v:imagedata r:id="rId772" o:title=""/>
                      </v:shape>
                      <o:OLEObject Type="Embed" ProgID="Equation.3" ShapeID="_x0000_i2110" DrawAspect="Content" ObjectID="_1629058299" r:id="rId773"/>
                    </w:object>
                  </w:r>
                  <w: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أو</w:t>
                  </w:r>
                  <w:r>
                    <w:object w:dxaOrig="570" w:dyaOrig="435">
                      <v:shape id="_x0000_i2111" type="#_x0000_t75" style="width:28.55pt;height:22.05pt" o:ole="">
                        <v:imagedata r:id="rId774" o:title=""/>
                      </v:shape>
                      <o:OLEObject Type="Embed" ProgID="Equation.3" ShapeID="_x0000_i2111" DrawAspect="Content" ObjectID="_1629058300" r:id="rId775"/>
                    </w:object>
                  </w:r>
                  <w:r>
                    <w:t xml:space="preserve">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noProof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noProof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2. توازي شعاعين :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Cs/>
                      <w:i/>
                      <w:color w:val="00B050"/>
                      <w:rtl/>
                    </w:rPr>
                  </w:pPr>
                  <w:r>
                    <w:rPr>
                      <w:rFonts w:ascii="Amiri" w:hAnsi="Amiri" w:cs="Amiri"/>
                      <w:noProof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تعريف :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توازى شعاعان غير معدومين  إذا وفقط إذا كان لهما نفس المنحى</w:t>
                  </w:r>
                  <w:r>
                    <w:rPr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pStyle w:val="Titre2"/>
                    <w:numPr>
                      <w:ilvl w:val="0"/>
                      <w:numId w:val="0"/>
                    </w:numPr>
                    <w:tabs>
                      <w:tab w:val="left" w:pos="708"/>
                    </w:tabs>
                    <w:bidi/>
                    <w:ind w:left="284" w:hanging="284"/>
                    <w:rPr>
                      <w:rFonts w:ascii="Amiri" w:hAnsi="Amiri" w:cs="Amiri"/>
                      <w:bCs w:val="0"/>
                      <w:i/>
                      <w:color w:val="0000CC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/>
                      <w:bCs w:val="0"/>
                      <w:i/>
                      <w:color w:val="0000CC"/>
                      <w:sz w:val="24"/>
                      <w:szCs w:val="24"/>
                      <w:highlight w:val="yellow"/>
                      <w:rtl/>
                    </w:rPr>
                    <w:t>3. الإرتباط الخطي</w:t>
                  </w:r>
                </w:p>
                <w:p w:rsidR="007C1912" w:rsidRDefault="007C1912" w:rsidP="001A3CD5">
                  <w:pPr>
                    <w:bidi/>
                    <w:spacing w:after="0"/>
                    <w:ind w:left="306" w:hanging="193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/>
                      <w:noProof/>
                      <w:color w:val="FF0000"/>
                      <w:rtl/>
                      <w:lang w:bidi="ar-DZ"/>
                    </w:rPr>
                    <w:t xml:space="preserve">تعريف :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نقول عن شعاعين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95" w:dyaOrig="420">
                      <v:shape id="_x0000_i2112" type="#_x0000_t75" style="width:9.75pt;height:20.75pt" o:ole="">
                        <v:imagedata r:id="rId728" o:title=""/>
                      </v:shape>
                      <o:OLEObject Type="Embed" ProgID="Equation.3" ShapeID="_x0000_i2112" DrawAspect="Content" ObjectID="_1629058301" r:id="rId776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و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65" w:dyaOrig="420">
                      <v:shape id="_x0000_i2113" type="#_x0000_t75" style="width:8.45pt;height:20.75pt" o:ole="">
                        <v:imagedata r:id="rId759" o:title=""/>
                      </v:shape>
                      <o:OLEObject Type="Embed" ProgID="Equation.3" ShapeID="_x0000_i2113" DrawAspect="Content" ObjectID="_1629058302" r:id="rId777"/>
                    </w:object>
                  </w:r>
                  <w:r>
                    <w:rPr>
                      <w:rFonts w:ascii="Amiri" w:hAnsi="Amiri" w:cs="Amiri"/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أنّهما مرتبطان خطيا إذا كان أحدهما يساوي جداء الآخر بعدد حقيقي. أي إذا وجد عدد حقيقي 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195" w:dyaOrig="330">
                      <v:shape id="_x0000_i2114" type="#_x0000_t75" style="width:9.75pt;height:16.2pt" o:ole="">
                        <v:imagedata r:id="rId736" o:title=""/>
                      </v:shape>
                      <o:OLEObject Type="Embed" ProgID="Equation.3" ShapeID="_x0000_i2114" DrawAspect="Content" ObjectID="_1629058303" r:id="rId778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حيث</w:t>
                  </w:r>
                  <w:r>
                    <w:rPr>
                      <w:rFonts w:ascii="Amiri" w:hAnsi="Amiri" w:cs="Amiri"/>
                      <w:position w:val="-6"/>
                    </w:rPr>
                    <w:object w:dxaOrig="675" w:dyaOrig="420">
                      <v:shape id="_x0000_i2115" type="#_x0000_t75" style="width:33.75pt;height:20.75pt" o:ole="">
                        <v:imagedata r:id="rId779" o:title=""/>
                      </v:shape>
                      <o:OLEObject Type="Embed" ProgID="Equation.3" ShapeID="_x0000_i2115" DrawAspect="Content" ObjectID="_1629058304" r:id="rId780"/>
                    </w:object>
                  </w:r>
                  <w:r>
                    <w:rPr>
                      <w:rFonts w:ascii="Amiri" w:hAnsi="Amiri" w:cs="Amiri"/>
                      <w:position w:val="-6"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ind w:left="306" w:hanging="193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CC"/>
                      <w:highlight w:val="yellow"/>
                      <w:rtl/>
                      <w:lang w:bidi="ar-DZ"/>
                    </w:rPr>
                    <w:t>مثال</w:t>
                  </w:r>
                  <w:r>
                    <w:rPr>
                      <w:rFonts w:ascii="Amiri" w:hAnsi="Amiri" w:cs="Amiri"/>
                      <w:b/>
                      <w:bCs/>
                      <w:color w:val="0000CC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الشعاعان </w:t>
                  </w:r>
                  <w:r>
                    <w:rPr>
                      <w:rFonts w:ascii="Amiri" w:hAnsi="Amiri" w:cs="Amiri"/>
                      <w:position w:val="-4"/>
                    </w:rPr>
                    <w:object w:dxaOrig="390" w:dyaOrig="390">
                      <v:shape id="_x0000_i2116" type="#_x0000_t75" style="width:19.45pt;height:19.45pt" o:ole="">
                        <v:imagedata r:id="rId781" o:title=""/>
                      </v:shape>
                      <o:OLEObject Type="Embed" ProgID="Equation.3" ShapeID="_x0000_i2116" DrawAspect="Content" ObjectID="_1629058305" r:id="rId782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و </w:t>
                  </w:r>
                  <w:r>
                    <w:rPr>
                      <w:rFonts w:ascii="Amiri" w:hAnsi="Amiri" w:cs="Amiri"/>
                      <w:position w:val="-4"/>
                    </w:rPr>
                    <w:object w:dxaOrig="540" w:dyaOrig="390">
                      <v:shape id="_x0000_i2117" type="#_x0000_t75" style="width:27.25pt;height:19.45pt" o:ole="">
                        <v:imagedata r:id="rId783" o:title=""/>
                      </v:shape>
                      <o:OLEObject Type="Embed" ProgID="Equation.3" ShapeID="_x0000_i2117" DrawAspect="Content" ObjectID="_1629058306" r:id="rId784"/>
                    </w:objec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 متوازيان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position w:val="-6"/>
                      <w:rtl/>
                    </w:rPr>
                  </w:pPr>
                  <w:r>
                    <w:rPr>
                      <w:rFonts w:ascii="Amiri" w:hAnsi="Amiri" w:cs="Amiri"/>
                      <w:color w:val="FF0000"/>
                      <w:rtl/>
                      <w:lang w:bidi="ar-DZ"/>
                    </w:rPr>
                    <w:t>ملاحظة</w:t>
                  </w:r>
                  <w:r>
                    <w:rPr>
                      <w:rFonts w:ascii="Amiri" w:hAnsi="Amiri" w:cs="Amiri"/>
                      <w:rtl/>
                      <w:lang w:bidi="ar-DZ"/>
                    </w:rPr>
                    <w:t xml:space="preserve">: الشّعاع المعدوم مرتبط خطيا مع أي شعاع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نتيجة :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كون الشّعاعان غير المعدومين مرتبطين خطيا إذا وفقط إذا كان لهما نفس المنحى</w:t>
                  </w:r>
                </w:p>
              </w:txbxContent>
            </v:textbox>
          </v:roundrect>
        </w:pict>
      </w:r>
      <w:r>
        <w:rPr>
          <w:rtl/>
        </w:rPr>
        <w:pict>
          <v:roundrect id="_x0000_s2277" style="position:absolute;left:0;text-align:left;margin-left:-30.65pt;margin-top:119.3pt;width:518.95pt;height:40.05pt;z-index:252075008" arcsize="10923f" fillcolor="#fff2cc [663]" strokecolor="#5b9bd5 [3204]" strokeweight="2.5pt">
            <v:shadow color="#868686"/>
            <v:textbox style="mso-next-textbox:#_x0000_s2277">
              <w:txbxContent>
                <w:p w:rsidR="007C1912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تّعرف على جداء شعاع بعدد حقيقي، الارتباط الخطي و استقامية  نقط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rtl/>
        </w:rPr>
        <w:lastRenderedPageBreak/>
        <w:pict>
          <v:roundrect id="_x0000_s2288" style="position:absolute;left:0;text-align:left;margin-left:-39.7pt;margin-top:2.1pt;width:38.9pt;height:749.2pt;z-index:25208627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lang w:val="fr-FR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30د</w:t>
                  </w: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tl/>
        </w:rPr>
        <w:pict>
          <v:roundrect id="_x0000_s2282" style="position:absolute;left:0;text-align:left;margin-left:6.4pt;margin-top:2.1pt;width:435.2pt;height:744.65pt;z-index:252080128" arcsize="0" fillcolor="white [3201]" strokecolor="#5b9bd5 [3204]" strokeweight="2.5pt">
            <v:shadow color="#868686"/>
            <v:textbox style="mso-next-textbox:#_x0000_s2282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color w:val="0000CC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Amiri" w:hAnsi="Amiri" w:cs="Amiri"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4. التوازي والاستقامية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661"/>
                    <w:gridCol w:w="3828"/>
                  </w:tblGrid>
                  <w:tr w:rsidR="007C1912">
                    <w:tc>
                      <w:tcPr>
                        <w:tcW w:w="4661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7C1912" w:rsidRDefault="007C1912">
                        <w:pPr>
                          <w:bidi/>
                          <w:rPr>
                            <w:rFonts w:ascii="Amiri" w:hAnsi="Amiri" w:cs="Amiri"/>
                            <w:color w:val="00B050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Amiri" w:hAnsi="Amiri" w:cs="Amiri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مبرهنة</w:t>
                        </w:r>
                        <w:r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1: 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يكون المستقيمان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AB)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CD)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توازيين إذا وفقط  إذا</w:t>
                        </w:r>
                        <w:r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كان الشّعاعان </w:t>
                        </w:r>
                        <w:r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</w:rPr>
                          <w:object w:dxaOrig="390" w:dyaOrig="390">
                            <v:shape id="_x0000_i2118" type="#_x0000_t75" style="width:19.45pt;height:19.45pt" o:ole="">
                              <v:imagedata r:id="rId781" o:title=""/>
                            </v:shape>
                            <o:OLEObject Type="Embed" ProgID="Equation.3" ShapeID="_x0000_i2118" DrawAspect="Content" ObjectID="_1629058307" r:id="rId785"/>
                          </w:objec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390" w:dyaOrig="420">
                            <v:shape id="_x0000_i2119" type="#_x0000_t75" style="width:19.45pt;height:20.75pt" o:ole="">
                              <v:imagedata r:id="rId786" o:title=""/>
                            </v:shape>
                            <o:OLEObject Type="Embed" ProgID="Equation.3" ShapeID="_x0000_i2119" DrawAspect="Content" ObjectID="_1629058308" r:id="rId787"/>
                          </w:object>
                        </w:r>
                        <w:r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رتبطين خطيا.                      </w:t>
                        </w:r>
                        <w:r>
                          <w:rPr>
                            <w:rFonts w:ascii="Amiri" w:hAnsi="Amiri" w:cs="Amiri"/>
                            <w:noProof/>
                            <w:color w:val="FF0000"/>
                            <w:sz w:val="24"/>
                            <w:szCs w:val="24"/>
                            <w:rtl/>
                            <w:lang w:val="fr-FR" w:eastAsia="fr-FR"/>
                          </w:rPr>
                          <w:t xml:space="preserve">             </w:t>
                        </w:r>
                      </w:p>
                    </w:tc>
                    <w:tc>
                      <w:tcPr>
                        <w:tcW w:w="3828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</w:tcPr>
                      <w:p w:rsidR="007C1912" w:rsidRDefault="007C1912">
                        <w:pPr>
                          <w:bidi/>
                          <w:jc w:val="center"/>
                          <w:rPr>
                            <w:rFonts w:ascii="Simplified Arabic" w:hAnsi="Simplified Arabic" w:cs="Simplified Arabic"/>
                            <w:color w:val="00B05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noProof/>
                            <w:sz w:val="20"/>
                            <w:szCs w:val="20"/>
                            <w:lang w:val="fr-FR" w:eastAsia="fr-FR"/>
                          </w:rPr>
                          <w:drawing>
                            <wp:inline distT="0" distB="0" distL="0" distR="0" wp14:anchorId="19B01921" wp14:editId="13C0CFBF">
                              <wp:extent cx="1713230" cy="461010"/>
                              <wp:effectExtent l="0" t="0" r="0" b="0"/>
                              <wp:docPr id="868" name="Image 8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8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3230" cy="461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Default="007C1912">
                        <w:pPr>
                          <w:bidi/>
                          <w:jc w:val="center"/>
                          <w:rPr>
                            <w:rFonts w:ascii="Simplified Arabic" w:hAnsi="Simplified Arabic" w:cs="Simplified Arabic"/>
                            <w:color w:val="00B050"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</w:tr>
                  <w:tr w:rsidR="007C1912">
                    <w:tc>
                      <w:tcPr>
                        <w:tcW w:w="4661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7C1912" w:rsidRDefault="007C1912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miri" w:hAnsi="Amiri" w:cs="Amiri"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مبرهنة</w:t>
                        </w:r>
                        <w:r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2: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تكون النّقط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A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B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C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استقامية إذا وفقط </w:t>
                        </w:r>
                      </w:p>
                      <w:p w:rsidR="007C1912" w:rsidRDefault="007C1912">
                        <w:pPr>
                          <w:bidi/>
                          <w:rPr>
                            <w:rFonts w:ascii="Simplified Arabic" w:hAnsi="Simplified Arabic" w:cs="Simplified Arabic"/>
                            <w:color w:val="00B050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إذا كان الشّعاعان </w:t>
                        </w:r>
                        <w:r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</w:rPr>
                          <w:object w:dxaOrig="390" w:dyaOrig="390">
                            <v:shape id="_x0000_i2120" type="#_x0000_t75" style="width:19.45pt;height:19.45pt" o:ole="">
                              <v:imagedata r:id="rId781" o:title=""/>
                            </v:shape>
                            <o:OLEObject Type="Embed" ProgID="Equation.3" ShapeID="_x0000_i2120" DrawAspect="Content" ObjectID="_1629058309" r:id="rId789"/>
                          </w:objec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330" w:dyaOrig="390">
                            <v:shape id="_x0000_i2121" type="#_x0000_t75" style="width:16.2pt;height:19.45pt" o:ole="">
                              <v:imagedata r:id="rId790" o:title=""/>
                            </v:shape>
                            <o:OLEObject Type="Embed" ProgID="Equation.DSMT4" ShapeID="_x0000_i2121" DrawAspect="Content" ObjectID="_1629058310" r:id="rId791"/>
                          </w:objec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رتبطين خطيا</w:t>
                        </w:r>
                      </w:p>
                    </w:tc>
                    <w:tc>
                      <w:tcPr>
                        <w:tcW w:w="3828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7C1912" w:rsidRDefault="007C1912">
                        <w:pPr>
                          <w:bidi/>
                          <w:rPr>
                            <w:rFonts w:ascii="Simplified Arabic" w:hAnsi="Simplified Arabic" w:cs="Simplified Arabic"/>
                            <w:color w:val="00B050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noProof/>
                            <w:sz w:val="20"/>
                            <w:szCs w:val="20"/>
                            <w:lang w:val="fr-FR" w:eastAsia="fr-FR"/>
                          </w:rPr>
                          <w:drawing>
                            <wp:inline distT="0" distB="0" distL="0" distR="0" wp14:anchorId="66EE942C" wp14:editId="69B74841">
                              <wp:extent cx="1969135" cy="346075"/>
                              <wp:effectExtent l="0" t="0" r="0" b="0"/>
                              <wp:docPr id="869" name="Image 8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1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9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69135" cy="3460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2060"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tabs>
                      <w:tab w:val="center" w:pos="3912"/>
                      <w:tab w:val="right" w:pos="7825"/>
                    </w:tabs>
                    <w:bidi/>
                    <w:jc w:val="center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>حل التمارين رقم     ص</w:t>
                  </w:r>
                </w:p>
                <w:p w:rsidR="007C1912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tl/>
        </w:rPr>
        <w:pict>
          <v:roundrect id="_x0000_s2287" style="position:absolute;left:0;text-align:left;margin-left:448.15pt;margin-top:2.1pt;width:47.45pt;height:744.65pt;z-index:25208524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293" style="position:absolute;left:0;text-align:left;margin-left:330.65pt;margin-top:6.75pt;width:157.65pt;height:127.65pt;z-index:252091392" arcsize="5043f" fillcolor="#fff2cc [663]" strokecolor="#5b9bd5 [3204]" strokeweight="2.5pt">
            <v:shadow color="#868686"/>
            <v:textbox style="mso-next-textbox:#_x0000_s2293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  <w:r>
                    <w:rPr>
                      <w:rFonts w:ascii="Amiri" w:hAnsi="Amiri" w:cs="Amiri"/>
                    </w:rPr>
                    <w:t xml:space="preserve">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18/2019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2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06CDD8DF" wp14:editId="22059E22">
                        <wp:extent cx="222421" cy="222422"/>
                        <wp:effectExtent l="0" t="0" r="0" b="0"/>
                        <wp:docPr id="22" name="Image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94" style="position:absolute;left:0;text-align:left;margin-left:-30.65pt;margin-top:6.75pt;width:142.95pt;height:127.65pt;z-index:252092416" arcsize="5043f" fillcolor="#fff2cc [663]" strokecolor="#5b9bd5 [3204]" strokeweight="2.5pt">
            <v:shadow color="#868686"/>
            <v:textbox style="mso-next-textbox:#_x0000_s2294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02" style="position:absolute;left:0;text-align:left;margin-left:118.15pt;margin-top:-2.25pt;width:198.9pt;height:29.15pt;z-index:252100608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302">
              <w:txbxContent>
                <w:p w:rsidR="007C1912" w:rsidRPr="003246E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4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290" style="position:absolute;left:0;text-align:left;margin-left:118.15pt;margin-top:7.25pt;width:204.5pt;height:29.85pt;z-index:252088320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90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91" style="position:absolute;left:0;text-align:left;margin-left:118.15pt;margin-top:20.75pt;width:204.5pt;height:29.85pt;z-index:252089344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91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حساب الشعاعي و الهندسة التحليل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92" style="position:absolute;left:0;text-align:left;margin-left:118.15pt;margin-top:12.95pt;width:204.5pt;height:31.15pt;z-index:252090368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292">
              <w:txbxContent>
                <w:p w:rsidR="007C1912" w:rsidRPr="00D85B9D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lang w:bidi="ar-DZ"/>
                    </w:rPr>
                  </w:pPr>
                  <w:r w:rsidRPr="00D85B9D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الموضوع: </w:t>
                  </w:r>
                  <w:r w:rsidRPr="00D85B9D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val="fr-FR"/>
                    </w:rPr>
                    <w:t>المعالم للمستوي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295" style="position:absolute;left:0;text-align:left;margin-left:-30.65pt;margin-top:10.55pt;width:518.95pt;height:40.05pt;z-index:252093440" arcsize="10923f" fillcolor="#fff2cc [663]" strokecolor="#5b9bd5 [3204]" strokeweight="2.5pt">
            <v:shadow color="#868686"/>
            <v:textbox style="mso-next-textbox:#_x0000_s2295">
              <w:txbxContent>
                <w:p w:rsidR="007C1912" w:rsidRPr="008E1947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sz w:val="32"/>
                      <w:szCs w:val="24"/>
                      <w:rtl/>
                    </w:rPr>
                    <w:t>التّعبير عن توازي شعاعين واستقامية ثلاث نقط في معلم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04" style="position:absolute;left:0;text-align:left;margin-left:-35.9pt;margin-top:.9pt;width:80.45pt;height:30.45pt;z-index:252102656" arcsize="10923f" fillcolor="white [3201]" strokecolor="#5b9bd5 [3204]" strokeweight="2.5pt">
            <v:shadow color="#868686"/>
            <v:textbox style="mso-next-textbox:#_x0000_s2304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97" style="position:absolute;left:0;text-align:left;margin-left:50.4pt;margin-top:.9pt;width:37.6pt;height:30.45pt;z-index:252095488" arcsize="10923f" fillcolor="white [3201]" strokecolor="#5b9bd5 [3204]" strokeweight="2.5pt">
            <v:shadow color="#868686"/>
            <v:textbox style="mso-next-textbox:#_x0000_s2297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96" style="position:absolute;left:0;text-align:left;margin-left:92.65pt;margin-top:.9pt;width:349.65pt;height:30.45pt;z-index:252094464" arcsize="10923f" fillcolor="white [3201]" strokecolor="#5b9bd5 [3204]" strokeweight="2.5pt">
            <v:shadow color="#868686"/>
            <v:textbox style="mso-next-textbox:#_x0000_s229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98" style="position:absolute;left:0;text-align:left;margin-left:447.4pt;margin-top:.9pt;width:47.45pt;height:30.45pt;z-index:252096512" arcsize="10923f" fillcolor="white [3201]" strokecolor="#5b9bd5 [3204]" strokeweight="2.5pt">
            <v:shadow color="#868686"/>
            <v:textbox style="mso-next-textbox:#_x0000_s229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07" style="position:absolute;left:0;text-align:left;margin-left:92.65pt;margin-top:17.5pt;width:350.25pt;height:549.4pt;z-index:252105728" arcsize="0" fillcolor="white [3201]" strokecolor="#5b9bd5 [3204]" strokeweight="2.5pt">
            <v:shadow color="#868686"/>
            <v:textbox style="mso-next-textbox:#_x0000_s2307">
              <w:txbxContent>
                <w:p w:rsidR="007C1912" w:rsidRPr="00096801" w:rsidRDefault="007C1912" w:rsidP="002A32EC">
                  <w:pPr>
                    <w:pStyle w:val="Paragraphedeliste"/>
                    <w:numPr>
                      <w:ilvl w:val="0"/>
                      <w:numId w:val="16"/>
                    </w:numPr>
                    <w:tabs>
                      <w:tab w:val="right" w:pos="345"/>
                    </w:tabs>
                    <w:bidi/>
                    <w:spacing w:after="0" w:line="276" w:lineRule="auto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lang w:bidi="ar-DZ"/>
                    </w:rPr>
                  </w:pPr>
                  <w:r w:rsidRPr="00096801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أنواع المعالم:</w:t>
                  </w:r>
                  <w:r w:rsidRPr="00BE111B"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96801">
                    <w:rPr>
                      <w:rFonts w:ascii="Amiri" w:hAnsi="Amiri" w:cs="Amiri"/>
                      <w:rtl/>
                      <w:lang w:bidi="ar-DZ"/>
                    </w:rPr>
                    <w:t>توجد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ثلاث </w:t>
                  </w:r>
                  <w:r w:rsidRPr="00096801">
                    <w:rPr>
                      <w:rFonts w:ascii="Amiri" w:hAnsi="Amiri" w:cs="Amiri"/>
                      <w:rtl/>
                      <w:lang w:bidi="ar-DZ"/>
                    </w:rPr>
                    <w:t xml:space="preserve"> أنواع من المعالم للمستوي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 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205" w:type="dxa"/>
                    <w:tblLook w:val="04A0" w:firstRow="1" w:lastRow="0" w:firstColumn="1" w:lastColumn="0" w:noHBand="0" w:noVBand="1"/>
                  </w:tblPr>
                  <w:tblGrid>
                    <w:gridCol w:w="1613"/>
                    <w:gridCol w:w="1619"/>
                    <w:gridCol w:w="2077"/>
                  </w:tblGrid>
                  <w:tr w:rsidR="007C1912" w:rsidRPr="00096801" w:rsidTr="001A3CD5">
                    <w:tc>
                      <w:tcPr>
                        <w:tcW w:w="1613" w:type="dxa"/>
                      </w:tcPr>
                      <w:p w:rsidR="007C1912" w:rsidRPr="00096801" w:rsidRDefault="007C1912" w:rsidP="001A3CD5">
                        <w:pPr>
                          <w:tabs>
                            <w:tab w:val="right" w:pos="345"/>
                          </w:tabs>
                          <w:bidi/>
                          <w:spacing w:line="276" w:lineRule="auto"/>
                          <w:jc w:val="center"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096801">
                          <w:rPr>
                            <w:rFonts w:ascii="Amiri" w:hAnsi="Amiri" w:cs="Amiri"/>
                            <w:noProof/>
                            <w:rtl/>
                            <w:lang w:val="fr-FR" w:eastAsia="fr-FR"/>
                          </w:rPr>
                          <w:drawing>
                            <wp:inline distT="0" distB="0" distL="0" distR="0" wp14:anchorId="09110439" wp14:editId="6CDBB241">
                              <wp:extent cx="807042" cy="790832"/>
                              <wp:effectExtent l="0" t="0" r="0" b="0"/>
                              <wp:docPr id="23" name="Image 2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9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07085" cy="790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Pr="00096801" w:rsidRDefault="007C1912" w:rsidP="001A3CD5">
                        <w:pPr>
                          <w:tabs>
                            <w:tab w:val="right" w:pos="345"/>
                          </w:tabs>
                          <w:bidi/>
                          <w:spacing w:line="276" w:lineRule="auto"/>
                          <w:jc w:val="center"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096801">
                          <w:rPr>
                            <w:rFonts w:ascii="Amiri" w:hAnsi="Amiri" w:cs="Amiri"/>
                            <w:rtl/>
                            <w:lang w:bidi="ar-DZ"/>
                          </w:rPr>
                          <w:t>معلم كيفي</w:t>
                        </w:r>
                      </w:p>
                    </w:tc>
                    <w:tc>
                      <w:tcPr>
                        <w:tcW w:w="1619" w:type="dxa"/>
                      </w:tcPr>
                      <w:p w:rsidR="007C1912" w:rsidRPr="00096801" w:rsidRDefault="007C1912" w:rsidP="001A3CD5">
                        <w:pPr>
                          <w:tabs>
                            <w:tab w:val="right" w:pos="345"/>
                          </w:tabs>
                          <w:bidi/>
                          <w:spacing w:line="276" w:lineRule="auto"/>
                          <w:jc w:val="center"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096801">
                          <w:rPr>
                            <w:rFonts w:ascii="Amiri" w:hAnsi="Amiri" w:cs="Amiri"/>
                            <w:noProof/>
                            <w:rtl/>
                            <w:lang w:val="fr-FR" w:eastAsia="fr-FR"/>
                          </w:rPr>
                          <w:drawing>
                            <wp:inline distT="0" distB="0" distL="0" distR="0" wp14:anchorId="4352669E" wp14:editId="4B3790BE">
                              <wp:extent cx="815274" cy="790832"/>
                              <wp:effectExtent l="0" t="0" r="0" b="0"/>
                              <wp:docPr id="24" name="Imag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9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15340" cy="79089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Pr="00096801" w:rsidRDefault="007C1912" w:rsidP="001A3CD5">
                        <w:pPr>
                          <w:tabs>
                            <w:tab w:val="right" w:pos="345"/>
                          </w:tabs>
                          <w:bidi/>
                          <w:spacing w:line="276" w:lineRule="auto"/>
                          <w:jc w:val="center"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096801">
                          <w:rPr>
                            <w:rFonts w:ascii="Amiri" w:hAnsi="Amiri" w:cs="Amiri"/>
                            <w:rtl/>
                            <w:lang w:bidi="ar-DZ"/>
                          </w:rPr>
                          <w:t>معلم متعامد</w:t>
                        </w:r>
                      </w:p>
                    </w:tc>
                    <w:tc>
                      <w:tcPr>
                        <w:tcW w:w="2077" w:type="dxa"/>
                      </w:tcPr>
                      <w:p w:rsidR="007C1912" w:rsidRPr="00096801" w:rsidRDefault="007C1912" w:rsidP="001A3CD5">
                        <w:pPr>
                          <w:tabs>
                            <w:tab w:val="right" w:pos="345"/>
                          </w:tabs>
                          <w:bidi/>
                          <w:spacing w:line="276" w:lineRule="auto"/>
                          <w:jc w:val="center"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096801">
                          <w:rPr>
                            <w:rFonts w:ascii="Amiri" w:hAnsi="Amiri" w:cs="Amiri"/>
                            <w:noProof/>
                            <w:rtl/>
                            <w:lang w:val="fr-FR" w:eastAsia="fr-FR"/>
                          </w:rPr>
                          <w:drawing>
                            <wp:inline distT="0" distB="0" distL="0" distR="0" wp14:anchorId="2DB89E98" wp14:editId="1EA8F155">
                              <wp:extent cx="798787" cy="790832"/>
                              <wp:effectExtent l="0" t="0" r="0" b="0"/>
                              <wp:docPr id="25" name="Image 2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9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98830" cy="790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Pr="00096801" w:rsidRDefault="007C1912" w:rsidP="001A3CD5">
                        <w:pPr>
                          <w:tabs>
                            <w:tab w:val="right" w:pos="345"/>
                          </w:tabs>
                          <w:bidi/>
                          <w:spacing w:line="276" w:lineRule="auto"/>
                          <w:jc w:val="center"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096801">
                          <w:rPr>
                            <w:rFonts w:ascii="Amiri" w:hAnsi="Amiri" w:cs="Amiri"/>
                            <w:rtl/>
                            <w:lang w:bidi="ar-DZ"/>
                          </w:rPr>
                          <w:t>معلم متعامد و  متجانس</w:t>
                        </w:r>
                      </w:p>
                    </w:tc>
                  </w:tr>
                </w:tbl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</w:rPr>
                    <w:t xml:space="preserve"> .2</w:t>
                  </w: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  <w:rtl/>
                    </w:rPr>
                    <w:t>إحداثيي نقطة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</w:pPr>
                  <w:r w:rsidRPr="00BD455E">
                    <w:rPr>
                      <w:rFonts w:cs="Arabic Transparent" w:hint="cs"/>
                      <w:color w:val="FF0000"/>
                      <w:position w:val="-4"/>
                      <w:sz w:val="24"/>
                      <w:szCs w:val="24"/>
                      <w:rtl/>
                    </w:rPr>
                    <w:t>تعريف:</w:t>
                  </w:r>
                  <w:r>
                    <w:rPr>
                      <w:rFonts w:cs="Arabic Transparent" w:hint="cs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المستوي منسوب إلى معلم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880" w:dyaOrig="480">
                      <v:shape id="_x0000_i2122" type="#_x0000_t75" style="width:43.45pt;height:18.15pt" o:ole="">
                        <v:imagedata r:id="rId796" o:title=""/>
                      </v:shape>
                      <o:OLEObject Type="Embed" ProgID="Equation.3" ShapeID="_x0000_i2122" DrawAspect="Content" ObjectID="_1629058311" r:id="rId797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الثنائية 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60" w:dyaOrig="340">
                      <v:shape id="_x0000_i2123" type="#_x0000_t75" style="width:31.15pt;height:16.2pt" o:ole="">
                        <v:imagedata r:id="rId798" o:title=""/>
                      </v:shape>
                      <o:OLEObject Type="Embed" ProgID="Equation.3" ShapeID="_x0000_i2123" DrawAspect="Content" ObjectID="_1629058312" r:id="rId799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حيث 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1400" w:dyaOrig="400">
                      <v:shape id="_x0000_i2124" type="#_x0000_t75" style="width:78.5pt;height:18.15pt" o:ole="">
                        <v:imagedata r:id="rId800" o:title=""/>
                      </v:shape>
                      <o:OLEObject Type="Embed" ProgID="Equation.3" ShapeID="_x0000_i2124" DrawAspect="Content" ObjectID="_1629058313" r:id="rId801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</w:rPr>
                    <w:t xml:space="preserve">  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تسمى احداثيي النقطة 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320" w:dyaOrig="260">
                      <v:shape id="_x0000_i2125" type="#_x0000_t75" style="width:18.15pt;height:12.3pt" o:ole="">
                        <v:imagedata r:id="rId802" o:title=""/>
                      </v:shape>
                      <o:OLEObject Type="Embed" ProgID="Equation.3" ShapeID="_x0000_i2125" DrawAspect="Content" ObjectID="_1629058314" r:id="rId803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</w:pP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العدد الحقيقي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2126" type="#_x0000_t75" style="width:11.05pt;height:10.4pt" o:ole="">
                        <v:imagedata r:id="rId804" o:title=""/>
                      </v:shape>
                      <o:OLEObject Type="Embed" ProgID="Equation.DSMT4" ShapeID="_x0000_i2126" DrawAspect="Content" ObjectID="_1629058315" r:id="rId805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يسمى فاصلة النقطة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320" w:dyaOrig="260">
                      <v:shape id="_x0000_i2127" type="#_x0000_t75" style="width:18.15pt;height:12.3pt" o:ole="">
                        <v:imagedata r:id="rId806" o:title=""/>
                      </v:shape>
                      <o:OLEObject Type="Embed" ProgID="Equation.3" ShapeID="_x0000_i2127" DrawAspect="Content" ObjectID="_1629058316" r:id="rId807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و</w:t>
                  </w:r>
                  <w:r>
                    <w:rPr>
                      <w:rFonts w:ascii="Amiri" w:hAnsi="Amiri" w:cs="Amiri" w:hint="cs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العدد الحقيقي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20" w:dyaOrig="260">
                      <v:shape id="_x0000_i2128" type="#_x0000_t75" style="width:12.3pt;height:12.3pt" o:ole="">
                        <v:imagedata r:id="rId808" o:title=""/>
                      </v:shape>
                      <o:OLEObject Type="Embed" ProgID="Equation.3" ShapeID="_x0000_i2128" DrawAspect="Content" ObjectID="_1629058317" r:id="rId809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يسمى ترتيبة النقطة 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320" w:dyaOrig="260">
                      <v:shape id="_x0000_i2129" type="#_x0000_t75" style="width:18.15pt;height:12.3pt" o:ole="">
                        <v:imagedata r:id="rId806" o:title=""/>
                      </v:shape>
                      <o:OLEObject Type="Embed" ProgID="Equation.3" ShapeID="_x0000_i2129" DrawAspect="Content" ObjectID="_1629058318" r:id="rId810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</w:rPr>
                    <w:t>.2</w:t>
                  </w:r>
                  <w:r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  <w:rtl/>
                    </w:rPr>
                    <w:t>مركبتا شعاع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</w:pPr>
                  <w:r w:rsidRPr="00B33EE6">
                    <w:rPr>
                      <w:rFonts w:ascii="Amiri" w:hAnsi="Amiri" w:cs="Amiri"/>
                      <w:color w:val="FF0000"/>
                      <w:position w:val="-4"/>
                      <w:sz w:val="24"/>
                      <w:szCs w:val="24"/>
                      <w:rtl/>
                    </w:rPr>
                    <w:t>تعريف: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المستوي منسوب إلى معلم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880" w:dyaOrig="480">
                      <v:shape id="_x0000_i2130" type="#_x0000_t75" style="width:43.45pt;height:18.15pt" o:ole="">
                        <v:imagedata r:id="rId796" o:title=""/>
                      </v:shape>
                      <o:OLEObject Type="Embed" ProgID="Equation.3" ShapeID="_x0000_i2130" DrawAspect="Content" ObjectID="_1629058319" r:id="rId811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الثنائية 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60" w:dyaOrig="340">
                      <v:shape id="_x0000_i2131" type="#_x0000_t75" style="width:31.15pt;height:16.2pt" o:ole="">
                        <v:imagedata r:id="rId798" o:title=""/>
                      </v:shape>
                      <o:OLEObject Type="Embed" ProgID="Equation.3" ShapeID="_x0000_i2131" DrawAspect="Content" ObjectID="_1629058320" r:id="rId812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حيث 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1120" w:dyaOrig="400">
                      <v:shape id="_x0000_i2132" type="#_x0000_t75" style="width:62.9pt;height:18.15pt" o:ole="">
                        <v:imagedata r:id="rId813" o:title=""/>
                      </v:shape>
                      <o:OLEObject Type="Embed" ProgID="Equation.3" ShapeID="_x0000_i2132" DrawAspect="Content" ObjectID="_1629058321" r:id="rId814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</w:rPr>
                    <w:t xml:space="preserve">  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تسمى مركبتا الشعاع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360">
                      <v:shape id="_x0000_i2133" type="#_x0000_t75" style="width:11.05pt;height:16.85pt" o:ole="">
                        <v:imagedata r:id="rId815" o:title=""/>
                      </v:shape>
                      <o:OLEObject Type="Embed" ProgID="Equation.3" ShapeID="_x0000_i2133" DrawAspect="Content" ObjectID="_1629058322" r:id="rId816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العدد الحقيقي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2134" type="#_x0000_t75" style="width:11.05pt;height:9.75pt" o:ole="">
                        <v:imagedata r:id="rId817" o:title=""/>
                      </v:shape>
                      <o:OLEObject Type="Embed" ProgID="Equation.3" ShapeID="_x0000_i2134" DrawAspect="Content" ObjectID="_1629058323" r:id="rId818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يسمى  المركبة الأولى للشعاع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360">
                      <v:shape id="_x0000_i2135" type="#_x0000_t75" style="width:11.05pt;height:16.85pt" o:ole="">
                        <v:imagedata r:id="rId819" o:title=""/>
                      </v:shape>
                      <o:OLEObject Type="Embed" ProgID="Equation.3" ShapeID="_x0000_i2135" DrawAspect="Content" ObjectID="_1629058324" r:id="rId820"/>
                    </w:objec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العدد الحقيقي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20" w:dyaOrig="260">
                      <v:shape id="_x0000_i2136" type="#_x0000_t75" style="width:12.3pt;height:12.3pt" o:ole="">
                        <v:imagedata r:id="rId821" o:title=""/>
                      </v:shape>
                      <o:OLEObject Type="Embed" ProgID="Equation.3" ShapeID="_x0000_i2136" DrawAspect="Content" ObjectID="_1629058325" r:id="rId822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يسمى  المركبة الثانية للشعاع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360">
                      <v:shape id="_x0000_i2137" type="#_x0000_t75" style="width:11.05pt;height:16.85pt" o:ole="">
                        <v:imagedata r:id="rId819" o:title=""/>
                      </v:shape>
                      <o:OLEObject Type="Embed" ProgID="Equation.3" ShapeID="_x0000_i2137" DrawAspect="Content" ObjectID="_1629058326" r:id="rId823"/>
                    </w:objec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rtl/>
                    </w:rPr>
                  </w:pP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</w:rPr>
                    <w:t xml:space="preserve">  </w:t>
                  </w: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</w:rPr>
                    <w:t>.3</w:t>
                  </w:r>
                  <w:r w:rsidRPr="00B33EE6">
                    <w:rPr>
                      <w:rFonts w:ascii="Amiri" w:hAnsi="Amiri" w:cs="Amiri"/>
                      <w:b/>
                      <w:bCs/>
                      <w:color w:val="0000FF"/>
                      <w:position w:val="-4"/>
                      <w:sz w:val="24"/>
                      <w:szCs w:val="24"/>
                      <w:highlight w:val="yellow"/>
                      <w:rtl/>
                    </w:rPr>
                    <w:t>تساوي شعاعين- مجموع شعاعين- جداء عدد حقيقي بشعاع.</w:t>
                  </w:r>
                </w:p>
                <w:p w:rsidR="007C1912" w:rsidRPr="00B33EE6" w:rsidRDefault="007C1912" w:rsidP="001A3CD5">
                  <w:pPr>
                    <w:bidi/>
                    <w:spacing w:after="0" w:line="240" w:lineRule="auto"/>
                    <w:ind w:left="306" w:hanging="193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880" w:dyaOrig="480">
                      <v:shape id="_x0000_i2138" type="#_x0000_t75" style="width:43.45pt;height:18.15pt" o:ole="">
                        <v:imagedata r:id="rId796" o:title=""/>
                      </v:shape>
                      <o:OLEObject Type="Embed" ProgID="Equation.3" ShapeID="_x0000_i2138" DrawAspect="Content" ObjectID="_1629058327" r:id="rId824"/>
                    </w:object>
                  </w:r>
                  <w:r w:rsidRPr="00B33EE6">
                    <w:rPr>
                      <w:rFonts w:ascii="Amiri" w:hAnsi="Amiri" w:cs="Amiri"/>
                      <w:rtl/>
                      <w:lang w:bidi="ar-DZ"/>
                    </w:rPr>
                    <w:t xml:space="preserve"> معلم للمستوي ، و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360">
                      <v:shape id="_x0000_i2139" type="#_x0000_t75" style="width:11.05pt;height:16.85pt" o:ole="">
                        <v:imagedata r:id="rId819" o:title=""/>
                      </v:shape>
                      <o:OLEObject Type="Embed" ProgID="Equation.3" ShapeID="_x0000_i2139" DrawAspect="Content" ObjectID="_1629058328" r:id="rId825"/>
                    </w:object>
                  </w:r>
                  <w:r w:rsidRPr="00B33EE6">
                    <w:rPr>
                      <w:rFonts w:ascii="Amiri" w:hAnsi="Amiri" w:cs="Amiri"/>
                      <w:rtl/>
                      <w:lang w:bidi="ar-DZ"/>
                    </w:rPr>
                    <w:t xml:space="preserve"> شعاع مركّبتاه </w:t>
                  </w:r>
                  <w:r w:rsidRPr="00B33EE6">
                    <w:rPr>
                      <w:rFonts w:ascii="Amiri" w:hAnsi="Amiri" w:cs="Amiri"/>
                      <w:position w:val="-30"/>
                      <w:lang w:bidi="ar-DZ"/>
                    </w:rPr>
                    <w:object w:dxaOrig="440" w:dyaOrig="720">
                      <v:shape id="_x0000_i2140" type="#_x0000_t75" style="width:22.05pt;height:37.6pt" o:ole="">
                        <v:imagedata r:id="rId826" o:title=""/>
                      </v:shape>
                      <o:OLEObject Type="Embed" ProgID="Equation.3" ShapeID="_x0000_i2140" DrawAspect="Content" ObjectID="_1629058329" r:id="rId827"/>
                    </w:object>
                  </w:r>
                  <w:r w:rsidRPr="00B33EE6">
                    <w:rPr>
                      <w:rFonts w:ascii="Amiri" w:hAnsi="Amiri" w:cs="Amiri"/>
                      <w:rtl/>
                      <w:lang w:bidi="ar-DZ"/>
                    </w:rPr>
                    <w:t xml:space="preserve"> ، و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180" w:dyaOrig="360">
                      <v:shape id="_x0000_i2141" type="#_x0000_t75" style="width:9.75pt;height:16.85pt" o:ole="">
                        <v:imagedata r:id="rId828" o:title=""/>
                      </v:shape>
                      <o:OLEObject Type="Embed" ProgID="Equation.3" ShapeID="_x0000_i2141" DrawAspect="Content" ObjectID="_1629058330" r:id="rId829"/>
                    </w:object>
                  </w:r>
                  <w:r w:rsidRPr="00B33EE6">
                    <w:rPr>
                      <w:rFonts w:ascii="Amiri" w:hAnsi="Amiri" w:cs="Amiri"/>
                      <w:rtl/>
                      <w:lang w:bidi="ar-DZ"/>
                    </w:rPr>
                    <w:t xml:space="preserve"> شعاع مركّبتاه </w:t>
                  </w:r>
                  <w:r w:rsidRPr="00B33EE6">
                    <w:rPr>
                      <w:rFonts w:ascii="Amiri" w:hAnsi="Amiri" w:cs="Amiri"/>
                      <w:position w:val="-30"/>
                      <w:lang w:bidi="ar-DZ"/>
                    </w:rPr>
                    <w:object w:dxaOrig="480" w:dyaOrig="720">
                      <v:shape id="_x0000_i2142" type="#_x0000_t75" style="width:24pt;height:37.6pt" o:ole="">
                        <v:imagedata r:id="rId830" o:title=""/>
                      </v:shape>
                      <o:OLEObject Type="Embed" ProgID="Equation.3" ShapeID="_x0000_i2142" DrawAspect="Content" ObjectID="_1629058331" r:id="rId831"/>
                    </w:object>
                  </w:r>
                  <w:r w:rsidRPr="00B33EE6">
                    <w:rPr>
                      <w:rFonts w:ascii="Amiri" w:hAnsi="Amiri" w:cs="Amiri"/>
                      <w:rtl/>
                      <w:lang w:bidi="ar-DZ"/>
                    </w:rPr>
                    <w:t>.</w:t>
                  </w:r>
                </w:p>
                <w:p w:rsidR="007C1912" w:rsidRPr="00B33EE6" w:rsidRDefault="007C1912" w:rsidP="002A32EC">
                  <w:pPr>
                    <w:pStyle w:val="Paragraphedeliste"/>
                    <w:numPr>
                      <w:ilvl w:val="0"/>
                      <w:numId w:val="82"/>
                    </w:numPr>
                    <w:bidi/>
                    <w:spacing w:after="0" w:line="240" w:lineRule="auto"/>
                    <w:rPr>
                      <w:rFonts w:ascii="Amiri" w:hAnsi="Amiri" w:cs="Amiri"/>
                      <w:lang w:eastAsia="zh-CN" w:bidi="ar-DZ"/>
                    </w:rPr>
                  </w:pP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position w:val="-6"/>
                      <w:lang w:bidi="ar-DZ"/>
                    </w:rPr>
                    <w:object w:dxaOrig="200" w:dyaOrig="360">
                      <v:shape id="_x0000_i2143" type="#_x0000_t75" style="width:11.05pt;height:16.85pt" o:ole="">
                        <v:imagedata r:id="rId832" o:title=""/>
                      </v:shape>
                      <o:OLEObject Type="Embed" ProgID="Equation.3" ShapeID="_x0000_i2143" DrawAspect="Content" ObjectID="_1629058332" r:id="rId833"/>
                    </w:object>
                  </w: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>و</w:t>
                  </w:r>
                  <w:r w:rsidRPr="00B33EE6">
                    <w:rPr>
                      <w:rFonts w:ascii="Amiri" w:hAnsi="Amiri" w:cs="Amiri"/>
                      <w:position w:val="-6"/>
                      <w:lang w:bidi="ar-DZ"/>
                    </w:rPr>
                    <w:object w:dxaOrig="180" w:dyaOrig="360">
                      <v:shape id="_x0000_i2144" type="#_x0000_t75" style="width:9.75pt;height:16.85pt" o:ole="">
                        <v:imagedata r:id="rId834" o:title=""/>
                      </v:shape>
                      <o:OLEObject Type="Embed" ProgID="Equation.3" ShapeID="_x0000_i2144" DrawAspect="Content" ObjectID="_1629058333" r:id="rId835"/>
                    </w:object>
                  </w: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 xml:space="preserve"> متساويان يكافئ  </w:t>
                  </w:r>
                  <w:r w:rsidRPr="00B33EE6">
                    <w:rPr>
                      <w:rFonts w:ascii="Amiri" w:hAnsi="Amiri" w:cs="Amiri"/>
                      <w:position w:val="-6"/>
                      <w:lang w:bidi="ar-DZ"/>
                    </w:rPr>
                    <w:object w:dxaOrig="600" w:dyaOrig="279">
                      <v:shape id="_x0000_i2145" type="#_x0000_t75" style="width:33.75pt;height:13.6pt" o:ole="">
                        <v:imagedata r:id="rId836" o:title=""/>
                      </v:shape>
                      <o:OLEObject Type="Embed" ProgID="Equation.3" ShapeID="_x0000_i2145" DrawAspect="Content" ObjectID="_1629058334" r:id="rId837"/>
                    </w:objec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>و</w:t>
                  </w:r>
                  <w:r w:rsidRPr="00B33EE6">
                    <w:rPr>
                      <w:rFonts w:ascii="Amiri" w:hAnsi="Amiri" w:cs="Amiri"/>
                      <w:position w:val="-10"/>
                      <w:lang w:bidi="ar-DZ"/>
                    </w:rPr>
                    <w:object w:dxaOrig="639" w:dyaOrig="320">
                      <v:shape id="_x0000_i2146" type="#_x0000_t75" style="width:36.95pt;height:14.9pt" o:ole="">
                        <v:imagedata r:id="rId838" o:title=""/>
                      </v:shape>
                      <o:OLEObject Type="Embed" ProgID="Equation.3" ShapeID="_x0000_i2146" DrawAspect="Content" ObjectID="_1629058335" r:id="rId839"/>
                    </w:object>
                  </w: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 xml:space="preserve"> .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B33EE6">
                    <w:rPr>
                      <w:rFonts w:ascii="Amiri" w:hAnsi="Amiri" w:cs="Amiri" w:hint="cs"/>
                      <w:b/>
                      <w:bCs/>
                      <w:color w:val="2B0EFE"/>
                      <w:rtl/>
                      <w:lang w:eastAsia="zh-CN" w:bidi="ar-DZ"/>
                    </w:rPr>
                    <w:t xml:space="preserve">   2.</w:t>
                  </w:r>
                  <w:r>
                    <w:rPr>
                      <w:rFonts w:ascii="Amiri" w:hAnsi="Amiri" w:cs="Amiri" w:hint="cs"/>
                      <w:rtl/>
                      <w:lang w:eastAsia="zh-CN" w:bidi="ar-DZ"/>
                    </w:rPr>
                    <w:t xml:space="preserve">    </w:t>
                  </w: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 xml:space="preserve">مجموع شعاعين: مركبتا المجموع </w:t>
                  </w:r>
                  <w:r w:rsidRPr="00B33EE6">
                    <w:rPr>
                      <w:rFonts w:ascii="Amiri" w:hAnsi="Amiri" w:cs="Amiri"/>
                      <w:position w:val="-6"/>
                      <w:lang w:bidi="ar-DZ"/>
                    </w:rPr>
                    <w:object w:dxaOrig="520" w:dyaOrig="360">
                      <v:shape id="_x0000_i2147" type="#_x0000_t75" style="width:29.2pt;height:16.85pt" o:ole="">
                        <v:imagedata r:id="rId840" o:title=""/>
                      </v:shape>
                      <o:OLEObject Type="Embed" ProgID="Equation.3" ShapeID="_x0000_i2147" DrawAspect="Content" ObjectID="_1629058336" r:id="rId841"/>
                    </w:object>
                  </w:r>
                  <w:r w:rsidRPr="00B33EE6">
                    <w:rPr>
                      <w:rFonts w:ascii="Amiri" w:hAnsi="Amiri" w:cs="Amiri"/>
                      <w:rtl/>
                      <w:lang w:eastAsia="zh-CN" w:bidi="ar-DZ"/>
                    </w:rPr>
                    <w:t xml:space="preserve">هما </w:t>
                  </w:r>
                  <w:r w:rsidRPr="00B33EE6">
                    <w:rPr>
                      <w:rFonts w:ascii="Amiri" w:hAnsi="Amiri" w:cs="Amiri"/>
                      <w:position w:val="-30"/>
                      <w:lang w:bidi="ar-DZ"/>
                    </w:rPr>
                    <w:object w:dxaOrig="960" w:dyaOrig="720">
                      <v:shape id="_x0000_i2148" type="#_x0000_t75" style="width:48pt;height:37.6pt" o:ole="">
                        <v:imagedata r:id="rId842" o:title=""/>
                      </v:shape>
                      <o:OLEObject Type="Embed" ProgID="Equation.3" ShapeID="_x0000_i2148" DrawAspect="Content" ObjectID="_1629058337" r:id="rId843"/>
                    </w:objec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.</w:t>
                  </w:r>
                </w:p>
                <w:p w:rsidR="007C1912" w:rsidRPr="00B33EE6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 </w:t>
                  </w:r>
                  <w:r w:rsidRPr="00B33EE6">
                    <w:rPr>
                      <w:rFonts w:ascii="Amiri" w:hAnsi="Amiri" w:cs="Amiri" w:hint="cs"/>
                      <w:b/>
                      <w:bCs/>
                      <w:color w:val="2B0EFE"/>
                      <w:rtl/>
                      <w:lang w:bidi="ar-DZ"/>
                    </w:rPr>
                    <w:t>3.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</w:t>
                  </w:r>
                  <w:r>
                    <w:rPr>
                      <w:rFonts w:hint="cs"/>
                      <w:rtl/>
                      <w:lang w:eastAsia="zh-CN" w:bidi="ar-DZ"/>
                    </w:rPr>
                    <w:t xml:space="preserve">مركبتا الشعاع   </w:t>
                  </w:r>
                  <w:r w:rsidRPr="00FB5DD2">
                    <w:rPr>
                      <w:position w:val="-6"/>
                      <w:lang w:bidi="ar-DZ"/>
                    </w:rPr>
                    <w:object w:dxaOrig="320" w:dyaOrig="360">
                      <v:shape id="_x0000_i2149" type="#_x0000_t75" style="width:18.15pt;height:16.85pt" o:ole="">
                        <v:imagedata r:id="rId844" o:title=""/>
                      </v:shape>
                      <o:OLEObject Type="Embed" ProgID="Equation.3" ShapeID="_x0000_i2149" DrawAspect="Content" ObjectID="_1629058338" r:id="rId845"/>
                    </w:object>
                  </w:r>
                  <w:r>
                    <w:rPr>
                      <w:rFonts w:hint="cs"/>
                      <w:rtl/>
                      <w:lang w:eastAsia="zh-CN" w:bidi="ar-DZ"/>
                    </w:rPr>
                    <w:t xml:space="preserve">هما </w:t>
                  </w:r>
                  <w:r w:rsidRPr="00C1059A">
                    <w:rPr>
                      <w:position w:val="-30"/>
                      <w:lang w:bidi="ar-DZ"/>
                    </w:rPr>
                    <w:object w:dxaOrig="620" w:dyaOrig="720">
                      <v:shape id="_x0000_i2150" type="#_x0000_t75" style="width:31.15pt;height:37.6pt" o:ole="">
                        <v:imagedata r:id="rId846" o:title=""/>
                      </v:shape>
                      <o:OLEObject Type="Embed" ProgID="Equation.3" ShapeID="_x0000_i2150" DrawAspect="Content" ObjectID="_1629058339" r:id="rId847"/>
                    </w:objec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299" style="position:absolute;left:0;text-align:left;margin-left:447.4pt;margin-top:14.25pt;width:47.45pt;height:552.65pt;z-index:252097536" arcsize="10923f" fillcolor="white [3201]" strokecolor="#5b9bd5 [3204]" strokeweight="2.5pt">
            <v:shadow color="#868686"/>
            <v:textbox style="mso-next-textbox:#_x0000_s2299">
              <w:txbxContent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B86623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03" style="position:absolute;left:0;text-align:left;margin-left:-40.35pt;margin-top:14.25pt;width:84.9pt;height:552.65pt;z-index:252101632" arcsize="10923f" fillcolor="white [3201]" strokecolor="#5b9bd5 [3204]" strokeweight="2.5pt">
            <v:shadow color="#868686"/>
            <v:textbox style="mso-next-textbox:#_x0000_s2303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ind w:hanging="43"/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position w:val="-4"/>
                      <w:sz w:val="24"/>
                      <w:szCs w:val="24"/>
                      <w:rtl/>
                    </w:rPr>
                    <w:t>*</w:t>
                  </w:r>
                  <w:r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العدد الحقيقي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2151" type="#_x0000_t75" style="width:11.05pt;height:9.75pt" o:ole="">
                        <v:imagedata r:id="rId817" o:title=""/>
                      </v:shape>
                      <o:OLEObject Type="Embed" ProgID="Equation.3" ShapeID="_x0000_i2151" DrawAspect="Content" ObjectID="_1629058340" r:id="rId848"/>
                    </w:object>
                  </w:r>
                  <w:r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يسمى</w:t>
                  </w:r>
                  <w:r>
                    <w:rPr>
                      <w:rFonts w:ascii="Amiri" w:hAnsi="Amiri" w:cs="Amiri"/>
                      <w:position w:val="-4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المركبة الأولى للشعا</w:t>
                  </w:r>
                  <w:r>
                    <w:rPr>
                      <w:rFonts w:ascii="Amiri" w:hAnsi="Amiri" w:cs="Amiri" w:hint="cs"/>
                      <w:position w:val="-4"/>
                      <w:sz w:val="24"/>
                      <w:szCs w:val="24"/>
                      <w:rtl/>
                      <w:lang w:bidi="ar-DZ"/>
                    </w:rPr>
                    <w:t>ع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360">
                      <v:shape id="_x0000_i2152" type="#_x0000_t75" style="width:11.05pt;height:16.85pt" o:ole="">
                        <v:imagedata r:id="rId819" o:title=""/>
                      </v:shape>
                      <o:OLEObject Type="Embed" ProgID="Equation.3" ShapeID="_x0000_i2152" DrawAspect="Content" ObjectID="_1629058341" r:id="rId849"/>
                    </w:objec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position w:val="-4"/>
                      <w:sz w:val="24"/>
                      <w:szCs w:val="24"/>
                      <w:rtl/>
                    </w:rPr>
                    <w:t>*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العدد الحقيقي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20" w:dyaOrig="260">
                      <v:shape id="_x0000_i2153" type="#_x0000_t75" style="width:12.3pt;height:12.3pt" o:ole="">
                        <v:imagedata r:id="rId821" o:title=""/>
                      </v:shape>
                      <o:OLEObject Type="Embed" ProgID="Equation.3" ShapeID="_x0000_i2153" DrawAspect="Content" ObjectID="_1629058342" r:id="rId850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يسمى  المركبة الثانية للشعاع </w:t>
                  </w:r>
                  <w:r w:rsidRPr="00B33EE6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360">
                      <v:shape id="_x0000_i2154" type="#_x0000_t75" style="width:11.05pt;height:16.85pt" o:ole="">
                        <v:imagedata r:id="rId819" o:title=""/>
                      </v:shape>
                      <o:OLEObject Type="Embed" ProgID="Equation.3" ShapeID="_x0000_i2154" DrawAspect="Content" ObjectID="_1629058343" r:id="rId851"/>
                    </w:objec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01" style="position:absolute;left:0;text-align:left;margin-left:50.4pt;margin-top:14.25pt;width:37.6pt;height:552.65pt;z-index:252099584" arcsize="10923f" fillcolor="white [3201]" strokecolor="#5b9bd5 [3204]" strokeweight="2.5pt">
            <v:shadow color="#868686"/>
            <v:textbox style="mso-next-textbox:#_x0000_s2301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064F3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305" style="position:absolute;left:0;text-align:left;margin-left:444.85pt;margin-top:11.95pt;width:47.45pt;height:744.65pt;z-index:25210368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00" style="position:absolute;left:0;text-align:left;margin-left:3.1pt;margin-top:11.95pt;width:435.2pt;height:744.65pt;z-index:252098560" arcsize="0" fillcolor="white [3201]" strokecolor="#5b9bd5 [3204]" strokeweight="2.5pt">
            <v:shadow color="#868686"/>
            <v:textbox style="mso-next-textbox:#_x0000_s2300">
              <w:txbxContent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ind w:left="70"/>
                    <w:rPr>
                      <w:rFonts w:ascii="Amiri" w:hAnsi="Amiri" w:cs="Amiri"/>
                      <w:color w:val="2B0EFE"/>
                      <w:sz w:val="28"/>
                      <w:szCs w:val="28"/>
                      <w:rtl/>
                    </w:rPr>
                  </w:pPr>
                  <w:r>
                    <w:rPr>
                      <w:rFonts w:ascii="TimesNewRomanOOEnc" w:hAnsi="TimesNewRoman,BoldOOEnc" w:cs="TimesNewRomanOOEnc" w:hint="cs"/>
                      <w:color w:val="00B050"/>
                      <w:sz w:val="28"/>
                      <w:szCs w:val="28"/>
                      <w:rtl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color w:val="2B0EFE"/>
                      <w:sz w:val="28"/>
                      <w:szCs w:val="28"/>
                      <w:rtl/>
                    </w:rPr>
                    <w:t xml:space="preserve">4.  إحداثيي شعاع  </w:t>
                  </w:r>
                  <w:r w:rsidRPr="00B33EE6">
                    <w:rPr>
                      <w:rFonts w:ascii="Amiri" w:hAnsi="Amiri" w:cs="Amiri"/>
                      <w:color w:val="2B0EFE"/>
                      <w:position w:val="-4"/>
                      <w:sz w:val="24"/>
                      <w:szCs w:val="24"/>
                      <w:lang w:bidi="ar-DZ"/>
                    </w:rPr>
                    <w:object w:dxaOrig="400" w:dyaOrig="320">
                      <v:shape id="_x0000_i2155" type="#_x0000_t75" style="width:22.05pt;height:15.55pt" o:ole="">
                        <v:imagedata r:id="rId852" o:title=""/>
                      </v:shape>
                      <o:OLEObject Type="Embed" ProgID="Equation.DSMT4" ShapeID="_x0000_i2155" DrawAspect="Content" ObjectID="_1629058344" r:id="rId853"/>
                    </w:object>
                  </w:r>
                  <w:r w:rsidRPr="00B33EE6">
                    <w:rPr>
                      <w:rFonts w:ascii="Amiri" w:hAnsi="Amiri" w:cs="Amiri"/>
                      <w:color w:val="2B0EFE"/>
                      <w:sz w:val="28"/>
                      <w:szCs w:val="28"/>
                      <w:rtl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left" w:pos="3138"/>
                    </w:tabs>
                    <w:bidi/>
                    <w:spacing w:after="0" w:line="240" w:lineRule="auto"/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</w:pPr>
                  <w:r w:rsidRPr="00B33EE6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المستوي منسوب إلى معلم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880" w:dyaOrig="480">
                      <v:shape id="_x0000_i2156" type="#_x0000_t75" style="width:43.45pt;height:18.15pt" o:ole="">
                        <v:imagedata r:id="rId796" o:title=""/>
                      </v:shape>
                      <o:OLEObject Type="Embed" ProgID="Equation.3" ShapeID="_x0000_i2156" DrawAspect="Content" ObjectID="_1629058345" r:id="rId854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الثنائية 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980" w:dyaOrig="340">
                      <v:shape id="_x0000_i2157" type="#_x0000_t75" style="width:55.15pt;height:16.2pt" o:ole="">
                        <v:imagedata r:id="rId855" o:title=""/>
                      </v:shape>
                      <o:OLEObject Type="Embed" ProgID="Equation.3" ShapeID="_x0000_i2157" DrawAspect="Content" ObjectID="_1629058346" r:id="rId856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و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980" w:dyaOrig="340">
                      <v:shape id="_x0000_i2158" type="#_x0000_t75" style="width:55.15pt;height:16.2pt" o:ole="">
                        <v:imagedata r:id="rId857" o:title=""/>
                      </v:shape>
                      <o:OLEObject Type="Embed" ProgID="Equation.3" ShapeID="_x0000_i2158" DrawAspect="Content" ObjectID="_1629058347" r:id="rId858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نقطتان من المستوي إحداثيي الشعاع </w:t>
                  </w:r>
                  <w:r w:rsidRPr="00B33EE6">
                    <w:rPr>
                      <w:rFonts w:ascii="Amiri" w:hAnsi="Amiri" w:cs="Amiri"/>
                      <w:color w:val="2B0EFE"/>
                      <w:position w:val="-4"/>
                      <w:sz w:val="24"/>
                      <w:szCs w:val="24"/>
                      <w:lang w:bidi="ar-DZ"/>
                    </w:rPr>
                    <w:object w:dxaOrig="400" w:dyaOrig="320">
                      <v:shape id="_x0000_i2159" type="#_x0000_t75" style="width:22.05pt;height:15.55pt" o:ole="">
                        <v:imagedata r:id="rId852" o:title=""/>
                      </v:shape>
                      <o:OLEObject Type="Embed" ProgID="Equation.DSMT4" ShapeID="_x0000_i2159" DrawAspect="Content" ObjectID="_1629058348" r:id="rId859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 xml:space="preserve"> هي </w:t>
                  </w:r>
                  <w:r w:rsidRPr="00B33EE6">
                    <w:rPr>
                      <w:rFonts w:ascii="Amiri" w:hAnsi="Amiri" w:cs="Amiri"/>
                      <w:position w:val="-32"/>
                      <w:lang w:bidi="ar-DZ"/>
                    </w:rPr>
                    <w:object w:dxaOrig="1060" w:dyaOrig="760">
                      <v:shape id="_x0000_i2160" type="#_x0000_t75" style="width:52.55pt;height:38.9pt" o:ole="">
                        <v:imagedata r:id="rId860" o:title=""/>
                      </v:shape>
                      <o:OLEObject Type="Embed" ProgID="Equation.DSMT4" ShapeID="_x0000_i2160" DrawAspect="Content" ObjectID="_1629058349" r:id="rId861"/>
                    </w:object>
                  </w:r>
                  <w:r w:rsidRPr="00B33EE6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B33EE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noProof/>
                      <w:color w:val="2B0EFE"/>
                      <w:rtl/>
                    </w:rPr>
                  </w:pPr>
                  <w:r w:rsidRPr="00B33EE6">
                    <w:rPr>
                      <w:rFonts w:ascii="Amiri" w:hAnsi="Amiri" w:cs="Amiri"/>
                      <w:b/>
                      <w:bCs/>
                      <w:noProof/>
                      <w:color w:val="2B0EFE"/>
                      <w:sz w:val="24"/>
                      <w:szCs w:val="24"/>
                      <w:highlight w:val="yellow"/>
                      <w:rtl/>
                    </w:rPr>
                    <w:t>5. شرط الارتباط الخطي لشعاعين</w:t>
                  </w:r>
                </w:p>
                <w:p w:rsidR="007C1912" w:rsidRPr="00B33EE6" w:rsidRDefault="007C1912" w:rsidP="001A3CD5">
                  <w:pPr>
                    <w:tabs>
                      <w:tab w:val="right" w:pos="7552"/>
                    </w:tabs>
                    <w:bidi/>
                    <w:spacing w:after="0"/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</w:pPr>
                  <w:r w:rsidRPr="005A7C69">
                    <w:rPr>
                      <w:rFonts w:ascii="Simplified Arabic" w:eastAsia="Times New Roman" w:hAnsi="Simplified Arabic" w:cs="Simplified Arabic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 </w:t>
                  </w:r>
                  <w:r w:rsidRPr="00B33EE6">
                    <w:rPr>
                      <w:rFonts w:ascii="Amiri" w:eastAsia="Times New Roman" w:hAnsi="Amiri" w:cs="Amiri"/>
                      <w:b/>
                      <w:bCs/>
                      <w:i/>
                      <w:color w:val="FF0000"/>
                      <w:sz w:val="24"/>
                      <w:szCs w:val="24"/>
                      <w:rtl/>
                      <w:lang w:val="fr-FR" w:eastAsia="fr-FR" w:bidi="ar-DZ"/>
                    </w:rPr>
                    <w:t>مبرهنة:</w:t>
                  </w:r>
                  <w:r>
                    <w:rPr>
                      <w:rFonts w:ascii="Simplified Arabic" w:eastAsia="Times New Roman" w:hAnsi="Simplified Arabic" w:cs="Simplified Arabic" w:hint="cs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 </w: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ليكن </w:t>
                  </w:r>
                  <w:r w:rsidRPr="00B33EE6">
                    <w:rPr>
                      <w:rFonts w:ascii="Amiri" w:eastAsia="Times New Roman" w:hAnsi="Amiri" w:cs="Amiri"/>
                      <w:i/>
                      <w:position w:val="-30"/>
                      <w:sz w:val="24"/>
                      <w:szCs w:val="24"/>
                      <w:lang w:val="fr-FR" w:eastAsia="fr-FR" w:bidi="ar-DZ"/>
                    </w:rPr>
                    <w:object w:dxaOrig="639" w:dyaOrig="720">
                      <v:shape id="_x0000_i2161" type="#_x0000_t75" style="width:32.45pt;height:36.95pt" o:ole="">
                        <v:imagedata r:id="rId862" o:title=""/>
                      </v:shape>
                      <o:OLEObject Type="Embed" ProgID="Equation.DSMT4" ShapeID="_x0000_i2161" DrawAspect="Content" ObjectID="_1629058350" r:id="rId863"/>
                    </w:objec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 ، </w:t>
                  </w:r>
                  <w:r w:rsidRPr="00B33EE6">
                    <w:rPr>
                      <w:rFonts w:ascii="Amiri" w:eastAsia="Times New Roman" w:hAnsi="Amiri" w:cs="Amiri"/>
                      <w:i/>
                      <w:position w:val="-30"/>
                      <w:sz w:val="24"/>
                      <w:szCs w:val="24"/>
                      <w:lang w:val="fr-FR" w:eastAsia="fr-FR"/>
                    </w:rPr>
                    <w:object w:dxaOrig="700" w:dyaOrig="720">
                      <v:shape id="_x0000_i2162" type="#_x0000_t75" style="width:34.4pt;height:36.95pt" o:ole="">
                        <v:imagedata r:id="rId864" o:title=""/>
                      </v:shape>
                      <o:OLEObject Type="Embed" ProgID="Equation.DSMT4" ShapeID="_x0000_i2162" DrawAspect="Content" ObjectID="_1629058351" r:id="rId865"/>
                    </w:objec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 في معلم </w:t>
                  </w:r>
                  <w:r w:rsidRPr="00B33EE6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880" w:dyaOrig="480">
                      <v:shape id="_x0000_i2163" type="#_x0000_t75" style="width:43.45pt;height:18.15pt" o:ole="">
                        <v:imagedata r:id="rId796" o:title=""/>
                      </v:shape>
                      <o:OLEObject Type="Embed" ProgID="Equation.3" ShapeID="_x0000_i2163" DrawAspect="Content" ObjectID="_1629058352" r:id="rId866"/>
                    </w:objec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>.</w:t>
                  </w:r>
                </w:p>
                <w:p w:rsidR="007C1912" w:rsidRPr="00B33EE6" w:rsidRDefault="007C1912" w:rsidP="001A3CD5">
                  <w:pPr>
                    <w:tabs>
                      <w:tab w:val="right" w:pos="7552"/>
                    </w:tabs>
                    <w:bidi/>
                    <w:spacing w:after="0"/>
                    <w:ind w:left="306" w:hanging="193"/>
                    <w:rPr>
                      <w:rFonts w:ascii="Amiri" w:eastAsia="Times New Roman" w:hAnsi="Amiri" w:cs="Amiri"/>
                      <w:i/>
                      <w:sz w:val="24"/>
                      <w:szCs w:val="24"/>
                      <w:lang w:val="fr-FR" w:eastAsia="fr-FR" w:bidi="ar-DZ"/>
                    </w:rPr>
                  </w:pP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يكون الشّعاعان </w:t>
                  </w:r>
                  <w:r w:rsidRPr="00B33EE6"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00" w:dyaOrig="340">
                      <v:shape id="_x0000_i2164" type="#_x0000_t75" style="width:9.75pt;height:16.85pt" o:ole="">
                        <v:imagedata r:id="rId867" o:title=""/>
                      </v:shape>
                      <o:OLEObject Type="Embed" ProgID="Equation.DSMT4" ShapeID="_x0000_i2164" DrawAspect="Content" ObjectID="_1629058353" r:id="rId868"/>
                    </w:objec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و </w:t>
                  </w:r>
                  <w:r w:rsidRPr="00B33EE6">
                    <w:rPr>
                      <w:rFonts w:ascii="Amiri" w:hAnsi="Amiri" w:cs="Amiri"/>
                      <w:color w:val="000000"/>
                      <w:sz w:val="24"/>
                      <w:szCs w:val="24"/>
                      <w:lang w:bidi="ar-DZ"/>
                    </w:rPr>
                    <w:t xml:space="preserve"> </w:t>
                  </w:r>
                  <w:r w:rsidRPr="00B33EE6">
                    <w:rPr>
                      <w:rFonts w:ascii="Amiri" w:hAnsi="Amiri" w:cs="Amiri"/>
                      <w:color w:val="000000"/>
                      <w:position w:val="-6"/>
                      <w:sz w:val="24"/>
                      <w:szCs w:val="24"/>
                      <w:lang w:bidi="ar-DZ"/>
                    </w:rPr>
                    <w:object w:dxaOrig="210" w:dyaOrig="345">
                      <v:shape id="_x0000_i2165" type="#_x0000_t75" style="width:10.4pt;height:17.5pt" o:ole="">
                        <v:imagedata r:id="rId623" o:title=""/>
                      </v:shape>
                      <o:OLEObject Type="Embed" ProgID="Equation.DSMT4" ShapeID="_x0000_i2165" DrawAspect="Content" ObjectID="_1629058354" r:id="rId869"/>
                    </w:objec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 xml:space="preserve"> مرتبطين خطيا إذا و فقط إذا كان </w:t>
                  </w:r>
                  <w:r w:rsidRPr="00B33EE6">
                    <w:rPr>
                      <w:rFonts w:ascii="Amiri" w:hAnsi="Amiri" w:cs="Amiri"/>
                      <w:position w:val="-10"/>
                    </w:rPr>
                    <w:object w:dxaOrig="1320" w:dyaOrig="320">
                      <v:shape id="_x0000_i2166" type="#_x0000_t75" style="width:66.15pt;height:16.2pt" o:ole="">
                        <v:imagedata r:id="rId870" o:title=""/>
                      </v:shape>
                      <o:OLEObject Type="Embed" ProgID="Equation.DSMT4" ShapeID="_x0000_i2166" DrawAspect="Content" ObjectID="_1629058355" r:id="rId871"/>
                    </w:objec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lang w:val="fr-FR" w:eastAsia="fr-FR" w:bidi="ar-DZ"/>
                    </w:rPr>
                    <w:t xml:space="preserve"> </w:t>
                  </w:r>
                  <w:r w:rsidRPr="00B33EE6">
                    <w:rPr>
                      <w:rFonts w:ascii="Amiri" w:eastAsia="Times New Roman" w:hAnsi="Amiri" w:cs="Amiri"/>
                      <w:i/>
                      <w:sz w:val="24"/>
                      <w:szCs w:val="24"/>
                      <w:rtl/>
                      <w:lang w:val="fr-FR" w:eastAsia="fr-FR" w:bidi="ar-DZ"/>
                    </w:rPr>
                    <w:t>.</w:t>
                  </w:r>
                </w:p>
                <w:p w:rsidR="007C1912" w:rsidRPr="00B33EE6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i/>
                      <w:color w:val="0070C0"/>
                      <w:sz w:val="24"/>
                      <w:szCs w:val="24"/>
                      <w:rtl/>
                    </w:rPr>
                  </w:pPr>
                </w:p>
                <w:p w:rsidR="007C1912" w:rsidRPr="000C10C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2060"/>
                      <w:sz w:val="26"/>
                      <w:szCs w:val="26"/>
                      <w:rtl/>
                    </w:rPr>
                  </w:pPr>
                </w:p>
                <w:p w:rsidR="007C1912" w:rsidRPr="00562F5D" w:rsidRDefault="007C1912" w:rsidP="001A3CD5">
                  <w:pPr>
                    <w:tabs>
                      <w:tab w:val="center" w:pos="3912"/>
                      <w:tab w:val="right" w:pos="7825"/>
                    </w:tabs>
                    <w:bidi/>
                    <w:jc w:val="center"/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rtl/>
                      <w:lang w:bidi="ar-DZ"/>
                    </w:rPr>
                  </w:pPr>
                  <w:r w:rsidRPr="00562F5D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حل التمارين رقم   </w:t>
                  </w:r>
                  <w:r>
                    <w:rPr>
                      <w:rFonts w:ascii="Amiri" w:hAnsi="Amiri" w:cs="Amiri"/>
                      <w:b/>
                      <w:bCs/>
                      <w:color w:val="0000CC"/>
                      <w:sz w:val="28"/>
                      <w:szCs w:val="28"/>
                      <w:highlight w:val="yellow"/>
                      <w:lang w:bidi="ar-DZ"/>
                    </w:rPr>
                    <w:t xml:space="preserve">           </w:t>
                  </w:r>
                  <w:r w:rsidRPr="00562F5D">
                    <w:rPr>
                      <w:rFonts w:ascii="Amiri" w:hAnsi="Amiri" w:cs="Amiri" w:hint="cs"/>
                      <w:b/>
                      <w:bCs/>
                      <w:color w:val="0000CC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  ص</w: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06" style="position:absolute;left:0;text-align:left;margin-left:-41.65pt;margin-top:11.95pt;width:38.9pt;height:749.2pt;z-index:25210470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 w:rsidRPr="000C10C3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3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311" style="position:absolute;left:0;text-align:left;margin-left:330.65pt;margin-top:6.75pt;width:157.65pt;height:127.65pt;z-index:252109824" arcsize="5043f" fillcolor="#fff2cc [663]" strokecolor="#5b9bd5 [3204]" strokeweight="2.5pt">
            <v:shadow color="#868686"/>
            <v:textbox style="mso-next-textbox:#_x0000_s2311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ة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20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 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2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62AE5501" wp14:editId="54FFF0A3">
                        <wp:extent cx="222421" cy="222422"/>
                        <wp:effectExtent l="0" t="0" r="0" b="0"/>
                        <wp:docPr id="870" name="Image 8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12" style="position:absolute;left:0;text-align:left;margin-left:-30.65pt;margin-top:6.75pt;width:142.95pt;height:127.65pt;z-index:252110848" arcsize="5043f" fillcolor="#fff2cc [663]" strokecolor="#5b9bd5 [3204]" strokeweight="2.5pt">
            <v:shadow color="#868686"/>
            <v:textbox style="mso-next-textbox:#_x0000_s2312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20" style="position:absolute;left:0;text-align:left;margin-left:118.15pt;margin-top:-2.25pt;width:198.9pt;height:29.15pt;z-index:25211904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320">
              <w:txbxContent>
                <w:p w:rsidR="007C1912" w:rsidRPr="003246E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5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08" style="position:absolute;left:0;text-align:left;margin-left:118.15pt;margin-top:7.25pt;width:204.5pt;height:29.85pt;z-index:25210675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08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09" style="position:absolute;left:0;text-align:left;margin-left:118.15pt;margin-top:20.75pt;width:204.5pt;height:29.85pt;z-index:25210777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09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حساب الشعاعي و الهندسة التحليل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10" style="position:absolute;left:0;text-align:left;margin-left:118.15pt;margin-top:12.95pt;width:204.5pt;height:31.15pt;z-index:25210880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10">
              <w:txbxContent>
                <w:p w:rsidR="007C1912" w:rsidRPr="00D85B9D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lang w:bidi="ar-DZ"/>
                    </w:rPr>
                  </w:pPr>
                  <w:r w:rsidRPr="00D85B9D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معادلة مستقيم</w:t>
                  </w:r>
                  <w:r w:rsidRPr="00D85B9D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13" style="position:absolute;left:0;text-align:left;margin-left:-30.65pt;margin-top:10.55pt;width:518.95pt;height:40.05pt;z-index:252111872" arcsize="10923f" fillcolor="#fff2cc [663]" strokecolor="#5b9bd5 [3204]" strokeweight="2.5pt">
            <v:shadow color="#868686"/>
            <v:textbox style="mso-next-textbox:#_x0000_s2313">
              <w:txbxContent>
                <w:p w:rsidR="007C1912" w:rsidRPr="008E1947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34F59">
                    <w:rPr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530717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bidi="ar-DZ"/>
                    </w:rPr>
                    <w:t>ايجاد معادلة مستقيم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14" style="position:absolute;left:0;text-align:left;margin-left:5.05pt;margin-top:.9pt;width:437.25pt;height:30.45pt;z-index:252112896" arcsize="10923f" fillcolor="white [3201]" strokecolor="#5b9bd5 [3204]" strokeweight="2.5pt">
            <v:shadow color="#868686"/>
            <v:textbox style="mso-next-textbox:#_x0000_s2314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15" style="position:absolute;left:0;text-align:left;margin-left:-36.45pt;margin-top:.9pt;width:37.6pt;height:30.45pt;z-index:252113920" arcsize="10923f" fillcolor="white [3201]" strokecolor="#5b9bd5 [3204]" strokeweight="2.5pt">
            <v:shadow color="#868686"/>
            <v:textbox style="mso-next-textbox:#_x0000_s2315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16" style="position:absolute;left:0;text-align:left;margin-left:447.4pt;margin-top:.9pt;width:47.45pt;height:30.45pt;z-index:252114944" arcsize="10923f" fillcolor="white [3201]" strokecolor="#5b9bd5 [3204]" strokeweight="2.5pt">
            <v:shadow color="#868686"/>
            <v:textbox style="mso-next-textbox:#_x0000_s2316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17" style="position:absolute;left:0;text-align:left;margin-left:447.15pt;margin-top:14pt;width:52.3pt;height:553.1pt;z-index:252115968" arcsize="10923f" fillcolor="white [3201]" strokecolor="#5b9bd5 [3204]" strokeweight="2.5pt">
            <v:shadow color="#868686"/>
            <v:textbox style="mso-next-textbox:#_x0000_s2317">
              <w:txbxContent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ind w:right="-151"/>
                    <w:rPr>
                      <w:rtl/>
                      <w:lang w:val="fr-FR"/>
                    </w:rPr>
                  </w:pPr>
                </w:p>
                <w:p w:rsidR="007C1912" w:rsidRPr="00530717" w:rsidRDefault="007C1912" w:rsidP="001A3CD5">
                  <w:pPr>
                    <w:ind w:right="-151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530717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الا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530717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 w:rsidRPr="00530717"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B86623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23" style="position:absolute;left:0;text-align:left;margin-left:5.05pt;margin-top:17.5pt;width:437.85pt;height:549.4pt;z-index:252122112" arcsize="0" fillcolor="white [3201]" strokecolor="#5b9bd5 [3204]" strokeweight="2.5pt">
            <v:shadow color="#868686"/>
            <v:textbox style="mso-next-textbox:#_x0000_s2323">
              <w:txbxContent>
                <w:p w:rsidR="007C1912" w:rsidRPr="002524E7" w:rsidRDefault="007C1912" w:rsidP="001A3CD5">
                  <w:pPr>
                    <w:bidi/>
                    <w:spacing w:after="0" w:line="240" w:lineRule="auto"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530717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نشاط بنائي:</w:t>
                  </w:r>
                  <w:r w:rsidRPr="002524E7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المستوي منسوب إلى المعلم المتعامد والمتجانس </w:t>
                  </w:r>
                  <w:r w:rsidRPr="002524E7">
                    <w:rPr>
                      <w:rFonts w:ascii="Amiri" w:eastAsia="Times New Roman" w:hAnsi="Amiri" w:cs="Amiri"/>
                      <w:position w:val="-20"/>
                      <w:sz w:val="24"/>
                      <w:szCs w:val="24"/>
                      <w:lang w:bidi="ar-AE"/>
                    </w:rPr>
                    <w:object w:dxaOrig="855" w:dyaOrig="525">
                      <v:shape id="_x0000_i2167" type="#_x0000_t75" style="width:42.8pt;height:25.95pt" o:ole="">
                        <v:imagedata r:id="rId872" o:title=""/>
                      </v:shape>
                      <o:OLEObject Type="Embed" ProgID="Equation.DSMT4" ShapeID="_x0000_i2167" DrawAspect="Content" ObjectID="_1629058356" r:id="rId873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2524E7" w:rsidRDefault="007C1912" w:rsidP="002A32EC">
                  <w:pPr>
                    <w:pStyle w:val="Paragraphedeliste"/>
                    <w:numPr>
                      <w:ilvl w:val="0"/>
                      <w:numId w:val="86"/>
                    </w:numPr>
                    <w:bidi/>
                    <w:spacing w:after="0" w:line="240" w:lineRule="auto"/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</w:pP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نعتبر النقط </w:t>
                  </w:r>
                  <w:r w:rsidRPr="002524E7">
                    <w:rPr>
                      <w:position w:val="-14"/>
                      <w:lang w:bidi="ar-AE"/>
                    </w:rPr>
                    <w:object w:dxaOrig="735" w:dyaOrig="390">
                      <v:shape id="_x0000_i2168" type="#_x0000_t75" style="width:36.95pt;height:19.45pt" o:ole="">
                        <v:imagedata r:id="rId874" o:title=""/>
                      </v:shape>
                      <o:OLEObject Type="Embed" ProgID="Equation.DSMT4" ShapeID="_x0000_i2168" DrawAspect="Content" ObjectID="_1629058357" r:id="rId875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2524E7">
                    <w:rPr>
                      <w:position w:val="-14"/>
                      <w:lang w:bidi="ar-AE"/>
                    </w:rPr>
                    <w:object w:dxaOrig="945" w:dyaOrig="390">
                      <v:shape id="_x0000_i2169" type="#_x0000_t75" style="width:47.35pt;height:19.45pt" o:ole="">
                        <v:imagedata r:id="rId876" o:title=""/>
                      </v:shape>
                      <o:OLEObject Type="Embed" ProgID="Equation.DSMT4" ShapeID="_x0000_i2169" DrawAspect="Content" ObjectID="_1629058358" r:id="rId877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2524E7">
                    <w:rPr>
                      <w:position w:val="-14"/>
                      <w:lang w:bidi="ar-AE"/>
                    </w:rPr>
                    <w:object w:dxaOrig="930" w:dyaOrig="390">
                      <v:shape id="_x0000_i2170" type="#_x0000_t75" style="width:46.7pt;height:19.45pt" o:ole="">
                        <v:imagedata r:id="rId878" o:title=""/>
                      </v:shape>
                      <o:OLEObject Type="Embed" ProgID="Equation.DSMT4" ShapeID="_x0000_i2170" DrawAspect="Content" ObjectID="_1629058359" r:id="rId879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2524E7" w:rsidRDefault="007C1912" w:rsidP="002A32EC">
                  <w:pPr>
                    <w:numPr>
                      <w:ilvl w:val="0"/>
                      <w:numId w:val="84"/>
                    </w:numPr>
                    <w:bidi/>
                    <w:spacing w:after="0" w:line="240" w:lineRule="auto"/>
                    <w:ind w:left="751" w:hanging="433"/>
                    <w:contextualSpacing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علم النقط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55" w:dyaOrig="255">
                      <v:shape id="_x0000_i2171" type="#_x0000_t75" style="width:12.95pt;height:12.95pt" o:ole="">
                        <v:imagedata r:id="rId880" o:title=""/>
                      </v:shape>
                      <o:OLEObject Type="Embed" ProgID="Equation.DSMT4" ShapeID="_x0000_i2171" DrawAspect="Content" ObjectID="_1629058360" r:id="rId881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55" w:dyaOrig="255">
                      <v:shape id="_x0000_i2172" type="#_x0000_t75" style="width:12.95pt;height:12.95pt" o:ole="">
                        <v:imagedata r:id="rId882" o:title=""/>
                      </v:shape>
                      <o:OLEObject Type="Embed" ProgID="Equation.DSMT4" ShapeID="_x0000_i2172" DrawAspect="Content" ObjectID="_1629058361" r:id="rId883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، 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85" w:dyaOrig="255">
                      <v:shape id="_x0000_i2173" type="#_x0000_t75" style="width:14.25pt;height:12.95pt" o:ole="">
                        <v:imagedata r:id="rId884" o:title=""/>
                      </v:shape>
                      <o:OLEObject Type="Embed" ProgID="Equation.DSMT4" ShapeID="_x0000_i2173" DrawAspect="Content" ObjectID="_1629058362" r:id="rId885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ثم ارسم المستقيم </w:t>
                  </w:r>
                  <w:r w:rsidRPr="002524E7">
                    <w:rPr>
                      <w:rFonts w:ascii="Amiri" w:eastAsia="Times New Roman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600" w:dyaOrig="330">
                      <v:shape id="_x0000_i2174" type="#_x0000_t75" style="width:29.85pt;height:16.2pt" o:ole="">
                        <v:imagedata r:id="rId886" o:title=""/>
                      </v:shape>
                      <o:OLEObject Type="Embed" ProgID="Equation.DSMT4" ShapeID="_x0000_i2174" DrawAspect="Content" ObjectID="_1629058363" r:id="rId887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2524E7" w:rsidRDefault="007C1912" w:rsidP="002A32EC">
                  <w:pPr>
                    <w:numPr>
                      <w:ilvl w:val="0"/>
                      <w:numId w:val="84"/>
                    </w:numPr>
                    <w:bidi/>
                    <w:spacing w:after="0" w:line="240" w:lineRule="auto"/>
                    <w:ind w:left="743" w:hanging="426"/>
                    <w:contextualSpacing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2524E7">
                    <w:rPr>
                      <w:rFonts w:ascii="Amiri" w:eastAsia="Times New Roman" w:hAnsi="Amiri" w:cs="Amiri"/>
                      <w:position w:val="-14"/>
                      <w:sz w:val="24"/>
                      <w:szCs w:val="24"/>
                      <w:lang w:bidi="ar-AE"/>
                    </w:rPr>
                    <w:object w:dxaOrig="975" w:dyaOrig="390">
                      <v:shape id="_x0000_i2175" type="#_x0000_t75" style="width:48.65pt;height:19.45pt" o:ole="">
                        <v:imagedata r:id="rId888" o:title=""/>
                      </v:shape>
                      <o:OLEObject Type="Embed" ProgID="Equation.DSMT4" ShapeID="_x0000_i2175" DrawAspect="Content" ObjectID="_1629058364" r:id="rId889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</w:rPr>
                    <w:t>نقطة من المستوي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</w:rPr>
                    <w:t>.</w:t>
                  </w:r>
                </w:p>
                <w:p w:rsidR="007C1912" w:rsidRPr="002524E7" w:rsidRDefault="007C1912" w:rsidP="002A32EC">
                  <w:pPr>
                    <w:numPr>
                      <w:ilvl w:val="0"/>
                      <w:numId w:val="85"/>
                    </w:numPr>
                    <w:bidi/>
                    <w:spacing w:after="0" w:line="240" w:lineRule="auto"/>
                    <w:ind w:left="1026" w:hanging="283"/>
                    <w:contextualSpacing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>جد مركبتا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 xml:space="preserve">كل من الشعاعين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435" w:dyaOrig="330">
                      <v:shape id="_x0000_i2176" type="#_x0000_t75" style="width:22.05pt;height:16.2pt" o:ole="">
                        <v:imagedata r:id="rId890" o:title=""/>
                      </v:shape>
                      <o:OLEObject Type="Embed" ProgID="Equation.DSMT4" ShapeID="_x0000_i2176" DrawAspect="Content" ObjectID="_1629058365" r:id="rId891"/>
                    </w:objec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495" w:dyaOrig="330">
                      <v:shape id="_x0000_i2177" type="#_x0000_t75" style="width:24.65pt;height:16.2pt" o:ole="">
                        <v:imagedata r:id="rId892" o:title=""/>
                      </v:shape>
                      <o:OLEObject Type="Embed" ProgID="Equation.DSMT4" ShapeID="_x0000_i2177" DrawAspect="Content" ObjectID="_1629058366" r:id="rId893"/>
                    </w:objec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2524E7" w:rsidRDefault="007C1912" w:rsidP="002A32EC">
                  <w:pPr>
                    <w:numPr>
                      <w:ilvl w:val="0"/>
                      <w:numId w:val="85"/>
                    </w:numPr>
                    <w:bidi/>
                    <w:spacing w:after="0" w:line="240" w:lineRule="auto"/>
                    <w:ind w:left="1168" w:hanging="425"/>
                    <w:contextualSpacing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>جد علاقة تربط بين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40" w:dyaOrig="210">
                      <v:shape id="_x0000_i2178" type="#_x0000_t75" style="width:12.3pt;height:10.4pt" o:ole="">
                        <v:imagedata r:id="rId894" o:title=""/>
                      </v:shape>
                      <o:OLEObject Type="Embed" ProgID="Equation.DSMT4" ShapeID="_x0000_i2178" DrawAspect="Content" ObjectID="_1629058367" r:id="rId895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2524E7">
                    <w:rPr>
                      <w:rFonts w:ascii="Amiri" w:eastAsia="Times New Roman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255" w:dyaOrig="255">
                      <v:shape id="_x0000_i2179" type="#_x0000_t75" style="width:12.95pt;height:12.95pt" o:ole="">
                        <v:imagedata r:id="rId896" o:title=""/>
                      </v:shape>
                      <o:OLEObject Type="Embed" ProgID="Equation.DSMT4" ShapeID="_x0000_i2179" DrawAspect="Content" ObjectID="_1629058368" r:id="rId897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>بحيث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يكون الشعاعان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435" w:dyaOrig="330">
                      <v:shape id="_x0000_i2180" type="#_x0000_t75" style="width:22.05pt;height:16.2pt" o:ole="">
                        <v:imagedata r:id="rId898" o:title=""/>
                      </v:shape>
                      <o:OLEObject Type="Embed" ProgID="Equation.DSMT4" ShapeID="_x0000_i2180" DrawAspect="Content" ObjectID="_1629058369" r:id="rId899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510" w:dyaOrig="345">
                      <v:shape id="_x0000_i2181" type="#_x0000_t75" style="width:25.3pt;height:17.5pt" o:ole="">
                        <v:imagedata r:id="rId900" o:title=""/>
                      </v:shape>
                      <o:OLEObject Type="Embed" ProgID="Equation.DSMT4" ShapeID="_x0000_i2181" DrawAspect="Content" ObjectID="_1629058370" r:id="rId901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 xml:space="preserve"> مرتبطين خطيا.</w:t>
                  </w:r>
                </w:p>
                <w:p w:rsidR="007C1912" w:rsidRPr="002524E7" w:rsidRDefault="007C1912" w:rsidP="002A32EC">
                  <w:pPr>
                    <w:numPr>
                      <w:ilvl w:val="0"/>
                      <w:numId w:val="85"/>
                    </w:numPr>
                    <w:bidi/>
                    <w:spacing w:after="0" w:line="240" w:lineRule="auto"/>
                    <w:ind w:left="1168" w:hanging="425"/>
                    <w:contextualSpacing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أكتب هذه العلاقة على الشكل </w:t>
                  </w:r>
                  <w:r w:rsidRPr="002524E7">
                    <w:rPr>
                      <w:rFonts w:ascii="Amiri" w:eastAsia="Times New Roman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1060" w:dyaOrig="320">
                      <v:shape id="_x0000_i2182" type="#_x0000_t75" style="width:52.55pt;height:15.55pt" o:ole="">
                        <v:imagedata r:id="rId902" o:title=""/>
                      </v:shape>
                      <o:OLEObject Type="Embed" ProgID="Equation.DSMT4" ShapeID="_x0000_i2182" DrawAspect="Content" ObjectID="_1629058371" r:id="rId903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2524E7" w:rsidRDefault="007C1912" w:rsidP="002A32EC">
                  <w:pPr>
                    <w:pStyle w:val="Paragraphedeliste"/>
                    <w:numPr>
                      <w:ilvl w:val="0"/>
                      <w:numId w:val="86"/>
                    </w:numPr>
                    <w:bidi/>
                    <w:spacing w:after="0" w:line="240" w:lineRule="auto"/>
                    <w:rPr>
                      <w:rFonts w:ascii="Amiri" w:eastAsia="Times New Roman" w:hAnsi="Amiri" w:cs="Amiri"/>
                      <w:sz w:val="24"/>
                      <w:szCs w:val="24"/>
                      <w:lang w:bidi="ar-AE"/>
                    </w:rPr>
                  </w:pPr>
                  <w:r w:rsidRPr="002524E7">
                    <w:rPr>
                      <w:position w:val="-14"/>
                      <w:lang w:bidi="ar-AE"/>
                    </w:rPr>
                    <w:object w:dxaOrig="975" w:dyaOrig="390">
                      <v:shape id="_x0000_i2183" type="#_x0000_t75" style="width:48.65pt;height:19.45pt" o:ole="">
                        <v:imagedata r:id="rId904" o:title=""/>
                      </v:shape>
                      <o:OLEObject Type="Embed" ProgID="Equation.DSMT4" ShapeID="_x0000_i2183" DrawAspect="Content" ObjectID="_1629058372" r:id="rId905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نقطة من المستقيم </w:t>
                  </w:r>
                  <w:r w:rsidRPr="002524E7">
                    <w:rPr>
                      <w:position w:val="-14"/>
                      <w:lang w:bidi="ar-AE"/>
                    </w:rPr>
                    <w:object w:dxaOrig="630" w:dyaOrig="390">
                      <v:shape id="_x0000_i2184" type="#_x0000_t75" style="width:31.8pt;height:19.45pt" o:ole="">
                        <v:imagedata r:id="rId906" o:title=""/>
                      </v:shape>
                      <o:OLEObject Type="Embed" ProgID="Equation.DSMT4" ShapeID="_x0000_i2184" DrawAspect="Content" ObjectID="_1629058373" r:id="rId907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2524E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</w:rPr>
                  </w:pP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جد علاقة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>بدلالة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40" w:dyaOrig="210">
                      <v:shape id="_x0000_i2185" type="#_x0000_t75" style="width:12.3pt;height:10.4pt" o:ole="">
                        <v:imagedata r:id="rId908" o:title=""/>
                      </v:shape>
                      <o:OLEObject Type="Embed" ProgID="Equation.DSMT4" ShapeID="_x0000_i2185" DrawAspect="Content" ObjectID="_1629058374" r:id="rId909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>بحيث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يكون الشعاعان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450" w:dyaOrig="330">
                      <v:shape id="_x0000_i2186" type="#_x0000_t75" style="width:22.7pt;height:16.2pt" o:ole="">
                        <v:imagedata r:id="rId910" o:title=""/>
                      </v:shape>
                      <o:OLEObject Type="Embed" ProgID="Equation.DSMT4" ShapeID="_x0000_i2186" DrawAspect="Content" ObjectID="_1629058375" r:id="rId911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2524E7">
                    <w:rPr>
                      <w:rFonts w:ascii="Amiri" w:eastAsia="Times New Roman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510" w:dyaOrig="345">
                      <v:shape id="_x0000_i2187" type="#_x0000_t75" style="width:25.3pt;height:17.5pt" o:ole="">
                        <v:imagedata r:id="rId912" o:title=""/>
                      </v:shape>
                      <o:OLEObject Type="Embed" ProgID="Equation.DSMT4" ShapeID="_x0000_i2187" DrawAspect="Content" ObjectID="_1629058376" r:id="rId913"/>
                    </w:object>
                  </w:r>
                  <w:r w:rsidRPr="002524E7">
                    <w:rPr>
                      <w:rFonts w:ascii="Amiri" w:eastAsia="Times New Roman" w:hAnsi="Amiri" w:cs="Amiri"/>
                      <w:sz w:val="24"/>
                      <w:szCs w:val="24"/>
                      <w:rtl/>
                      <w:lang w:bidi="ar-DZ"/>
                    </w:rPr>
                    <w:t xml:space="preserve"> مرتبطين خطيا.</w:t>
                  </w:r>
                  <w:r w:rsidRPr="002524E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53071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530717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</w:rPr>
                    <w:t>الدرس:</w:t>
                  </w:r>
                </w:p>
                <w:p w:rsidR="007C1912" w:rsidRPr="00710D67" w:rsidRDefault="007C1912" w:rsidP="002A32EC">
                  <w:pPr>
                    <w:pStyle w:val="Paragraphedeliste"/>
                    <w:numPr>
                      <w:ilvl w:val="0"/>
                      <w:numId w:val="88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lang w:val="fr-FR"/>
                    </w:rPr>
                  </w:pPr>
                  <w:r w:rsidRPr="00710D67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val="fr-FR"/>
                    </w:rPr>
                    <w:t xml:space="preserve">التعريف : </w:t>
                  </w:r>
                </w:p>
                <w:p w:rsidR="007C1912" w:rsidRPr="001168C0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1168C0">
                    <w:rPr>
                      <w:rFonts w:ascii="Amiri" w:hAnsi="Amiri" w:cs="Amiri"/>
                      <w:position w:val="-6"/>
                      <w:sz w:val="24"/>
                      <w:szCs w:val="24"/>
                      <w:rtl/>
                      <w:lang w:val="fr-FR"/>
                    </w:rPr>
                    <w:object w:dxaOrig="200" w:dyaOrig="380">
                      <v:shape id="_x0000_i2188" type="#_x0000_t75" style="width:9.75pt;height:18.8pt" o:ole="">
                        <v:imagedata r:id="rId914" o:title=""/>
                      </v:shape>
                      <o:OLEObject Type="Embed" ProgID="Equation.DSMT4" ShapeID="_x0000_i2188" DrawAspect="Content" ObjectID="_1629058377" r:id="rId915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شعاع غير معدوم من المستوي ، مجموعة النقط </w: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M</w: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من المستوي بحيث يكون </w:t>
                  </w:r>
                  <w:r w:rsidRPr="001168C0">
                    <w:rPr>
                      <w:rFonts w:ascii="Amiri" w:hAnsi="Amiri" w:cs="Amiri"/>
                      <w:position w:val="-4"/>
                      <w:sz w:val="24"/>
                      <w:szCs w:val="24"/>
                      <w:rtl/>
                      <w:lang w:val="fr-FR"/>
                    </w:rPr>
                    <w:object w:dxaOrig="540" w:dyaOrig="360">
                      <v:shape id="_x0000_i2189" type="#_x0000_t75" style="width:27.25pt;height:18.15pt" o:ole="">
                        <v:imagedata r:id="rId916" o:title=""/>
                      </v:shape>
                      <o:OLEObject Type="Embed" ProgID="Equation.DSMT4" ShapeID="_x0000_i2189" DrawAspect="Content" ObjectID="_1629058378" r:id="rId917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و </w:t>
                  </w:r>
                  <w:r w:rsidRPr="001168C0">
                    <w:rPr>
                      <w:rFonts w:ascii="Amiri" w:hAnsi="Amiri" w:cs="Amiri"/>
                      <w:position w:val="-6"/>
                      <w:sz w:val="24"/>
                      <w:szCs w:val="24"/>
                      <w:rtl/>
                      <w:lang w:val="fr-FR"/>
                    </w:rPr>
                    <w:object w:dxaOrig="200" w:dyaOrig="380">
                      <v:shape id="_x0000_i2190" type="#_x0000_t75" style="width:9.75pt;height:18.8pt" o:ole="">
                        <v:imagedata r:id="rId914" o:title=""/>
                      </v:shape>
                      <o:OLEObject Type="Embed" ProgID="Equation.DSMT4" ShapeID="_x0000_i2190" DrawAspect="Content" ObjectID="_1629058379" r:id="rId918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مرتبطين خطيا ، هي مستقيم </w:t>
                  </w:r>
                  <w:r w:rsidRPr="001168C0">
                    <w:rPr>
                      <w:rFonts w:ascii="Amiri" w:hAnsi="Amiri" w:cs="Amiri"/>
                      <w:position w:val="-12"/>
                      <w:sz w:val="24"/>
                      <w:szCs w:val="24"/>
                      <w:rtl/>
                      <w:lang w:val="fr-FR"/>
                    </w:rPr>
                    <w:object w:dxaOrig="440" w:dyaOrig="360">
                      <v:shape id="_x0000_i2191" type="#_x0000_t75" style="width:22.05pt;height:18.15pt" o:ole="">
                        <v:imagedata r:id="rId919" o:title=""/>
                      </v:shape>
                      <o:OLEObject Type="Embed" ProgID="Equation.DSMT4" ShapeID="_x0000_i2191" DrawAspect="Content" ObjectID="_1629058380" r:id="rId920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يوازي منحى </w:t>
                  </w:r>
                  <w:r w:rsidRPr="001168C0">
                    <w:rPr>
                      <w:rFonts w:ascii="Amiri" w:hAnsi="Amiri" w:cs="Amiri"/>
                      <w:position w:val="-6"/>
                      <w:sz w:val="24"/>
                      <w:szCs w:val="24"/>
                      <w:rtl/>
                      <w:lang w:val="fr-FR"/>
                    </w:rPr>
                    <w:object w:dxaOrig="200" w:dyaOrig="380">
                      <v:shape id="_x0000_i2192" type="#_x0000_t75" style="width:9.75pt;height:18.8pt" o:ole="">
                        <v:imagedata r:id="rId914" o:title=""/>
                      </v:shape>
                      <o:OLEObject Type="Embed" ProgID="Equation.DSMT4" ShapeID="_x0000_i2192" DrawAspect="Content" ObjectID="_1629058381" r:id="rId921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.</w:t>
                  </w:r>
                </w:p>
                <w:p w:rsidR="007C1912" w:rsidRPr="00710D6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كل شعاع غير معدوم منحاه المستقيم </w:t>
                  </w:r>
                  <w:r w:rsidRPr="001168C0">
                    <w:rPr>
                      <w:rFonts w:ascii="Amiri" w:hAnsi="Amiri" w:cs="Amiri"/>
                      <w:position w:val="-12"/>
                      <w:sz w:val="24"/>
                      <w:szCs w:val="24"/>
                      <w:rtl/>
                      <w:lang w:val="fr-FR"/>
                    </w:rPr>
                    <w:object w:dxaOrig="440" w:dyaOrig="360">
                      <v:shape id="_x0000_i2193" type="#_x0000_t75" style="width:22.05pt;height:18.15pt" o:ole="">
                        <v:imagedata r:id="rId919" o:title=""/>
                      </v:shape>
                      <o:OLEObject Type="Embed" ProgID="Equation.DSMT4" ShapeID="_x0000_i2193" DrawAspect="Content" ObjectID="_1629058382" r:id="rId922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يسمى شعاع التوجيه للمستقيم </w:t>
                  </w:r>
                  <w:r w:rsidRPr="001168C0">
                    <w:rPr>
                      <w:rFonts w:ascii="Amiri" w:hAnsi="Amiri" w:cs="Amiri"/>
                      <w:position w:val="-12"/>
                      <w:sz w:val="24"/>
                      <w:szCs w:val="24"/>
                      <w:rtl/>
                      <w:lang w:val="fr-FR"/>
                    </w:rPr>
                    <w:object w:dxaOrig="440" w:dyaOrig="360">
                      <v:shape id="_x0000_i2194" type="#_x0000_t75" style="width:22.05pt;height:18.15pt" o:ole="">
                        <v:imagedata r:id="rId919" o:title=""/>
                      </v:shape>
                      <o:OLEObject Type="Embed" ProgID="Equation.DSMT4" ShapeID="_x0000_i2194" DrawAspect="Content" ObjectID="_1629058383" r:id="rId923"/>
                    </w:object>
                  </w:r>
                  <w:r w:rsidRPr="001168C0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.</w:t>
                  </w:r>
                </w:p>
                <w:p w:rsidR="007C1912" w:rsidRPr="00710D67" w:rsidRDefault="007C1912" w:rsidP="002A32EC">
                  <w:pPr>
                    <w:pStyle w:val="Paragraphedeliste"/>
                    <w:numPr>
                      <w:ilvl w:val="0"/>
                      <w:numId w:val="88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u w:val="single"/>
                      <w:lang w:bidi="ar-AE"/>
                    </w:rPr>
                  </w:pPr>
                  <w:r w:rsidRPr="00710D67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u w:val="single"/>
                      <w:rtl/>
                      <w:lang w:bidi="ar-AE"/>
                    </w:rPr>
                    <w:t xml:space="preserve">معادلة مستقيـــــــــــــم: </w:t>
                  </w:r>
                </w:p>
                <w:p w:rsidR="007C1912" w:rsidRPr="00710D6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</w:pP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في كل ما سيأتي نعتبر المستوي مزود بمعلم </w:t>
                  </w:r>
                  <w:r w:rsidRPr="00710D67">
                    <w:rPr>
                      <w:rFonts w:ascii="Amiri" w:hAnsi="Amiri" w:cs="Amiri"/>
                      <w:position w:val="-20"/>
                      <w:sz w:val="24"/>
                      <w:szCs w:val="24"/>
                      <w:lang w:bidi="ar-AE"/>
                    </w:rPr>
                    <w:object w:dxaOrig="855" w:dyaOrig="525">
                      <v:shape id="_x0000_i2195" type="#_x0000_t75" style="width:42.8pt;height:25.95pt" o:ole="">
                        <v:imagedata r:id="rId924" o:title=""/>
                      </v:shape>
                      <o:OLEObject Type="Embed" ProgID="Equation.DSMT4" ShapeID="_x0000_i2195" DrawAspect="Content" ObjectID="_1629058384" r:id="rId925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710D67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AE"/>
                    </w:rPr>
                    <w:object w:dxaOrig="1140" w:dyaOrig="390">
                      <v:shape id="_x0000_i2196" type="#_x0000_t75" style="width:57.1pt;height:19.45pt" o:ole="">
                        <v:imagedata r:id="rId926" o:title=""/>
                      </v:shape>
                      <o:OLEObject Type="Embed" ProgID="Equation.DSMT4" ShapeID="_x0000_i2196" DrawAspect="Content" ObjectID="_1629058385" r:id="rId927"/>
                    </w:objec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710D67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AE"/>
                    </w:rPr>
                    <w:object w:dxaOrig="1155" w:dyaOrig="390">
                      <v:shape id="_x0000_i2197" type="#_x0000_t75" style="width:57.75pt;height:19.45pt" o:ole="">
                        <v:imagedata r:id="rId928" o:title=""/>
                      </v:shape>
                      <o:OLEObject Type="Embed" ProgID="Equation.DSMT4" ShapeID="_x0000_i2197" DrawAspect="Content" ObjectID="_1629058386" r:id="rId929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نقطتان منه. </w:t>
                  </w:r>
                </w:p>
                <w:p w:rsidR="007C1912" w:rsidRPr="00391644" w:rsidRDefault="007C1912" w:rsidP="002A32EC">
                  <w:pPr>
                    <w:pStyle w:val="Paragraphedeliste"/>
                    <w:numPr>
                      <w:ilvl w:val="0"/>
                      <w:numId w:val="89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</w:pPr>
                  <w:r w:rsidRPr="0039164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>معادلة مستقيم لا يوازي محور التر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>تيب:</w:t>
                  </w:r>
                </w:p>
                <w:p w:rsidR="007C1912" w:rsidRPr="00710D6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lang w:bidi="ar-AE"/>
                    </w:rPr>
                  </w:pP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>إذا كانت للنقطتين</w:t>
                  </w:r>
                  <w:r w:rsidRPr="00710D67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55" w:dyaOrig="255">
                      <v:shape id="_x0000_i2198" type="#_x0000_t75" style="width:12.95pt;height:12.95pt" o:ole="">
                        <v:imagedata r:id="rId930" o:title=""/>
                      </v:shape>
                      <o:OLEObject Type="Embed" ProgID="Equation.DSMT4" ShapeID="_x0000_i2198" DrawAspect="Content" ObjectID="_1629058387" r:id="rId931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و</w:t>
                  </w:r>
                  <w:r w:rsidRPr="00710D67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55" w:dyaOrig="255">
                      <v:shape id="_x0000_i2199" type="#_x0000_t75" style="width:12.95pt;height:12.95pt" o:ole="">
                        <v:imagedata r:id="rId932" o:title=""/>
                      </v:shape>
                      <o:OLEObject Type="Embed" ProgID="Equation.DSMT4" ShapeID="_x0000_i2199" DrawAspect="Content" ObjectID="_1629058388" r:id="rId933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فاصلتان مختلفتان أي </w:t>
                  </w:r>
                  <w:r w:rsidRPr="00710D67">
                    <w:rPr>
                      <w:rFonts w:ascii="Amiri" w:hAnsi="Amiri" w:cs="Amiri"/>
                      <w:position w:val="-12"/>
                      <w:sz w:val="24"/>
                      <w:szCs w:val="24"/>
                      <w:lang w:bidi="ar-AE"/>
                    </w:rPr>
                    <w:object w:dxaOrig="870" w:dyaOrig="360">
                      <v:shape id="_x0000_i2200" type="#_x0000_t75" style="width:43.45pt;height:18.15pt" o:ole="">
                        <v:imagedata r:id="rId934" o:title=""/>
                      </v:shape>
                      <o:OLEObject Type="Embed" ProgID="Equation.DSMT4" ShapeID="_x0000_i2200" DrawAspect="Content" ObjectID="_1629058389" r:id="rId935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فإن المستقيم</w:t>
                  </w:r>
                  <w:r w:rsidRPr="00710D67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AE"/>
                    </w:rPr>
                    <w:object w:dxaOrig="615" w:dyaOrig="390">
                      <v:shape id="_x0000_i2201" type="#_x0000_t75" style="width:30.5pt;height:19.45pt" o:ole="">
                        <v:imagedata r:id="rId936" o:title=""/>
                      </v:shape>
                      <o:OLEObject Type="Embed" ProgID="Equation.DSMT4" ShapeID="_x0000_i2201" DrawAspect="Content" ObjectID="_1629058390" r:id="rId937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>لا يوازي محور التراتيب.</w:t>
                  </w:r>
                </w:p>
                <w:p w:rsidR="007C1912" w:rsidRPr="00391644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bidi="ar-AE"/>
                    </w:rPr>
                  </w:pPr>
                  <w:r w:rsidRPr="00710D67">
                    <w:rPr>
                      <w:rFonts w:ascii="Amiri" w:hAnsi="Amiri" w:cs="Amiri"/>
                      <w:sz w:val="28"/>
                      <w:szCs w:val="28"/>
                      <w:rtl/>
                      <w:lang w:bidi="ar-AE"/>
                    </w:rPr>
                    <w:t xml:space="preserve">  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bidi="ar-AE"/>
                    </w:rPr>
                    <w:t xml:space="preserve"> 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AE"/>
                    </w:rPr>
                    <w:t>مبرهنة1: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bidi="ar-AE"/>
                    </w:rPr>
                    <w:t xml:space="preserve"> </w:t>
                  </w:r>
                </w:p>
                <w:p w:rsidR="007C1912" w:rsidRPr="00710D6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كل مستقيم لا يوازي محور التراتيب له معادلة من الشكل </w:t>
                  </w:r>
                  <w:r w:rsidRPr="00710D67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1110" w:dyaOrig="330">
                      <v:shape id="_x0000_i2202" type="#_x0000_t75" style="width:55.8pt;height:16.2pt" o:ole="">
                        <v:imagedata r:id="rId938" o:title=""/>
                      </v:shape>
                      <o:OLEObject Type="Embed" ProgID="Equation.DSMT4" ShapeID="_x0000_i2202" DrawAspect="Content" ObjectID="_1629058391" r:id="rId939"/>
                    </w:object>
                  </w:r>
                </w:p>
                <w:p w:rsidR="007C1912" w:rsidRPr="00710D67" w:rsidRDefault="007C1912" w:rsidP="002A32EC">
                  <w:pPr>
                    <w:pStyle w:val="Paragraphedeliste"/>
                    <w:numPr>
                      <w:ilvl w:val="0"/>
                      <w:numId w:val="87"/>
                    </w:num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</w:pP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الشعاع </w:t>
                  </w:r>
                  <w:r w:rsidRPr="00710D67">
                    <w:rPr>
                      <w:rFonts w:ascii="Amiri" w:hAnsi="Amiri" w:cs="Amiri"/>
                      <w:position w:val="-30"/>
                      <w:sz w:val="24"/>
                      <w:szCs w:val="24"/>
                      <w:lang w:bidi="ar-AE"/>
                    </w:rPr>
                    <w:object w:dxaOrig="570" w:dyaOrig="720">
                      <v:shape id="_x0000_i2203" type="#_x0000_t75" style="width:28.55pt;height:36.3pt" o:ole="">
                        <v:imagedata r:id="rId940" o:title=""/>
                      </v:shape>
                      <o:OLEObject Type="Embed" ProgID="Equation.DSMT4" ShapeID="_x0000_i2203" DrawAspect="Content" ObjectID="_1629058392" r:id="rId941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هو شعاع توجيهه.</w:t>
                  </w:r>
                </w:p>
                <w:p w:rsidR="007C1912" w:rsidRPr="00710D67" w:rsidRDefault="007C1912" w:rsidP="002A32EC">
                  <w:pPr>
                    <w:pStyle w:val="Paragraphedeliste"/>
                    <w:numPr>
                      <w:ilvl w:val="0"/>
                      <w:numId w:val="87"/>
                    </w:num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lang w:bidi="ar-AE"/>
                    </w:rPr>
                  </w:pP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والعدد الحقيقي </w:t>
                  </w:r>
                  <w:r w:rsidRPr="00710D67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10" w:dyaOrig="225">
                      <v:shape id="_x0000_i2204" type="#_x0000_t75" style="width:10.4pt;height:11.05pt" o:ole="">
                        <v:imagedata r:id="rId942" o:title=""/>
                      </v:shape>
                      <o:OLEObject Type="Embed" ProgID="Equation.DSMT4" ShapeID="_x0000_i2204" DrawAspect="Content" ObjectID="_1629058393" r:id="rId943"/>
                    </w:object>
                  </w:r>
                  <w:r w:rsidRPr="00710D6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هو معامل توجيهه.</w:t>
                  </w:r>
                </w:p>
                <w:p w:rsidR="007C1912" w:rsidRPr="00710D67" w:rsidRDefault="007C1912" w:rsidP="001A3CD5">
                  <w:pPr>
                    <w:pStyle w:val="Paragraphedeliste"/>
                    <w:bidi/>
                    <w:spacing w:after="0" w:line="240" w:lineRule="auto"/>
                    <w:ind w:left="-14" w:right="-1276"/>
                    <w:jc w:val="both"/>
                    <w:rPr>
                      <w:rFonts w:ascii="Amiri" w:eastAsiaTheme="minorEastAsia" w:hAnsi="Amiri" w:cs="Amiri"/>
                      <w:b/>
                      <w:bCs/>
                      <w:sz w:val="24"/>
                      <w:szCs w:val="24"/>
                      <w:rtl/>
                      <w:lang w:bidi="ar-AE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AE"/>
                    </w:rPr>
                  </w:pPr>
                </w:p>
                <w:p w:rsidR="007C1912" w:rsidRPr="00AA0AA0" w:rsidRDefault="007C1912" w:rsidP="001A3CD5">
                  <w:pPr>
                    <w:bidi/>
                    <w:spacing w:after="0" w:line="240" w:lineRule="auto"/>
                    <w:ind w:left="742"/>
                    <w:rPr>
                      <w:rFonts w:ascii="Amiri" w:hAnsi="Amiri" w:cs="Amiri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19" style="position:absolute;left:0;text-align:left;margin-left:-39.7pt;margin-top:17.5pt;width:37.6pt;height:552.65pt;z-index:252118016" arcsize="10923f" fillcolor="white [3201]" strokecolor="#5b9bd5 [3204]" strokeweight="2.5pt">
            <v:shadow color="#868686"/>
            <v:textbox style="mso-next-textbox:#_x0000_s2319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064F3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321" style="position:absolute;left:0;text-align:left;margin-left:444.85pt;margin-top:11.95pt;width:47.45pt;height:744.65pt;z-index:25212006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530717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lang w:val="fr-FR"/>
                    </w:rPr>
                  </w:pPr>
                  <w:r w:rsidRPr="00530717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18" style="position:absolute;left:0;text-align:left;margin-left:3.1pt;margin-top:11.95pt;width:435.2pt;height:744.65pt;z-index:252116992" arcsize="0" fillcolor="white [3201]" strokecolor="#5b9bd5 [3204]" strokeweight="2.5pt">
            <v:shadow color="#868686"/>
            <v:textbox style="mso-next-textbox:#_x0000_s2318">
              <w:txbxContent>
                <w:p w:rsidR="007C1912" w:rsidRPr="00556871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391644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val="fr-FR"/>
                    </w:rPr>
                    <w:t>مبرهنة</w:t>
                  </w:r>
                  <w:r w:rsidRPr="00391644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val="fr-FR"/>
                    </w:rPr>
                    <w:t xml:space="preserve"> 2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val="fr-FR"/>
                    </w:rPr>
                    <w:t xml:space="preserve"> :</w:t>
                  </w:r>
                  <w:r w:rsidRPr="00391644"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ينسب المستوي إلى معلم </w:t>
                  </w:r>
                  <w:r w:rsidRPr="00556871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180" w:dyaOrig="440">
                      <v:shape id="_x0000_i2205" type="#_x0000_t75" style="width:59.05pt;height:22.05pt" o:ole="">
                        <v:imagedata r:id="rId944" o:title=""/>
                      </v:shape>
                      <o:OLEObject Type="Embed" ProgID="Equation.DSMT4" ShapeID="_x0000_i2205" DrawAspect="Content" ObjectID="_1629058394" r:id="rId945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. </w:t>
                  </w:r>
                </w:p>
                <w:p w:rsidR="007C1912" w:rsidRPr="00AA0AA0" w:rsidRDefault="007C1912" w:rsidP="002A32EC">
                  <w:pPr>
                    <w:numPr>
                      <w:ilvl w:val="2"/>
                      <w:numId w:val="83"/>
                    </w:numPr>
                    <w:tabs>
                      <w:tab w:val="clear" w:pos="2340"/>
                      <w:tab w:val="num" w:pos="742"/>
                    </w:tabs>
                    <w:bidi/>
                    <w:spacing w:after="0" w:line="240" w:lineRule="auto"/>
                    <w:ind w:left="742" w:hanging="342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>كل مستقيم له معادلة من الشكل</w:t>
                  </w:r>
                  <w:r w:rsidRPr="004A1E96">
                    <w:rPr>
                      <w:rFonts w:ascii="Amiri" w:hAnsi="Amiri" w:cs="Amiri"/>
                      <w:position w:val="-12"/>
                      <w:lang w:val="fr-FR"/>
                    </w:rPr>
                    <w:object w:dxaOrig="2020" w:dyaOrig="360">
                      <v:shape id="_x0000_i2206" type="#_x0000_t75" style="width:100.55pt;height:18.15pt" o:ole="">
                        <v:imagedata r:id="rId946" o:title=""/>
                      </v:shape>
                      <o:OLEObject Type="Embed" ProgID="Equation.DSMT4" ShapeID="_x0000_i2206" DrawAspect="Content" ObjectID="_1629058395" r:id="rId947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حيث </w:t>
                  </w:r>
                  <w:r w:rsidRPr="004A1E96">
                    <w:rPr>
                      <w:rFonts w:ascii="Amiri" w:hAnsi="Amiri" w:cs="Amiri"/>
                      <w:position w:val="-12"/>
                      <w:lang w:val="fr-FR"/>
                    </w:rPr>
                    <w:object w:dxaOrig="960" w:dyaOrig="360">
                      <v:shape id="_x0000_i2207" type="#_x0000_t75" style="width:48pt;height:18.15pt" o:ole="">
                        <v:imagedata r:id="rId948" o:title=""/>
                      </v:shape>
                      <o:OLEObject Type="Embed" ProgID="Equation.DSMT4" ShapeID="_x0000_i2207" DrawAspect="Content" ObjectID="_1629058396" r:id="rId949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أعداد حقيقية معلومة و </w:t>
                  </w:r>
                  <w:r w:rsidRPr="00556871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2208" type="#_x0000_t75" style="width:11.05pt;height:11.7pt" o:ole="">
                        <v:imagedata r:id="rId950" o:title=""/>
                      </v:shape>
                      <o:OLEObject Type="Embed" ProgID="Equation.DSMT4" ShapeID="_x0000_i2208" DrawAspect="Content" ObjectID="_1629058397" r:id="rId951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4A1E96">
                    <w:rPr>
                      <w:rFonts w:ascii="Amiri" w:hAnsi="Amiri" w:cs="Amiri"/>
                      <w:position w:val="-12"/>
                      <w:lang w:val="fr-FR"/>
                    </w:rPr>
                    <w:object w:dxaOrig="240" w:dyaOrig="300">
                      <v:shape id="_x0000_i2209" type="#_x0000_t75" style="width:11.7pt;height:14.9pt" o:ole="">
                        <v:imagedata r:id="rId952" o:title=""/>
                      </v:shape>
                      <o:OLEObject Type="Embed" ProgID="Equation.DSMT4" ShapeID="_x0000_i2209" DrawAspect="Content" ObjectID="_1629058398" r:id="rId953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متغيرين حقيقيين ؛ شعاع توجيهه </w:t>
                  </w:r>
                  <w:r w:rsidRPr="00556871">
                    <w:rPr>
                      <w:rFonts w:ascii="Amiri" w:hAnsi="Amiri" w:cs="Amiri"/>
                      <w:position w:val="-36"/>
                      <w:rtl/>
                      <w:lang w:val="fr-FR"/>
                    </w:rPr>
                    <w:object w:dxaOrig="820" w:dyaOrig="859">
                      <v:shape id="_x0000_i2210" type="#_x0000_t75" style="width:40.85pt;height:42.8pt" o:ole="">
                        <v:imagedata r:id="rId954" o:title=""/>
                      </v:shape>
                      <o:OLEObject Type="Embed" ProgID="Equation.DSMT4" ShapeID="_x0000_i2210" DrawAspect="Content" ObjectID="_1629058399" r:id="rId955"/>
                    </w:object>
                  </w:r>
                </w:p>
                <w:p w:rsidR="007C1912" w:rsidRPr="00556871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556871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 xml:space="preserve">تعريف : </w: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>العلاقة</w:t>
                  </w:r>
                  <w:r>
                    <w:rPr>
                      <w:rFonts w:ascii="Amiri" w:hAnsi="Amiri" w:cs="Amiri"/>
                      <w:lang w:val="fr-FR"/>
                    </w:rPr>
                    <w:t xml:space="preserve"> </w: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AA0AA0">
                    <w:rPr>
                      <w:rFonts w:ascii="Amiri" w:hAnsi="Amiri" w:cs="Amiri"/>
                      <w:position w:val="-12"/>
                      <w:lang w:val="fr-FR"/>
                    </w:rPr>
                    <w:object w:dxaOrig="1760" w:dyaOrig="360">
                      <v:shape id="_x0000_i2211" type="#_x0000_t75" style="width:87.55pt;height:18.15pt" o:ole="">
                        <v:imagedata r:id="rId956" o:title=""/>
                      </v:shape>
                      <o:OLEObject Type="Embed" ProgID="Equation.DSMT4" ShapeID="_x0000_i2211" DrawAspect="Content" ObjectID="_1629058400" r:id="rId957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>حيث :</w:t>
                  </w:r>
                  <w:r w:rsidRPr="00556871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39" w:dyaOrig="300">
                      <v:shape id="_x0000_i2212" type="#_x0000_t75" style="width:31.8pt;height:14.9pt" o:ole="">
                        <v:imagedata r:id="rId958" o:title=""/>
                      </v:shape>
                      <o:OLEObject Type="Embed" ProgID="Equation.DSMT4" ShapeID="_x0000_i2212" DrawAspect="Content" ObjectID="_1629058401" r:id="rId959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أو</w:t>
                  </w:r>
                  <w:r w:rsidRPr="00556871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2213" type="#_x0000_t75" style="width:31.15pt;height:14.9pt" o:ole="">
                        <v:imagedata r:id="rId960" o:title=""/>
                      </v:shape>
                      <o:OLEObject Type="Embed" ProgID="Equation.DSMT4" ShapeID="_x0000_i2213" DrawAspect="Content" ObjectID="_1629058402" r:id="rId961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تسمى المعادلة الديكارتية لمستقيم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right="-1276"/>
                    <w:rPr>
                      <w:rFonts w:ascii="Amiri" w:hAnsi="Amiri" w:cs="Amiri"/>
                      <w:lang w:val="fr-FR"/>
                    </w:rPr>
                  </w:pP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إذا كان </w:t>
                  </w:r>
                  <w:r w:rsidRPr="00556871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2214" type="#_x0000_t75" style="width:31.15pt;height:14.9pt" o:ole="">
                        <v:imagedata r:id="rId960" o:title=""/>
                      </v:shape>
                      <o:OLEObject Type="Embed" ProgID="Equation.DSMT4" ShapeID="_x0000_i2214" DrawAspect="Content" ObjectID="_1629058403" r:id="rId962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فالمعادلة </w:t>
                  </w:r>
                  <w:r>
                    <w:rPr>
                      <w:rFonts w:ascii="Amiri" w:hAnsi="Amiri" w:cs="Amiri"/>
                      <w:lang w:val="fr-FR"/>
                    </w:rPr>
                    <w:t xml:space="preserve"> </w: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تصبح من الشكل </w:t>
                  </w:r>
                  <w:r w:rsidRPr="00556871">
                    <w:rPr>
                      <w:rFonts w:ascii="Amiri" w:hAnsi="Amiri" w:cs="Amiri"/>
                      <w:position w:val="-28"/>
                      <w:rtl/>
                      <w:lang w:val="fr-FR"/>
                    </w:rPr>
                    <w:object w:dxaOrig="1500" w:dyaOrig="720">
                      <v:shape id="_x0000_i2215" type="#_x0000_t75" style="width:75.25pt;height:36.3pt" o:ole="">
                        <v:imagedata r:id="rId963" o:title=""/>
                      </v:shape>
                      <o:OLEObject Type="Embed" ProgID="Equation.DSMT4" ShapeID="_x0000_i2215" DrawAspect="Content" ObjectID="_1629058404" r:id="rId964"/>
                    </w:object>
                  </w:r>
                  <w:r>
                    <w:rPr>
                      <w:rFonts w:hint="cs"/>
                      <w:rtl/>
                      <w:lang w:val="fr-FR"/>
                    </w:rPr>
                    <w:t xml:space="preserve"> </w: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وتسمى المعادلة المبسطة ، العدد </w:t>
                  </w:r>
                  <w:r w:rsidRPr="00556871">
                    <w:rPr>
                      <w:rFonts w:ascii="Amiri" w:hAnsi="Amiri" w:cs="Amiri"/>
                      <w:position w:val="-28"/>
                      <w:rtl/>
                      <w:lang w:val="fr-FR"/>
                    </w:rPr>
                    <w:object w:dxaOrig="440" w:dyaOrig="720">
                      <v:shape id="_x0000_i2216" type="#_x0000_t75" style="width:22.05pt;height:36.3pt" o:ole="">
                        <v:imagedata r:id="rId965" o:title=""/>
                      </v:shape>
                      <o:OLEObject Type="Embed" ProgID="Equation.DSMT4" ShapeID="_x0000_i2216" DrawAspect="Content" ObjectID="_1629058405" r:id="rId966"/>
                    </w:objec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 xml:space="preserve"> يسمى 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right="-1276"/>
                    <w:rPr>
                      <w:rFonts w:ascii="Amiri" w:hAnsi="Amiri" w:cs="Amiri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rtl/>
                      <w:lang w:val="fr-FR"/>
                    </w:rPr>
                    <w:t xml:space="preserve">    </w:t>
                  </w:r>
                  <w:r w:rsidRPr="00556871">
                    <w:rPr>
                      <w:rFonts w:ascii="Amiri" w:hAnsi="Amiri" w:cs="Amiri"/>
                      <w:rtl/>
                      <w:lang w:val="fr-FR"/>
                    </w:rPr>
                    <w:t>معامل التوجيه للمستقيم</w:t>
                  </w:r>
                  <w:r>
                    <w:rPr>
                      <w:rFonts w:ascii="Amiri" w:hAnsi="Amiri" w:cs="Amiri"/>
                      <w:lang w:val="fr-FR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ind w:left="850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 xml:space="preserve">2)  </w:t>
                  </w:r>
                  <w:r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 xml:space="preserve">معادلة مستقيم 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 xml:space="preserve"> يوازي محور التر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39164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>تيب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323" w:type="dxa"/>
                    <w:tblLook w:val="04A0" w:firstRow="1" w:lastRow="0" w:firstColumn="1" w:lastColumn="0" w:noHBand="0" w:noVBand="1"/>
                  </w:tblPr>
                  <w:tblGrid>
                    <w:gridCol w:w="4905"/>
                    <w:gridCol w:w="2826"/>
                  </w:tblGrid>
                  <w:tr w:rsidR="007C1912" w:rsidTr="001A3CD5">
                    <w:tc>
                      <w:tcPr>
                        <w:tcW w:w="4905" w:type="dxa"/>
                      </w:tcPr>
                      <w:p w:rsidR="007C1912" w:rsidRPr="00AF19D9" w:rsidRDefault="007C1912" w:rsidP="001A3CD5">
                        <w:pPr>
                          <w:tabs>
                            <w:tab w:val="right" w:pos="4656"/>
                          </w:tabs>
                          <w:bidi/>
                          <w:ind w:left="306" w:right="175" w:hanging="193"/>
                          <w:rPr>
                            <w:rFonts w:ascii="Amiri" w:hAnsi="Amiri" w:cs="Amiri"/>
                            <w:sz w:val="24"/>
                            <w:szCs w:val="24"/>
                            <w:lang w:bidi="ar-AE"/>
                          </w:rPr>
                        </w:pP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AE"/>
                          </w:rPr>
                          <w:t>إذا كانت للنقطتين</w:t>
                        </w:r>
                        <w:r w:rsidRPr="00AF19D9"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  <w:lang w:bidi="ar-AE"/>
                          </w:rPr>
                          <w:object w:dxaOrig="255" w:dyaOrig="255">
                            <v:shape id="_x0000_i2217" type="#_x0000_t75" style="width:12.95pt;height:12.95pt" o:ole="">
                              <v:imagedata r:id="rId967" o:title=""/>
                            </v:shape>
                            <o:OLEObject Type="Embed" ProgID="Equation.DSMT4" ShapeID="_x0000_i2217" DrawAspect="Content" ObjectID="_1629058406" r:id="rId968"/>
                          </w:objec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AE"/>
                          </w:rPr>
                          <w:t xml:space="preserve"> و</w:t>
                        </w:r>
                        <w:r w:rsidRPr="00AF19D9"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  <w:lang w:bidi="ar-AE"/>
                          </w:rPr>
                          <w:object w:dxaOrig="255" w:dyaOrig="255">
                            <v:shape id="_x0000_i2218" type="#_x0000_t75" style="width:12.95pt;height:12.95pt" o:ole="">
                              <v:imagedata r:id="rId969" o:title=""/>
                            </v:shape>
                            <o:OLEObject Type="Embed" ProgID="Equation.DSMT4" ShapeID="_x0000_i2218" DrawAspect="Content" ObjectID="_1629058407" r:id="rId970"/>
                          </w:objec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AE"/>
                          </w:rPr>
                          <w:t xml:space="preserve"> نفس</w:t>
                        </w:r>
                        <w:r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AE"/>
                          </w:rPr>
                          <w:t xml:space="preserve"> </w: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AE"/>
                          </w:rPr>
                          <w:t>الفاصلة</w:t>
                        </w:r>
                        <w:r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AE"/>
                          </w:rPr>
                          <w:t xml:space="preserve"> </w:t>
                        </w:r>
                        <w:r w:rsidRPr="00AF19D9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  <w:lang w:bidi="ar-AE"/>
                          </w:rPr>
                          <w:object w:dxaOrig="210" w:dyaOrig="225">
                            <v:shape id="_x0000_i2219" type="#_x0000_t75" style="width:10.4pt;height:11.05pt" o:ole="">
                              <v:imagedata r:id="rId971" o:title=""/>
                            </v:shape>
                            <o:OLEObject Type="Embed" ProgID="Equation.DSMT4" ShapeID="_x0000_i2219" DrawAspect="Content" ObjectID="_1629058408" r:id="rId972"/>
                          </w:objec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AE"/>
                          </w:rPr>
                          <w:t xml:space="preserve"> أي </w:t>
                        </w:r>
                        <w:r w:rsidRPr="00AF19D9">
                          <w:rPr>
                            <w:rFonts w:ascii="Amiri" w:hAnsi="Amiri" w:cs="Amiri"/>
                            <w:position w:val="-12"/>
                            <w:sz w:val="24"/>
                            <w:szCs w:val="24"/>
                            <w:lang w:bidi="ar-AE"/>
                          </w:rPr>
                          <w:object w:dxaOrig="1050" w:dyaOrig="360">
                            <v:shape id="_x0000_i2220" type="#_x0000_t75" style="width:52.55pt;height:18.15pt" o:ole="">
                              <v:imagedata r:id="rId973" o:title=""/>
                            </v:shape>
                            <o:OLEObject Type="Embed" ProgID="Equation.DSMT4" ShapeID="_x0000_i2220" DrawAspect="Content" ObjectID="_1629058409" r:id="rId974"/>
                          </w:objec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AE"/>
                          </w:rPr>
                          <w:t xml:space="preserve"> ،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 xml:space="preserve">كلّ نقطة 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ن المستقيم 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lang w:bidi="ar-DZ"/>
                          </w:rPr>
                          <w:t>(AB)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 xml:space="preserve"> فاصلتها 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lang w:bidi="ar-DZ"/>
                          </w:rPr>
                          <w:t>x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vertAlign w:val="subscript"/>
                            <w:lang w:bidi="ar-DZ"/>
                          </w:rPr>
                          <w:t>M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lang w:bidi="ar-DZ"/>
                          </w:rPr>
                          <w:t xml:space="preserve"> = a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 xml:space="preserve"> . إنّ المستقيم 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lang w:bidi="ar-DZ"/>
                          </w:rPr>
                          <w:t>(AB)</w:t>
                        </w:r>
                        <w:r w:rsidRPr="00AF19D9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 xml:space="preserve"> يوازي محور التّراتيب.</w:t>
                        </w:r>
                      </w:p>
                      <w:p w:rsidR="007C1912" w:rsidRDefault="007C1912" w:rsidP="001A3CD5">
                        <w:pPr>
                          <w:bidi/>
                          <w:ind w:left="306" w:hanging="193"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bidi="ar-AE"/>
                          </w:rPr>
                        </w:pP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شعاع </w:t>
                        </w:r>
                        <w:r w:rsidRPr="00AF19D9">
                          <w:rPr>
                            <w:rFonts w:ascii="Amiri" w:hAnsi="Amiri" w:cs="Amiri"/>
                            <w:position w:val="-36"/>
                            <w:sz w:val="24"/>
                            <w:szCs w:val="24"/>
                            <w:lang w:val="fr-FR"/>
                          </w:rPr>
                          <w:object w:dxaOrig="660" w:dyaOrig="859">
                            <v:shape id="_x0000_i2221" type="#_x0000_t75" style="width:33.1pt;height:42.8pt" o:ole="">
                              <v:imagedata r:id="rId975" o:title=""/>
                            </v:shape>
                            <o:OLEObject Type="Embed" ProgID="Equation.DSMT4" ShapeID="_x0000_i2221" DrawAspect="Content" ObjectID="_1629058410" r:id="rId976"/>
                          </w:objec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هو شعاع توجيه للمستقيم </w:t>
                        </w:r>
                        <w:r w:rsidRPr="00AF19D9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AB)</w:t>
                        </w:r>
                      </w:p>
                    </w:tc>
                    <w:tc>
                      <w:tcPr>
                        <w:tcW w:w="2826" w:type="dxa"/>
                      </w:tcPr>
                      <w:p w:rsidR="007C1912" w:rsidRDefault="007C1912" w:rsidP="001A3CD5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bidi="ar-AE"/>
                          </w:rPr>
                        </w:pPr>
                        <w:r>
                          <w:rPr>
                            <w:rFonts w:ascii="Amiri" w:hAnsi="Amiri" w:cs="Amiri" w:hint="cs"/>
                            <w:b/>
                            <w:bCs/>
                            <w:noProof/>
                            <w:color w:val="FF0000"/>
                            <w:sz w:val="28"/>
                            <w:szCs w:val="28"/>
                            <w:rtl/>
                            <w:lang w:val="fr-FR" w:eastAsia="fr-FR"/>
                          </w:rPr>
                          <w:drawing>
                            <wp:inline distT="0" distB="0" distL="0" distR="0" wp14:anchorId="5C60836F" wp14:editId="7D9F0FCA">
                              <wp:extent cx="1598295" cy="1820545"/>
                              <wp:effectExtent l="0" t="0" r="0" b="0"/>
                              <wp:docPr id="871" name="Image 8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2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98295" cy="182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7C1912" w:rsidRDefault="007C1912" w:rsidP="001A3CD5">
                  <w:pPr>
                    <w:bidi/>
                    <w:rPr>
                      <w:rFonts w:ascii="Amiri" w:hAnsi="Amiri" w:cs="Amiri"/>
                      <w:position w:val="-6"/>
                      <w:sz w:val="24"/>
                      <w:szCs w:val="24"/>
                      <w:rtl/>
                      <w:lang w:bidi="ar-DZ"/>
                    </w:rPr>
                  </w:pPr>
                  <w:r w:rsidRPr="00AF19D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 xml:space="preserve">تطبيق: </w:t>
                  </w:r>
                  <w:r w:rsidRPr="00AF19D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عين </w: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معادلة المستقيم </w:t>
                  </w:r>
                  <w:r w:rsidRPr="00AF19D9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435" w:dyaOrig="390">
                      <v:shape id="_x0000_i2222" type="#_x0000_t75" style="width:22.05pt;height:19.45pt" o:ole="">
                        <v:imagedata r:id="rId978" o:title=""/>
                      </v:shape>
                      <o:OLEObject Type="Embed" ProgID="Equation.DSMT4" ShapeID="_x0000_i2222" DrawAspect="Content" ObjectID="_1629058411" r:id="rId979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ذي يشمل النقطتين </w:t>
                  </w:r>
                  <w:r w:rsidRPr="00AF19D9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885" w:dyaOrig="390">
                      <v:shape id="_x0000_i2223" type="#_x0000_t75" style="width:44.1pt;height:19.45pt" o:ole="">
                        <v:imagedata r:id="rId980" o:title=""/>
                      </v:shape>
                      <o:OLEObject Type="Embed" ProgID="Equation.DSMT4" ShapeID="_x0000_i2223" DrawAspect="Content" ObjectID="_1629058412" r:id="rId981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AF19D9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900" w:dyaOrig="330">
                      <v:shape id="_x0000_i2224" type="#_x0000_t75" style="width:44.75pt;height:16.2pt" o:ole="">
                        <v:imagedata r:id="rId982" o:title=""/>
                      </v:shape>
                      <o:OLEObject Type="Embed" ProgID="Equation.DSMT4" ShapeID="_x0000_i2224" DrawAspect="Content" ObjectID="_1629058413" r:id="rId983"/>
                    </w:object>
                  </w:r>
                  <w:r w:rsidRPr="00AF19D9">
                    <w:rPr>
                      <w:rFonts w:ascii="Amiri" w:hAnsi="Amiri" w:cs="Amiri"/>
                      <w:position w:val="-6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</w:pPr>
                  <w:r w:rsidRPr="00AF19D9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rtl/>
                      <w:lang w:bidi="ar-AE"/>
                    </w:rPr>
                    <w:t xml:space="preserve">    </w:t>
                  </w:r>
                  <w:r w:rsidRPr="00AF19D9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AE"/>
                    </w:rPr>
                    <w:t>تمرين 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المستوي منسوب إلى المعلم المتعامد والمتجانس </w:t>
                  </w:r>
                  <w:r w:rsidRPr="00AF19D9">
                    <w:rPr>
                      <w:rFonts w:ascii="Amiri" w:hAnsi="Amiri" w:cs="Amiri"/>
                      <w:position w:val="-20"/>
                      <w:sz w:val="24"/>
                      <w:szCs w:val="24"/>
                      <w:lang w:bidi="ar-AE"/>
                    </w:rPr>
                    <w:object w:dxaOrig="855" w:dyaOrig="525">
                      <v:shape id="_x0000_i2225" type="#_x0000_t75" style="width:42.8pt;height:25.95pt" o:ole="">
                        <v:imagedata r:id="rId984" o:title=""/>
                      </v:shape>
                      <o:OLEObject Type="Embed" ProgID="Equation.DSMT4" ShapeID="_x0000_i2225" DrawAspect="Content" ObjectID="_1629058414" r:id="rId985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AF19D9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435" w:dyaOrig="330">
                      <v:shape id="_x0000_i2226" type="#_x0000_t75" style="width:22.05pt;height:16.2pt" o:ole="">
                        <v:imagedata r:id="rId986" o:title=""/>
                      </v:shape>
                      <o:OLEObject Type="Embed" ProgID="Equation.DSMT4" ShapeID="_x0000_i2226" DrawAspect="Content" ObjectID="_1629058415" r:id="rId987"/>
                    </w:objec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مستقيم من المستوي. </w:t>
                  </w:r>
                </w:p>
                <w:p w:rsidR="007C1912" w:rsidRPr="00AF19D9" w:rsidRDefault="007C1912" w:rsidP="001A3CD5">
                  <w:pPr>
                    <w:bidi/>
                    <w:rPr>
                      <w:rFonts w:ascii="Amiri" w:hAnsi="Amiri" w:cs="Amiri"/>
                      <w:sz w:val="24"/>
                      <w:szCs w:val="24"/>
                      <w:lang w:bidi="ar-AE"/>
                    </w:rPr>
                  </w:pP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جد معادلة المستقيم </w:t>
                  </w:r>
                  <w:r w:rsidRPr="00AF19D9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435" w:dyaOrig="330">
                      <v:shape id="_x0000_i2227" type="#_x0000_t75" style="width:22.05pt;height:16.2pt" o:ole="">
                        <v:imagedata r:id="rId986" o:title=""/>
                      </v:shape>
                      <o:OLEObject Type="Embed" ProgID="Equation.DSMT4" ShapeID="_x0000_i2227" DrawAspect="Content" ObjectID="_1629058416" r:id="rId988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في كل حالة من الحالات التالية:</w:t>
                  </w:r>
                </w:p>
                <w:p w:rsidR="007C1912" w:rsidRPr="00AF19D9" w:rsidRDefault="007C1912" w:rsidP="002A32EC">
                  <w:pPr>
                    <w:pStyle w:val="Paragraphedeliste"/>
                    <w:numPr>
                      <w:ilvl w:val="0"/>
                      <w:numId w:val="90"/>
                    </w:numPr>
                    <w:bidi/>
                    <w:spacing w:after="200" w:line="276" w:lineRule="auto"/>
                    <w:ind w:left="192" w:hanging="104"/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</w:pP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المستقيم الذي يشمل النقطة </w:t>
                  </w:r>
                  <w:r w:rsidRPr="00AF19D9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870" w:dyaOrig="330">
                      <v:shape id="_x0000_i2228" type="#_x0000_t75" style="width:43.45pt;height:16.2pt" o:ole="">
                        <v:imagedata r:id="rId989" o:title=""/>
                      </v:shape>
                      <o:OLEObject Type="Embed" ProgID="Equation.DSMT4" ShapeID="_x0000_i2228" DrawAspect="Content" ObjectID="_1629058417" r:id="rId990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و يوازي محور التراتيب.</w:t>
                  </w:r>
                </w:p>
                <w:p w:rsidR="007C1912" w:rsidRPr="00AF19D9" w:rsidRDefault="007C1912" w:rsidP="002A32EC">
                  <w:pPr>
                    <w:pStyle w:val="Paragraphedeliste"/>
                    <w:numPr>
                      <w:ilvl w:val="0"/>
                      <w:numId w:val="90"/>
                    </w:numPr>
                    <w:bidi/>
                    <w:spacing w:after="200" w:line="276" w:lineRule="auto"/>
                    <w:ind w:left="280" w:hanging="230"/>
                    <w:rPr>
                      <w:rFonts w:ascii="Amiri" w:hAnsi="Amiri" w:cs="Amiri"/>
                      <w:sz w:val="24"/>
                      <w:szCs w:val="24"/>
                      <w:lang w:bidi="ar-AE"/>
                    </w:rPr>
                  </w:pP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المستقيم الذي معامل توجيهه </w:t>
                  </w:r>
                  <w:r w:rsidRPr="00AF19D9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10" w:dyaOrig="255">
                      <v:shape id="_x0000_i2229" type="#_x0000_t75" style="width:10.4pt;height:12.95pt" o:ole="">
                        <v:imagedata r:id="rId991" o:title=""/>
                      </v:shape>
                      <o:OLEObject Type="Embed" ProgID="Equation.DSMT4" ShapeID="_x0000_i2229" DrawAspect="Content" ObjectID="_1629058418" r:id="rId992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و يقطع محور الفواصل في النقطة </w:t>
                  </w:r>
                  <w:r w:rsidRPr="00AF19D9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255" w:dyaOrig="255">
                      <v:shape id="_x0000_i2230" type="#_x0000_t75" style="width:12.95pt;height:12.95pt" o:ole="">
                        <v:imagedata r:id="rId993" o:title=""/>
                      </v:shape>
                      <o:OLEObject Type="Embed" ProgID="Equation.DSMT4" ShapeID="_x0000_i2230" DrawAspect="Content" ObjectID="_1629058419" r:id="rId994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التي فاصلتها </w:t>
                  </w:r>
                  <w:r w:rsidRPr="00AF19D9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AE"/>
                    </w:rPr>
                    <w:object w:dxaOrig="330" w:dyaOrig="255">
                      <v:shape id="_x0000_i2231" type="#_x0000_t75" style="width:16.2pt;height:12.95pt" o:ole="">
                        <v:imagedata r:id="rId995" o:title=""/>
                      </v:shape>
                      <o:OLEObject Type="Embed" ProgID="Equation.DSMT4" ShapeID="_x0000_i2231" DrawAspect="Content" ObjectID="_1629058420" r:id="rId996"/>
                    </w:objec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90"/>
                    </w:numPr>
                    <w:bidi/>
                    <w:spacing w:after="200" w:line="276" w:lineRule="auto"/>
                    <w:ind w:left="280" w:hanging="230"/>
                    <w:rPr>
                      <w:rFonts w:asciiTheme="majorBidi" w:hAnsiTheme="majorBidi" w:cs="Sultan normal"/>
                      <w:sz w:val="24"/>
                      <w:szCs w:val="24"/>
                      <w:lang w:bidi="ar-AE"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AE"/>
                    </w:rPr>
                    <w:t xml:space="preserve">       </w: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المستقيم الذي شعاع توجيهه </w:t>
                  </w:r>
                  <w:r w:rsidRPr="00AF19D9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1140" w:dyaOrig="390">
                      <v:shape id="_x0000_i2232" type="#_x0000_t75" style="width:57.1pt;height:19.45pt" o:ole="">
                        <v:imagedata r:id="rId997" o:title=""/>
                      </v:shape>
                      <o:OLEObject Type="Embed" ProgID="Equation.DSMT4" ShapeID="_x0000_i2232" DrawAspect="Content" ObjectID="_1629058421" r:id="rId998"/>
                    </w:objec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>و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AE"/>
                    </w:rPr>
                    <w:t xml:space="preserve"> </w: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 xml:space="preserve">يشمل النقطة </w:t>
                  </w:r>
                  <w:r w:rsidRPr="00AF19D9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AE"/>
                    </w:rPr>
                    <w:object w:dxaOrig="675" w:dyaOrig="330">
                      <v:shape id="_x0000_i2233" type="#_x0000_t75" style="width:33.75pt;height:16.2pt" o:ole="">
                        <v:imagedata r:id="rId999" o:title=""/>
                      </v:shape>
                      <o:OLEObject Type="Embed" ProgID="Equation.DSMT4" ShapeID="_x0000_i2233" DrawAspect="Content" ObjectID="_1629058422" r:id="rId1000"/>
                    </w:object>
                  </w:r>
                  <w:r w:rsidRPr="00AF19D9">
                    <w:rPr>
                      <w:rFonts w:ascii="Amiri" w:hAnsi="Amiri" w:cs="Amir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7C1912" w:rsidRPr="00AF19D9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ind w:right="-1276"/>
                    <w:rPr>
                      <w:rFonts w:ascii="Amiri" w:hAnsi="Amiri" w:cs="Amiri"/>
                      <w:lang w:val="fr-FR" w:bidi="ar-AE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22" style="position:absolute;left:0;text-align:left;margin-left:-41.65pt;margin-top:11.95pt;width:38.9pt;height:749.2pt;z-index:25212108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 w:rsidRPr="000C10C3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34064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34064A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20د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336" style="position:absolute;left:0;text-align:left;margin-left:118.15pt;margin-top:-2.45pt;width:198.9pt;height:29.35pt;z-index:252135424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336">
              <w:txbxContent>
                <w:p w:rsidR="007C1912" w:rsidRPr="003246E0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>06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27" style="position:absolute;left:0;text-align:left;margin-left:330.65pt;margin-top:6.75pt;width:157.65pt;height:127.65pt;z-index:252126208" arcsize="5043f" fillcolor="#fff2cc [663]" strokecolor="#5b9bd5 [3204]" strokeweight="2.5pt">
            <v:shadow color="#868686"/>
            <v:textbox style="mso-next-textbox:#_x0000_s2327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2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08117403" wp14:editId="209C459F">
                        <wp:extent cx="222421" cy="222422"/>
                        <wp:effectExtent l="0" t="0" r="0" b="0"/>
                        <wp:docPr id="872" name="Image 8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28" style="position:absolute;left:0;text-align:left;margin-left:-30.65pt;margin-top:6.75pt;width:142.95pt;height:127.65pt;z-index:252127232" arcsize="5043f" fillcolor="#fff2cc [663]" strokecolor="#5b9bd5 [3204]" strokeweight="2.5pt">
            <v:shadow color="#868686"/>
            <v:textbox style="mso-next-textbox:#_x0000_s2328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24" style="position:absolute;left:0;text-align:left;margin-left:118.15pt;margin-top:7.25pt;width:204.5pt;height:29.85pt;z-index:25212313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24">
              <w:txbxContent>
                <w:p w:rsidR="007C1912" w:rsidRPr="008E1947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25" style="position:absolute;left:0;text-align:left;margin-left:118.15pt;margin-top:20.75pt;width:204.5pt;height:29.85pt;z-index:25212416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25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حساب الشعاعي و الهندسة التحليل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26" style="position:absolute;left:0;text-align:left;margin-left:118.15pt;margin-top:12.95pt;width:204.5pt;height:31.15pt;z-index:25212518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26">
              <w:txbxContent>
                <w:p w:rsidR="007C1912" w:rsidRPr="00EE0D85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w:r w:rsidRPr="00EE0D85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الموضوع: </w:t>
                  </w:r>
                  <w:r w:rsidRPr="00EE0D85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</w:rPr>
                    <w:t>جملة معادلتين خطيتين لمجهولين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29" style="position:absolute;left:0;text-align:left;margin-left:-30.65pt;margin-top:5.35pt;width:518.95pt;height:40.05pt;z-index:252128256" arcsize="10923f" fillcolor="#fff2cc [663]" strokecolor="#5b9bd5 [3204]" strokeweight="2.5pt">
            <v:shadow color="#868686"/>
            <v:textbox style="mso-next-textbox:#_x0000_s2329">
              <w:txbxContent>
                <w:p w:rsidR="007C1912" w:rsidRPr="008E1947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34F59">
                    <w:rPr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111E0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حل جملة معادلتين خطيتين لمجهولين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31" style="position:absolute;left:0;text-align:left;margin-left:-36.45pt;margin-top:15.4pt;width:37.6pt;height:30.45pt;z-index:252130304" arcsize="10923f" fillcolor="white [3201]" strokecolor="#5b9bd5 [3204]" strokeweight="2.5pt">
            <v:shadow color="#868686"/>
            <v:textbox style="mso-next-textbox:#_x0000_s2331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30" style="position:absolute;left:0;text-align:left;margin-left:5.65pt;margin-top:15.4pt;width:437.25pt;height:30.45pt;z-index:252129280" arcsize="10923f" fillcolor="white [3201]" strokecolor="#5b9bd5 [3204]" strokeweight="2.5pt">
            <v:shadow color="#868686"/>
            <v:textbox style="mso-next-textbox:#_x0000_s2330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32" style="position:absolute;left:0;text-align:left;margin-left:447.4pt;margin-top:15.4pt;width:47.45pt;height:30.45pt;z-index:252131328" arcsize="10923f" fillcolor="white [3201]" strokecolor="#5b9bd5 [3204]" strokeweight="2.5pt">
            <v:shadow color="#868686"/>
            <v:textbox style="mso-next-textbox:#_x0000_s2332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33" style="position:absolute;left:0;text-align:left;margin-left:447.4pt;margin-top:7.8pt;width:47.45pt;height:559.1pt;z-index:252132352" arcsize="10923f" fillcolor="white [3201]" strokecolor="#5b9bd5 [3204]" strokeweight="2.5pt">
            <v:shadow color="#868686"/>
            <v:textbox style="mso-next-textbox:#_x0000_s2333">
              <w:txbxContent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tl/>
                      <w:lang w:val="fr-FR"/>
                    </w:rPr>
                  </w:pPr>
                </w:p>
                <w:p w:rsidR="007C1912" w:rsidRPr="00111E03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  <w:r w:rsidRPr="00111E03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</w:t>
                  </w:r>
                  <w:r w:rsidRPr="00111E03">
                    <w:rPr>
                      <w:rFonts w:ascii="Amiri" w:hAnsi="Amiri" w:cs="Amiri" w:hint="cs"/>
                      <w:b/>
                      <w:bCs/>
                      <w:rtl/>
                      <w:lang w:val="fr-FR"/>
                    </w:rPr>
                    <w:t>انطلاق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B8662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0E7213">
                    <w:rPr>
                      <w:rFonts w:ascii="Amiri" w:hAnsi="Amiri" w:cs="Amiri" w:hint="cs"/>
                      <w:b/>
                      <w:bCs/>
                      <w:sz w:val="36"/>
                      <w:szCs w:val="36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39" style="position:absolute;left:0;text-align:left;margin-left:5.05pt;margin-top:7.8pt;width:437.85pt;height:559.1pt;z-index:252138496" arcsize="0" fillcolor="white [3201]" strokecolor="#5b9bd5 [3204]" strokeweight="2.5pt">
            <v:shadow color="#868686"/>
            <v:textbox style="mso-next-textbox:#_x0000_s2339">
              <w:txbxContent>
                <w:p w:rsidR="007C1912" w:rsidRPr="00EE0D85" w:rsidRDefault="007C1912" w:rsidP="001A3CD5">
                  <w:pPr>
                    <w:bidi/>
                    <w:spacing w:after="0" w:line="240" w:lineRule="auto"/>
                    <w:ind w:firstLine="703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E0D85">
                    <w:rPr>
                      <w:rFonts w:ascii="Amiri" w:eastAsiaTheme="minorEastAsia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نشاط بنائي:</w: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ينسب المستوي إلى معلم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180" w:dyaOrig="440">
                      <v:shape id="_x0000_i2234" type="#_x0000_t75" style="width:59.05pt;height:22.05pt" o:ole="">
                        <v:imagedata r:id="rId944" o:title=""/>
                      </v:shape>
                      <o:OLEObject Type="Embed" ProgID="Equation.DSMT4" ShapeID="_x0000_i2234" DrawAspect="Content" ObjectID="_1629058423" r:id="rId1001"/>
                    </w:object>
                  </w:r>
                </w:p>
                <w:p w:rsidR="007C1912" w:rsidRPr="00EE0D85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>نعتبر المعادلات :</w: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40" w:dyaOrig="380">
                      <v:shape id="_x0000_i2235" type="#_x0000_t75" style="width:19.45pt;height:18.8pt" o:ole="">
                        <v:imagedata r:id="rId1002" o:title=""/>
                      </v:shape>
                      <o:OLEObject Type="Embed" ProgID="Equation.DSMT4" ShapeID="_x0000_i2235" DrawAspect="Content" ObjectID="_1629058424" r:id="rId1003"/>
                    </w:objec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: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219" w:dyaOrig="360">
                      <v:shape id="_x0000_i2236" type="#_x0000_t75" style="width:60.95pt;height:18.15pt" o:ole="">
                        <v:imagedata r:id="rId1004" o:title=""/>
                      </v:shape>
                      <o:OLEObject Type="Embed" ProgID="Equation.DSMT4" ShapeID="_x0000_i2236" DrawAspect="Content" ObjectID="_1629058425" r:id="rId1005"/>
                    </w:objec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 ، 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60" w:dyaOrig="380">
                      <v:shape id="_x0000_i2237" type="#_x0000_t75" style="width:20.1pt;height:18.8pt" o:ole="">
                        <v:imagedata r:id="rId1006" o:title=""/>
                      </v:shape>
                      <o:OLEObject Type="Embed" ProgID="Equation.DSMT4" ShapeID="_x0000_i2237" DrawAspect="Content" ObjectID="_1629058426" r:id="rId1007"/>
                    </w:objec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: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020" w:dyaOrig="360">
                      <v:shape id="_x0000_i2238" type="#_x0000_t75" style="width:51.25pt;height:18.15pt" o:ole="">
                        <v:imagedata r:id="rId1008" o:title=""/>
                      </v:shape>
                      <o:OLEObject Type="Embed" ProgID="Equation.DSMT4" ShapeID="_x0000_i2238" DrawAspect="Content" ObjectID="_1629058427" r:id="rId1009"/>
                    </w:objec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 ، 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60" w:dyaOrig="380">
                      <v:shape id="_x0000_i2239" type="#_x0000_t75" style="width:22.05pt;height:18.8pt" o:ole="">
                        <v:imagedata r:id="rId1010" o:title=""/>
                      </v:shape>
                      <o:OLEObject Type="Embed" ProgID="Equation.DSMT4" ShapeID="_x0000_i2239" DrawAspect="Content" ObjectID="_1629058428" r:id="rId1011"/>
                    </w:objec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: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340" w:dyaOrig="360">
                      <v:shape id="_x0000_i2240" type="#_x0000_t75" style="width:66.8pt;height:18.15pt" o:ole="">
                        <v:imagedata r:id="rId1012" o:title=""/>
                      </v:shape>
                      <o:OLEObject Type="Embed" ProgID="Equation.DSMT4" ShapeID="_x0000_i2240" DrawAspect="Content" ObjectID="_1629058429" r:id="rId1013"/>
                    </w:object>
                  </w:r>
                </w:p>
                <w:p w:rsidR="007C1912" w:rsidRPr="00EE0D85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rtl/>
                    </w:rPr>
                  </w:pPr>
                  <w:r w:rsidRPr="00EE0D85">
                    <w:rPr>
                      <w:rFonts w:ascii="Amiri" w:hAnsi="Amiri" w:cs="Amiri"/>
                      <w:position w:val="-12"/>
                    </w:rPr>
                    <w:object w:dxaOrig="560" w:dyaOrig="380">
                      <v:shape id="_x0000_i2241" type="#_x0000_t75" style="width:22.7pt;height:18.8pt" o:ole="">
                        <v:imagedata r:id="rId1014" o:title=""/>
                      </v:shape>
                      <o:OLEObject Type="Embed" ProgID="Equation.DSMT4" ShapeID="_x0000_i2241" DrawAspect="Content" ObjectID="_1629058430" r:id="rId1015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80" w:dyaOrig="380">
                      <v:shape id="_x0000_i2242" type="#_x0000_t75" style="width:23.35pt;height:18.8pt" o:ole="">
                        <v:imagedata r:id="rId1016" o:title=""/>
                      </v:shape>
                      <o:OLEObject Type="Embed" ProgID="Equation.DSMT4" ShapeID="_x0000_i2242" DrawAspect="Content" ObjectID="_1629058431" r:id="rId1017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80" w:dyaOrig="380">
                      <v:shape id="_x0000_i2243" type="#_x0000_t75" style="width:24pt;height:18.8pt" o:ole="">
                        <v:imagedata r:id="rId1018" o:title=""/>
                      </v:shape>
                      <o:OLEObject Type="Embed" ProgID="Equation.DSMT4" ShapeID="_x0000_i2243" DrawAspect="Content" ObjectID="_1629058432" r:id="rId1019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مستقيمات معادلاتها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40" w:dyaOrig="380">
                      <v:shape id="_x0000_i2244" type="#_x0000_t75" style="width:22.7pt;height:18.8pt" o:ole="">
                        <v:imagedata r:id="rId1002" o:title=""/>
                      </v:shape>
                      <o:OLEObject Type="Embed" ProgID="Equation.DSMT4" ShapeID="_x0000_i2244" DrawAspect="Content" ObjectID="_1629058433" r:id="rId1020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60" w:dyaOrig="380">
                      <v:shape id="_x0000_i2245" type="#_x0000_t75" style="width:22.7pt;height:18.8pt" o:ole="">
                        <v:imagedata r:id="rId1006" o:title=""/>
                      </v:shape>
                      <o:OLEObject Type="Embed" ProgID="Equation.DSMT4" ShapeID="_x0000_i2245" DrawAspect="Content" ObjectID="_1629058434" r:id="rId1021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60" w:dyaOrig="380">
                      <v:shape id="_x0000_i2246" type="#_x0000_t75" style="width:20.75pt;height:18.8pt" o:ole="">
                        <v:imagedata r:id="rId1010" o:title=""/>
                      </v:shape>
                      <o:OLEObject Type="Embed" ProgID="Equation.DSMT4" ShapeID="_x0000_i2246" DrawAspect="Content" ObjectID="_1629058435" r:id="rId1022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على الترتيب .</w:t>
                  </w:r>
                </w:p>
                <w:p w:rsidR="007C1912" w:rsidRPr="00EE0D85" w:rsidRDefault="007C1912" w:rsidP="002A32EC">
                  <w:pPr>
                    <w:numPr>
                      <w:ilvl w:val="0"/>
                      <w:numId w:val="91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E0D85">
                    <w:rPr>
                      <w:rFonts w:ascii="Amiri" w:hAnsi="Amiri" w:cs="Amiri"/>
                      <w:rtl/>
                    </w:rPr>
                    <w:t>ماذا يمثل الحرفين</w:t>
                  </w:r>
                  <w:r w:rsidRPr="00EE0D85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2247" type="#_x0000_t75" style="width:11.05pt;height:12.3pt" o:ole="">
                        <v:imagedata r:id="rId1023" o:title=""/>
                      </v:shape>
                      <o:OLEObject Type="Embed" ProgID="Equation.DSMT4" ShapeID="_x0000_i2247" DrawAspect="Content" ObjectID="_1629058436" r:id="rId1024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</w: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و </w:t>
                  </w:r>
                  <w:r w:rsidRPr="00EE0D85">
                    <w:rPr>
                      <w:rFonts w:ascii="Amiri" w:hAnsi="Amiri" w:cs="Amiri"/>
                      <w:position w:val="-12"/>
                      <w:lang w:val="fr-FR"/>
                    </w:rPr>
                    <w:object w:dxaOrig="240" w:dyaOrig="300">
                      <v:shape id="_x0000_i2248" type="#_x0000_t75" style="width:12.3pt;height:14.9pt" o:ole="">
                        <v:imagedata r:id="rId1025" o:title=""/>
                      </v:shape>
                      <o:OLEObject Type="Embed" ProgID="Equation.DSMT4" ShapeID="_x0000_i2248" DrawAspect="Content" ObjectID="_1629058437" r:id="rId1026"/>
                    </w:objec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بالنسبة للمعادلات المعطاة ؟</w:t>
                  </w:r>
                </w:p>
                <w:p w:rsidR="007C1912" w:rsidRPr="00EE0D85" w:rsidRDefault="007C1912" w:rsidP="002A32EC">
                  <w:pPr>
                    <w:numPr>
                      <w:ilvl w:val="0"/>
                      <w:numId w:val="91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</w:rPr>
                  </w:pPr>
                  <w:r w:rsidRPr="00EE0D85">
                    <w:rPr>
                      <w:rFonts w:ascii="Amiri" w:hAnsi="Amiri" w:cs="Amiri"/>
                      <w:rtl/>
                    </w:rPr>
                    <w:t xml:space="preserve">من بين المستقيمات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60" w:dyaOrig="380">
                      <v:shape id="_x0000_i2249" type="#_x0000_t75" style="width:27.9pt;height:18.8pt" o:ole="">
                        <v:imagedata r:id="rId1014" o:title=""/>
                      </v:shape>
                      <o:OLEObject Type="Embed" ProgID="Equation.DSMT4" ShapeID="_x0000_i2249" DrawAspect="Content" ObjectID="_1629058438" r:id="rId1027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80" w:dyaOrig="380">
                      <v:shape id="_x0000_i2250" type="#_x0000_t75" style="width:29.2pt;height:18.8pt" o:ole="">
                        <v:imagedata r:id="rId1016" o:title=""/>
                      </v:shape>
                      <o:OLEObject Type="Embed" ProgID="Equation.DSMT4" ShapeID="_x0000_i2250" DrawAspect="Content" ObjectID="_1629058439" r:id="rId1028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80" w:dyaOrig="380">
                      <v:shape id="_x0000_i2251" type="#_x0000_t75" style="width:29.2pt;height:18.8pt" o:ole="">
                        <v:imagedata r:id="rId1018" o:title=""/>
                      </v:shape>
                      <o:OLEObject Type="Embed" ProgID="Equation.DSMT4" ShapeID="_x0000_i2251" DrawAspect="Content" ObjectID="_1629058440" r:id="rId1029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ما هما المستقيمان المتوازيان ؟ </w:t>
                  </w:r>
                </w:p>
                <w:p w:rsidR="007C1912" w:rsidRPr="00EE0D85" w:rsidRDefault="007C1912" w:rsidP="002A32EC">
                  <w:pPr>
                    <w:numPr>
                      <w:ilvl w:val="0"/>
                      <w:numId w:val="91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</w:rPr>
                  </w:pPr>
                  <w:r w:rsidRPr="00EE0D85">
                    <w:rPr>
                      <w:rFonts w:ascii="Amiri" w:hAnsi="Amiri" w:cs="Amiri"/>
                      <w:rtl/>
                    </w:rPr>
                    <w:t>من بين المعادلات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40" w:dyaOrig="380">
                      <v:shape id="_x0000_i2252" type="#_x0000_t75" style="width:27.25pt;height:18.8pt" o:ole="">
                        <v:imagedata r:id="rId1002" o:title=""/>
                      </v:shape>
                      <o:OLEObject Type="Embed" ProgID="Equation.DSMT4" ShapeID="_x0000_i2252" DrawAspect="Content" ObjectID="_1629058441" r:id="rId1030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60" w:dyaOrig="380">
                      <v:shape id="_x0000_i2253" type="#_x0000_t75" style="width:27.9pt;height:18.8pt" o:ole="">
                        <v:imagedata r:id="rId1006" o:title=""/>
                      </v:shape>
                      <o:OLEObject Type="Embed" ProgID="Equation.DSMT4" ShapeID="_x0000_i2253" DrawAspect="Content" ObjectID="_1629058442" r:id="rId1031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60" w:dyaOrig="380">
                      <v:shape id="_x0000_i2254" type="#_x0000_t75" style="width:27.9pt;height:18.8pt" o:ole="">
                        <v:imagedata r:id="rId1010" o:title=""/>
                      </v:shape>
                      <o:OLEObject Type="Embed" ProgID="Equation.DSMT4" ShapeID="_x0000_i2254" DrawAspect="Content" ObjectID="_1629058443" r:id="rId1032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 ما هي المعادلة التي تحققها الثنائية </w:t>
                  </w:r>
                  <w:r w:rsidRPr="00EE0D85">
                    <w:rPr>
                      <w:rFonts w:ascii="Amiri" w:hAnsi="Amiri" w:cs="Amiri"/>
                      <w:lang w:val="fr-FR"/>
                    </w:rPr>
                    <w:t>(2 , 1)</w:t>
                  </w:r>
                  <w:r w:rsidRPr="00EE0D85">
                    <w:rPr>
                      <w:rFonts w:ascii="Amiri" w:hAnsi="Amiri" w:cs="Amiri"/>
                      <w:rtl/>
                      <w:lang w:val="fr-FR"/>
                    </w:rPr>
                    <w:t xml:space="preserve"> ؟</w: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</w:t>
                  </w:r>
                </w:p>
                <w:p w:rsidR="007C1912" w:rsidRPr="00EE0D85" w:rsidRDefault="007C1912" w:rsidP="002A32EC">
                  <w:pPr>
                    <w:numPr>
                      <w:ilvl w:val="0"/>
                      <w:numId w:val="91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</w:rPr>
                  </w:pPr>
                  <w:r w:rsidRPr="00EE0D85">
                    <w:rPr>
                      <w:rFonts w:ascii="Amiri" w:hAnsi="Amiri" w:cs="Amiri"/>
                      <w:rtl/>
                    </w:rPr>
                    <w:t xml:space="preserve">ماذا تعتبر النقطة </w:t>
                  </w:r>
                  <w:r w:rsidRPr="00EE0D85">
                    <w:rPr>
                      <w:rFonts w:ascii="Amiri" w:hAnsi="Amiri" w:cs="Amiri"/>
                      <w:lang w:val="fr-FR"/>
                    </w:rPr>
                    <w:t>A(2 , 1)</w: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بالنسبة إلى المستقيمين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60" w:dyaOrig="380">
                      <v:shape id="_x0000_i2255" type="#_x0000_t75" style="width:27.9pt;height:18.8pt" o:ole="">
                        <v:imagedata r:id="rId1014" o:title=""/>
                      </v:shape>
                      <o:OLEObject Type="Embed" ProgID="Equation.DSMT4" ShapeID="_x0000_i2255" DrawAspect="Content" ObjectID="_1629058444" r:id="rId1033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و </w:t>
                  </w:r>
                  <w:r w:rsidRPr="00EE0D85">
                    <w:rPr>
                      <w:rFonts w:ascii="Amiri" w:hAnsi="Amiri" w:cs="Amiri"/>
                      <w:position w:val="-12"/>
                      <w:rtl/>
                    </w:rPr>
                    <w:object w:dxaOrig="580" w:dyaOrig="380">
                      <v:shape id="_x0000_i2256" type="#_x0000_t75" style="width:29.2pt;height:18.8pt" o:ole="">
                        <v:imagedata r:id="rId1016" o:title=""/>
                      </v:shape>
                      <o:OLEObject Type="Embed" ProgID="Equation.DSMT4" ShapeID="_x0000_i2256" DrawAspect="Content" ObjectID="_1629058445" r:id="rId1034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؟</w:t>
                  </w:r>
                </w:p>
                <w:p w:rsidR="007C1912" w:rsidRPr="00EE0D85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0000FF"/>
                      <w:rtl/>
                      <w:lang w:bidi="ar-DZ"/>
                    </w:rPr>
                  </w:pPr>
                  <w:r w:rsidRPr="00EE0D85">
                    <w:rPr>
                      <w:rFonts w:ascii="Amiri" w:hAnsi="Amiri" w:cs="Amiri"/>
                      <w:rtl/>
                    </w:rPr>
                    <w:t xml:space="preserve">أرسم المستقيمات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60" w:dyaOrig="380">
                      <v:shape id="_x0000_i2257" type="#_x0000_t75" style="width:24.65pt;height:18.8pt" o:ole="">
                        <v:imagedata r:id="rId1014" o:title=""/>
                      </v:shape>
                      <o:OLEObject Type="Embed" ProgID="Equation.DSMT4" ShapeID="_x0000_i2257" DrawAspect="Content" ObjectID="_1629058446" r:id="rId1035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80" w:dyaOrig="380">
                      <v:shape id="_x0000_i2258" type="#_x0000_t75" style="width:27.25pt;height:18.8pt" o:ole="">
                        <v:imagedata r:id="rId1016" o:title=""/>
                      </v:shape>
                      <o:OLEObject Type="Embed" ProgID="Equation.DSMT4" ShapeID="_x0000_i2258" DrawAspect="Content" ObjectID="_1629058447" r:id="rId1036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، </w:t>
                  </w:r>
                  <w:r w:rsidRPr="00EE0D85">
                    <w:rPr>
                      <w:rFonts w:ascii="Amiri" w:hAnsi="Amiri" w:cs="Amiri"/>
                      <w:position w:val="-12"/>
                    </w:rPr>
                    <w:object w:dxaOrig="580" w:dyaOrig="380">
                      <v:shape id="_x0000_i2259" type="#_x0000_t75" style="width:22.7pt;height:18.8pt" o:ole="">
                        <v:imagedata r:id="rId1018" o:title=""/>
                      </v:shape>
                      <o:OLEObject Type="Embed" ProgID="Equation.DSMT4" ShapeID="_x0000_i2259" DrawAspect="Content" ObjectID="_1629058448" r:id="rId1037"/>
                    </w:object>
                  </w:r>
                  <w:r w:rsidRPr="00EE0D85">
                    <w:rPr>
                      <w:rFonts w:ascii="Amiri" w:hAnsi="Amiri" w:cs="Amiri"/>
                      <w:rtl/>
                    </w:rPr>
                    <w:t xml:space="preserve"> .</w:t>
                  </w:r>
                  <w:r w:rsidRPr="00EE0D85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111E03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111E03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</w:rPr>
                    <w:t>الدرس:</w:t>
                  </w:r>
                </w:p>
                <w:p w:rsidR="007C1912" w:rsidRPr="00E97305" w:rsidRDefault="007C1912" w:rsidP="001A3CD5">
                  <w:pPr>
                    <w:bidi/>
                    <w:ind w:left="1027" w:hanging="1027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تعريف 1:</w: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111E0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نسمي معادلة خطية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ذات مجهولين كل معادلة من الشكل</w:t>
                  </w:r>
                  <w:r w:rsidRPr="00111E03">
                    <w:rPr>
                      <w:rFonts w:ascii="Amiri" w:hAnsi="Amiri" w:cs="Amiri"/>
                      <w:position w:val="-12"/>
                      <w:sz w:val="24"/>
                      <w:szCs w:val="24"/>
                      <w:rtl/>
                      <w:lang w:val="fr-FR"/>
                    </w:rPr>
                    <w:object w:dxaOrig="1280" w:dyaOrig="360">
                      <v:shape id="_x0000_i2260" type="#_x0000_t75" style="width:64.2pt;height:18.15pt" o:ole="">
                        <v:imagedata r:id="rId1038" o:title=""/>
                      </v:shape>
                      <o:OLEObject Type="Embed" ProgID="Equation.DSMT4" ShapeID="_x0000_i2260" DrawAspect="Content" ObjectID="_1629058449" r:id="rId1039"/>
                    </w:object>
                  </w:r>
                  <w:r w:rsidRPr="00111E0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حيث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2261" type="#_x0000_t75" style="width:11.05pt;height:11.7pt" o:ole="">
                        <v:imagedata r:id="rId1040" o:title=""/>
                      </v:shape>
                      <o:OLEObject Type="Embed" ProgID="Equation.DSMT4" ShapeID="_x0000_i2261" DrawAspect="Content" ObjectID="_1629058450" r:id="rId1041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00" w:dyaOrig="300">
                      <v:shape id="_x0000_i2262" type="#_x0000_t75" style="width:9.75pt;height:14.9pt" o:ole="">
                        <v:imagedata r:id="rId1042" o:title=""/>
                      </v:shape>
                      <o:OLEObject Type="Embed" ProgID="Equation.DSMT4" ShapeID="_x0000_i2262" DrawAspect="Content" ObjectID="_1629058451" r:id="rId1043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00" w:dyaOrig="240">
                      <v:shape id="_x0000_i2263" type="#_x0000_t75" style="width:9.75pt;height:11.7pt" o:ole="">
                        <v:imagedata r:id="rId1044" o:title=""/>
                      </v:shape>
                      <o:OLEObject Type="Embed" ProgID="Equation.DSMT4" ShapeID="_x0000_i2263" DrawAspect="Content" ObjectID="_1629058452" r:id="rId1045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111E0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أعداد حقيقية معطا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val="fr-FR"/>
                    </w:rPr>
                    <w:t xml:space="preserve">،و </w:t>
                  </w:r>
                  <w:r>
                    <w:rPr>
                      <w:rFonts w:ascii="Amiri" w:hAnsi="Amiri" w:cs="Amiri"/>
                      <w:lang w:val="fr-FR"/>
                    </w:rPr>
                    <w:t xml:space="preserve">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2264" type="#_x0000_t75" style="width:11.05pt;height:11.7pt" o:ole="">
                        <v:imagedata r:id="rId1046" o:title=""/>
                      </v:shape>
                      <o:OLEObject Type="Embed" ProgID="Equation.DSMT4" ShapeID="_x0000_i2264" DrawAspect="Content" ObjectID="_1629058453" r:id="rId1047"/>
                    </w:objec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>،</w:t>
                  </w:r>
                  <w:r w:rsidRPr="00A96F57">
                    <w:rPr>
                      <w:rFonts w:ascii="Amiri" w:hAnsi="Amiri" w:cs="Amiri"/>
                      <w:position w:val="-12"/>
                      <w:lang w:val="fr-FR"/>
                    </w:rPr>
                    <w:object w:dxaOrig="240" w:dyaOrig="300">
                      <v:shape id="_x0000_i2265" type="#_x0000_t75" style="width:11.7pt;height:14.9pt" o:ole="">
                        <v:imagedata r:id="rId1048" o:title=""/>
                      </v:shape>
                      <o:OLEObject Type="Embed" ProgID="Equation.DSMT4" ShapeID="_x0000_i2265" DrawAspect="Content" ObjectID="_1629058454" r:id="rId1049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111E03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>مجهولان حقيقيان.</w:t>
                  </w:r>
                </w:p>
                <w:p w:rsidR="007C1912" w:rsidRPr="00111E0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111E0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val="fr-FR"/>
                    </w:rPr>
                    <w:t>ملاحظات :</w:t>
                  </w:r>
                </w:p>
                <w:p w:rsidR="007C1912" w:rsidRPr="00E97305" w:rsidRDefault="007C1912" w:rsidP="002A32EC">
                  <w:pPr>
                    <w:numPr>
                      <w:ilvl w:val="0"/>
                      <w:numId w:val="92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>كل معادلة مستقيم هي معادلة خطية ذات مجهولين حقيقيين</w:t>
                  </w:r>
                </w:p>
                <w:p w:rsidR="007C1912" w:rsidRPr="00A96F57" w:rsidRDefault="007C1912" w:rsidP="002A32EC">
                  <w:pPr>
                    <w:numPr>
                      <w:ilvl w:val="0"/>
                      <w:numId w:val="92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نرمز إلى </w:t>
                  </w:r>
                  <w:r w:rsidRPr="00E97305">
                    <w:rPr>
                      <w:rFonts w:ascii="Amiri" w:hAnsi="Amiri" w:cs="Amiri"/>
                      <w:position w:val="-4"/>
                      <w:rtl/>
                      <w:lang w:val="fr-FR"/>
                    </w:rPr>
                    <w:object w:dxaOrig="380" w:dyaOrig="340">
                      <v:shape id="_x0000_i2266" type="#_x0000_t75" style="width:18.8pt;height:16.85pt" o:ole="">
                        <v:imagedata r:id="rId1050" o:title=""/>
                      </v:shape>
                      <o:OLEObject Type="Embed" ProgID="Equation.DSMT4" ShapeID="_x0000_i2266" DrawAspect="Content" ObjectID="_1629058455" r:id="rId1051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مجموعة الثنائيات من الأعداد الحقيقية . الثنائيات </w:t>
                  </w:r>
                  <w:r w:rsidRPr="00E97305">
                    <w:rPr>
                      <w:rFonts w:ascii="Amiri" w:hAnsi="Amiri" w:cs="Amiri"/>
                      <w:lang w:val="fr-FR"/>
                    </w:rPr>
                    <w:t>(x ; y)</w: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من </w:t>
                  </w:r>
                  <w:r w:rsidRPr="00E97305">
                    <w:rPr>
                      <w:rFonts w:ascii="Amiri" w:hAnsi="Amiri" w:cs="Amiri"/>
                      <w:position w:val="-4"/>
                      <w:rtl/>
                      <w:lang w:val="fr-FR"/>
                    </w:rPr>
                    <w:object w:dxaOrig="380" w:dyaOrig="340">
                      <v:shape id="_x0000_i2267" type="#_x0000_t75" style="width:18.8pt;height:16.85pt" o:ole="">
                        <v:imagedata r:id="rId1050" o:title=""/>
                      </v:shape>
                      <o:OLEObject Type="Embed" ProgID="Equation.DSMT4" ShapeID="_x0000_i2267" DrawAspect="Content" ObjectID="_1629058456" r:id="rId1052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التي تحقق معادلة خطية تسمى حلولها.</w:t>
                  </w:r>
                </w:p>
                <w:p w:rsidR="007C1912" w:rsidRPr="00E97305" w:rsidRDefault="007C1912" w:rsidP="002A32EC">
                  <w:pPr>
                    <w:numPr>
                      <w:ilvl w:val="0"/>
                      <w:numId w:val="92"/>
                    </w:numPr>
                    <w:bidi/>
                    <w:spacing w:after="0" w:line="240" w:lineRule="auto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في كل معادلة خطية نعتبر أن </w:t>
                  </w:r>
                  <w:r w:rsidRPr="00E97305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39" w:dyaOrig="300">
                      <v:shape id="_x0000_i2268" type="#_x0000_t75" style="width:31.8pt;height:14.9pt" o:ole="">
                        <v:imagedata r:id="rId958" o:title=""/>
                      </v:shape>
                      <o:OLEObject Type="Embed" ProgID="Equation.DSMT4" ShapeID="_x0000_i2268" DrawAspect="Content" ObjectID="_1629058457" r:id="rId1053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أو </w:t>
                  </w:r>
                  <w:r w:rsidRPr="00E97305">
                    <w:rPr>
                      <w:rFonts w:ascii="Amiri" w:hAnsi="Amiri" w:cs="Amiri"/>
                      <w:position w:val="-6"/>
                      <w:rtl/>
                      <w:lang w:val="fr-FR"/>
                    </w:rPr>
                    <w:object w:dxaOrig="620" w:dyaOrig="300">
                      <v:shape id="_x0000_i2269" type="#_x0000_t75" style="width:31.15pt;height:14.9pt" o:ole="">
                        <v:imagedata r:id="rId960" o:title=""/>
                      </v:shape>
                      <o:OLEObject Type="Embed" ProgID="Equation.DSMT4" ShapeID="_x0000_i2269" DrawAspect="Content" ObjectID="_1629058458" r:id="rId1054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وتعتبر معادلة مستقيم.</w:t>
                  </w:r>
                </w:p>
                <w:p w:rsidR="007C1912" w:rsidRDefault="007C1912" w:rsidP="001A3CD5">
                  <w:pPr>
                    <w:bidi/>
                    <w:ind w:left="1084" w:hanging="1084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تعريف 2 :</w: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نسمي جملة معادلتين خطيتين لمجهولين كل جملة من الشكل </w:t>
                  </w:r>
                  <w:r w:rsidRPr="00E97305">
                    <w:rPr>
                      <w:rFonts w:ascii="Amiri" w:hAnsi="Amiri" w:cs="Amiri"/>
                      <w:position w:val="-36"/>
                      <w:rtl/>
                      <w:lang w:val="fr-FR"/>
                    </w:rPr>
                    <w:object w:dxaOrig="1740" w:dyaOrig="859">
                      <v:shape id="_x0000_i2270" type="#_x0000_t75" style="width:86.9pt;height:42.8pt" o:ole="">
                        <v:imagedata r:id="rId1055" o:title=""/>
                      </v:shape>
                      <o:OLEObject Type="Embed" ProgID="Equation.DSMT4" ShapeID="_x0000_i2270" DrawAspect="Content" ObjectID="_1629058459" r:id="rId1056"/>
                    </w:object>
                  </w:r>
                </w:p>
                <w:p w:rsidR="007C1912" w:rsidRPr="00E97305" w:rsidRDefault="007C1912" w:rsidP="001A3CD5">
                  <w:pPr>
                    <w:bidi/>
                    <w:ind w:left="1084" w:hanging="1084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حيث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2271" type="#_x0000_t75" style="width:11.05pt;height:11.7pt" o:ole="">
                        <v:imagedata r:id="rId1040" o:title=""/>
                      </v:shape>
                      <o:OLEObject Type="Embed" ProgID="Equation.DSMT4" ShapeID="_x0000_i2271" DrawAspect="Content" ObjectID="_1629058460" r:id="rId1057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00" w:dyaOrig="300">
                      <v:shape id="_x0000_i2272" type="#_x0000_t75" style="width:9.75pt;height:14.9pt" o:ole="">
                        <v:imagedata r:id="rId1042" o:title=""/>
                      </v:shape>
                      <o:OLEObject Type="Embed" ProgID="Equation.DSMT4" ShapeID="_x0000_i2272" DrawAspect="Content" ObjectID="_1629058461" r:id="rId1058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00" w:dyaOrig="240">
                      <v:shape id="_x0000_i2273" type="#_x0000_t75" style="width:9.75pt;height:11.7pt" o:ole="">
                        <v:imagedata r:id="rId1044" o:title=""/>
                      </v:shape>
                      <o:OLEObject Type="Embed" ProgID="Equation.DSMT4" ShapeID="_x0000_i2273" DrawAspect="Content" ObjectID="_1629058462" r:id="rId1059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79" w:dyaOrig="300">
                      <v:shape id="_x0000_i2274" type="#_x0000_t75" style="width:13.6pt;height:14.9pt" o:ole="">
                        <v:imagedata r:id="rId1060" o:title=""/>
                      </v:shape>
                      <o:OLEObject Type="Embed" ProgID="Equation.DSMT4" ShapeID="_x0000_i2274" DrawAspect="Content" ObjectID="_1629058463" r:id="rId1061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79" w:dyaOrig="300">
                      <v:shape id="_x0000_i2275" type="#_x0000_t75" style="width:13.6pt;height:14.9pt" o:ole="">
                        <v:imagedata r:id="rId1062" o:title=""/>
                      </v:shape>
                      <o:OLEObject Type="Embed" ProgID="Equation.DSMT4" ShapeID="_x0000_i2275" DrawAspect="Content" ObjectID="_1629058464" r:id="rId1063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،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60" w:dyaOrig="300">
                      <v:shape id="_x0000_i2276" type="#_x0000_t75" style="width:12.95pt;height:14.9pt" o:ole="">
                        <v:imagedata r:id="rId1064" o:title=""/>
                      </v:shape>
                      <o:OLEObject Type="Embed" ProgID="Equation.DSMT4" ShapeID="_x0000_i2276" DrawAspect="Content" ObjectID="_1629058465" r:id="rId1065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>أعداد حقيقية معطاة و</w:t>
                  </w:r>
                  <w:r>
                    <w:rPr>
                      <w:rFonts w:ascii="Amiri" w:hAnsi="Amiri" w:cs="Amiri"/>
                      <w:lang w:val="fr-FR"/>
                    </w:rPr>
                    <w:t xml:space="preserve"> </w:t>
                  </w:r>
                  <w:r w:rsidRPr="00E97305">
                    <w:rPr>
                      <w:rFonts w:ascii="Amiri" w:hAnsi="Amiri" w:cs="Amiri"/>
                      <w:position w:val="-6"/>
                      <w:lang w:val="fr-FR"/>
                    </w:rPr>
                    <w:object w:dxaOrig="220" w:dyaOrig="240">
                      <v:shape id="_x0000_i2277" type="#_x0000_t75" style="width:11.05pt;height:11.7pt" o:ole="">
                        <v:imagedata r:id="rId1046" o:title=""/>
                      </v:shape>
                      <o:OLEObject Type="Embed" ProgID="Equation.DSMT4" ShapeID="_x0000_i2277" DrawAspect="Content" ObjectID="_1629058466" r:id="rId1066"/>
                    </w:object>
                  </w:r>
                  <w:r>
                    <w:rPr>
                      <w:rFonts w:ascii="Amiri" w:hAnsi="Amiri" w:cs="Amiri" w:hint="cs"/>
                      <w:rtl/>
                      <w:lang w:val="fr-FR"/>
                    </w:rPr>
                    <w:t>،</w:t>
                  </w:r>
                  <w:r w:rsidRPr="00A96F57">
                    <w:rPr>
                      <w:rFonts w:ascii="Amiri" w:hAnsi="Amiri" w:cs="Amiri"/>
                      <w:position w:val="-12"/>
                      <w:lang w:val="fr-FR"/>
                    </w:rPr>
                    <w:object w:dxaOrig="240" w:dyaOrig="300">
                      <v:shape id="_x0000_i2278" type="#_x0000_t75" style="width:11.7pt;height:14.9pt" o:ole="">
                        <v:imagedata r:id="rId1048" o:title=""/>
                      </v:shape>
                      <o:OLEObject Type="Embed" ProgID="Equation.DSMT4" ShapeID="_x0000_i2278" DrawAspect="Content" ObjectID="_1629058467" r:id="rId1067"/>
                    </w:objec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مجهولان حقيقيان.</w: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93"/>
                    </w:numPr>
                    <w:bidi/>
                    <w:ind w:left="56" w:firstLine="142"/>
                    <w:rPr>
                      <w:rFonts w:ascii="Amiri" w:hAnsi="Amiri" w:cs="Amiri"/>
                      <w:lang w:val="fr-FR"/>
                    </w:rPr>
                  </w:pPr>
                  <w:r w:rsidRPr="00A96F57">
                    <w:rPr>
                      <w:rFonts w:ascii="Amiri" w:hAnsi="Amiri" w:cs="Amiri"/>
                      <w:rtl/>
                      <w:lang w:val="fr-FR"/>
                    </w:rPr>
                    <w:t xml:space="preserve">حل جملة معادلتين خطيتين لمجهولين معناه إيجاد كل الثنائيات </w:t>
                  </w:r>
                  <w:r w:rsidRPr="00A4277B">
                    <w:rPr>
                      <w:rFonts w:ascii="Amiri" w:hAnsi="Amiri" w:cs="Amiri"/>
                      <w:position w:val="-14"/>
                      <w:lang w:val="fr-FR"/>
                    </w:rPr>
                    <w:object w:dxaOrig="820" w:dyaOrig="420">
                      <v:shape id="_x0000_i2279" type="#_x0000_t75" style="width:40.85pt;height:20.75pt" o:ole="">
                        <v:imagedata r:id="rId1068" o:title=""/>
                      </v:shape>
                      <o:OLEObject Type="Embed" ProgID="Equation.DSMT4" ShapeID="_x0000_i2279" DrawAspect="Content" ObjectID="_1629058468" r:id="rId1069"/>
                    </w:object>
                  </w:r>
                  <w:r w:rsidRPr="00A96F57">
                    <w:rPr>
                      <w:rFonts w:ascii="Amiri" w:hAnsi="Amiri" w:cs="Amiri"/>
                      <w:lang w:val="fr-FR"/>
                    </w:rPr>
                    <w:t xml:space="preserve"> </w:t>
                  </w:r>
                  <w:r w:rsidRPr="00A96F57">
                    <w:rPr>
                      <w:rFonts w:ascii="Amiri" w:hAnsi="Amiri" w:cs="Amiri"/>
                      <w:rtl/>
                      <w:lang w:val="fr-FR"/>
                    </w:rPr>
                    <w:t xml:space="preserve">من المجموعة </w:t>
                  </w:r>
                  <w:r w:rsidRPr="00E97305">
                    <w:rPr>
                      <w:position w:val="-4"/>
                      <w:rtl/>
                      <w:lang w:val="fr-FR"/>
                    </w:rPr>
                    <w:object w:dxaOrig="380" w:dyaOrig="340">
                      <v:shape id="_x0000_i2280" type="#_x0000_t75" style="width:18.8pt;height:16.85pt" o:ole="">
                        <v:imagedata r:id="rId1050" o:title=""/>
                      </v:shape>
                      <o:OLEObject Type="Embed" ProgID="Equation.DSMT4" ShapeID="_x0000_i2280" DrawAspect="Content" ObjectID="_1629058469" r:id="rId1070"/>
                    </w:object>
                  </w:r>
                  <w:r w:rsidRPr="00A96F57">
                    <w:rPr>
                      <w:rFonts w:ascii="Amiri" w:hAnsi="Amiri" w:cs="Amiri"/>
                      <w:rtl/>
                      <w:lang w:val="fr-FR"/>
                    </w:rPr>
                    <w:t xml:space="preserve"> التي تحقق معادلتي الجملة في آن واحد.</w:t>
                  </w:r>
                </w:p>
                <w:p w:rsidR="007C1912" w:rsidRPr="00A4277B" w:rsidRDefault="007C1912" w:rsidP="001A3CD5">
                  <w:pPr>
                    <w:pStyle w:val="Paragraphedeliste"/>
                    <w:bidi/>
                    <w:ind w:left="198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A4277B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ملاحظة :</w: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الثنائية </w:t>
                  </w:r>
                  <w:r w:rsidRPr="00A4277B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859" w:dyaOrig="360">
                      <v:shape id="_x0000_i2281" type="#_x0000_t75" style="width:42.8pt;height:18.15pt" o:ole="">
                        <v:imagedata r:id="rId1071" o:title=""/>
                      </v:shape>
                      <o:OLEObject Type="Embed" ProgID="Equation.DSMT4" ShapeID="_x0000_i2281" DrawAspect="Content" ObjectID="_1629058470" r:id="rId1072"/>
                    </w:objec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حل للجملة </w:t>
                  </w:r>
                  <w:r w:rsidRPr="00A4277B">
                    <w:rPr>
                      <w:rFonts w:ascii="Amiri" w:hAnsi="Amiri" w:cs="Amiri"/>
                      <w:position w:val="-36"/>
                      <w:rtl/>
                      <w:lang w:val="fr-FR"/>
                    </w:rPr>
                    <w:object w:dxaOrig="1740" w:dyaOrig="859">
                      <v:shape id="_x0000_i2282" type="#_x0000_t75" style="width:86.9pt;height:42.8pt" o:ole="">
                        <v:imagedata r:id="rId1055" o:title=""/>
                      </v:shape>
                      <o:OLEObject Type="Embed" ProgID="Equation.DSMT4" ShapeID="_x0000_i2282" DrawAspect="Content" ObjectID="_1629058471" r:id="rId1073"/>
                    </w:objec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معناه أن النقطة </w:t>
                  </w:r>
                  <w:r w:rsidRPr="00A4277B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060" w:dyaOrig="360">
                      <v:shape id="_x0000_i2283" type="#_x0000_t75" style="width:53.2pt;height:18.15pt" o:ole="">
                        <v:imagedata r:id="rId1074" o:title=""/>
                      </v:shape>
                      <o:OLEObject Type="Embed" ProgID="Equation.DSMT4" ShapeID="_x0000_i2283" DrawAspect="Content" ObjectID="_1629058472" r:id="rId1075"/>
                    </w:objec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هي نقطة من تقاطع المستقيمين </w:t>
                  </w:r>
                  <w:r w:rsidRPr="00A4277B">
                    <w:rPr>
                      <w:rFonts w:ascii="Amiri" w:hAnsi="Amiri" w:cs="Amiri"/>
                      <w:position w:val="-12"/>
                      <w:rtl/>
                    </w:rPr>
                    <w:object w:dxaOrig="560" w:dyaOrig="380">
                      <v:shape id="_x0000_i2284" type="#_x0000_t75" style="width:27.9pt;height:18.8pt" o:ole="">
                        <v:imagedata r:id="rId1014" o:title=""/>
                      </v:shape>
                      <o:OLEObject Type="Embed" ProgID="Equation.DSMT4" ShapeID="_x0000_i2284" DrawAspect="Content" ObjectID="_1629058473" r:id="rId1076"/>
                    </w:object>
                  </w:r>
                  <w:r w:rsidRPr="00A4277B">
                    <w:rPr>
                      <w:rFonts w:ascii="Amiri" w:hAnsi="Amiri" w:cs="Amiri"/>
                      <w:rtl/>
                    </w:rPr>
                    <w:t xml:space="preserve"> و </w:t>
                  </w:r>
                  <w:r w:rsidRPr="00A4277B">
                    <w:rPr>
                      <w:rFonts w:ascii="Amiri" w:hAnsi="Amiri" w:cs="Amiri"/>
                      <w:position w:val="-12"/>
                      <w:rtl/>
                    </w:rPr>
                    <w:object w:dxaOrig="580" w:dyaOrig="380">
                      <v:shape id="_x0000_i2285" type="#_x0000_t75" style="width:29.2pt;height:18.8pt" o:ole="">
                        <v:imagedata r:id="rId1016" o:title=""/>
                      </v:shape>
                      <o:OLEObject Type="Embed" ProgID="Equation.DSMT4" ShapeID="_x0000_i2285" DrawAspect="Content" ObjectID="_1629058474" r:id="rId1077"/>
                    </w:objec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الذين معادلتاهما </w:t>
                  </w:r>
                  <w:r w:rsidRPr="00A4277B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280" w:dyaOrig="360">
                      <v:shape id="_x0000_i2286" type="#_x0000_t75" style="width:64.2pt;height:18.15pt" o:ole="">
                        <v:imagedata r:id="rId1038" o:title=""/>
                      </v:shape>
                      <o:OLEObject Type="Embed" ProgID="Equation.DSMT4" ShapeID="_x0000_i2286" DrawAspect="Content" ObjectID="_1629058475" r:id="rId1078"/>
                    </w:objec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و </w:t>
                  </w:r>
                  <w:r w:rsidRPr="00A4277B">
                    <w:rPr>
                      <w:rFonts w:ascii="Amiri" w:hAnsi="Amiri" w:cs="Amiri"/>
                      <w:position w:val="-12"/>
                      <w:rtl/>
                      <w:lang w:val="fr-FR"/>
                    </w:rPr>
                    <w:object w:dxaOrig="1600" w:dyaOrig="360">
                      <v:shape id="_x0000_i2287" type="#_x0000_t75" style="width:79.8pt;height:18.15pt" o:ole="">
                        <v:imagedata r:id="rId1079" o:title=""/>
                      </v:shape>
                      <o:OLEObject Type="Embed" ProgID="Equation.DSMT4" ShapeID="_x0000_i2287" DrawAspect="Content" ObjectID="_1629058476" r:id="rId1080"/>
                    </w:object>
                  </w:r>
                  <w:r w:rsidRPr="00A4277B">
                    <w:rPr>
                      <w:rFonts w:ascii="Amiri" w:hAnsi="Amiri" w:cs="Amiri"/>
                      <w:rtl/>
                      <w:lang w:val="fr-FR"/>
                    </w:rPr>
                    <w:t xml:space="preserve"> على الترتيب.</w:t>
                  </w:r>
                </w:p>
                <w:p w:rsidR="007C1912" w:rsidRPr="00E97305" w:rsidRDefault="007C1912" w:rsidP="001A3CD5">
                  <w:pPr>
                    <w:bidi/>
                    <w:rPr>
                      <w:rFonts w:ascii="Amiri" w:hAnsi="Amiri" w:cs="Amiri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</w:rPr>
                  </w:pPr>
                </w:p>
                <w:p w:rsidR="007C1912" w:rsidRPr="00D50A47" w:rsidRDefault="007C1912" w:rsidP="001A3CD5">
                  <w:pPr>
                    <w:tabs>
                      <w:tab w:val="num" w:pos="340"/>
                    </w:tabs>
                    <w:bidi/>
                    <w:spacing w:after="0" w:line="240" w:lineRule="auto"/>
                    <w:ind w:left="482" w:hanging="284"/>
                    <w:rPr>
                      <w:rFonts w:ascii="Amiri" w:eastAsiaTheme="minorEastAsia" w:hAnsi="Amiri" w:cs="Amiri"/>
                      <w:b/>
                      <w:bCs/>
                      <w:color w:val="FF0000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35" style="position:absolute;left:0;text-align:left;margin-left:-39.7pt;margin-top:7.8pt;width:37.6pt;height:562.35pt;z-index:252134400" arcsize="10923f" fillcolor="white [3201]" strokecolor="#5b9bd5 [3204]" strokeweight="2.5pt">
            <v:shadow color="#868686"/>
            <v:textbox style="mso-next-textbox:#_x0000_s2335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064F3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337" style="position:absolute;left:0;text-align:left;margin-left:444.85pt;margin-top:11.95pt;width:47.45pt;height:744.65pt;z-index:25213644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0E721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E7213">
                    <w:rPr>
                      <w:rFonts w:ascii="Amiri" w:hAnsi="Amiri" w:cs="Amiri"/>
                      <w:b/>
                      <w:bCs/>
                      <w:sz w:val="36"/>
                      <w:szCs w:val="36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34" style="position:absolute;left:0;text-align:left;margin-left:3.1pt;margin-top:11.95pt;width:435.2pt;height:744.65pt;z-index:252133376" arcsize="0" fillcolor="white [3201]" strokecolor="#5b9bd5 [3204]" strokeweight="2.5pt">
            <v:shadow color="#868686"/>
            <v:textbox style="mso-next-textbox:#_x0000_s2334">
              <w:txbxContent>
                <w:p w:rsidR="007C1912" w:rsidRDefault="007C1912" w:rsidP="001A3CD5">
                  <w:pPr>
                    <w:bidi/>
                    <w:ind w:right="-1276"/>
                    <w:rPr>
                      <w:rFonts w:ascii="Amiri" w:hAnsi="Amiri" w:cs="Amiri"/>
                      <w:rtl/>
                      <w:lang w:val="fr-FR"/>
                    </w:rPr>
                  </w:pPr>
                  <w:r w:rsidRPr="00E97305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 xml:space="preserve">ثلاث حالات ممكنة لحل الجملة </w:t>
                  </w:r>
                  <w:r w:rsidRPr="00E97305">
                    <w:rPr>
                      <w:rFonts w:ascii="Amiri" w:hAnsi="Amiri" w:cs="Amiri"/>
                      <w:b/>
                      <w:bCs/>
                      <w:lang w:val="fr-FR"/>
                    </w:rPr>
                    <w:t>(S)</w:t>
                  </w:r>
                  <w:r w:rsidRPr="00E97305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 xml:space="preserve"> :</w:t>
                  </w:r>
                  <w:r w:rsidRPr="00E97305">
                    <w:rPr>
                      <w:rFonts w:ascii="Amiri" w:hAnsi="Amiri" w:cs="Amiri"/>
                      <w:rtl/>
                      <w:lang w:val="fr-FR"/>
                    </w:rPr>
                    <w:t xml:space="preserve"> </w:t>
                  </w:r>
                  <w:r w:rsidRPr="00E97305">
                    <w:rPr>
                      <w:rFonts w:ascii="Amiri" w:hAnsi="Amiri" w:cs="Amiri"/>
                      <w:position w:val="-36"/>
                      <w:rtl/>
                      <w:lang w:val="fr-FR"/>
                    </w:rPr>
                    <w:object w:dxaOrig="1740" w:dyaOrig="859">
                      <v:shape id="_x0000_i2288" type="#_x0000_t75" style="width:86.9pt;height:42.8pt" o:ole="">
                        <v:imagedata r:id="rId1055" o:title=""/>
                      </v:shape>
                      <o:OLEObject Type="Embed" ProgID="Equation.DSMT4" ShapeID="_x0000_i2288" DrawAspect="Content" ObjectID="_1629058477" r:id="rId1081"/>
                    </w:object>
                  </w:r>
                </w:p>
                <w:tbl>
                  <w:tblPr>
                    <w:tblStyle w:val="Grilledutableau"/>
                    <w:bidiVisual/>
                    <w:tblW w:w="8631" w:type="dxa"/>
                    <w:tblLook w:val="04A0" w:firstRow="1" w:lastRow="0" w:firstColumn="1" w:lastColumn="0" w:noHBand="0" w:noVBand="1"/>
                  </w:tblPr>
                  <w:tblGrid>
                    <w:gridCol w:w="2793"/>
                    <w:gridCol w:w="2861"/>
                    <w:gridCol w:w="2977"/>
                  </w:tblGrid>
                  <w:tr w:rsidR="007C1912" w:rsidTr="001A3CD5">
                    <w:tc>
                      <w:tcPr>
                        <w:tcW w:w="2793" w:type="dxa"/>
                      </w:tcPr>
                      <w:p w:rsidR="007C1912" w:rsidRPr="00DE1503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DE1503">
                          <w:rPr>
                            <w:rFonts w:ascii="Amiri" w:hAnsi="Amiri" w:cs="Amiri"/>
                            <w:position w:val="-12"/>
                            <w:rtl/>
                          </w:rPr>
                          <w:object w:dxaOrig="560" w:dyaOrig="380">
                            <v:shape id="_x0000_i2289" type="#_x0000_t75" style="width:27.9pt;height:18.8pt" o:ole="">
                              <v:imagedata r:id="rId1014" o:title=""/>
                            </v:shape>
                            <o:OLEObject Type="Embed" ProgID="Equation.DSMT4" ShapeID="_x0000_i2289" DrawAspect="Content" ObjectID="_1629058478" r:id="rId1082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و</w:t>
                        </w:r>
                        <w:r w:rsidRPr="00DE1503">
                          <w:rPr>
                            <w:rFonts w:ascii="Amiri" w:hAnsi="Amiri" w:cs="Amiri"/>
                            <w:position w:val="-12"/>
                            <w:rtl/>
                          </w:rPr>
                          <w:object w:dxaOrig="580" w:dyaOrig="380">
                            <v:shape id="_x0000_i2290" type="#_x0000_t75" style="width:29.2pt;height:18.8pt" o:ole="">
                              <v:imagedata r:id="rId1016" o:title=""/>
                            </v:shape>
                            <o:OLEObject Type="Embed" ProgID="Equation.DSMT4" ShapeID="_x0000_i2290" DrawAspect="Content" ObjectID="_1629058479" r:id="rId1083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متقاطعان في</w:t>
                        </w:r>
                      </w:p>
                      <w:p w:rsidR="007C1912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النقطة </w:t>
                        </w:r>
                        <w:r w:rsidRPr="00DE1503">
                          <w:rPr>
                            <w:rFonts w:ascii="Amiri" w:hAnsi="Amiri" w:cs="Amiri"/>
                            <w:position w:val="-12"/>
                            <w:lang w:val="fr-FR"/>
                          </w:rPr>
                          <w:object w:dxaOrig="900" w:dyaOrig="360">
                            <v:shape id="_x0000_i2291" type="#_x0000_t75" style="width:44.75pt;height:18.15pt" o:ole="">
                              <v:imagedata r:id="rId1084" o:title=""/>
                            </v:shape>
                            <o:OLEObject Type="Embed" ProgID="Equation.DSMT4" ShapeID="_x0000_i2291" DrawAspect="Content" ObjectID="_1629058480" r:id="rId1085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>إذن الجملة</w:t>
                        </w:r>
                        <w:r w:rsidRPr="00DE1503">
                          <w:rPr>
                            <w:rFonts w:ascii="Amiri" w:hAnsi="Amiri" w:cs="Amiri"/>
                            <w:lang w:val="fr-FR"/>
                          </w:rPr>
                          <w:t>(S)</w:t>
                        </w:r>
                        <w:r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</w:t>
                        </w:r>
                      </w:p>
                      <w:p w:rsidR="007C1912" w:rsidRPr="00DE1503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>
                          <w:rPr>
                            <w:rFonts w:ascii="Amiri" w:hAnsi="Amiri" w:cs="Amiri"/>
                            <w:rtl/>
                            <w:lang w:val="fr-FR"/>
                          </w:rPr>
                          <w:t>تقبل حلا وحيدا وهو الثنائية</w:t>
                        </w:r>
                        <w:r w:rsidRPr="00DE1503">
                          <w:rPr>
                            <w:rFonts w:ascii="Amiri" w:hAnsi="Amiri" w:cs="Amiri"/>
                            <w:position w:val="-12"/>
                            <w:lang w:val="fr-FR"/>
                          </w:rPr>
                          <w:object w:dxaOrig="720" w:dyaOrig="360">
                            <v:shape id="_x0000_i2292" type="#_x0000_t75" style="width:36.3pt;height:18.15pt" o:ole="">
                              <v:imagedata r:id="rId1086" o:title=""/>
                            </v:shape>
                            <o:OLEObject Type="Embed" ProgID="Equation.DSMT4" ShapeID="_x0000_i2292" DrawAspect="Content" ObjectID="_1629058481" r:id="rId1087"/>
                          </w:object>
                        </w:r>
                      </w:p>
                      <w:p w:rsidR="007C1912" w:rsidRDefault="007C1912" w:rsidP="001A3CD5">
                        <w:pPr>
                          <w:bidi/>
                          <w:ind w:right="-1276"/>
                          <w:rPr>
                            <w:rFonts w:eastAsiaTheme="minorEastAsia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>
                          <w:rPr>
                            <w:rFonts w:eastAsiaTheme="minorEastAsia" w:cs="Arial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r-FR" w:eastAsia="fr-FR"/>
                          </w:rPr>
                          <w:drawing>
                            <wp:inline distT="0" distB="0" distL="0" distR="0" wp14:anchorId="5B5D6FD7" wp14:editId="2A986578">
                              <wp:extent cx="1548608" cy="1787611"/>
                              <wp:effectExtent l="0" t="0" r="0" b="0"/>
                              <wp:docPr id="873" name="Image 87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1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8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48825" cy="178786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Default="007C1912" w:rsidP="001A3CD5">
                        <w:pPr>
                          <w:bidi/>
                          <w:ind w:right="-1276"/>
                          <w:rPr>
                            <w:rFonts w:eastAsiaTheme="minorEastAsia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</w:p>
                      <w:p w:rsidR="007C1912" w:rsidRDefault="007C1912" w:rsidP="001A3CD5">
                        <w:pPr>
                          <w:bidi/>
                          <w:ind w:right="-1276"/>
                          <w:rPr>
                            <w:rFonts w:eastAsiaTheme="minorEastAsia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</w:p>
                    </w:tc>
                    <w:tc>
                      <w:tcPr>
                        <w:tcW w:w="2861" w:type="dxa"/>
                      </w:tcPr>
                      <w:p w:rsidR="007C1912" w:rsidRPr="00DE1503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DE1503">
                          <w:rPr>
                            <w:rFonts w:ascii="Amiri" w:hAnsi="Amiri" w:cs="Amiri"/>
                            <w:position w:val="-12"/>
                            <w:rtl/>
                          </w:rPr>
                          <w:object w:dxaOrig="560" w:dyaOrig="380">
                            <v:shape id="_x0000_i2293" type="#_x0000_t75" style="width:27.9pt;height:18.8pt" o:ole="">
                              <v:imagedata r:id="rId1014" o:title=""/>
                            </v:shape>
                            <o:OLEObject Type="Embed" ProgID="Equation.DSMT4" ShapeID="_x0000_i2293" DrawAspect="Content" ObjectID="_1629058482" r:id="rId1089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>و</w:t>
                        </w:r>
                        <w:r w:rsidRPr="00DE1503">
                          <w:rPr>
                            <w:rFonts w:ascii="Amiri" w:hAnsi="Amiri" w:cs="Amiri"/>
                            <w:position w:val="-12"/>
                            <w:rtl/>
                          </w:rPr>
                          <w:object w:dxaOrig="580" w:dyaOrig="380">
                            <v:shape id="_x0000_i2294" type="#_x0000_t75" style="width:29.2pt;height:18.8pt" o:ole="">
                              <v:imagedata r:id="rId1016" o:title=""/>
                            </v:shape>
                            <o:OLEObject Type="Embed" ProgID="Equation.DSMT4" ShapeID="_x0000_i2294" DrawAspect="Content" ObjectID="_1629058483" r:id="rId1090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متوازيان تماما إذن</w:t>
                        </w:r>
                      </w:p>
                      <w:p w:rsidR="007C1912" w:rsidRPr="00DE1503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الجملة </w:t>
                        </w:r>
                        <w:r w:rsidRPr="00DE1503">
                          <w:rPr>
                            <w:rFonts w:ascii="Amiri" w:hAnsi="Amiri" w:cs="Amiri"/>
                            <w:lang w:val="fr-FR"/>
                          </w:rPr>
                          <w:t>(S)</w: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لا تقبل حلول .</w:t>
                        </w:r>
                      </w:p>
                      <w:p w:rsidR="007C1912" w:rsidRDefault="007C1912" w:rsidP="001A3CD5">
                        <w:pPr>
                          <w:bidi/>
                          <w:ind w:right="-1276"/>
                          <w:rPr>
                            <w:rFonts w:eastAsiaTheme="minorEastAsia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>
                          <w:rPr>
                            <w:rFonts w:eastAsiaTheme="minorEastAsia" w:cs="Arial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r-FR" w:eastAsia="fr-FR"/>
                          </w:rPr>
                          <w:drawing>
                            <wp:inline distT="0" distB="0" distL="0" distR="0" wp14:anchorId="337988AF" wp14:editId="587D5E1D">
                              <wp:extent cx="1655806" cy="2009590"/>
                              <wp:effectExtent l="0" t="0" r="0" b="0"/>
                              <wp:docPr id="874" name="Image 8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9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5959" cy="20097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977" w:type="dxa"/>
                      </w:tcPr>
                      <w:p w:rsidR="007C1912" w:rsidRPr="00DE1503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DE1503">
                          <w:rPr>
                            <w:rFonts w:ascii="Amiri" w:hAnsi="Amiri" w:cs="Amiri"/>
                            <w:position w:val="-12"/>
                            <w:rtl/>
                          </w:rPr>
                          <w:object w:dxaOrig="560" w:dyaOrig="380">
                            <v:shape id="_x0000_i2295" type="#_x0000_t75" style="width:27.9pt;height:18.8pt" o:ole="">
                              <v:imagedata r:id="rId1014" o:title=""/>
                            </v:shape>
                            <o:OLEObject Type="Embed" ProgID="Equation.DSMT4" ShapeID="_x0000_i2295" DrawAspect="Content" ObjectID="_1629058484" r:id="rId1092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>و</w:t>
                        </w:r>
                        <w:r w:rsidRPr="00DE1503">
                          <w:rPr>
                            <w:rFonts w:ascii="Amiri" w:hAnsi="Amiri" w:cs="Amiri"/>
                            <w:position w:val="-12"/>
                            <w:rtl/>
                          </w:rPr>
                          <w:object w:dxaOrig="580" w:dyaOrig="380">
                            <v:shape id="_x0000_i2296" type="#_x0000_t75" style="width:29.2pt;height:18.8pt" o:ole="">
                              <v:imagedata r:id="rId1016" o:title=""/>
                            </v:shape>
                            <o:OLEObject Type="Embed" ProgID="Equation.DSMT4" ShapeID="_x0000_i2296" DrawAspect="Content" ObjectID="_1629058485" r:id="rId1093"/>
                          </w:objec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منطبقان إذن</w:t>
                        </w:r>
                      </w:p>
                      <w:p w:rsidR="007C1912" w:rsidRPr="00DE1503" w:rsidRDefault="007C1912" w:rsidP="001A3CD5">
                        <w:pPr>
                          <w:bidi/>
                          <w:ind w:right="-1276"/>
                          <w:rPr>
                            <w:rFonts w:ascii="Amiri" w:hAnsi="Amiri" w:cs="Amiri"/>
                            <w:rtl/>
                            <w:lang w:val="fr-FR"/>
                          </w:rPr>
                        </w:pP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للجملة </w:t>
                        </w:r>
                        <w:r w:rsidRPr="00DE1503">
                          <w:rPr>
                            <w:rFonts w:ascii="Amiri" w:hAnsi="Amiri" w:cs="Amiri"/>
                            <w:lang w:val="fr-FR"/>
                          </w:rPr>
                          <w:t>(S)</w:t>
                        </w:r>
                        <w:r w:rsidRPr="00DE1503">
                          <w:rPr>
                            <w:rFonts w:ascii="Amiri" w:hAnsi="Amiri" w:cs="Amiri"/>
                            <w:rtl/>
                            <w:lang w:val="fr-FR"/>
                          </w:rPr>
                          <w:t xml:space="preserve"> ما لا نهاية من حلول .</w:t>
                        </w:r>
                      </w:p>
                      <w:p w:rsidR="007C1912" w:rsidRDefault="007C1912" w:rsidP="001A3CD5">
                        <w:pPr>
                          <w:bidi/>
                          <w:ind w:right="-1276"/>
                          <w:rPr>
                            <w:rFonts w:eastAsiaTheme="minorEastAsia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>
                          <w:rPr>
                            <w:rFonts w:eastAsiaTheme="minorEastAsia" w:cs="Arial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r-FR" w:eastAsia="fr-FR"/>
                          </w:rPr>
                          <w:drawing>
                            <wp:inline distT="0" distB="0" distL="0" distR="0" wp14:anchorId="5C9075BF" wp14:editId="2D01F9DA">
                              <wp:extent cx="1746421" cy="2059114"/>
                              <wp:effectExtent l="0" t="0" r="0" b="0"/>
                              <wp:docPr id="875" name="Image 87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9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46583" cy="20593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7C1912" w:rsidRPr="00821F37" w:rsidTr="001A3CD5">
                    <w:trPr>
                      <w:trHeight w:val="273"/>
                    </w:trPr>
                    <w:tc>
                      <w:tcPr>
                        <w:tcW w:w="2793" w:type="dxa"/>
                        <w:tcBorders>
                          <w:bottom w:val="single" w:sz="4" w:space="0" w:color="auto"/>
                        </w:tcBorders>
                      </w:tcPr>
                      <w:p w:rsidR="007C1912" w:rsidRPr="00821F37" w:rsidRDefault="007C1912" w:rsidP="001A3CD5">
                        <w:pPr>
                          <w:bidi/>
                          <w:ind w:right="-1276"/>
                          <w:rPr>
                            <w:rFonts w:ascii="Amiri" w:eastAsiaTheme="minorEastAsia" w:hAnsi="Amiri" w:cs="Amiri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821F3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val="fr-FR"/>
                          </w:rPr>
                          <w:t xml:space="preserve">في هذه الحالة : </w:t>
                        </w:r>
                        <w:r w:rsidRPr="00821F37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  <w:rtl/>
                            <w:lang w:val="fr-FR"/>
                          </w:rPr>
                          <w:object w:dxaOrig="1400" w:dyaOrig="300">
                            <v:shape id="_x0000_i2297" type="#_x0000_t75" style="width:70.05pt;height:14.9pt" o:ole="">
                              <v:imagedata r:id="rId1095" o:title=""/>
                            </v:shape>
                            <o:OLEObject Type="Embed" ProgID="Equation.DSMT4" ShapeID="_x0000_i2297" DrawAspect="Content" ObjectID="_1629058486" r:id="rId1096"/>
                          </w:object>
                        </w:r>
                      </w:p>
                    </w:tc>
                    <w:tc>
                      <w:tcPr>
                        <w:tcW w:w="5838" w:type="dxa"/>
                        <w:gridSpan w:val="2"/>
                        <w:tcBorders>
                          <w:bottom w:val="single" w:sz="4" w:space="0" w:color="auto"/>
                        </w:tcBorders>
                      </w:tcPr>
                      <w:p w:rsidR="007C1912" w:rsidRPr="00821F37" w:rsidRDefault="007C1912" w:rsidP="001A3CD5">
                        <w:pPr>
                          <w:bidi/>
                          <w:ind w:right="-1276"/>
                          <w:rPr>
                            <w:rFonts w:ascii="Amiri" w:eastAsiaTheme="minorEastAsia" w:hAnsi="Amiri" w:cs="Amiri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821F3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val="fr-FR"/>
                          </w:rPr>
                          <w:t xml:space="preserve">في هاتين الحالتين لدينا : </w:t>
                        </w:r>
                        <w:r w:rsidRPr="00821F37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  <w:rtl/>
                            <w:lang w:val="fr-FR"/>
                          </w:rPr>
                          <w:object w:dxaOrig="1400" w:dyaOrig="300">
                            <v:shape id="_x0000_i2298" type="#_x0000_t75" style="width:70.05pt;height:14.9pt" o:ole="">
                              <v:imagedata r:id="rId1097" o:title=""/>
                            </v:shape>
                            <o:OLEObject Type="Embed" ProgID="Equation.DSMT4" ShapeID="_x0000_i2298" DrawAspect="Content" ObjectID="_1629058487" r:id="rId1098"/>
                          </w:object>
                        </w:r>
                      </w:p>
                    </w:tc>
                  </w:tr>
                  <w:tr w:rsidR="007C1912" w:rsidRPr="00821F37" w:rsidTr="001A3CD5">
                    <w:trPr>
                      <w:trHeight w:val="311"/>
                    </w:trPr>
                    <w:tc>
                      <w:tcPr>
                        <w:tcW w:w="2793" w:type="dxa"/>
                        <w:tcBorders>
                          <w:top w:val="single" w:sz="4" w:space="0" w:color="auto"/>
                        </w:tcBorders>
                      </w:tcPr>
                      <w:p w:rsidR="007C1912" w:rsidRPr="00821F37" w:rsidRDefault="007C1912" w:rsidP="001A3CD5">
                        <w:pPr>
                          <w:bidi/>
                          <w:ind w:right="-1276"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821F37">
                          <w:rPr>
                            <w:rFonts w:ascii="Amiri" w:hAnsi="Amiri" w:cs="Amiri"/>
                            <w:position w:val="-14"/>
                            <w:sz w:val="24"/>
                            <w:szCs w:val="24"/>
                            <w:rtl/>
                            <w:lang w:val="fr-FR"/>
                          </w:rPr>
                          <w:object w:dxaOrig="1480" w:dyaOrig="420">
                            <v:shape id="_x0000_i2299" type="#_x0000_t75" style="width:73.95pt;height:20.75pt" o:ole="">
                              <v:imagedata r:id="rId1099" o:title=""/>
                            </v:shape>
                            <o:OLEObject Type="Embed" ProgID="Equation.DSMT4" ShapeID="_x0000_i2299" DrawAspect="Content" ObjectID="_1629058488" r:id="rId1100"/>
                          </w:object>
                        </w:r>
                      </w:p>
                    </w:tc>
                    <w:tc>
                      <w:tcPr>
                        <w:tcW w:w="2861" w:type="dxa"/>
                        <w:tcBorders>
                          <w:top w:val="single" w:sz="4" w:space="0" w:color="auto"/>
                        </w:tcBorders>
                      </w:tcPr>
                      <w:p w:rsidR="007C1912" w:rsidRPr="00821F37" w:rsidRDefault="007C1912" w:rsidP="001A3CD5">
                        <w:pPr>
                          <w:bidi/>
                          <w:ind w:right="-1276"/>
                          <w:jc w:val="center"/>
                          <w:rPr>
                            <w:rFonts w:ascii="Amiri" w:eastAsiaTheme="minorEastAsia" w:hAnsi="Amiri" w:cs="Amiri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821F37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  <w:rtl/>
                            <w:lang w:val="fr-FR"/>
                          </w:rPr>
                          <w:object w:dxaOrig="680" w:dyaOrig="300">
                            <v:shape id="_x0000_i2300" type="#_x0000_t75" style="width:33.75pt;height:14.9pt" o:ole="">
                              <v:imagedata r:id="rId1101" o:title=""/>
                            </v:shape>
                            <o:OLEObject Type="Embed" ProgID="Equation.DSMT4" ShapeID="_x0000_i2300" DrawAspect="Content" ObjectID="_1629058489" r:id="rId1102"/>
                          </w:object>
                        </w:r>
                      </w:p>
                    </w:tc>
                    <w:tc>
                      <w:tcPr>
                        <w:tcW w:w="2977" w:type="dxa"/>
                        <w:tcBorders>
                          <w:top w:val="single" w:sz="4" w:space="0" w:color="auto"/>
                        </w:tcBorders>
                      </w:tcPr>
                      <w:p w:rsidR="007C1912" w:rsidRPr="00821F37" w:rsidRDefault="007C1912" w:rsidP="001A3CD5">
                        <w:pPr>
                          <w:bidi/>
                          <w:ind w:right="-1276"/>
                          <w:rPr>
                            <w:rFonts w:ascii="Amiri" w:eastAsiaTheme="minorEastAsia" w:hAnsi="Amiri" w:cs="Amiri"/>
                            <w:b/>
                            <w:bCs/>
                            <w:sz w:val="24"/>
                            <w:szCs w:val="24"/>
                            <w:rtl/>
                            <w:lang w:val="fr-FR"/>
                          </w:rPr>
                        </w:pPr>
                        <w:r w:rsidRPr="00821F37">
                          <w:rPr>
                            <w:rFonts w:ascii="Amiri" w:hAnsi="Amiri" w:cs="Amiri"/>
                            <w:position w:val="-14"/>
                            <w:sz w:val="24"/>
                            <w:szCs w:val="24"/>
                            <w:rtl/>
                            <w:lang w:val="fr-FR"/>
                          </w:rPr>
                          <w:object w:dxaOrig="2760" w:dyaOrig="420">
                            <v:shape id="_x0000_i2301" type="#_x0000_t75" style="width:138.15pt;height:20.75pt" o:ole="">
                              <v:imagedata r:id="rId1103" o:title=""/>
                            </v:shape>
                            <o:OLEObject Type="Embed" ProgID="Equation.DSMT4" ShapeID="_x0000_i2301" DrawAspect="Content" ObjectID="_1629058490" r:id="rId1104"/>
                          </w:object>
                        </w:r>
                      </w:p>
                    </w:tc>
                  </w:tr>
                </w:tbl>
                <w:p w:rsidR="007C1912" w:rsidRPr="00821F37" w:rsidRDefault="007C1912" w:rsidP="001A3CD5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821F37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تعريف 3 :</w:t>
                  </w:r>
                  <w:r w:rsidRPr="00821F37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العدد الحقيقي </w:t>
                  </w:r>
                  <w:r w:rsidRPr="00821F37">
                    <w:rPr>
                      <w:rFonts w:ascii="Amiri" w:hAnsi="Amiri" w:cs="Amiri"/>
                      <w:position w:val="-6"/>
                      <w:sz w:val="24"/>
                      <w:szCs w:val="24"/>
                      <w:rtl/>
                      <w:lang w:val="fr-FR"/>
                    </w:rPr>
                    <w:object w:dxaOrig="980" w:dyaOrig="300">
                      <v:shape id="_x0000_i2302" type="#_x0000_t75" style="width:49.3pt;height:14.9pt" o:ole="">
                        <v:imagedata r:id="rId1105" o:title=""/>
                      </v:shape>
                      <o:OLEObject Type="Embed" ProgID="Equation.DSMT4" ShapeID="_x0000_i2302" DrawAspect="Content" ObjectID="_1629058491" r:id="rId1106"/>
                    </w:object>
                  </w:r>
                  <w:r w:rsidRPr="00821F37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يسمى محدد الجملة </w:t>
                  </w:r>
                  <w:r w:rsidRPr="00821F37">
                    <w:rPr>
                      <w:rFonts w:ascii="Amiri" w:hAnsi="Amiri" w:cs="Amiri"/>
                      <w:sz w:val="24"/>
                      <w:szCs w:val="24"/>
                      <w:lang w:val="fr-FR"/>
                    </w:rPr>
                    <w:t>(S)</w:t>
                  </w:r>
                  <w:r w:rsidRPr="00821F37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 ونرمز له بالرمز </w:t>
                  </w:r>
                  <w:r w:rsidRPr="00821F37">
                    <w:rPr>
                      <w:rFonts w:ascii="Amiri" w:hAnsi="Amiri" w:cs="Amiri"/>
                      <w:position w:val="-36"/>
                      <w:sz w:val="24"/>
                      <w:szCs w:val="24"/>
                      <w:rtl/>
                      <w:lang w:val="fr-FR"/>
                    </w:rPr>
                    <w:object w:dxaOrig="840" w:dyaOrig="859">
                      <v:shape id="_x0000_i2303" type="#_x0000_t75" style="width:42.15pt;height:42.8pt" o:ole="">
                        <v:imagedata r:id="rId1107" o:title=""/>
                      </v:shape>
                      <o:OLEObject Type="Embed" ProgID="Equation.DSMT4" ShapeID="_x0000_i2303" DrawAspect="Content" ObjectID="_1629058492" r:id="rId1108"/>
                    </w:object>
                  </w:r>
                </w:p>
                <w:p w:rsidR="007C1912" w:rsidRDefault="007C1912" w:rsidP="001A3CD5">
                  <w:pPr>
                    <w:bidi/>
                    <w:ind w:right="-1276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  <w:r w:rsidRPr="00821F37"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  <w:t xml:space="preserve">ونكتب : </w:t>
                  </w:r>
                  <w:r w:rsidRPr="00821F37">
                    <w:rPr>
                      <w:rFonts w:ascii="Amiri" w:hAnsi="Amiri" w:cs="Amiri"/>
                      <w:position w:val="-36"/>
                      <w:sz w:val="24"/>
                      <w:szCs w:val="24"/>
                      <w:rtl/>
                      <w:lang w:val="fr-FR"/>
                    </w:rPr>
                    <w:object w:dxaOrig="2020" w:dyaOrig="859">
                      <v:shape id="_x0000_i2304" type="#_x0000_t75" style="width:101.2pt;height:42.8pt" o:ole="">
                        <v:imagedata r:id="rId1109" o:title=""/>
                      </v:shape>
                      <o:OLEObject Type="Embed" ProgID="Equation.DSMT4" ShapeID="_x0000_i2304" DrawAspect="Content" ObjectID="_1629058493" r:id="rId1110"/>
                    </w:object>
                  </w:r>
                </w:p>
                <w:p w:rsidR="007C1912" w:rsidRPr="00821F37" w:rsidRDefault="007C1912" w:rsidP="001A3CD5">
                  <w:pPr>
                    <w:bidi/>
                    <w:ind w:right="-1276"/>
                    <w:rPr>
                      <w:rFonts w:ascii="Amiri" w:hAnsi="Amiri" w:cs="Amiri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821F37" w:rsidRDefault="007C1912" w:rsidP="001A3CD5">
                  <w:pPr>
                    <w:bidi/>
                    <w:ind w:right="-1276"/>
                    <w:jc w:val="center"/>
                    <w:rPr>
                      <w:rFonts w:ascii="Amiri" w:eastAsiaTheme="minorEastAsia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 w:rsidRPr="00821F37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val="fr-FR"/>
                    </w:rPr>
                    <w:t>حل تمارين رقم 78 ، 79 ص 278</w:t>
                  </w: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38" style="position:absolute;left:0;text-align:left;margin-left:-41.65pt;margin-top:11.95pt;width:38.9pt;height:749.2pt;z-index:25213747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25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tbl>
      <w:tblPr>
        <w:tblStyle w:val="Grilledutableau"/>
        <w:tblW w:w="10632" w:type="dxa"/>
        <w:tblInd w:w="-601" w:type="dxa"/>
        <w:tblLook w:val="04A0" w:firstRow="1" w:lastRow="0" w:firstColumn="1" w:lastColumn="0" w:noHBand="0" w:noVBand="1"/>
      </w:tblPr>
      <w:tblGrid>
        <w:gridCol w:w="4820"/>
        <w:gridCol w:w="5812"/>
      </w:tblGrid>
      <w:tr w:rsidR="001A3CD5" w:rsidTr="001A3CD5">
        <w:tc>
          <w:tcPr>
            <w:tcW w:w="4820" w:type="dxa"/>
          </w:tcPr>
          <w:p w:rsidR="001A3CD5" w:rsidRPr="003864DC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eastAsia="Calibri" w:hAnsi="Amiri" w:cs="Amiri"/>
                <w:b/>
                <w:bCs/>
                <w:color w:val="0000FF"/>
                <w:sz w:val="28"/>
                <w:szCs w:val="28"/>
                <w:highlight w:val="yellow"/>
                <w:rtl/>
                <w:lang w:bidi="ar-DZ"/>
              </w:rPr>
              <w:lastRenderedPageBreak/>
              <w:t>التمرين ال</w:t>
            </w:r>
            <w:r>
              <w:rPr>
                <w:rFonts w:ascii="Amiri" w:eastAsia="Calibri" w:hAnsi="Amiri" w:cs="Amiri" w:hint="cs"/>
                <w:b/>
                <w:bCs/>
                <w:color w:val="0000FF"/>
                <w:sz w:val="28"/>
                <w:szCs w:val="28"/>
                <w:highlight w:val="yellow"/>
                <w:rtl/>
                <w:lang w:bidi="ar-DZ"/>
              </w:rPr>
              <w:t>ثاني</w:t>
            </w:r>
            <w:r w:rsidRPr="003864DC">
              <w:rPr>
                <w:rFonts w:ascii="Amiri" w:eastAsia="Calib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:</w:t>
            </w:r>
            <w:r w:rsidRPr="003864D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ستوي منسوب إلى معلم متعامد و متجانس 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  <w:r w:rsidRPr="003864DC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.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80" w:dyaOrig="320">
                <v:shape id="_x0000_i1025" type="#_x0000_t75" style="width:44.1pt;height:15.55pt" o:ole="">
                  <v:imagedata r:id="rId1111" o:title=""/>
                </v:shape>
                <o:OLEObject Type="Embed" ProgID="Equation.DSMT4" ShapeID="_x0000_i1025" DrawAspect="Content" ObjectID="_1629057214" r:id="rId1112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ثلا ث نقط معرفة كما يلي :</w:t>
            </w:r>
            <w:r w:rsidRPr="003864DC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340" w:dyaOrig="380">
                <v:shape id="_x0000_i1026" type="#_x0000_t75" style="width:66.8pt;height:18.8pt" o:ole="">
                  <v:imagedata r:id="rId1113" o:title=""/>
                </v:shape>
                <o:OLEObject Type="Embed" ProgID="Equation.DSMT4" ShapeID="_x0000_i1026" DrawAspect="Content" ObjectID="_1629057215" r:id="rId1114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،     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40" w:dyaOrig="380">
                <v:shape id="_x0000_i1027" type="#_x0000_t75" style="width:1in;height:18.8pt" o:ole="">
                  <v:imagedata r:id="rId1115" o:title=""/>
                </v:shape>
                <o:OLEObject Type="Embed" ProgID="Equation.DSMT4" ShapeID="_x0000_i1027" DrawAspect="Content" ObjectID="_1629057216" r:id="rId1116"/>
              </w:object>
            </w:r>
          </w:p>
          <w:p w:rsidR="001A3CD5" w:rsidRPr="003864DC" w:rsidRDefault="001A3CD5" w:rsidP="001A3CD5">
            <w:pPr>
              <w:jc w:val="right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20" w:dyaOrig="380">
                <v:shape id="_x0000_i1028" type="#_x0000_t75" style="width:71.35pt;height:18.8pt" o:ole="">
                  <v:imagedata r:id="rId1117" o:title=""/>
                </v:shape>
                <o:OLEObject Type="Embed" ProgID="Equation.DSMT4" ShapeID="_x0000_i1028" DrawAspect="Content" ObjectID="_1629057217" r:id="rId1118"/>
              </w:objec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4"/>
              </w:numPr>
              <w:bidi/>
              <w:ind w:left="137" w:firstLine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ات النقط :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80" w:dyaOrig="320">
                <v:shape id="_x0000_i1029" type="#_x0000_t75" style="width:44.1pt;height:15.55pt" o:ole="">
                  <v:imagedata r:id="rId1111" o:title=""/>
                </v:shape>
                <o:OLEObject Type="Embed" ProgID="Equation.DSMT4" ShapeID="_x0000_i1029" DrawAspect="Content" ObjectID="_1629057218" r:id="rId1119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.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4"/>
              </w:numPr>
              <w:bidi/>
              <w:ind w:left="279" w:hanging="27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</w:t>
            </w:r>
            <w:r w:rsidRPr="003864D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20">
                <v:shape id="_x0000_i1030" type="#_x0000_t75" style="width:12.95pt;height:11.05pt" o:ole="">
                  <v:imagedata r:id="rId1120" o:title=""/>
                </v:shape>
                <o:OLEObject Type="Embed" ProgID="Equation.DSMT4" ShapeID="_x0000_i1030" DrawAspect="Content" ObjectID="_1629057219" r:id="rId1121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حتى تكون النقط 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80" w:dyaOrig="320">
                <v:shape id="_x0000_i1031" type="#_x0000_t75" style="width:44.1pt;height:15.55pt" o:ole="">
                  <v:imagedata r:id="rId1111" o:title=""/>
                </v:shape>
                <o:OLEObject Type="Embed" ProgID="Equation.DSMT4" ShapeID="_x0000_i1031" DrawAspect="Content" ObjectID="_1629057220" r:id="rId1122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في إستقامية 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</w:t>
            </w:r>
            <w:r w:rsidRPr="003864D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20">
                <v:shape id="_x0000_i1032" type="#_x0000_t75" style="width:12.95pt;height:11.05pt" o:ole="">
                  <v:imagedata r:id="rId1120" o:title=""/>
                </v:shape>
                <o:OLEObject Type="Embed" ProgID="Equation.DSMT4" ShapeID="_x0000_i1032" DrawAspect="Content" ObjectID="_1629057221" r:id="rId1123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حتى يكون معامل توجيه المستقيم   </w:t>
            </w:r>
            <w:r w:rsidRPr="003864D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>
                <v:shape id="_x0000_i1033" type="#_x0000_t75" style="width:29.85pt;height:19.45pt" o:ole="">
                  <v:imagedata r:id="rId1124" o:title=""/>
                </v:shape>
                <o:OLEObject Type="Embed" ProgID="Equation.DSMT4" ShapeID="_x0000_i1033" DrawAspect="Content" ObjectID="_1629057222" r:id="rId1125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مساويا لـــــــ :  1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ات النقطة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300" w:dyaOrig="320">
                <v:shape id="_x0000_i1034" type="#_x0000_t75" style="width:14.9pt;height:15.55pt" o:ole="">
                  <v:imagedata r:id="rId1126" o:title=""/>
                </v:shape>
                <o:OLEObject Type="Embed" ProgID="Equation.DSMT4" ShapeID="_x0000_i1034" DrawAspect="Content" ObjectID="_1629057223" r:id="rId1127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نظيرة </w:t>
            </w:r>
            <w:r w:rsidRPr="003864D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>
                <v:shape id="_x0000_i1035" type="#_x0000_t75" style="width:12.3pt;height:12.95pt" o:ole="">
                  <v:imagedata r:id="rId1128" o:title=""/>
                </v:shape>
                <o:OLEObject Type="Embed" ProgID="Equation.DSMT4" ShapeID="_x0000_i1035" DrawAspect="Content" ObjectID="_1629057224" r:id="rId1129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بالنسبة إلى </w:t>
            </w:r>
            <w:r w:rsidRPr="003864D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40" w:dyaOrig="279">
                <v:shape id="_x0000_i1036" type="#_x0000_t75" style="width:12.3pt;height:13.6pt" o:ole="">
                  <v:imagedata r:id="rId1130" o:title=""/>
                </v:shape>
                <o:OLEObject Type="Embed" ProgID="Equation.DSMT4" ShapeID="_x0000_i1036" DrawAspect="Content" ObjectID="_1629057225" r:id="rId1131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مبدأ المعلم .</w:t>
            </w:r>
          </w:p>
        </w:tc>
        <w:tc>
          <w:tcPr>
            <w:tcW w:w="5812" w:type="dxa"/>
          </w:tcPr>
          <w:p w:rsidR="001A3CD5" w:rsidRPr="003864DC" w:rsidRDefault="001A3CD5" w:rsidP="001A3CD5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3864DC">
              <w:rPr>
                <w:rFonts w:ascii="Amiri" w:eastAsia="Calibri" w:hAnsi="Amiri" w:cs="Amiri"/>
                <w:b/>
                <w:bCs/>
                <w:color w:val="0000FF"/>
                <w:sz w:val="28"/>
                <w:szCs w:val="28"/>
                <w:highlight w:val="yellow"/>
                <w:rtl/>
                <w:lang w:bidi="ar-DZ"/>
              </w:rPr>
              <w:t>التمرين الأول :</w: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المستوي منسوب إلى معلم متعامد ومتجانس </w:t>
            </w:r>
            <w:r w:rsidRPr="003864DC">
              <w:rPr>
                <w:rFonts w:ascii="Amiri" w:hAnsi="Amiri" w:cs="Amiri"/>
                <w:position w:val="-18"/>
                <w:sz w:val="24"/>
                <w:szCs w:val="24"/>
              </w:rPr>
              <w:object w:dxaOrig="840" w:dyaOrig="480">
                <v:shape id="_x0000_i1037" type="#_x0000_t75" style="width:42.15pt;height:24pt" o:ole="">
                  <v:imagedata r:id="rId1132" o:title=""/>
                </v:shape>
                <o:OLEObject Type="Embed" ProgID="Equation.DSMT4" ShapeID="_x0000_i1037" DrawAspect="Content" ObjectID="_1629057226" r:id="rId1133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. نعتبر النقط  :  </w:t>
            </w:r>
            <w:r w:rsidRPr="003864DC">
              <w:rPr>
                <w:rFonts w:ascii="Amiri" w:hAnsi="Amiri" w:cs="Amiri"/>
                <w:position w:val="-14"/>
                <w:sz w:val="24"/>
                <w:szCs w:val="24"/>
              </w:rPr>
              <w:object w:dxaOrig="740" w:dyaOrig="400">
                <v:shape id="_x0000_i1038" type="#_x0000_t75" style="width:36.95pt;height:20.1pt" o:ole="">
                  <v:imagedata r:id="rId1134" o:title=""/>
                </v:shape>
                <o:OLEObject Type="Embed" ProgID="Equation.DSMT4" ShapeID="_x0000_i1038" DrawAspect="Content" ObjectID="_1629057227" r:id="rId1135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,</w:t>
            </w:r>
            <w:r w:rsidRPr="003864DC">
              <w:rPr>
                <w:rFonts w:ascii="Amiri" w:hAnsi="Amiri" w:cs="Amiri"/>
                <w:position w:val="-14"/>
                <w:sz w:val="24"/>
                <w:szCs w:val="24"/>
              </w:rPr>
              <w:object w:dxaOrig="800" w:dyaOrig="400">
                <v:shape id="_x0000_i1039" type="#_x0000_t75" style="width:39.55pt;height:20.1pt" o:ole="">
                  <v:imagedata r:id="rId1136" o:title=""/>
                </v:shape>
                <o:OLEObject Type="Embed" ProgID="Equation.DSMT4" ShapeID="_x0000_i1039" DrawAspect="Content" ObjectID="_1629057228" r:id="rId1137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>,</w:t>
            </w:r>
            <w:r w:rsidRPr="003864DC">
              <w:rPr>
                <w:rFonts w:ascii="Amiri" w:hAnsi="Amiri" w:cs="Amiri"/>
                <w:position w:val="-14"/>
                <w:sz w:val="24"/>
                <w:szCs w:val="24"/>
              </w:rPr>
              <w:object w:dxaOrig="920" w:dyaOrig="400">
                <v:shape id="_x0000_i1040" type="#_x0000_t75" style="width:46.05pt;height:20.1pt" o:ole="">
                  <v:imagedata r:id="rId1138" o:title=""/>
                </v:shape>
                <o:OLEObject Type="Embed" ProgID="Equation.DSMT4" ShapeID="_x0000_i1040" DrawAspect="Content" ObjectID="_1629057229" r:id="rId1139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,حيث : </w:t>
            </w:r>
            <w:r w:rsidRPr="003864DC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20">
                <v:shape id="_x0000_i1041" type="#_x0000_t75" style="width:12.3pt;height:11.05pt" o:ole="">
                  <v:imagedata r:id="rId1140" o:title=""/>
                </v:shape>
                <o:OLEObject Type="Embed" ProgID="Equation.DSMT4" ShapeID="_x0000_i1041" DrawAspect="Content" ObjectID="_1629057230" r:id="rId1141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>عدد حقيقي .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6"/>
              </w:numPr>
              <w:bidi/>
              <w:ind w:left="99" w:hanging="54"/>
              <w:rPr>
                <w:rFonts w:ascii="Amiri" w:hAnsi="Amiri" w:cs="Amiri"/>
                <w:sz w:val="24"/>
                <w:szCs w:val="24"/>
              </w:rPr>
            </w:pP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عين العدد الحقيقي </w:t>
            </w:r>
            <w:r w:rsidRPr="003864DC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20">
                <v:shape id="_x0000_i1042" type="#_x0000_t75" style="width:12.3pt;height:11.05pt" o:ole="">
                  <v:imagedata r:id="rId1140" o:title=""/>
                </v:shape>
                <o:OLEObject Type="Embed" ProgID="Equation.DSMT4" ShapeID="_x0000_i1042" DrawAspect="Content" ObjectID="_1629057231" r:id="rId1142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حتى تكون النقط </w:t>
            </w:r>
            <w:r w:rsidRPr="003864DC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>
                <v:shape id="_x0000_i1043" type="#_x0000_t75" style="width:12.95pt;height:12.95pt" o:ole="">
                  <v:imagedata r:id="rId1143" o:title=""/>
                </v:shape>
                <o:OLEObject Type="Embed" ProgID="Equation.DSMT4" ShapeID="_x0000_i1043" DrawAspect="Content" ObjectID="_1629057232" r:id="rId1144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>,</w:t>
            </w:r>
            <w:r w:rsidRPr="003864DC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>
                <v:shape id="_x0000_i1044" type="#_x0000_t75" style="width:12.95pt;height:12.95pt" o:ole="">
                  <v:imagedata r:id="rId1145" o:title=""/>
                </v:shape>
                <o:OLEObject Type="Embed" ProgID="Equation.DSMT4" ShapeID="_x0000_i1044" DrawAspect="Content" ObjectID="_1629057233" r:id="rId1146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,</w:t>
            </w:r>
            <w:r w:rsidRPr="003864DC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79">
                <v:shape id="_x0000_i1045" type="#_x0000_t75" style="width:12.3pt;height:14.25pt" o:ole="">
                  <v:imagedata r:id="rId1147" o:title=""/>
                </v:shape>
                <o:OLEObject Type="Embed" ProgID="Equation.DSMT4" ShapeID="_x0000_i1045" DrawAspect="Content" ObjectID="_1629057234" r:id="rId1148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>, في استقامية .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6"/>
              </w:numPr>
              <w:bidi/>
              <w:ind w:left="241" w:hanging="196"/>
              <w:rPr>
                <w:rFonts w:ascii="Amiri" w:hAnsi="Amiri" w:cs="Amiri"/>
                <w:sz w:val="24"/>
                <w:szCs w:val="24"/>
              </w:rPr>
            </w:pP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عين إحداثيي النقطة  </w:t>
            </w:r>
            <w:r w:rsidRPr="003864DC">
              <w:rPr>
                <w:rFonts w:ascii="Amiri" w:hAnsi="Amiri" w:cs="Amiri"/>
                <w:position w:val="-4"/>
                <w:sz w:val="24"/>
                <w:szCs w:val="24"/>
              </w:rPr>
              <w:object w:dxaOrig="260" w:dyaOrig="260">
                <v:shape id="_x0000_i1046" type="#_x0000_t75" style="width:12.95pt;height:13.6pt" o:ole="">
                  <v:imagedata r:id="rId1149" o:title=""/>
                </v:shape>
                <o:OLEObject Type="Embed" ProgID="Equation.DSMT4" ShapeID="_x0000_i1046" DrawAspect="Content" ObjectID="_1629057235" r:id="rId1150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حتى حتى يكون الرباعي </w:t>
            </w:r>
            <w:r w:rsidRPr="003864DC">
              <w:rPr>
                <w:rFonts w:ascii="Amiri" w:hAnsi="Amiri" w:cs="Amiri"/>
                <w:position w:val="-6"/>
                <w:sz w:val="24"/>
                <w:szCs w:val="24"/>
              </w:rPr>
              <w:object w:dxaOrig="760" w:dyaOrig="279">
                <v:shape id="_x0000_i1047" type="#_x0000_t75" style="width:38.25pt;height:14.25pt" o:ole="">
                  <v:imagedata r:id="rId1151" o:title=""/>
                </v:shape>
                <o:OLEObject Type="Embed" ProgID="Equation.DSMT4" ShapeID="_x0000_i1047" DrawAspect="Content" ObjectID="_1629057236" r:id="rId1152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متوازي أضلاع .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6"/>
              </w:numPr>
              <w:bidi/>
              <w:ind w:left="241" w:hanging="196"/>
              <w:rPr>
                <w:rFonts w:ascii="Amiri" w:hAnsi="Amiri" w:cs="Amiri"/>
                <w:sz w:val="24"/>
                <w:szCs w:val="24"/>
                <w:rtl/>
              </w:rPr>
            </w:pP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عين العدد الحقيقي </w:t>
            </w:r>
            <w:r w:rsidRPr="003864DC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20">
                <v:shape id="_x0000_i1048" type="#_x0000_t75" style="width:12.3pt;height:11.05pt" o:ole="">
                  <v:imagedata r:id="rId1140" o:title=""/>
                </v:shape>
                <o:OLEObject Type="Embed" ProgID="Equation.DSMT4" ShapeID="_x0000_i1048" DrawAspect="Content" ObjectID="_1629057237" r:id="rId1153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حتى حتى يكون معامل توجيه المستقيم </w:t>
            </w:r>
            <w:r w:rsidRPr="003864DC">
              <w:rPr>
                <w:rFonts w:ascii="Amiri" w:hAnsi="Amiri" w:cs="Amiri"/>
                <w:position w:val="-14"/>
                <w:sz w:val="24"/>
                <w:szCs w:val="24"/>
              </w:rPr>
              <w:object w:dxaOrig="580" w:dyaOrig="400">
                <v:shape id="_x0000_i1049" type="#_x0000_t75" style="width:29.2pt;height:20.1pt" o:ole="">
                  <v:imagedata r:id="rId1154" o:title=""/>
                </v:shape>
                <o:OLEObject Type="Embed" ProgID="Equation.DSMT4" ShapeID="_x0000_i1049" DrawAspect="Content" ObjectID="_1629057238" r:id="rId1155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  هو   </w:t>
            </w:r>
            <w:r w:rsidRPr="003864DC">
              <w:rPr>
                <w:rFonts w:ascii="Amiri" w:hAnsi="Amiri" w:cs="Amiri"/>
                <w:position w:val="-4"/>
                <w:sz w:val="24"/>
                <w:szCs w:val="24"/>
              </w:rPr>
              <w:object w:dxaOrig="200" w:dyaOrig="260">
                <v:shape id="_x0000_i1050" type="#_x0000_t75" style="width:9.75pt;height:13.6pt" o:ole="">
                  <v:imagedata r:id="rId1156" o:title=""/>
                </v:shape>
                <o:OLEObject Type="Embed" ProgID="Equation.DSMT4" ShapeID="_x0000_i1050" DrawAspect="Content" ObjectID="_1629057239" r:id="rId1157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6"/>
              </w:numPr>
              <w:bidi/>
              <w:ind w:left="241" w:hanging="196"/>
              <w:rPr>
                <w:rFonts w:ascii="Amiri" w:hAnsi="Amiri" w:cs="Amiri"/>
                <w:sz w:val="24"/>
                <w:szCs w:val="24"/>
              </w:rPr>
            </w:pP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عين العدد الحقيقي </w:t>
            </w:r>
            <w:r w:rsidRPr="003864DC">
              <w:rPr>
                <w:rFonts w:ascii="Amiri" w:hAnsi="Amiri" w:cs="Amiri"/>
                <w:position w:val="-6"/>
                <w:sz w:val="24"/>
                <w:szCs w:val="24"/>
              </w:rPr>
              <w:object w:dxaOrig="240" w:dyaOrig="220">
                <v:shape id="_x0000_i1051" type="#_x0000_t75" style="width:12.3pt;height:11.05pt" o:ole="">
                  <v:imagedata r:id="rId1140" o:title=""/>
                </v:shape>
                <o:OLEObject Type="Embed" ProgID="Equation.DSMT4" ShapeID="_x0000_i1051" DrawAspect="Content" ObjectID="_1629057240" r:id="rId1158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حتى حتى يكون المستقيم </w:t>
            </w:r>
            <w:r w:rsidRPr="003864DC">
              <w:rPr>
                <w:rFonts w:ascii="Amiri" w:hAnsi="Amiri" w:cs="Amiri"/>
                <w:position w:val="-14"/>
                <w:sz w:val="24"/>
                <w:szCs w:val="24"/>
              </w:rPr>
              <w:object w:dxaOrig="580" w:dyaOrig="400">
                <v:shape id="_x0000_i1052" type="#_x0000_t75" style="width:29.2pt;height:20.1pt" o:ole="">
                  <v:imagedata r:id="rId1154" o:title=""/>
                </v:shape>
                <o:OLEObject Type="Embed" ProgID="Equation.DSMT4" ShapeID="_x0000_i1052" DrawAspect="Content" ObjectID="_1629057241" r:id="rId1159"/>
              </w:object>
            </w: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  يوازي المستقيم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6"/>
              </w:numPr>
              <w:bidi/>
              <w:spacing w:line="360" w:lineRule="auto"/>
              <w:ind w:left="241" w:hanging="196"/>
              <w:rPr>
                <w:rFonts w:ascii="Amiri" w:hAnsi="Amiri" w:cs="Amiri"/>
                <w:sz w:val="24"/>
                <w:szCs w:val="24"/>
              </w:rPr>
            </w:pPr>
            <w:r w:rsidRPr="003864DC">
              <w:rPr>
                <w:rFonts w:ascii="Amiri" w:hAnsi="Amiri" w:cs="Amiri"/>
                <w:sz w:val="24"/>
                <w:szCs w:val="24"/>
                <w:rtl/>
              </w:rPr>
              <w:t xml:space="preserve">الذي معادلته  </w:t>
            </w:r>
            <w:r w:rsidRPr="003864DC">
              <w:rPr>
                <w:rFonts w:ascii="Amiri" w:hAnsi="Amiri" w:cs="Amiri"/>
                <w:position w:val="-24"/>
                <w:sz w:val="24"/>
                <w:szCs w:val="24"/>
              </w:rPr>
              <w:object w:dxaOrig="1080" w:dyaOrig="620">
                <v:shape id="_x0000_i1053" type="#_x0000_t75" style="width:53.85pt;height:30.5pt" o:ole="">
                  <v:imagedata r:id="rId1160" o:title=""/>
                </v:shape>
                <o:OLEObject Type="Embed" ProgID="Equation.DSMT4" ShapeID="_x0000_i1053" DrawAspect="Content" ObjectID="_1629057242" r:id="rId1161"/>
              </w:object>
            </w:r>
          </w:p>
        </w:tc>
      </w:tr>
      <w:tr w:rsidR="001A3CD5" w:rsidTr="001A3CD5">
        <w:tc>
          <w:tcPr>
            <w:tcW w:w="4820" w:type="dxa"/>
          </w:tcPr>
          <w:p w:rsidR="001A3CD5" w:rsidRPr="003864DC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3864DC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التمرين الرابع :</w: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5"/>
              </w:numPr>
              <w:bidi/>
              <w:spacing w:line="216" w:lineRule="auto"/>
              <w:ind w:right="-17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ل جملة المعادلتين  </w:t>
            </w:r>
            <w:r w:rsidRPr="003864D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00" w:dyaOrig="400">
                <v:shape id="_x0000_i1054" type="#_x0000_t75" style="width:20.1pt;height:20.1pt" o:ole="">
                  <v:imagedata r:id="rId1162" o:title=""/>
                </v:shape>
                <o:OLEObject Type="Embed" ProgID="Equation.DSMT4" ShapeID="_x0000_i1054" DrawAspect="Content" ObjectID="_1629057243" r:id="rId1163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حيث :               </w:t>
            </w:r>
            <w:r w:rsidRPr="003864DC">
              <w:rPr>
                <w:rFonts w:ascii="Amiri" w:hAnsi="Amiri" w:cs="Amiri"/>
                <w:position w:val="-30"/>
                <w:sz w:val="26"/>
                <w:szCs w:val="26"/>
                <w:lang w:bidi="ar-DZ"/>
              </w:rPr>
              <w:object w:dxaOrig="3159" w:dyaOrig="720">
                <v:shape id="_x0000_i1055" type="#_x0000_t75" style="width:158.25pt;height:36.3pt" o:ole="">
                  <v:imagedata r:id="rId1164" o:title=""/>
                </v:shape>
                <o:OLEObject Type="Embed" ProgID="Equation.DSMT4" ShapeID="_x0000_i1055" DrawAspect="Content" ObjectID="_1629057244" r:id="rId1165"/>
              </w:object>
            </w:r>
          </w:p>
          <w:p w:rsidR="001A3CD5" w:rsidRPr="003864DC" w:rsidRDefault="001A3CD5" w:rsidP="002A32EC">
            <w:pPr>
              <w:pStyle w:val="Paragraphedeliste"/>
              <w:numPr>
                <w:ilvl w:val="0"/>
                <w:numId w:val="95"/>
              </w:numPr>
              <w:bidi/>
              <w:rPr>
                <w:rFonts w:ascii="Amiri" w:hAnsi="Amiri" w:cs="Amiri"/>
                <w:noProof/>
                <w:sz w:val="26"/>
                <w:szCs w:val="26"/>
                <w:u w:val="single"/>
                <w:lang w:eastAsia="fr-FR"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إستنتج  حلول الجملة </w:t>
            </w:r>
            <w:r w:rsidRPr="003864D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60" w:dyaOrig="400">
                <v:shape id="_x0000_i1056" type="#_x0000_t75" style="width:23.35pt;height:20.1pt" o:ole="">
                  <v:imagedata r:id="rId1166" o:title=""/>
                </v:shape>
                <o:OLEObject Type="Embed" ProgID="Equation.DSMT4" ShapeID="_x0000_i1056" DrawAspect="Content" ObjectID="_1629057245" r:id="rId1167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حيث :            </w:t>
            </w:r>
            <w:r w:rsidRPr="003864DC">
              <w:rPr>
                <w:rFonts w:ascii="Amiri" w:hAnsi="Amiri" w:cs="Amiri"/>
                <w:position w:val="-36"/>
                <w:sz w:val="26"/>
                <w:szCs w:val="26"/>
                <w:lang w:bidi="ar-DZ"/>
              </w:rPr>
              <w:object w:dxaOrig="3560" w:dyaOrig="859">
                <v:shape id="_x0000_i1057" type="#_x0000_t75" style="width:160.85pt;height:38.9pt" o:ole="">
                  <v:imagedata r:id="rId1168" o:title=""/>
                </v:shape>
                <o:OLEObject Type="Embed" ProgID="Equation.DSMT4" ShapeID="_x0000_i1057" DrawAspect="Content" ObjectID="_1629057246" r:id="rId1169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</w:p>
          <w:p w:rsidR="001A3CD5" w:rsidRPr="003864DC" w:rsidRDefault="001A3CD5" w:rsidP="001A3CD5">
            <w:pPr>
              <w:bidi/>
              <w:ind w:left="11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  <w:t xml:space="preserve">(  إرشاد : </w: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مكن  وضع : </w:t>
            </w:r>
            <w:r w:rsidRPr="003864DC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3864D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60" w:dyaOrig="320">
                <v:shape id="_x0000_i1058" type="#_x0000_t75" style="width:33.1pt;height:15.55pt" o:ole="">
                  <v:imagedata r:id="rId1170" o:title=""/>
                </v:shape>
                <o:OLEObject Type="Embed" ProgID="Equation.DSMT4" ShapeID="_x0000_i1058" DrawAspect="Content" ObjectID="_1629057247" r:id="rId1171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 </w:t>
            </w:r>
            <w:r w:rsidRPr="003864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39" w:dyaOrig="360">
                <v:shape id="_x0000_i1059" type="#_x0000_t75" style="width:32.45pt;height:18.15pt" o:ole="">
                  <v:imagedata r:id="rId1172" o:title=""/>
                </v:shape>
                <o:OLEObject Type="Embed" ProgID="Equation.DSMT4" ShapeID="_x0000_i1059" DrawAspect="Content" ObjectID="_1629057248" r:id="rId1173"/>
              </w:objec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) </w:t>
            </w:r>
          </w:p>
          <w:p w:rsidR="001A3CD5" w:rsidRPr="003864DC" w:rsidRDefault="001A3CD5" w:rsidP="001A3CD5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</w:tc>
        <w:tc>
          <w:tcPr>
            <w:tcW w:w="5812" w:type="dxa"/>
          </w:tcPr>
          <w:p w:rsidR="001A3CD5" w:rsidRPr="003864DC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eastAsia="Calib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التمرين الثالث :</w:t>
            </w:r>
            <w:r w:rsidRPr="003864D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ستوي منسوب إلى معلم متعامد و متجانس 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  <w:r w:rsidRPr="003864DC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3864DC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1) حل في مجموعة الأعداد الحقيقية </w:t>
            </w:r>
            <w:r w:rsidRPr="003864DC">
              <w:rPr>
                <w:rFonts w:ascii="Cambria Math" w:hAnsi="Cambria Math" w:cs="Cambria Math" w:hint="cs"/>
                <w:sz w:val="26"/>
                <w:szCs w:val="26"/>
                <w:rtl/>
                <w:lang w:bidi="ar-DZ"/>
              </w:rPr>
              <w:t>ℝ</w:t>
            </w: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جملة : </w:t>
            </w:r>
            <w:r w:rsidRPr="00CF4C77">
              <w:rPr>
                <w:position w:val="-30"/>
              </w:rPr>
              <w:object w:dxaOrig="1280" w:dyaOrig="720">
                <v:shape id="_x0000_i1060" type="#_x0000_t75" style="width:63.55pt;height:36.3pt" o:ole="">
                  <v:imagedata r:id="rId1174" o:title=""/>
                </v:shape>
                <o:OLEObject Type="Embed" ProgID="Equation.DSMT4" ShapeID="_x0000_i1060" DrawAspect="Content" ObjectID="_1629057249" r:id="rId1175"/>
              </w:object>
            </w:r>
          </w:p>
          <w:p w:rsidR="001A3CD5" w:rsidRDefault="001A3CD5" w:rsidP="001A3CD5">
            <w:pPr>
              <w:bidi/>
              <w:rPr>
                <w:rFonts w:ascii="Amiri" w:eastAsia="Times New Roman" w:hAnsi="Amiri" w:cs="Amiri"/>
                <w:sz w:val="26"/>
                <w:szCs w:val="26"/>
                <w:lang w:bidi="ar-DZ"/>
              </w:rPr>
            </w:pPr>
            <w:r w:rsidRPr="003864D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2) </w:t>
            </w:r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اكتب معادلة المستقيمين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حيث :    </w:t>
            </w:r>
            <w:r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>*</w:t>
            </w:r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المستقيم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يشمل النقطتين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-2;-3</m:t>
                  </m:r>
                </m:e>
              </m:d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 و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B(2;5)</m:t>
              </m:r>
            </m:oMath>
          </w:p>
          <w:p w:rsidR="001A3CD5" w:rsidRPr="003864DC" w:rsidRDefault="001A3CD5" w:rsidP="001A3CD5">
            <w:pPr>
              <w:bidi/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>*</w:t>
            </w:r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المستقيم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يشمل النقطة</w:t>
            </w:r>
            <w:r w:rsidRPr="00287A90">
              <w:rPr>
                <w:position w:val="-28"/>
              </w:rPr>
              <w:object w:dxaOrig="1060" w:dyaOrig="680">
                <v:shape id="_x0000_i1061" type="#_x0000_t75" style="width:53.2pt;height:33.75pt" o:ole="">
                  <v:imagedata r:id="rId1176" o:title=""/>
                </v:shape>
                <o:OLEObject Type="Embed" ProgID="Equation.DSMT4" ShapeID="_x0000_i1061" DrawAspect="Content" ObjectID="_1629057250" r:id="rId1177"/>
              </w:object>
            </w:r>
            <w:r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>و يوازي الشعا</w:t>
            </w:r>
            <w:r>
              <w:rPr>
                <w:rFonts w:ascii="Amiri" w:eastAsia="Times New Roman" w:hAnsi="Amiri" w:cs="Amiri" w:hint="cs"/>
                <w:sz w:val="26"/>
                <w:szCs w:val="26"/>
                <w:rtl/>
                <w:lang w:bidi="ar-DZ"/>
              </w:rPr>
              <w:t>ع</w:t>
            </w:r>
            <w:r w:rsidRPr="004F0B45">
              <w:rPr>
                <w:rFonts w:cs="Simplified Arabic"/>
                <w:position w:val="-30"/>
                <w:sz w:val="28"/>
                <w:szCs w:val="28"/>
              </w:rPr>
              <w:object w:dxaOrig="580" w:dyaOrig="720">
                <v:shape id="_x0000_i1062" type="#_x0000_t75" style="width:29.2pt;height:36.3pt" o:ole="">
                  <v:imagedata r:id="rId1178" o:title=""/>
                </v:shape>
                <o:OLEObject Type="Embed" ProgID="Equation.DSMT4" ShapeID="_x0000_i1062" DrawAspect="Content" ObjectID="_1629057251" r:id="rId1179"/>
              </w:object>
            </w:r>
          </w:p>
          <w:p w:rsidR="001A3CD5" w:rsidRPr="003864DC" w:rsidRDefault="001A3CD5" w:rsidP="001A3CD5">
            <w:pPr>
              <w:bidi/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</w:pPr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  أ) أرسم بعناية المستقيمين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3864DC" w:rsidRDefault="001A3CD5" w:rsidP="001A3CD5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ب) من البيان عين نقطة تقاطع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Amiri"/>
                  <w:sz w:val="26"/>
                  <w:szCs w:val="26"/>
                  <w:lang w:bidi="ar-DZ"/>
                </w:rPr>
                <m:t>)</m:t>
              </m:r>
            </m:oMath>
            <w:r w:rsidRPr="003864DC">
              <w:rPr>
                <w:rFonts w:ascii="Amiri" w:eastAsia="Times New Roman" w:hAnsi="Amiri" w:cs="Amiri"/>
                <w:sz w:val="26"/>
                <w:szCs w:val="26"/>
                <w:rtl/>
                <w:lang w:bidi="ar-DZ"/>
              </w:rPr>
              <w:t>. ماذا تستنتج؟</w:t>
            </w:r>
          </w:p>
        </w:tc>
      </w:tr>
      <w:tr w:rsidR="001A3CD5" w:rsidTr="001A3CD5">
        <w:trPr>
          <w:trHeight w:val="1695"/>
        </w:trPr>
        <w:tc>
          <w:tcPr>
            <w:tcW w:w="4820" w:type="dxa"/>
          </w:tcPr>
          <w:p w:rsidR="001A3CD5" w:rsidRPr="003864DC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3864DC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التمرين ال</w:t>
            </w:r>
            <w:r>
              <w:rPr>
                <w:rFonts w:ascii="Amiri" w:hAnsi="Amiri" w:cs="Amiri" w:hint="cs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خامس</w:t>
            </w:r>
            <w:r w:rsidRPr="003864DC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 xml:space="preserve"> :</w:t>
            </w:r>
          </w:p>
          <w:p w:rsidR="001A3CD5" w:rsidRPr="00665EB1" w:rsidRDefault="001A3CD5" w:rsidP="001A3CD5">
            <w:pPr>
              <w:bidi/>
              <w:contextualSpacing/>
              <w:rPr>
                <w:rFonts w:cs="Simplified Arabic"/>
                <w:sz w:val="28"/>
                <w:szCs w:val="28"/>
                <w:rtl/>
              </w:rPr>
            </w:pPr>
            <w:r w:rsidRPr="00665EB1">
              <w:rPr>
                <w:rFonts w:cs="Simplified Arabic"/>
                <w:position w:val="-6"/>
                <w:sz w:val="28"/>
                <w:szCs w:val="28"/>
              </w:rPr>
              <w:object w:dxaOrig="720" w:dyaOrig="279">
                <v:shape id="_x0000_i1063" type="#_x0000_t75" style="width:36.3pt;height:14.25pt" o:ole="">
                  <v:imagedata r:id="rId1180" o:title=""/>
                </v:shape>
                <o:OLEObject Type="Embed" ProgID="Equation.3" ShapeID="_x0000_i1063" DrawAspect="Content" ObjectID="_1629057252" r:id="rId1181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 متوازي أضلاع.</w:t>
            </w:r>
          </w:p>
          <w:p w:rsidR="001A3CD5" w:rsidRPr="00665EB1" w:rsidRDefault="001A3CD5" w:rsidP="002A32EC">
            <w:pPr>
              <w:numPr>
                <w:ilvl w:val="0"/>
                <w:numId w:val="100"/>
              </w:numPr>
              <w:bidi/>
              <w:contextualSpacing/>
              <w:rPr>
                <w:rFonts w:cs="Simplified Arabic"/>
                <w:sz w:val="28"/>
                <w:szCs w:val="28"/>
              </w:rPr>
            </w:pP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أنشئ النقطتين </w:t>
            </w:r>
            <w:r w:rsidRPr="00665EB1">
              <w:rPr>
                <w:rFonts w:cs="Simplified Arabic"/>
                <w:position w:val="-4"/>
                <w:sz w:val="28"/>
                <w:szCs w:val="28"/>
              </w:rPr>
              <w:object w:dxaOrig="240" w:dyaOrig="260">
                <v:shape id="_x0000_i1064" type="#_x0000_t75" style="width:12.3pt;height:12.95pt" o:ole="">
                  <v:imagedata r:id="rId1182" o:title=""/>
                </v:shape>
                <o:OLEObject Type="Embed" ProgID="Equation.3" ShapeID="_x0000_i1064" DrawAspect="Content" ObjectID="_1629057253" r:id="rId1183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 و </w:t>
            </w:r>
            <w:r w:rsidRPr="00665EB1">
              <w:rPr>
                <w:rFonts w:cs="Simplified Arabic"/>
                <w:position w:val="-4"/>
                <w:sz w:val="28"/>
                <w:szCs w:val="28"/>
              </w:rPr>
              <w:object w:dxaOrig="260" w:dyaOrig="260">
                <v:shape id="_x0000_i1065" type="#_x0000_t75" style="width:12.95pt;height:12.95pt" o:ole="">
                  <v:imagedata r:id="rId1184" o:title=""/>
                </v:shape>
                <o:OLEObject Type="Embed" ProgID="Equation.3" ShapeID="_x0000_i1065" DrawAspect="Content" ObjectID="_1629057254" r:id="rId1185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 المعرفتين بـ: </w:t>
            </w:r>
            <w:r w:rsidRPr="00665EB1">
              <w:rPr>
                <w:rFonts w:cs="Simplified Arabic"/>
                <w:position w:val="-24"/>
                <w:sz w:val="28"/>
                <w:szCs w:val="28"/>
              </w:rPr>
              <w:object w:dxaOrig="1140" w:dyaOrig="620">
                <v:shape id="_x0000_i1066" type="#_x0000_t75" style="width:57.1pt;height:30.5pt" o:ole="">
                  <v:imagedata r:id="rId1186" o:title=""/>
                </v:shape>
                <o:OLEObject Type="Embed" ProgID="Equation.DSMT4" ShapeID="_x0000_i1066" DrawAspect="Content" ObjectID="_1629057255" r:id="rId1187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 ، </w:t>
            </w:r>
            <w:r w:rsidRPr="00287A90">
              <w:rPr>
                <w:rFonts w:cs="Simplified Arabic"/>
                <w:position w:val="-4"/>
                <w:sz w:val="28"/>
                <w:szCs w:val="28"/>
              </w:rPr>
              <w:object w:dxaOrig="1240" w:dyaOrig="320">
                <v:shape id="_x0000_i1067" type="#_x0000_t75" style="width:62.25pt;height:15.55pt" o:ole="">
                  <v:imagedata r:id="rId1188" o:title=""/>
                </v:shape>
                <o:OLEObject Type="Embed" ProgID="Equation.DSMT4" ShapeID="_x0000_i1067" DrawAspect="Content" ObjectID="_1629057256" r:id="rId1189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>.</w:t>
            </w:r>
          </w:p>
          <w:p w:rsidR="001A3CD5" w:rsidRPr="00665EB1" w:rsidRDefault="001A3CD5" w:rsidP="002A32EC">
            <w:pPr>
              <w:numPr>
                <w:ilvl w:val="0"/>
                <w:numId w:val="100"/>
              </w:numPr>
              <w:bidi/>
              <w:contextualSpacing/>
              <w:rPr>
                <w:rFonts w:cs="Simplified Arabic"/>
                <w:sz w:val="28"/>
                <w:szCs w:val="28"/>
              </w:rPr>
            </w:pP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برهن أن: </w:t>
            </w:r>
            <w:r w:rsidRPr="00665EB1">
              <w:rPr>
                <w:rFonts w:cs="Simplified Arabic"/>
                <w:position w:val="-24"/>
                <w:sz w:val="28"/>
                <w:szCs w:val="28"/>
              </w:rPr>
              <w:object w:dxaOrig="1800" w:dyaOrig="620">
                <v:shape id="_x0000_i1068" type="#_x0000_t75" style="width:90.15pt;height:30.5pt" o:ole="">
                  <v:imagedata r:id="rId1190" o:title=""/>
                </v:shape>
                <o:OLEObject Type="Embed" ProgID="Equation.DSMT4" ShapeID="_x0000_i1068" DrawAspect="Content" ObjectID="_1629057257" r:id="rId1191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 ، </w:t>
            </w:r>
            <w:r w:rsidRPr="00665EB1">
              <w:rPr>
                <w:rFonts w:cs="Simplified Arabic"/>
                <w:position w:val="-24"/>
                <w:sz w:val="28"/>
                <w:szCs w:val="28"/>
              </w:rPr>
              <w:object w:dxaOrig="1700" w:dyaOrig="620">
                <v:shape id="_x0000_i1069" type="#_x0000_t75" style="width:85.6pt;height:30.5pt" o:ole="">
                  <v:imagedata r:id="rId1192" o:title=""/>
                </v:shape>
                <o:OLEObject Type="Embed" ProgID="Equation.DSMT4" ShapeID="_x0000_i1069" DrawAspect="Content" ObjectID="_1629057258" r:id="rId1193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>.</w:t>
            </w:r>
          </w:p>
          <w:p w:rsidR="001A3CD5" w:rsidRDefault="001A3CD5" w:rsidP="001A3CD5">
            <w:pPr>
              <w:bidi/>
              <w:rPr>
                <w:rFonts w:cs="Simplified Arabic"/>
                <w:sz w:val="28"/>
                <w:szCs w:val="28"/>
                <w:rtl/>
              </w:rPr>
            </w:pP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استنتج أن النقط  </w:t>
            </w:r>
            <w:r w:rsidRPr="00665EB1">
              <w:rPr>
                <w:rFonts w:cs="Simplified Arabic"/>
                <w:position w:val="-4"/>
                <w:sz w:val="28"/>
                <w:szCs w:val="28"/>
              </w:rPr>
              <w:object w:dxaOrig="240" w:dyaOrig="260">
                <v:shape id="_x0000_i1070" type="#_x0000_t75" style="width:12.3pt;height:12.95pt" o:ole="">
                  <v:imagedata r:id="rId1182" o:title=""/>
                </v:shape>
                <o:OLEObject Type="Embed" ProgID="Equation.3" ShapeID="_x0000_i1070" DrawAspect="Content" ObjectID="_1629057259" r:id="rId1194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، </w:t>
            </w:r>
            <w:r w:rsidRPr="00665EB1">
              <w:rPr>
                <w:rFonts w:cs="Simplified Arabic"/>
                <w:position w:val="-4"/>
                <w:sz w:val="28"/>
                <w:szCs w:val="28"/>
              </w:rPr>
              <w:object w:dxaOrig="260" w:dyaOrig="260">
                <v:shape id="_x0000_i1071" type="#_x0000_t75" style="width:12.95pt;height:12.95pt" o:ole="">
                  <v:imagedata r:id="rId1184" o:title=""/>
                </v:shape>
                <o:OLEObject Type="Embed" ProgID="Equation.3" ShapeID="_x0000_i1071" DrawAspect="Content" ObjectID="_1629057260" r:id="rId1195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،  </w:t>
            </w:r>
            <w:r w:rsidRPr="00665EB1">
              <w:rPr>
                <w:rFonts w:cs="Simplified Arabic"/>
                <w:position w:val="-6"/>
                <w:sz w:val="28"/>
                <w:szCs w:val="28"/>
              </w:rPr>
              <w:object w:dxaOrig="240" w:dyaOrig="279">
                <v:shape id="_x0000_i1072" type="#_x0000_t75" style="width:12.3pt;height:14.25pt" o:ole="">
                  <v:imagedata r:id="rId1196" o:title=""/>
                </v:shape>
                <o:OLEObject Type="Embed" ProgID="Equation.3" ShapeID="_x0000_i1072" DrawAspect="Content" ObjectID="_1629057261" r:id="rId1197"/>
              </w:object>
            </w:r>
            <w:r w:rsidRPr="00665EB1">
              <w:rPr>
                <w:rFonts w:cs="Simplified Arabic" w:hint="cs"/>
                <w:sz w:val="28"/>
                <w:szCs w:val="28"/>
                <w:rtl/>
              </w:rPr>
              <w:t xml:space="preserve"> في استقامية.</w:t>
            </w:r>
          </w:p>
          <w:p w:rsidR="001A3CD5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</w:pPr>
          </w:p>
          <w:p w:rsidR="001A3CD5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</w:pPr>
          </w:p>
          <w:p w:rsidR="001A3CD5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</w:pPr>
          </w:p>
          <w:p w:rsidR="001A3CD5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</w:pPr>
          </w:p>
          <w:p w:rsidR="001A3CD5" w:rsidRDefault="001A3CD5" w:rsidP="001A3CD5">
            <w:pPr>
              <w:bidi/>
              <w:ind w:left="704"/>
            </w:pPr>
          </w:p>
        </w:tc>
        <w:tc>
          <w:tcPr>
            <w:tcW w:w="5812" w:type="dxa"/>
          </w:tcPr>
          <w:p w:rsidR="001A3CD5" w:rsidRPr="003864DC" w:rsidRDefault="001A3CD5" w:rsidP="001A3CD5">
            <w:pPr>
              <w:pStyle w:val="Paragraphedeliste"/>
              <w:bidi/>
              <w:spacing w:line="216" w:lineRule="auto"/>
              <w:ind w:left="473" w:right="-17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3864DC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التمرين ال</w:t>
            </w:r>
            <w:r>
              <w:rPr>
                <w:rFonts w:ascii="Amiri" w:hAnsi="Amiri" w:cs="Amiri" w:hint="cs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سادس</w:t>
            </w:r>
            <w:r w:rsidRPr="003864DC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 xml:space="preserve"> :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ستوي مزود بمعلم متعامد ومتجانس</w:t>
            </w:r>
            <w:r w:rsidRPr="00CF4C77">
              <w:rPr>
                <w:rFonts w:ascii="Amiri" w:hAnsi="Amiri" w:cs="Amiri"/>
                <w:position w:val="-20"/>
                <w:sz w:val="26"/>
                <w:szCs w:val="26"/>
                <w:lang w:bidi="ar-DZ"/>
              </w:rPr>
              <w:object w:dxaOrig="920" w:dyaOrig="520">
                <v:shape id="_x0000_i1073" type="#_x0000_t75" style="width:46.05pt;height:25.95pt" o:ole="">
                  <v:imagedata r:id="rId1198" o:title=""/>
                </v:shape>
                <o:OLEObject Type="Embed" ProgID="Equation.DSMT4" ShapeID="_x0000_i1073" DrawAspect="Content" ObjectID="_1629057262" r:id="rId1199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</w:p>
          <w:p w:rsidR="001A3CD5" w:rsidRPr="00CF4C77" w:rsidRDefault="001A3CD5" w:rsidP="002A32EC">
            <w:pPr>
              <w:numPr>
                <w:ilvl w:val="0"/>
                <w:numId w:val="102"/>
              </w:numPr>
              <w:tabs>
                <w:tab w:val="clear" w:pos="502"/>
                <w:tab w:val="num" w:pos="317"/>
              </w:tabs>
              <w:bidi/>
              <w:ind w:hanging="468"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م النقط التالي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ة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3940" w:dyaOrig="400">
                <v:shape id="_x0000_i1074" type="#_x0000_t75" style="width:197.2pt;height:20.1pt" o:ole="">
                  <v:imagedata r:id="rId1200" o:title=""/>
                </v:shape>
                <o:OLEObject Type="Embed" ProgID="Equation.DSMT4" ShapeID="_x0000_i1074" DrawAspect="Content" ObjectID="_1629057263" r:id="rId1201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CF4C77" w:rsidRDefault="001A3CD5" w:rsidP="002A32EC">
            <w:pPr>
              <w:numPr>
                <w:ilvl w:val="0"/>
                <w:numId w:val="102"/>
              </w:numPr>
              <w:tabs>
                <w:tab w:val="clear" w:pos="502"/>
              </w:tabs>
              <w:bidi/>
              <w:ind w:left="562" w:hanging="562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تي النقطة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40" w:dyaOrig="260">
                <v:shape id="_x0000_i1075" type="#_x0000_t75" style="width:17.5pt;height:12.95pt" o:ole="">
                  <v:imagedata r:id="rId1202" o:title=""/>
                </v:shape>
                <o:OLEObject Type="Embed" ProgID="Equation.DSMT4" ShapeID="_x0000_i1075" DrawAspect="Content" ObjectID="_1629057264" r:id="rId1203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يكون الرباعي 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80" w:dyaOrig="279">
                <v:shape id="_x0000_i1076" type="#_x0000_t75" style="width:38.9pt;height:14.25pt" o:ole="">
                  <v:imagedata r:id="rId1204" o:title=""/>
                </v:shape>
                <o:OLEObject Type="Embed" ProgID="Equation.DSMT4" ShapeID="_x0000_i1076" DrawAspect="Content" ObjectID="_1629057265" r:id="rId1205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وازي أضلاع . 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3.</w: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معادلة المستقيم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>
                <v:shape id="_x0000_i1077" type="#_x0000_t75" style="width:20.75pt;height:20.1pt" o:ole="">
                  <v:imagedata r:id="rId1206" o:title=""/>
                </v:shape>
                <o:OLEObject Type="Embed" ProgID="Equation.DSMT4" ShapeID="_x0000_i1077" DrawAspect="Content" ObjectID="_1629057266" r:id="rId1207"/>
              </w:objec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ذي يشمل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078" type="#_x0000_t75" style="width:12.95pt;height:12.95pt" o:ole="">
                  <v:imagedata r:id="rId1208" o:title=""/>
                </v:shape>
                <o:OLEObject Type="Embed" ProgID="Equation.DSMT4" ShapeID="_x0000_i1078" DrawAspect="Content" ObjectID="_1629057267" r:id="rId1209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 </w:t>
            </w:r>
            <w:r w:rsidRPr="00CF4C7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40" w:dyaOrig="380">
                <v:shape id="_x0000_i1079" type="#_x0000_t75" style="width:27.25pt;height:18.8pt" o:ole="">
                  <v:imagedata r:id="rId1210" o:title=""/>
                </v:shape>
                <o:OLEObject Type="Embed" ProgID="Equation.DSMT4" ShapeID="_x0000_i1079" DrawAspect="Content" ObjectID="_1629057268" r:id="rId1211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شعاع توجيه له </w:t>
            </w:r>
          </w:p>
          <w:p w:rsidR="001A3CD5" w:rsidRPr="003E24ED" w:rsidRDefault="001A3CD5" w:rsidP="001A3CD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4. </w: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إحداثيتي نقطة تقاطع المستقي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200" w:dyaOrig="400">
                <v:shape id="_x0000_i1080" type="#_x0000_t75" style="width:110.25pt;height:20.1pt" o:ole="">
                  <v:imagedata r:id="rId1212" o:title=""/>
                </v:shape>
                <o:OLEObject Type="Embed" ProgID="Equation.DSMT4" ShapeID="_x0000_i1080" DrawAspect="Content" ObjectID="_1629057269" r:id="rId1213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ع محور الفواصل </w:t>
            </w:r>
            <w:r w:rsidRPr="003E24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ثم مع محور التراتيب .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5.</w: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تي النقطة 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300" w:dyaOrig="279">
                <v:shape id="_x0000_i1081" type="#_x0000_t75" style="width:14.9pt;height:14.25pt" o:ole="">
                  <v:imagedata r:id="rId1214" o:title=""/>
                </v:shape>
                <o:OLEObject Type="Embed" ProgID="Equation.DSMT4" ShapeID="_x0000_i1081" DrawAspect="Content" ObjectID="_1629057270" r:id="rId1215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082" type="#_x0000_t75" style="width:12.95pt;height:12.95pt" o:ole="">
                  <v:imagedata r:id="rId1216" o:title=""/>
                </v:shape>
                <o:OLEObject Type="Embed" ProgID="Equation.DSMT4" ShapeID="_x0000_i1082" DrawAspect="Content" ObjectID="_1629057271" r:id="rId1217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ظيرة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083" type="#_x0000_t75" style="width:12.95pt;height:12.95pt" o:ole="">
                  <v:imagedata r:id="rId1218" o:title=""/>
                </v:shape>
                <o:OLEObject Type="Embed" ProgID="Equation.DSMT4" ShapeID="_x0000_i1083" DrawAspect="Content" ObjectID="_1629057272" r:id="rId1219"/>
              </w:objec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نسبة إل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ى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300" w:dyaOrig="279">
                <v:shape id="_x0000_i1084" type="#_x0000_t75" style="width:14.9pt;height:14.25pt" o:ole="">
                  <v:imagedata r:id="rId1220" o:title=""/>
                </v:shape>
                <o:OLEObject Type="Embed" ProgID="Equation.DSMT4" ShapeID="_x0000_i1084" DrawAspect="Content" ObjectID="_1629057273" r:id="rId1221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3E24ED" w:rsidRDefault="001A3CD5" w:rsidP="002A32EC">
            <w:pPr>
              <w:pStyle w:val="Paragraphedeliste"/>
              <w:numPr>
                <w:ilvl w:val="0"/>
                <w:numId w:val="103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3E24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لأطوال </w:t>
            </w:r>
            <w:r w:rsidRPr="00CF4C77">
              <w:rPr>
                <w:position w:val="-10"/>
                <w:lang w:bidi="ar-DZ"/>
              </w:rPr>
              <w:object w:dxaOrig="1440" w:dyaOrig="320">
                <v:shape id="_x0000_i1085" type="#_x0000_t75" style="width:1in;height:15.55pt" o:ole="">
                  <v:imagedata r:id="rId1222" o:title=""/>
                </v:shape>
                <o:OLEObject Type="Embed" ProgID="Equation.DSMT4" ShapeID="_x0000_i1085" DrawAspect="Content" ObjectID="_1629057274" r:id="rId1223"/>
              </w:object>
            </w:r>
            <w:r w:rsidRPr="003E24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ثم استنتج نوع المثلث </w:t>
            </w:r>
            <w:r w:rsidRPr="00CF4C77">
              <w:rPr>
                <w:position w:val="-4"/>
                <w:lang w:bidi="ar-DZ"/>
              </w:rPr>
              <w:object w:dxaOrig="620" w:dyaOrig="260">
                <v:shape id="_x0000_i1086" type="#_x0000_t75" style="width:30.5pt;height:12.95pt" o:ole="">
                  <v:imagedata r:id="rId1224" o:title=""/>
                </v:shape>
                <o:OLEObject Type="Embed" ProgID="Equation.DSMT4" ShapeID="_x0000_i1086" DrawAspect="Content" ObjectID="_1629057275" r:id="rId1225"/>
              </w:object>
            </w:r>
            <w:r w:rsidRPr="003E24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CF4C77" w:rsidRDefault="001A3CD5" w:rsidP="002A32EC">
            <w:pPr>
              <w:numPr>
                <w:ilvl w:val="0"/>
                <w:numId w:val="103"/>
              </w:numPr>
              <w:tabs>
                <w:tab w:val="num" w:pos="279"/>
              </w:tabs>
              <w:bidi/>
              <w:ind w:left="1573" w:hanging="157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087" type="#_x0000_t75" style="width:12.95pt;height:12.95pt" o:ole="">
                  <v:imagedata r:id="rId1226" o:title=""/>
                </v:shape>
                <o:OLEObject Type="Embed" ProgID="Equation.DSMT4" ShapeID="_x0000_i1087" DrawAspect="Content" ObjectID="_1629057276" r:id="rId1227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ركز الدائرة المحيطة بالمثلث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620" w:dyaOrig="260">
                <v:shape id="_x0000_i1088" type="#_x0000_t75" style="width:30.5pt;height:12.95pt" o:ole="">
                  <v:imagedata r:id="rId1224" o:title=""/>
                </v:shape>
                <o:OLEObject Type="Embed" ProgID="Equation.DSMT4" ShapeID="_x0000_i1088" DrawAspect="Content" ObjectID="_1629057277" r:id="rId1228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3E24ED" w:rsidRDefault="001A3CD5" w:rsidP="002A32EC">
            <w:pPr>
              <w:numPr>
                <w:ilvl w:val="0"/>
                <w:numId w:val="103"/>
              </w:numPr>
              <w:tabs>
                <w:tab w:val="num" w:pos="562"/>
              </w:tabs>
              <w:bidi/>
              <w:ind w:left="704" w:hanging="567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ستنتج المسافة 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460" w:dyaOrig="279">
                <v:shape id="_x0000_i1089" type="#_x0000_t75" style="width:23.35pt;height:14.25pt" o:ole="">
                  <v:imagedata r:id="rId1229" o:title=""/>
                </v:shape>
                <o:OLEObject Type="Embed" ProgID="Equation.DSMT4" ShapeID="_x0000_i1089" DrawAspect="Content" ObjectID="_1629057278" r:id="rId1230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</w:tc>
      </w:tr>
      <w:tr w:rsidR="001A3CD5" w:rsidTr="001A3CD5">
        <w:trPr>
          <w:trHeight w:val="2409"/>
        </w:trPr>
        <w:tc>
          <w:tcPr>
            <w:tcW w:w="4820" w:type="dxa"/>
          </w:tcPr>
          <w:p w:rsidR="001A3CD5" w:rsidRPr="003E24ED" w:rsidRDefault="001A3CD5" w:rsidP="001A3CD5">
            <w:pPr>
              <w:pStyle w:val="Corpsdetexte"/>
              <w:rPr>
                <w:lang w:bidi="ar-DZ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lastRenderedPageBreak/>
              <w:t xml:space="preserve"> </w:t>
            </w:r>
            <w:r w:rsidRPr="00044795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التمرين ال</w:t>
            </w:r>
            <w:r w:rsidRPr="00044795">
              <w:rPr>
                <w:rFonts w:ascii="Amiri" w:hAnsi="Amiri" w:cs="Amiri" w:hint="cs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ثامن</w:t>
            </w:r>
            <w:r w:rsidRPr="00044795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 xml:space="preserve"> :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eastAsia="fr-FR"/>
              </w:rPr>
              <w:t xml:space="preserve">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ي مستوي منسوب إلى معلم متعامد و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تجانس </w:t>
            </w:r>
            <w:r w:rsidRPr="00044795">
              <w:rPr>
                <w:position w:val="-16"/>
                <w:lang w:bidi="ar-DZ"/>
              </w:rPr>
              <w:object w:dxaOrig="820" w:dyaOrig="440">
                <v:shape id="_x0000_i1090" type="#_x0000_t75" style="width:41.5pt;height:22.05pt" o:ole="">
                  <v:imagedata r:id="rId1231" o:title=""/>
                </v:shape>
                <o:OLEObject Type="Embed" ProgID="Equation.DSMT4" ShapeID="_x0000_i1090" DrawAspect="Content" ObjectID="_1629057279" r:id="rId1232"/>
              </w:objec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  <w:rtl/>
                <w:lang w:eastAsia="fr-FR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C , B , A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لاث نقاط من المستوي بحيث:    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A(-1 , 2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 C(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sym w:font="Symbol" w:char="F061"/>
            </w:r>
            <w:r w:rsidRPr="00044795">
              <w:rPr>
                <w:rFonts w:ascii="Amiri" w:hAnsi="Amiri" w:cs="Amiri"/>
                <w:sz w:val="26"/>
                <w:szCs w:val="26"/>
                <w:vertAlign w:val="superscript"/>
                <w:lang w:bidi="ar-DZ"/>
              </w:rPr>
              <w:t xml:space="preserve">2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+1 ,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sym w:font="Symbol" w:char="F061"/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)    B(2 , 0)   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(1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قيم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sym w:font="Symbol" w:char="F061"/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تي من أجلها تكون النقاط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 C , B , A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ى استقامة واحدة.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 (2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كتب معادلة المستقيم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(AB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</w:rPr>
              <w:t xml:space="preserve"> (3</w:t>
            </w:r>
            <w:r w:rsidRPr="00044795">
              <w:rPr>
                <w:rFonts w:ascii="Amiri" w:hAnsi="Amiri" w:cs="Amiri"/>
                <w:sz w:val="26"/>
                <w:szCs w:val="26"/>
                <w:rtl/>
              </w:rPr>
              <w:t xml:space="preserve">أكتب معادلة المستقيم </w:t>
            </w:r>
            <w:r w:rsidRPr="00044795">
              <w:rPr>
                <w:rFonts w:ascii="Amiri" w:hAnsi="Amiri" w:cs="Amiri"/>
                <w:sz w:val="26"/>
                <w:szCs w:val="26"/>
              </w:rPr>
              <w:t>(</w:t>
            </w:r>
            <w:r w:rsidRPr="00044795">
              <w:rPr>
                <w:rFonts w:ascii="Amiri" w:hAnsi="Amiri" w:cs="Amiri"/>
                <w:sz w:val="26"/>
                <w:szCs w:val="26"/>
              </w:rPr>
              <w:sym w:font="Symbol" w:char="F044"/>
            </w:r>
            <w:r w:rsidRPr="00044795">
              <w:rPr>
                <w:rFonts w:ascii="Amiri" w:hAnsi="Amiri" w:cs="Amiri"/>
                <w:sz w:val="26"/>
                <w:szCs w:val="26"/>
              </w:rPr>
              <w:t>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ذي معامل توجيهه 2 و يشمل النقطة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I(1 , 5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(4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نقطة تقاطع المستقيمين </w:t>
            </w:r>
            <w:r w:rsidRPr="00044795">
              <w:rPr>
                <w:rFonts w:ascii="Amiri" w:hAnsi="Amiri" w:cs="Amiri"/>
                <w:sz w:val="26"/>
                <w:szCs w:val="26"/>
              </w:rPr>
              <w:t>(</w:t>
            </w:r>
            <w:r w:rsidRPr="00044795">
              <w:rPr>
                <w:rFonts w:ascii="Amiri" w:hAnsi="Amiri" w:cs="Amiri"/>
                <w:sz w:val="26"/>
                <w:szCs w:val="26"/>
              </w:rPr>
              <w:sym w:font="Symbol" w:char="F044"/>
            </w:r>
            <w:r w:rsidRPr="00044795">
              <w:rPr>
                <w:rFonts w:ascii="Amiri" w:hAnsi="Amiri" w:cs="Amiri"/>
                <w:sz w:val="26"/>
                <w:szCs w:val="26"/>
              </w:rPr>
              <w:t>)</w:t>
            </w:r>
            <w:r w:rsidRPr="00044795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(AB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  (5 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G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قطة من المستوي بحيث: </w:t>
            </w:r>
            <w:r w:rsidRPr="0004479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140" w:dyaOrig="380">
                <v:shape id="_x0000_i1091" type="#_x0000_t75" style="width:107.05pt;height:18.8pt" o:ole="">
                  <v:imagedata r:id="rId1233" o:title=""/>
                </v:shape>
                <o:OLEObject Type="Embed" ProgID="Equation.DSMT4" ShapeID="_x0000_i1091" DrawAspect="Content" ObjectID="_1629057280" r:id="rId1234"/>
              </w:objec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044795" w:rsidRDefault="001A3CD5" w:rsidP="002A32EC">
            <w:pPr>
              <w:pStyle w:val="Corpsdetexte"/>
              <w:numPr>
                <w:ilvl w:val="1"/>
                <w:numId w:val="97"/>
              </w:numPr>
              <w:tabs>
                <w:tab w:val="clear" w:pos="1440"/>
                <w:tab w:val="num" w:pos="704"/>
              </w:tabs>
              <w:ind w:left="878" w:hanging="87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ي النقطة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G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044795" w:rsidRDefault="001A3CD5" w:rsidP="002A32EC">
            <w:pPr>
              <w:pStyle w:val="Corpsdetexte"/>
              <w:numPr>
                <w:ilvl w:val="1"/>
                <w:numId w:val="97"/>
              </w:numPr>
              <w:tabs>
                <w:tab w:val="clear" w:pos="1440"/>
                <w:tab w:val="num" w:pos="704"/>
              </w:tabs>
              <w:ind w:left="878" w:hanging="878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 : </w:t>
            </w:r>
            <w:r w:rsidRPr="0004479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440" w:dyaOrig="440">
                <v:shape id="_x0000_i1092" type="#_x0000_t75" style="width:1in;height:22.05pt" o:ole="">
                  <v:imagedata r:id="rId1235" o:title=""/>
                </v:shape>
                <o:OLEObject Type="Embed" ProgID="Equation.DSMT4" ShapeID="_x0000_i1092" DrawAspect="Content" ObjectID="_1629057281" r:id="rId1236"/>
              </w:objec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حيث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k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دد حقيقي ثابت يطلب تعيينه ، ما ذا تستنتج؟  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(6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D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قطة من المستوي بحيث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D(1 ,-2)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044795" w:rsidRDefault="001A3CD5" w:rsidP="002A32EC">
            <w:pPr>
              <w:pStyle w:val="Corpsdetexte"/>
              <w:numPr>
                <w:ilvl w:val="0"/>
                <w:numId w:val="98"/>
              </w:numPr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ي النقطة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E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تى يكون الرباعي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ABDE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متوازي أضلاع .</w:t>
            </w:r>
          </w:p>
          <w:p w:rsidR="001A3CD5" w:rsidRPr="00044795" w:rsidRDefault="001A3CD5" w:rsidP="002A32EC">
            <w:pPr>
              <w:pStyle w:val="Corpsdetexte"/>
              <w:numPr>
                <w:ilvl w:val="0"/>
                <w:numId w:val="98"/>
              </w:numPr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طول قطره </w:t>
            </w:r>
            <w:r w:rsidRPr="00044795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>
                <v:shape id="_x0000_i1093" type="#_x0000_t75" style="width:29.85pt;height:20.1pt" o:ole="">
                  <v:imagedata r:id="rId1237" o:title=""/>
                </v:shape>
                <o:OLEObject Type="Embed" ProgID="Equation.DSMT4" ShapeID="_x0000_i1093" DrawAspect="Content" ObjectID="_1629057282" r:id="rId1238"/>
              </w:object>
            </w:r>
            <w:r w:rsidRPr="00044795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:rsidR="001A3CD5" w:rsidRPr="00044795" w:rsidRDefault="001A3CD5" w:rsidP="002A32EC">
            <w:pPr>
              <w:pStyle w:val="Corpsdetexte"/>
              <w:numPr>
                <w:ilvl w:val="0"/>
                <w:numId w:val="98"/>
              </w:numPr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</w:rPr>
              <w:t xml:space="preserve">عين إحداثيي النقطة </w:t>
            </w:r>
            <w:r w:rsidRPr="00044795">
              <w:rPr>
                <w:rFonts w:ascii="Amiri" w:hAnsi="Amiri" w:cs="Amiri"/>
                <w:sz w:val="26"/>
                <w:szCs w:val="26"/>
              </w:rPr>
              <w:t>H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قطة تقاطع القطرين في  متوازي الأضلاع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ABDE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044795" w:rsidRDefault="001A3CD5" w:rsidP="001A3CD5">
            <w:pPr>
              <w:pStyle w:val="Corpsdetexte"/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(7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ليكن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(T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ستقيم الذي معادلته : </w:t>
            </w:r>
            <w:r w:rsidRPr="00044795">
              <w:rPr>
                <w:rFonts w:ascii="Amiri" w:hAnsi="Amiri" w:cs="Amiri"/>
                <w:position w:val="-10"/>
                <w:sz w:val="26"/>
                <w:szCs w:val="26"/>
              </w:rPr>
              <w:object w:dxaOrig="3180" w:dyaOrig="320">
                <v:shape id="_x0000_i1094" type="#_x0000_t75" style="width:158.9pt;height:15.55pt" o:ole="">
                  <v:imagedata r:id="rId1239" o:title=""/>
                </v:shape>
                <o:OLEObject Type="Embed" ProgID="Equation.DSMT4" ShapeID="_x0000_i1094" DrawAspect="Content" ObjectID="_1629057283" r:id="rId1240"/>
              </w:object>
            </w:r>
            <w:r w:rsidRPr="00044795">
              <w:rPr>
                <w:rFonts w:ascii="Amiri" w:hAnsi="Amiri" w:cs="Amiri"/>
                <w:sz w:val="26"/>
                <w:szCs w:val="26"/>
              </w:rPr>
              <w:t>.</w:t>
            </w:r>
            <w:r w:rsidRPr="00044795">
              <w:rPr>
                <w:rFonts w:ascii="Amiri" w:hAnsi="Amiri" w:cs="Amiri"/>
                <w:sz w:val="26"/>
                <w:szCs w:val="26"/>
                <w:rtl/>
              </w:rPr>
              <w:t xml:space="preserve">   حيث </w:t>
            </w:r>
            <w:r w:rsidRPr="00044795">
              <w:rPr>
                <w:rFonts w:ascii="Amiri" w:hAnsi="Amiri" w:cs="Amiri"/>
                <w:sz w:val="26"/>
                <w:szCs w:val="26"/>
              </w:rPr>
              <w:t>m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ابت حقيقي </w:t>
            </w:r>
          </w:p>
          <w:p w:rsidR="001A3CD5" w:rsidRPr="00044795" w:rsidRDefault="001A3CD5" w:rsidP="002A32EC">
            <w:pPr>
              <w:pStyle w:val="Corpsdetexte"/>
              <w:numPr>
                <w:ilvl w:val="0"/>
                <w:numId w:val="99"/>
              </w:numPr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قيمة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 xml:space="preserve"> m 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تى يكون </w:t>
            </w:r>
            <w:r w:rsidRPr="00044795">
              <w:rPr>
                <w:rFonts w:ascii="Amiri" w:hAnsi="Amiri" w:cs="Amiri"/>
                <w:position w:val="-30"/>
                <w:sz w:val="26"/>
                <w:szCs w:val="26"/>
              </w:rPr>
              <w:object w:dxaOrig="660" w:dyaOrig="740">
                <v:shape id="_x0000_i1095" type="#_x0000_t75" style="width:33.1pt;height:36.95pt" o:ole="">
                  <v:imagedata r:id="rId1241" o:title=""/>
                </v:shape>
                <o:OLEObject Type="Embed" ProgID="Equation.DSMT4" ShapeID="_x0000_i1095" DrawAspect="Content" ObjectID="_1629057284" r:id="rId1242"/>
              </w:object>
            </w:r>
            <w:r w:rsidRPr="00044795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044795">
              <w:rPr>
                <w:rFonts w:ascii="Amiri" w:hAnsi="Amiri" w:cs="Amiri"/>
                <w:sz w:val="26"/>
                <w:szCs w:val="26"/>
                <w:rtl/>
              </w:rPr>
              <w:t xml:space="preserve">  شعاع توجيه للمستقيم </w:t>
            </w:r>
            <w:r w:rsidRPr="00044795">
              <w:rPr>
                <w:rFonts w:ascii="Amiri" w:hAnsi="Amiri" w:cs="Amiri"/>
                <w:sz w:val="26"/>
                <w:szCs w:val="26"/>
              </w:rPr>
              <w:t>(T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044795" w:rsidRDefault="001A3CD5" w:rsidP="002A32EC">
            <w:pPr>
              <w:pStyle w:val="Corpsdetexte"/>
              <w:numPr>
                <w:ilvl w:val="0"/>
                <w:numId w:val="99"/>
              </w:numPr>
              <w:rPr>
                <w:rFonts w:ascii="Amiri" w:hAnsi="Amiri" w:cs="Amiri"/>
                <w:sz w:val="26"/>
                <w:szCs w:val="26"/>
              </w:rPr>
            </w:pP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قيمة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m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تى تكون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قطة من المستقيم </w:t>
            </w:r>
            <w:r w:rsidRPr="00044795">
              <w:rPr>
                <w:rFonts w:ascii="Amiri" w:hAnsi="Amiri" w:cs="Amiri"/>
                <w:sz w:val="26"/>
                <w:szCs w:val="26"/>
                <w:lang w:bidi="ar-DZ"/>
              </w:rPr>
              <w:t>(T)</w:t>
            </w:r>
            <w:r w:rsidRPr="0004479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173546" w:rsidRDefault="001A3CD5" w:rsidP="001A3CD5">
            <w:pPr>
              <w:bidi/>
            </w:pPr>
          </w:p>
        </w:tc>
        <w:tc>
          <w:tcPr>
            <w:tcW w:w="5812" w:type="dxa"/>
          </w:tcPr>
          <w:p w:rsidR="001A3CD5" w:rsidRPr="00CF4C77" w:rsidRDefault="001A3CD5" w:rsidP="001A3CD5">
            <w:pPr>
              <w:bidi/>
              <w:spacing w:line="216" w:lineRule="auto"/>
              <w:ind w:right="-17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cs="Simplified Arabic" w:hint="cs"/>
                <w:sz w:val="32"/>
                <w:szCs w:val="32"/>
                <w:rtl/>
                <w:lang w:bidi="ar-DZ"/>
              </w:rPr>
              <w:t xml:space="preserve"> </w:t>
            </w:r>
            <w:r w:rsidRPr="00CF4C77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التمرين ال</w:t>
            </w:r>
            <w:r w:rsidRPr="00CF4C77">
              <w:rPr>
                <w:rFonts w:ascii="Amiri" w:hAnsi="Amiri" w:cs="Amiri" w:hint="cs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>سابع</w:t>
            </w:r>
            <w:r w:rsidRPr="00CF4C77">
              <w:rPr>
                <w:rFonts w:ascii="Amiri" w:hAnsi="Amiri" w:cs="Amiri"/>
                <w:b/>
                <w:bCs/>
                <w:color w:val="0000FF"/>
                <w:sz w:val="26"/>
                <w:szCs w:val="26"/>
                <w:highlight w:val="yellow"/>
                <w:rtl/>
                <w:lang w:bidi="ar-DZ"/>
              </w:rPr>
              <w:t xml:space="preserve"> :</w:t>
            </w:r>
          </w:p>
          <w:p w:rsidR="001A3CD5" w:rsidRPr="00CF4C77" w:rsidRDefault="001A3CD5" w:rsidP="001A3CD5">
            <w:pPr>
              <w:tabs>
                <w:tab w:val="left" w:pos="5033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عتبر النقاط التالية :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840" w:dyaOrig="400">
                <v:shape id="_x0000_i1096" type="#_x0000_t75" style="width:141.4pt;height:20.1pt" o:ole="">
                  <v:imagedata r:id="rId1243" o:title=""/>
                </v:shape>
                <o:OLEObject Type="Embed" ProgID="Equation.DSMT4" ShapeID="_x0000_i1096" DrawAspect="Content" ObjectID="_1629057285" r:id="rId1244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مركبتا الشعاع </w:t>
            </w:r>
            <w:r w:rsidRPr="00CF4C7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00" w:dyaOrig="380">
                <v:shape id="_x0000_i1097" type="#_x0000_t75" style="width:54.5pt;height:18.8pt" o:ole="">
                  <v:imagedata r:id="rId1245" o:title=""/>
                </v:shape>
                <o:OLEObject Type="Embed" ProgID="Equation.DSMT4" ShapeID="_x0000_i1097" DrawAspect="Content" ObjectID="_1629057286" r:id="rId1246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النقاط </w:t>
            </w:r>
            <w:r w:rsidRPr="00CF4C7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20">
                <v:shape id="_x0000_i1098" type="#_x0000_t75" style="width:48.65pt;height:15.55pt" o:ole="">
                  <v:imagedata r:id="rId1247" o:title=""/>
                </v:shape>
                <o:OLEObject Type="Embed" ProgID="Equation.DSMT4" ShapeID="_x0000_i1098" DrawAspect="Content" ObjectID="_1629057287" r:id="rId1248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استقامية .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إحداثيتي منتصف قطعة  المستقيم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>
                <v:shape id="_x0000_i1099" type="#_x0000_t75" style="width:29.85pt;height:20.1pt" o:ole="">
                  <v:imagedata r:id="rId1249" o:title=""/>
                </v:shape>
                <o:OLEObject Type="Embed" ProgID="Equation.DSMT4" ShapeID="_x0000_i1099" DrawAspect="Content" ObjectID="_1629057288" r:id="rId1250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 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معادلة المستقيم الذي يشمل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>
                <v:shape id="_x0000_i1100" type="#_x0000_t75" style="width:12.95pt;height:14.25pt" o:ole="">
                  <v:imagedata r:id="rId1251" o:title=""/>
                </v:shape>
                <o:OLEObject Type="Embed" ProgID="Equation.DSMT4" ShapeID="_x0000_i1100" DrawAspect="Content" ObjectID="_1629057289" r:id="rId1252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 </w:t>
            </w:r>
            <w:r w:rsidRPr="00CF4C7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20" w:dyaOrig="380">
                <v:shape id="_x0000_i1101" type="#_x0000_t75" style="width:25.95pt;height:18.8pt" o:ole="">
                  <v:imagedata r:id="rId1253" o:title=""/>
                </v:shape>
                <o:OLEObject Type="Embed" ProgID="Equation.DSMT4" ShapeID="_x0000_i1101" DrawAspect="Content" ObjectID="_1629057290" r:id="rId1254"/>
              </w:objec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>شعاع توجيه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>له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.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النقطة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00" w:dyaOrig="400">
                <v:shape id="_x0000_i1102" type="#_x0000_t75" style="width:39.55pt;height:20.1pt" o:ole="">
                  <v:imagedata r:id="rId1255" o:title=""/>
                </v:shape>
                <o:OLEObject Type="Embed" ProgID="Equation.DSMT4" ShapeID="_x0000_i1102" DrawAspect="Content" ObjectID="_1629057291" r:id="rId1256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نتمي إلى المستقيم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>
                <v:shape id="_x0000_i1103" type="#_x0000_t75" style="width:30.5pt;height:20.1pt" o:ole="">
                  <v:imagedata r:id="rId1257" o:title=""/>
                </v:shape>
                <o:OLEObject Type="Embed" ProgID="Equation.DSMT4" ShapeID="_x0000_i1103" DrawAspect="Content" ObjectID="_1629057292" r:id="rId1258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معادلة المستقيم الذي يشمل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104" type="#_x0000_t75" style="width:12.95pt;height:12.95pt" o:ole="">
                  <v:imagedata r:id="rId1259" o:title=""/>
                </v:shape>
                <o:OLEObject Type="Embed" ProgID="Equation.DSMT4" ShapeID="_x0000_i1104" DrawAspect="Content" ObjectID="_1629057293" r:id="rId1260"/>
              </w:objec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يوازي محور التراتيب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.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tabs>
                <w:tab w:val="right" w:pos="155"/>
              </w:tabs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معادلة المستقيم الذي يشمل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105" type="#_x0000_t75" style="width:12.95pt;height:12.95pt" o:ole="">
                  <v:imagedata r:id="rId1259" o:title=""/>
                </v:shape>
                <o:OLEObject Type="Embed" ProgID="Equation.DSMT4" ShapeID="_x0000_i1105" DrawAspect="Content" ObjectID="_1629057294" r:id="rId1261"/>
              </w:objec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يوازي محور الفواصل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.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CF4C77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معامل توجيه المستقيم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>
                <v:shape id="_x0000_i1106" type="#_x0000_t75" style="width:20.75pt;height:20.1pt" o:ole="">
                  <v:imagedata r:id="rId1262" o:title=""/>
                </v:shape>
                <o:OLEObject Type="Embed" ProgID="Equation.DSMT4" ShapeID="_x0000_i1106" DrawAspect="Content" ObjectID="_1629057295" r:id="rId1263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ذي معادلته </w:t>
            </w:r>
            <w:r w:rsidRPr="00CF4C7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540" w:dyaOrig="320">
                <v:shape id="_x0000_i1107" type="#_x0000_t75" style="width:77.2pt;height:15.55pt" o:ole="">
                  <v:imagedata r:id="rId1264" o:title=""/>
                </v:shape>
                <o:OLEObject Type="Embed" ProgID="Equation.DSMT4" ShapeID="_x0000_i1107" DrawAspect="Content" ObjectID="_1629057296" r:id="rId1265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Default="001A3CD5" w:rsidP="002A32EC">
            <w:pPr>
              <w:pStyle w:val="Paragraphedeliste"/>
              <w:numPr>
                <w:ilvl w:val="0"/>
                <w:numId w:val="10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نقطة </w:t>
            </w:r>
            <w:r w:rsidRPr="00CF4C7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040" w:dyaOrig="400">
                <v:shape id="_x0000_i1108" type="#_x0000_t75" style="width:51.9pt;height:20.1pt" o:ole="">
                  <v:imagedata r:id="rId1266" o:title=""/>
                </v:shape>
                <o:OLEObject Type="Embed" ProgID="Equation.DSMT4" ShapeID="_x0000_i1108" DrawAspect="Content" ObjectID="_1629057297" r:id="rId1267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>
                <v:shape id="_x0000_i1109" type="#_x0000_t75" style="width:12.3pt;height:9.75pt" o:ole="">
                  <v:imagedata r:id="rId1268" o:title=""/>
                </v:shape>
                <o:OLEObject Type="Embed" ProgID="Equation.DSMT4" ShapeID="_x0000_i1109" DrawAspect="Content" ObjectID="_1629057298" r:id="rId1269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دد حقيقي . </w:t>
            </w:r>
          </w:p>
          <w:p w:rsidR="001A3CD5" w:rsidRPr="00CF4C77" w:rsidRDefault="001A3CD5" w:rsidP="001A3CD5">
            <w:pPr>
              <w:pStyle w:val="Paragraphedeliste"/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أ) عين قيمة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>
                <v:shape id="_x0000_i1110" type="#_x0000_t75" style="width:12.3pt;height:9.75pt" o:ole="">
                  <v:imagedata r:id="rId1270" o:title=""/>
                </v:shape>
                <o:OLEObject Type="Embed" ProgID="Equation.DSMT4" ShapeID="_x0000_i1110" DrawAspect="Content" ObjectID="_1629057299" r:id="rId1271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تى تكون النقط </w:t>
            </w:r>
            <w:r w:rsidRPr="00CF4C7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99" w:dyaOrig="320">
                <v:shape id="_x0000_i1111" type="#_x0000_t75" style="width:49.95pt;height:15.55pt" o:ole="">
                  <v:imagedata r:id="rId1272" o:title=""/>
                </v:shape>
                <o:OLEObject Type="Embed" ProgID="Equation.DSMT4" ShapeID="_x0000_i1111" DrawAspect="Content" ObjectID="_1629057300" r:id="rId1273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ى استقامة واحدة .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ب)  عين قيمة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>
                <v:shape id="_x0000_i1112" type="#_x0000_t75" style="width:12.3pt;height:9.75pt" o:ole="">
                  <v:imagedata r:id="rId1270" o:title=""/>
                </v:shape>
                <o:OLEObject Type="Embed" ProgID="Equation.DSMT4" ShapeID="_x0000_i1112" DrawAspect="Content" ObjectID="_1629057301" r:id="rId1274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تى يكون المثلث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600" w:dyaOrig="260">
                <v:shape id="_x0000_i1113" type="#_x0000_t75" style="width:29.85pt;height:12.95pt" o:ole="">
                  <v:imagedata r:id="rId1275" o:title=""/>
                </v:shape>
                <o:OLEObject Type="Embed" ProgID="Equation.DSMT4" ShapeID="_x0000_i1113" DrawAspect="Content" ObjectID="_1629057302" r:id="rId1276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ساوي الساقين ذو الرأس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114" type="#_x0000_t75" style="width:12.95pt;height:12.95pt" o:ole="">
                  <v:imagedata r:id="rId1277" o:title=""/>
                </v:shape>
                <o:OLEObject Type="Embed" ProgID="Equation.DSMT4" ShapeID="_x0000_i1114" DrawAspect="Content" ObjectID="_1629057303" r:id="rId1278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 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ج) عين قيمة العدد الحقيقي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>
                <v:shape id="_x0000_i1115" type="#_x0000_t75" style="width:12.3pt;height:9.75pt" o:ole="">
                  <v:imagedata r:id="rId1279" o:title=""/>
                </v:shape>
                <o:OLEObject Type="Embed" ProgID="Equation.DSMT4" ShapeID="_x0000_i1115" DrawAspect="Content" ObjectID="_1629057304" r:id="rId1280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تى يكون </w:t>
            </w:r>
            <w:r w:rsidRPr="00CF4C77">
              <w:rPr>
                <w:rFonts w:ascii="Amiri" w:hAnsi="Amiri" w:cs="Amiri"/>
                <w:position w:val="-8"/>
                <w:sz w:val="26"/>
                <w:szCs w:val="26"/>
                <w:lang w:bidi="ar-DZ"/>
              </w:rPr>
              <w:object w:dxaOrig="1080" w:dyaOrig="360">
                <v:shape id="_x0000_i1116" type="#_x0000_t75" style="width:53.85pt;height:18.15pt" o:ole="">
                  <v:imagedata r:id="rId1281" o:title=""/>
                </v:shape>
                <o:OLEObject Type="Embed" ProgID="Equation.DSMT4" ShapeID="_x0000_i1116" DrawAspect="Content" ObjectID="_1629057305" r:id="rId1282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10. عين إحداثيتي النقطة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40" w:dyaOrig="260">
                <v:shape id="_x0000_i1117" type="#_x0000_t75" style="width:17.5pt;height:12.95pt" o:ole="">
                  <v:imagedata r:id="rId1283" o:title=""/>
                </v:shape>
                <o:OLEObject Type="Embed" ProgID="Equation.DSMT4" ShapeID="_x0000_i1117" DrawAspect="Content" ObjectID="_1629057306" r:id="rId1284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280" w:dyaOrig="320">
                <v:shape id="_x0000_i1118" type="#_x0000_t75" style="width:63.55pt;height:15.55pt" o:ole="">
                  <v:imagedata r:id="rId1285" o:title=""/>
                </v:shape>
                <o:OLEObject Type="Embed" ProgID="Equation.DSMT4" ShapeID="_x0000_i1118" DrawAspect="Content" ObjectID="_1629057307" r:id="rId1286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11. عين إحداثيتي النقطة </w:t>
            </w:r>
            <w:r w:rsidRPr="00CF4C7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>
                <v:shape id="_x0000_i1119" type="#_x0000_t75" style="width:12.95pt;height:12.95pt" o:ole="">
                  <v:imagedata r:id="rId1287" o:title=""/>
                </v:shape>
                <o:OLEObject Type="Embed" ProgID="Equation.DSMT4" ShapeID="_x0000_i1119" DrawAspect="Content" ObjectID="_1629057308" r:id="rId1288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يكون</w:t>
            </w:r>
            <w:r w:rsidRPr="00CF4C77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رباعي 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40" w:dyaOrig="279">
                <v:shape id="_x0000_i1120" type="#_x0000_t75" style="width:36.95pt;height:14.25pt" o:ole="">
                  <v:imagedata r:id="rId1289" o:title=""/>
                </v:shape>
                <o:OLEObject Type="Embed" ProgID="Equation.DSMT4" ShapeID="_x0000_i1120" DrawAspect="Content" ObjectID="_1629057309" r:id="rId1290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وازي أضلاع . </w:t>
            </w:r>
          </w:p>
          <w:p w:rsidR="001A3CD5" w:rsidRPr="00CF4C77" w:rsidRDefault="001A3CD5" w:rsidP="001A3CD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12. هل المثلث </w:t>
            </w:r>
            <w:r w:rsidRPr="00CF4C7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20" w:dyaOrig="279">
                <v:shape id="_x0000_i1121" type="#_x0000_t75" style="width:30.5pt;height:14.25pt" o:ole="">
                  <v:imagedata r:id="rId1291" o:title=""/>
                </v:shape>
                <o:OLEObject Type="Embed" ProgID="Equation.DSMT4" ShapeID="_x0000_i1121" DrawAspect="Content" ObjectID="_1629057310" r:id="rId1292"/>
              </w:object>
            </w:r>
            <w:r w:rsidRPr="00CF4C7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قائم . علل ؟</w:t>
            </w:r>
          </w:p>
          <w:p w:rsidR="001A3CD5" w:rsidRPr="00053F12" w:rsidRDefault="001A3CD5" w:rsidP="001A3CD5">
            <w:pPr>
              <w:pStyle w:val="Paragraphedeliste"/>
              <w:bidi/>
              <w:spacing w:line="360" w:lineRule="auto"/>
              <w:ind w:left="0"/>
              <w:rPr>
                <w:rFonts w:ascii="Tahoma" w:hAnsi="Tahoma" w:cs="Tahoma"/>
                <w:sz w:val="24"/>
                <w:szCs w:val="24"/>
                <w:rtl/>
              </w:rPr>
            </w:pPr>
          </w:p>
        </w:tc>
      </w:tr>
    </w:tbl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352" style="position:absolute;left:0;text-align:left;margin-left:118.15pt;margin-top:-2.25pt;width:198.9pt;height:29.15pt;z-index:252152832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352">
              <w:txbxContent>
                <w:p w:rsidR="007C1912" w:rsidRPr="0006559C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1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44" style="position:absolute;left:0;text-align:left;margin-left:-30.65pt;margin-top:6.75pt;width:142.95pt;height:115.5pt;z-index:252144640" arcsize="5043f" fillcolor="#fff2cc [663]" strokecolor="#5b9bd5 [3204]" strokeweight="2.5pt">
            <v:shadow color="#868686"/>
            <v:textbox style="mso-next-textbox:#_x0000_s2344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43" style="position:absolute;left:0;text-align:left;margin-left:330.65pt;margin-top:6.75pt;width:148.55pt;height:119.4pt;z-index:252143616" arcsize="5043f" fillcolor="#fff2cc [663]" strokecolor="#5b9bd5 [3204]" strokeweight="2.5pt">
            <v:shadow color="#868686"/>
            <v:textbox style="mso-next-textbox:#_x0000_s2343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_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دة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02 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2C38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2DF2B8E1" wp14:editId="53AB5A4B">
                        <wp:extent cx="222421" cy="222422"/>
                        <wp:effectExtent l="0" t="0" r="0" b="0"/>
                        <wp:docPr id="876" name="Image 8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40" style="position:absolute;left:0;text-align:left;margin-left:118.15pt;margin-top:7.25pt;width:204.5pt;height:29.85pt;z-index:252140544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40">
              <w:txbxContent>
                <w:p w:rsidR="007C1912" w:rsidRPr="001A5BCB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1A5BCB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1A5BCB"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  <w:t xml:space="preserve"> </w:t>
                  </w:r>
                  <w:r w:rsidRPr="001A5BCB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: </w:t>
                  </w:r>
                  <w:r w:rsidRPr="001A5BCB"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41" style="position:absolute;left:0;text-align:left;margin-left:118.15pt;margin-top:20.75pt;width:204.5pt;height:29.85pt;z-index:252141568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41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>الدوال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42" style="position:absolute;left:0;text-align:left;margin-left:118.15pt;margin-top:13.15pt;width:204.5pt;height:27.25pt;z-index:252142592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42">
              <w:txbxContent>
                <w:p w:rsidR="007C1912" w:rsidRPr="001A5BCB" w:rsidRDefault="007C1912" w:rsidP="001A3CD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color w:val="0000FF"/>
                      <w:lang w:bidi="ar-DZ"/>
                    </w:rPr>
                  </w:pPr>
                  <w:r w:rsidRPr="001A5BCB">
                    <w:rPr>
                      <w:rFonts w:ascii="Amiri" w:hAnsi="Amiri" w:cs="Amiri"/>
                      <w:color w:val="0000FF"/>
                      <w:highlight w:val="yellow"/>
                      <w:rtl/>
                      <w:lang w:bidi="ar-DZ"/>
                    </w:rPr>
                    <w:t>الموضوع:</w:t>
                  </w:r>
                  <w:r w:rsidRPr="001A5BCB">
                    <w:rPr>
                      <w:rFonts w:ascii="Amiri" w:hAnsi="Amiri" w:cs="Amiri" w:hint="cs"/>
                      <w:color w:val="0000FF"/>
                      <w:highlight w:val="yellow"/>
                      <w:rtl/>
                      <w:lang w:bidi="ar-DZ"/>
                    </w:rPr>
                    <w:t xml:space="preserve"> مفهوم الدالة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45" style="position:absolute;left:0;text-align:left;margin-left:-30.65pt;margin-top:2.25pt;width:513.1pt;height:59.55pt;z-index:252145664" arcsize="10923f" fillcolor="#fff2cc [663]" strokecolor="#5b9bd5 [3204]" strokeweight="2.5pt">
            <v:shadow color="#868686"/>
            <v:textbox style="mso-next-textbox:#_x0000_s2345">
              <w:txbxContent>
                <w:p w:rsidR="007C1912" w:rsidRPr="004C251D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F42C47">
                    <w:rPr>
                      <w:rFonts w:ascii="Arial" w:hAnsi="Arial"/>
                      <w:sz w:val="28"/>
                      <w:szCs w:val="28"/>
                      <w:rtl/>
                    </w:rPr>
                    <w:t xml:space="preserve"> 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تحديد دالة 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(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متغيرها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مجموعة تعريفها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جموعة قيمها)</w:t>
                  </w:r>
                </w:p>
                <w:p w:rsidR="007C1912" w:rsidRPr="00C320A0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C25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تعيين صورة عدد أو سابقة عدد وفق دالة.</w:t>
                  </w:r>
                  <w:r w:rsidRPr="004C251D">
                    <w:rPr>
                      <w:rFonts w:ascii="ae_AlHor" w:hAnsi="ae_AlHor" w:cs="ae_AlHor" w:hint="cs"/>
                      <w:sz w:val="28"/>
                      <w:szCs w:val="28"/>
                      <w:rtl/>
                      <w:lang w:bidi="ar-DZ"/>
                    </w:rPr>
                    <w:t xml:space="preserve">                               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54" style="position:absolute;left:0;text-align:left;margin-left:-40.35pt;margin-top:9.3pt;width:80.45pt;height:30.45pt;z-index:252154880" arcsize="10923f" fillcolor="white [3201]" strokecolor="#5b9bd5 [3204]" strokeweight="2.5pt">
            <v:shadow color="#868686"/>
            <v:textbox style="mso-next-textbox:#_x0000_s2354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47" style="position:absolute;left:0;text-align:left;margin-left:49.8pt;margin-top:9.3pt;width:38.2pt;height:30.45pt;z-index:252147712" arcsize="10923f" fillcolor="white [3201]" strokecolor="#5b9bd5 [3204]" strokeweight="2.5pt">
            <v:shadow color="#868686"/>
            <v:textbox style="mso-next-textbox:#_x0000_s2347">
              <w:txbxContent>
                <w:p w:rsidR="007C1912" w:rsidRPr="003678D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0"/>
                      <w:szCs w:val="20"/>
                      <w:lang w:bidi="ar-DZ"/>
                    </w:rPr>
                  </w:pPr>
                  <w:r w:rsidRPr="003678DE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46" style="position:absolute;left:0;text-align:left;margin-left:93.25pt;margin-top:9.3pt;width:349.65pt;height:30.45pt;z-index:252146688" arcsize="10923f" fillcolor="white [3201]" strokecolor="#5b9bd5 [3204]" strokeweight="2.5pt">
            <v:shadow color="#868686"/>
            <v:textbox style="mso-next-textbox:#_x0000_s2346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48" style="position:absolute;left:0;text-align:left;margin-left:447.4pt;margin-top:9.3pt;width:47.45pt;height:30.45pt;z-index:252148736" arcsize="10923f" fillcolor="white [3201]" strokecolor="#5b9bd5 [3204]" strokeweight="2.5pt">
            <v:shadow color="#868686"/>
            <v:textbox style="mso-next-textbox:#_x0000_s2348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49" style="position:absolute;left:0;text-align:left;margin-left:447.4pt;margin-top:-.25pt;width:47.45pt;height:546.8pt;z-index:252149760" arcsize="10923f" fillcolor="white [3201]" strokecolor="#5b9bd5 [3204]" strokeweight="2.5pt">
            <v:shadow color="#868686"/>
            <v:textbox style="mso-next-textbox:#_x0000_s2349">
              <w:txbxContent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58" style="position:absolute;left:0;text-align:left;margin-left:81.7pt;margin-top:-.25pt;width:361.2pt;height:546.8pt;z-index:252158976" arcsize="0" fillcolor="white [3201]" strokecolor="#5b9bd5 [3204]" strokeweight="2.5pt">
            <v:shadow color="#868686"/>
            <v:textbox style="mso-next-textbox:#_x0000_s2358">
              <w:txbxContent>
                <w:p w:rsidR="007C1912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551425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 xml:space="preserve">نشاط </w:t>
                  </w:r>
                  <w:r w:rsidRPr="001A64E3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val="fr-FR" w:bidi="ar-DZ"/>
                    </w:rPr>
                    <w:t>بنائي 1</w:t>
                  </w:r>
                  <w:r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  <w:t xml:space="preserve"> :  رقـم 01 ص 50</w:t>
                  </w:r>
                </w:p>
                <w:p w:rsidR="007C1912" w:rsidRDefault="007C1912" w:rsidP="001A3CD5">
                  <w:pPr>
                    <w:tabs>
                      <w:tab w:val="left" w:pos="7905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val="fr-FR" w:bidi="ar-DZ"/>
                    </w:rPr>
                  </w:pPr>
                  <w:r w:rsidRPr="00A7242A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val="fr-FR" w:bidi="ar-DZ"/>
                    </w:rPr>
                    <w:t>الدرس:</w:t>
                  </w:r>
                </w:p>
                <w:p w:rsidR="007C1912" w:rsidRPr="00373D7C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u w:val="double"/>
                      <w:rtl/>
                      <w:lang w:bidi="ar-DZ"/>
                    </w:rPr>
                  </w:pPr>
                  <w:r w:rsidRPr="004927B2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 xml:space="preserve">تعريف 1: </w:t>
                  </w:r>
                  <w:r w:rsidRPr="00D5350E">
                    <w:rPr>
                      <w:rFonts w:ascii="mylotus" w:hAnsi="mylotus" w:cs="mylotus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305" type="#_x0000_t75" style="width:12.95pt;height:12.3pt" o:ole="">
                        <v:imagedata r:id="rId1293" o:title=""/>
                      </v:shape>
                      <o:OLEObject Type="Embed" ProgID="Equation.DSMT4" ShapeID="_x0000_i2305" DrawAspect="Content" ObjectID="_1629058494" r:id="rId1294"/>
                    </w:object>
                  </w:r>
                  <w:r w:rsidRPr="0043164D">
                    <w:rPr>
                      <w:rFonts w:ascii="mylotus" w:hAnsi="mylotus" w:cs="mylotu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جزء  من </w:t>
                  </w:r>
                  <w:r w:rsidRPr="00373D7C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340" w:dyaOrig="240">
                      <v:shape id="_x0000_i2306" type="#_x0000_t75" style="width:16.85pt;height:12.3pt" o:ole="">
                        <v:imagedata r:id="rId1295" o:title=""/>
                      </v:shape>
                      <o:OLEObject Type="Embed" ProgID="Equation.DSMT4" ShapeID="_x0000_i2306" DrawAspect="Content" ObjectID="_1629058495" r:id="rId1296"/>
                    </w:objec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. نعرّف دالة </w:t>
                  </w:r>
                  <w:r w:rsidRPr="00373D7C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20" w:dyaOrig="240">
                      <v:shape id="_x0000_i2307" type="#_x0000_t75" style="width:11.05pt;height:12.3pt" o:ole="">
                        <v:imagedata r:id="rId1297" o:title=""/>
                      </v:shape>
                      <o:OLEObject Type="Embed" ProgID="Equation.DSMT4" ShapeID="_x0000_i2307" DrawAspect="Content" ObjectID="_1629058496" r:id="rId1298"/>
                    </w:objec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على</w:t>
                  </w:r>
                  <w:r w:rsidRPr="00373D7C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60" w:dyaOrig="240">
                      <v:shape id="_x0000_i2308" type="#_x0000_t75" style="width:12.95pt;height:12.3pt" o:ole="">
                        <v:imagedata r:id="rId1299" o:title=""/>
                      </v:shape>
                      <o:OLEObject Type="Embed" ProgID="Equation.DSMT4" ShapeID="_x0000_i2308" DrawAspect="Content" ObjectID="_1629058497" r:id="rId1300"/>
                    </w:objec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عندما نرفق بكلّ عدد حقيقي</w:t>
                  </w:r>
                  <w:r w:rsidRPr="00373D7C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20" w:dyaOrig="180">
                      <v:shape id="_x0000_i2309" type="#_x0000_t75" style="width:11.05pt;height:9.1pt" o:ole="">
                        <v:imagedata r:id="rId1301" o:title=""/>
                      </v:shape>
                      <o:OLEObject Type="Embed" ProgID="Equation.DSMT4" ShapeID="_x0000_i2309" DrawAspect="Content" ObjectID="_1629058498" r:id="rId1302"/>
                    </w:objec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من</w:t>
                  </w:r>
                  <w:r w:rsidRPr="00373D7C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60" w:dyaOrig="240">
                      <v:shape id="_x0000_i2310" type="#_x0000_t75" style="width:12.95pt;height:12.3pt" o:ole="">
                        <v:imagedata r:id="rId1303" o:title=""/>
                      </v:shape>
                      <o:OLEObject Type="Embed" ProgID="Equation.DSMT4" ShapeID="_x0000_i2310" DrawAspect="Content" ObjectID="_1629058499" r:id="rId1304"/>
                    </w:objec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عددا حقيقيا وحيدا</w:t>
                  </w:r>
                  <w:r w:rsidRPr="00373D7C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نرمز إليه بالرمز </w:t>
                  </w:r>
                  <w:r w:rsidRPr="00373D7C">
                    <w:rPr>
                      <w:rFonts w:ascii="Amiri" w:hAnsi="Amiri" w:cs="Amiri"/>
                      <w:b/>
                      <w:bCs/>
                      <w:position w:val="-12"/>
                      <w:sz w:val="24"/>
                      <w:szCs w:val="24"/>
                      <w:lang w:bidi="ar-DZ"/>
                    </w:rPr>
                    <w:object w:dxaOrig="560" w:dyaOrig="360">
                      <v:shape id="_x0000_i2311" type="#_x0000_t75" style="width:27.9pt;height:18.15pt" o:ole="">
                        <v:imagedata r:id="rId1305" o:title=""/>
                      </v:shape>
                      <o:OLEObject Type="Embed" ProgID="Equation.DSMT4" ShapeID="_x0000_i2311" DrawAspect="Content" ObjectID="_1629058500" r:id="rId1306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4927B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B050"/>
                      <w:sz w:val="20"/>
                      <w:szCs w:val="20"/>
                      <w:rtl/>
                      <w:lang w:bidi="ar-DZ"/>
                    </w:rPr>
                  </w:pPr>
                  <w:r w:rsidRPr="004927B2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اصطلاحات:</w:t>
                  </w:r>
                  <w:r w:rsidRPr="004927B2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60" w:dyaOrig="240">
                      <v:shape id="_x0000_i2312" type="#_x0000_t75" style="width:12.95pt;height:12.3pt" o:ole="">
                        <v:imagedata r:id="rId1307" o:title=""/>
                      </v:shape>
                      <o:OLEObject Type="Embed" ProgID="Equation.DSMT4" ShapeID="_x0000_i2312" DrawAspect="Content" ObjectID="_1629058501" r:id="rId1308"/>
                    </w:object>
                  </w:r>
                  <w:r w:rsidRPr="004927B2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جزء من </w:t>
                  </w:r>
                  <w:r w:rsidRPr="004927B2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340" w:dyaOrig="240">
                      <v:shape id="_x0000_i2313" type="#_x0000_t75" style="width:16.85pt;height:12.3pt" o:ole="">
                        <v:imagedata r:id="rId1295" o:title=""/>
                      </v:shape>
                      <o:OLEObject Type="Embed" ProgID="Equation.DSMT4" ShapeID="_x0000_i2313" DrawAspect="Content" ObjectID="_1629058502" r:id="rId1309"/>
                    </w:object>
                  </w:r>
                  <w:r w:rsidRPr="004927B2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و</w:t>
                  </w:r>
                  <w:r w:rsidRPr="004927B2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20" w:dyaOrig="240">
                      <v:shape id="_x0000_i2314" type="#_x0000_t75" style="width:11.05pt;height:12.3pt" o:ole="">
                        <v:imagedata r:id="rId1310" o:title=""/>
                      </v:shape>
                      <o:OLEObject Type="Embed" ProgID="Equation.DSMT4" ShapeID="_x0000_i2314" DrawAspect="Content" ObjectID="_1629058503" r:id="rId1311"/>
                    </w:object>
                  </w:r>
                  <w:r w:rsidRPr="004927B2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دالة معرفة على</w:t>
                  </w:r>
                  <w:r w:rsidRPr="004927B2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260" w:dyaOrig="240">
                      <v:shape id="_x0000_i2315" type="#_x0000_t75" style="width:12.95pt;height:12.3pt" o:ole="">
                        <v:imagedata r:id="rId1312" o:title=""/>
                      </v:shape>
                      <o:OLEObject Type="Embed" ProgID="Equation.DSMT4" ShapeID="_x0000_i2315" DrawAspect="Content" ObjectID="_1629058504" r:id="rId1313"/>
                    </w:object>
                  </w:r>
                </w:p>
                <w:p w:rsidR="007C1912" w:rsidRPr="003C164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4927B2">
                    <w:rPr>
                      <w:rFonts w:ascii="Amiri" w:hAnsi="Amiri" w:cs="Amiri"/>
                      <w:b/>
                      <w:bCs/>
                      <w:position w:val="-4"/>
                      <w:sz w:val="24"/>
                      <w:szCs w:val="24"/>
                      <w:lang w:bidi="ar-DZ"/>
                    </w:rPr>
                    <w:object w:dxaOrig="180" w:dyaOrig="200">
                      <v:shape id="_x0000_i2316" type="#_x0000_t75" style="width:9.1pt;height:10.4pt" o:ole="">
                        <v:imagedata r:id="rId1314" o:title=""/>
                      </v:shape>
                      <o:OLEObject Type="Embed" ProgID="Equation.DSMT4" ShapeID="_x0000_i2316" DrawAspect="Content" ObjectID="_1629058505" r:id="rId1315"/>
                    </w:object>
                  </w:r>
                  <w:r w:rsidRPr="004927B2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60" w:dyaOrig="240">
                      <v:shape id="_x0000_i2317" type="#_x0000_t75" style="width:12.95pt;height:12.3pt" o:ole="">
                        <v:imagedata r:id="rId1316" o:title=""/>
                      </v:shape>
                      <o:OLEObject Type="Embed" ProgID="Equation.DSMT4" ShapeID="_x0000_i2317" DrawAspect="Content" ObjectID="_1629058506" r:id="rId1317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هي </w:t>
                  </w:r>
                  <w:r w:rsidRPr="003C1645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>مجموعة تعريف</w: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الدالة.</w:t>
                  </w:r>
                </w:p>
                <w:p w:rsidR="007C1912" w:rsidRPr="003C164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180" w:dyaOrig="200">
                      <v:shape id="_x0000_i2318" type="#_x0000_t75" style="width:9.1pt;height:10.4pt" o:ole="">
                        <v:imagedata r:id="rId1318" o:title=""/>
                      </v:shape>
                      <o:OLEObject Type="Embed" ProgID="Equation.DSMT4" ShapeID="_x0000_i2318" DrawAspect="Content" ObjectID="_1629058507" r:id="rId1319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إذا كان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180">
                      <v:shape id="_x0000_i2319" type="#_x0000_t75" style="width:11.05pt;height:9.1pt" o:ole="">
                        <v:imagedata r:id="rId1320" o:title=""/>
                      </v:shape>
                      <o:OLEObject Type="Embed" ProgID="Equation.DSMT4" ShapeID="_x0000_i2319" DrawAspect="Content" ObjectID="_1629058508" r:id="rId1321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عنصرا من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60" w:dyaOrig="240">
                      <v:shape id="_x0000_i2320" type="#_x0000_t75" style="width:12.95pt;height:12.3pt" o:ole="">
                        <v:imagedata r:id="rId1322" o:title=""/>
                      </v:shape>
                      <o:OLEObject Type="Embed" ProgID="Equation.DSMT4" ShapeID="_x0000_i2320" DrawAspect="Content" ObjectID="_1629058509" r:id="rId1323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، نسمي العدد الحقيقي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12"/>
                      <w:lang w:bidi="ar-DZ"/>
                    </w:rPr>
                    <w:object w:dxaOrig="560" w:dyaOrig="360">
                      <v:shape id="_x0000_i2321" type="#_x0000_t75" style="width:27.9pt;height:18.15pt" o:ole="">
                        <v:imagedata r:id="rId1324" o:title=""/>
                      </v:shape>
                      <o:OLEObject Type="Embed" ProgID="Equation.DSMT4" ShapeID="_x0000_i2321" DrawAspect="Content" ObjectID="_1629058510" r:id="rId1325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3C1645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>صورة</w: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180">
                      <v:shape id="_x0000_i2322" type="#_x0000_t75" style="width:11.05pt;height:9.1pt" o:ole="">
                        <v:imagedata r:id="rId1326" o:title=""/>
                      </v:shape>
                      <o:OLEObject Type="Embed" ProgID="Equation.DSMT4" ShapeID="_x0000_i2322" DrawAspect="Content" ObjectID="_1629058511" r:id="rId1327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بالدالة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23" type="#_x0000_t75" style="width:11.05pt;height:12.3pt" o:ole="">
                        <v:imagedata r:id="rId1328" o:title=""/>
                      </v:shape>
                      <o:OLEObject Type="Embed" ProgID="Equation.DSMT4" ShapeID="_x0000_i2323" DrawAspect="Content" ObjectID="_1629058512" r:id="rId1329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.</w:t>
                  </w:r>
                </w:p>
                <w:p w:rsidR="007C1912" w:rsidRPr="003C1645" w:rsidRDefault="007C1912" w:rsidP="001A3CD5">
                  <w:pPr>
                    <w:bidi/>
                    <w:spacing w:after="0"/>
                    <w:ind w:left="-57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180" w:dyaOrig="200">
                      <v:shape id="_x0000_i2324" type="#_x0000_t75" style="width:9.1pt;height:10.4pt" o:ole="">
                        <v:imagedata r:id="rId1330" o:title=""/>
                      </v:shape>
                      <o:OLEObject Type="Embed" ProgID="Equation.DSMT4" ShapeID="_x0000_i2324" DrawAspect="Content" ObjectID="_1629058513" r:id="rId1331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إذا كان العدد الحقيقي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240" w:dyaOrig="240">
                      <v:shape id="_x0000_i2325" type="#_x0000_t75" style="width:12.3pt;height:12.3pt" o:ole="">
                        <v:imagedata r:id="rId1332" o:title=""/>
                      </v:shape>
                      <o:OLEObject Type="Embed" ProgID="Equation.DSMT4" ShapeID="_x0000_i2325" DrawAspect="Content" ObjectID="_1629058514" r:id="rId1333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صورة العدد الحقيقي 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180">
                      <v:shape id="_x0000_i2326" type="#_x0000_t75" style="width:11.05pt;height:9.1pt" o:ole="">
                        <v:imagedata r:id="rId1334" o:title=""/>
                      </v:shape>
                      <o:OLEObject Type="Embed" ProgID="Equation.DSMT4" ShapeID="_x0000_i2326" DrawAspect="Content" ObjectID="_1629058515" r:id="rId1335"/>
                    </w:objec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بالدالة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27" type="#_x0000_t75" style="width:11.05pt;height:12.3pt" o:ole="">
                        <v:imagedata r:id="rId1336" o:title=""/>
                      </v:shape>
                      <o:OLEObject Type="Embed" ProgID="Equation.DSMT4" ShapeID="_x0000_i2327" DrawAspect="Content" ObjectID="_1629058516" r:id="rId1337"/>
                    </w:objec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نقول إنّ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180">
                      <v:shape id="_x0000_i2328" type="#_x0000_t75" style="width:11.05pt;height:9.1pt" o:ole="">
                        <v:imagedata r:id="rId1338" o:title=""/>
                      </v:shape>
                      <o:OLEObject Type="Embed" ProgID="Equation.DSMT4" ShapeID="_x0000_i2328" DrawAspect="Content" ObjectID="_1629058517" r:id="rId1339"/>
                    </w:object>
                  </w:r>
                  <w:r w:rsidRPr="003C1645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>سابقة</w: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للعدد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240" w:dyaOrig="240">
                      <v:shape id="_x0000_i2329" type="#_x0000_t75" style="width:12.3pt;height:12.3pt" o:ole="">
                        <v:imagedata r:id="rId1340" o:title=""/>
                      </v:shape>
                      <o:OLEObject Type="Embed" ProgID="Equation.DSMT4" ShapeID="_x0000_i2329" DrawAspect="Content" ObjectID="_1629058518" r:id="rId1341"/>
                    </w:objec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بالدال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ة</w:t>
                  </w:r>
                  <w:r w:rsidRPr="003C1645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30" type="#_x0000_t75" style="width:11.05pt;height:12.3pt" o:ole="">
                        <v:imagedata r:id="rId1328" o:title=""/>
                      </v:shape>
                      <o:OLEObject Type="Embed" ProgID="Equation.DSMT4" ShapeID="_x0000_i2330" DrawAspect="Content" ObjectID="_1629058519" r:id="rId1342"/>
                    </w:objec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      </w:t>
                  </w:r>
                </w:p>
                <w:p w:rsidR="007C1912" w:rsidRPr="003C1645" w:rsidRDefault="007C1912" w:rsidP="002A32EC">
                  <w:pPr>
                    <w:pStyle w:val="Paragraphedeliste"/>
                    <w:numPr>
                      <w:ilvl w:val="0"/>
                      <w:numId w:val="104"/>
                    </w:numPr>
                    <w:bidi/>
                    <w:spacing w:after="0"/>
                    <w:ind w:left="289" w:hanging="284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للتعبير عن الدالة </w:t>
                  </w:r>
                  <w:r w:rsidRPr="003C1645">
                    <w:rPr>
                      <w:rFonts w:ascii="Amiri" w:hAnsi="Amiri" w:cs="Amiri"/>
                      <w:position w:val="-10"/>
                      <w:sz w:val="20"/>
                      <w:szCs w:val="20"/>
                      <w:lang w:bidi="ar-DZ"/>
                    </w:rPr>
                    <w:object w:dxaOrig="240" w:dyaOrig="320">
                      <v:shape id="_x0000_i2331" type="#_x0000_t75" style="width:12.3pt;height:16.2pt" o:ole="">
                        <v:imagedata r:id="rId1343" o:title=""/>
                      </v:shape>
                      <o:OLEObject Type="Embed" ProgID="Equation.3" ShapeID="_x0000_i2331" DrawAspect="Content" ObjectID="_1629058520" r:id="rId1344"/>
                    </w:object>
                  </w: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، نكتب: </w:t>
                  </w:r>
                  <w:r w:rsidRPr="003678DE">
                    <w:rPr>
                      <w:rFonts w:ascii="Amiri" w:hAnsi="Amiri" w:cs="Amiri"/>
                      <w:position w:val="-30"/>
                      <w:sz w:val="20"/>
                      <w:szCs w:val="20"/>
                      <w:lang w:bidi="ar-DZ"/>
                    </w:rPr>
                    <w:object w:dxaOrig="1980" w:dyaOrig="720">
                      <v:shape id="_x0000_i2332" type="#_x0000_t75" style="width:99.25pt;height:36.3pt" o:ole="">
                        <v:imagedata r:id="rId1345" o:title=""/>
                      </v:shape>
                      <o:OLEObject Type="Embed" ProgID="Equation.DSMT4" ShapeID="_x0000_i2332" DrawAspect="Content" ObjectID="_1629058521" r:id="rId1346"/>
                    </w:object>
                  </w:r>
                </w:p>
                <w:p w:rsidR="007C1912" w:rsidRDefault="007C1912" w:rsidP="001A3CD5">
                  <w:pPr>
                    <w:bidi/>
                    <w:spacing w:after="0"/>
                    <w:ind w:left="360"/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</w:pP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  في هذه الكتابة، </w:t>
                  </w:r>
                  <w:r w:rsidRPr="003C1645">
                    <w:rPr>
                      <w:rFonts w:ascii="Amiri" w:hAnsi="Amiri" w:cs="Amiri"/>
                      <w:position w:val="-6"/>
                      <w:sz w:val="24"/>
                      <w:szCs w:val="26"/>
                      <w:lang w:bidi="ar-DZ"/>
                    </w:rPr>
                    <w:object w:dxaOrig="200" w:dyaOrig="220">
                      <v:shape id="_x0000_i2333" type="#_x0000_t75" style="width:10.4pt;height:11.05pt" o:ole="">
                        <v:imagedata r:id="rId1347" o:title=""/>
                      </v:shape>
                      <o:OLEObject Type="Embed" ProgID="Equation.3" ShapeID="_x0000_i2333" DrawAspect="Content" ObjectID="_1629058522" r:id="rId1348"/>
                    </w:object>
                  </w: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يمثل</w:t>
                  </w:r>
                  <w:r w:rsidRPr="003C1645">
                    <w:rPr>
                      <w:rFonts w:ascii="Amiri" w:hAnsi="Amiri" w:cs="Amiri"/>
                      <w:color w:val="FF0000"/>
                      <w:sz w:val="24"/>
                      <w:szCs w:val="26"/>
                      <w:rtl/>
                      <w:lang w:bidi="ar-DZ"/>
                    </w:rPr>
                    <w:t xml:space="preserve"> المتغيّر</w:t>
                  </w: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و</w:t>
                  </w:r>
                  <w:r w:rsidRPr="003C1645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220" w:dyaOrig="260">
                      <v:shape id="_x0000_i2334" type="#_x0000_t75" style="width:11.05pt;height:12.95pt" o:ole="">
                        <v:imagedata r:id="rId1349" o:title=""/>
                      </v:shape>
                      <o:OLEObject Type="Embed" ProgID="Equation.3" ShapeID="_x0000_i2334" DrawAspect="Content" ObjectID="_1629058523" r:id="rId1350"/>
                    </w:object>
                  </w: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</w:t>
                  </w:r>
                  <w:r w:rsidRPr="003C1645">
                    <w:rPr>
                      <w:rFonts w:ascii="Amiri" w:hAnsi="Amiri" w:cs="Amiri"/>
                      <w:color w:val="FF0000"/>
                      <w:sz w:val="24"/>
                      <w:szCs w:val="26"/>
                      <w:rtl/>
                      <w:lang w:bidi="ar-DZ"/>
                    </w:rPr>
                    <w:t>مرتبط</w:t>
                  </w:r>
                  <w:r w:rsidRPr="003C1645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بالمتغيّر </w:t>
                  </w:r>
                  <w:r w:rsidRPr="003C1645">
                    <w:rPr>
                      <w:rFonts w:ascii="Amiri" w:hAnsi="Amiri" w:cs="Amiri"/>
                      <w:position w:val="-6"/>
                      <w:sz w:val="24"/>
                      <w:szCs w:val="26"/>
                      <w:lang w:bidi="ar-DZ"/>
                    </w:rPr>
                    <w:object w:dxaOrig="200" w:dyaOrig="220">
                      <v:shape id="_x0000_i2335" type="#_x0000_t75" style="width:10.4pt;height:11.05pt" o:ole="">
                        <v:imagedata r:id="rId1347" o:title=""/>
                      </v:shape>
                      <o:OLEObject Type="Embed" ProgID="Equation.3" ShapeID="_x0000_i2335" DrawAspect="Content" ObjectID="_1629058524" r:id="rId1351"/>
                    </w:object>
                  </w:r>
                </w:p>
                <w:p w:rsidR="007C1912" w:rsidRPr="003C1645" w:rsidRDefault="007C1912" w:rsidP="001A3CD5">
                  <w:pPr>
                    <w:bidi/>
                    <w:spacing w:after="0"/>
                    <w:ind w:left="-136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lang w:bidi="ar-DZ"/>
                    </w:rPr>
                  </w:pPr>
                  <w:r w:rsidRPr="003C1645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ملاحظة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لا يمكن </w: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أن يكون لعدد حقيقي عدّة صور لكن</w:t>
                  </w:r>
                  <w:r w:rsidRPr="003C1645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يمك</w: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ن أن يكون لعدد حقيقي عدّة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سوابق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ind w:left="360"/>
                    <w:rPr>
                      <w:rFonts w:ascii="Amiri" w:hAnsi="Amiri" w:cs="Amiri"/>
                      <w:b/>
                      <w:bCs/>
                      <w:color w:val="3366CC"/>
                      <w:sz w:val="24"/>
                      <w:szCs w:val="26"/>
                      <w:rtl/>
                      <w:lang w:bidi="ar-DZ"/>
                    </w:rPr>
                  </w:pPr>
                  <w:r w:rsidRPr="003C1645">
                    <w:rPr>
                      <w:rFonts w:ascii="Amiri" w:hAnsi="Amiri" w:cs="Amiri" w:hint="cs"/>
                      <w:b/>
                      <w:bCs/>
                      <w:color w:val="3366CC"/>
                      <w:sz w:val="24"/>
                      <w:szCs w:val="26"/>
                      <w:highlight w:val="yellow"/>
                      <w:rtl/>
                      <w:lang w:bidi="ar-DZ"/>
                    </w:rPr>
                    <w:t>طرق تعريف دالة:</w:t>
                  </w:r>
                </w:p>
                <w:p w:rsidR="007C1912" w:rsidRPr="00373D7C" w:rsidRDefault="007C1912" w:rsidP="001A3CD5">
                  <w:pPr>
                    <w:tabs>
                      <w:tab w:val="left" w:pos="7905"/>
                    </w:tabs>
                    <w:spacing w:after="0"/>
                    <w:jc w:val="right"/>
                    <w:rPr>
                      <w:rFonts w:ascii="Amiri" w:hAnsi="Amiri" w:cs="Amiri"/>
                      <w:b/>
                      <w:bCs/>
                      <w:color w:val="9D3BFF"/>
                      <w:sz w:val="14"/>
                      <w:szCs w:val="14"/>
                      <w:rtl/>
                    </w:rPr>
                  </w:pPr>
                  <w:r w:rsidRPr="00373D7C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1. دالة معرفة بدستور: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4C251D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>تطبيق:</w:t>
                  </w:r>
                  <w:r w:rsidRPr="004C251D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96C90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40" w:dyaOrig="320">
                      <v:shape id="_x0000_i2336" type="#_x0000_t75" style="width:12.3pt;height:16.2pt" o:ole="">
                        <v:imagedata r:id="rId1343" o:title=""/>
                      </v:shape>
                      <o:OLEObject Type="Embed" ProgID="Equation.3" ShapeID="_x0000_i2336" DrawAspect="Content" ObjectID="_1629058525" r:id="rId1352"/>
                    </w:object>
                  </w:r>
                  <w:r w:rsidRPr="00396C9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هي الدالة المعرفة على المجال </w:t>
                  </w:r>
                  <w:r w:rsidRPr="00396C90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840" w:dyaOrig="400">
                      <v:shape id="_x0000_i2337" type="#_x0000_t75" style="width:42.15pt;height:19.45pt" o:ole="">
                        <v:imagedata r:id="rId1353" o:title=""/>
                      </v:shape>
                      <o:OLEObject Type="Embed" ProgID="Equation.DSMT4" ShapeID="_x0000_i2337" DrawAspect="Content" ObjectID="_1629058526" r:id="rId1354"/>
                    </w:object>
                  </w:r>
                  <w:r w:rsidRPr="00396C9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بالشكل:</w:t>
                  </w:r>
                  <w:r w:rsidRPr="00396C90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1480" w:dyaOrig="400">
                      <v:shape id="_x0000_i2338" type="#_x0000_t75" style="width:73.95pt;height:19.45pt" o:ole="">
                        <v:imagedata r:id="rId1355" o:title=""/>
                      </v:shape>
                      <o:OLEObject Type="Embed" ProgID="Equation.DSMT4" ShapeID="_x0000_i2338" DrawAspect="Content" ObjectID="_1629058527" r:id="rId1356"/>
                    </w:objec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Cs w:val="24"/>
                      <w:rtl/>
                      <w:lang w:bidi="ar-DZ"/>
                    </w:rPr>
                  </w:pPr>
                  <w:r w:rsidRPr="00396C9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1)عين صور الاعداد 2 ، 4 ، 3-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      </w:t>
                  </w:r>
                  <w:r w:rsidRPr="00396C9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2) عين سوابق الاعداد  5 ، 10 بالدالة </w:t>
                  </w:r>
                  <w:r w:rsidRPr="00396C90">
                    <w:rPr>
                      <w:rFonts w:ascii="Amiri" w:hAnsi="Amiri" w:cs="Amiri"/>
                      <w:position w:val="-10"/>
                      <w:szCs w:val="24"/>
                      <w:lang w:bidi="ar-DZ"/>
                    </w:rPr>
                    <w:object w:dxaOrig="240" w:dyaOrig="320">
                      <v:shape id="_x0000_i2339" type="#_x0000_t75" style="width:12.3pt;height:16.2pt" o:ole="">
                        <v:imagedata r:id="rId1357" o:title=""/>
                      </v:shape>
                      <o:OLEObject Type="Embed" ProgID="Equation.DSMT4" ShapeID="_x0000_i2339" DrawAspect="Content" ObjectID="_1629058528" r:id="rId1358"/>
                    </w:objec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b/>
                      <w:bCs/>
                      <w:color w:val="9D3BFF"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  <w:r w:rsidRPr="00373D7C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 xml:space="preserve">2. دالة معرفة بجدول قيم </w:t>
                  </w:r>
                  <w:r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>:</w:t>
                  </w:r>
                  <w:r w:rsidRPr="00373D7C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</w:rPr>
                    <w:t>( كما هو في النشاط السابق)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373D7C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3. دالة معرفة بتمثيل بياني :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    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032"/>
                    <w:gridCol w:w="3005"/>
                  </w:tblGrid>
                  <w:tr w:rsidR="007C1912" w:rsidTr="001A3CD5">
                    <w:trPr>
                      <w:trHeight w:val="2324"/>
                    </w:trPr>
                    <w:tc>
                      <w:tcPr>
                        <w:tcW w:w="4032" w:type="dxa"/>
                      </w:tcPr>
                      <w:p w:rsidR="007C1912" w:rsidRDefault="007C1912" w:rsidP="001A3CD5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  <w:r w:rsidRPr="00F54CB3">
                          <w:rPr>
                            <w:rFonts w:ascii="Amiri" w:hAnsi="Amiri" w:cs="Amiri" w:hint="cs"/>
                            <w:b/>
                            <w:bCs/>
                            <w:color w:val="00B050"/>
                            <w:sz w:val="24"/>
                            <w:szCs w:val="24"/>
                            <w:rtl/>
                          </w:rPr>
                          <w:t>تطبيق:</w:t>
                        </w:r>
                        <w:r>
                          <w:rPr>
                            <w:rFonts w:ascii="Amiri" w:hAnsi="Amiri" w:cs="Amiri" w:hint="cs"/>
                            <w:b/>
                            <w:bCs/>
                            <w:color w:val="9D3BFF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F54CB3">
                          <w:rPr>
                            <w:rFonts w:ascii="Amiri" w:hAnsi="Amiri" w:cs="Amiri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المنحنى البياني المقابل يمثل دالة</w:t>
                        </w:r>
                        <w:r>
                          <w:rPr>
                            <w:rFonts w:ascii="Amiri" w:hAnsi="Amiri" w:cs="Amiri" w:hint="cs"/>
                            <w:b/>
                            <w:bCs/>
                            <w:color w:val="9D3BFF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373D7C">
                          <w:rPr>
                            <w:rFonts w:ascii="Amiri" w:hAnsi="Amiri" w:cs="Amiri"/>
                            <w:b/>
                            <w:bCs/>
                            <w:position w:val="-6"/>
                            <w:lang w:bidi="ar-DZ"/>
                          </w:rPr>
                          <w:object w:dxaOrig="200" w:dyaOrig="260">
                            <v:shape id="_x0000_i2340" type="#_x0000_t75" style="width:10.4pt;height:12.95pt" o:ole="">
                              <v:imagedata r:id="rId1359" o:title=""/>
                            </v:shape>
                            <o:OLEObject Type="Embed" ProgID="Equation.DSMT4" ShapeID="_x0000_i2340" DrawAspect="Content" ObjectID="_1629058529" r:id="rId1360"/>
                          </w:object>
                        </w:r>
                        <w:r>
                          <w:rPr>
                            <w:rFonts w:ascii="Amiri" w:hAnsi="Amiri" w:cs="Amiri" w:hint="cs"/>
                            <w:b/>
                            <w:bCs/>
                            <w:rtl/>
                            <w:lang w:bidi="ar-DZ"/>
                          </w:rPr>
                          <w:t>.</w:t>
                        </w:r>
                      </w:p>
                      <w:p w:rsidR="007C1912" w:rsidRPr="00F54CB3" w:rsidRDefault="007C1912" w:rsidP="001A3CD5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>
                          <w:rPr>
                            <w:rFonts w:ascii="Amiri" w:hAnsi="Amiri" w:cs="Amiri" w:hint="cs"/>
                            <w:b/>
                            <w:bCs/>
                            <w:rtl/>
                            <w:lang w:bidi="ar-DZ"/>
                          </w:rPr>
                          <w:t>1</w:t>
                        </w:r>
                        <w:r w:rsidRPr="00F54CB3"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) عين مجموعة تعريف الدالة </w:t>
                        </w:r>
                        <w:r w:rsidRPr="00F54CB3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00" w:dyaOrig="260">
                            <v:shape id="_x0000_i2341" type="#_x0000_t75" style="width:10.4pt;height:12.95pt" o:ole="">
                              <v:imagedata r:id="rId1359" o:title=""/>
                            </v:shape>
                            <o:OLEObject Type="Embed" ProgID="Equation.DSMT4" ShapeID="_x0000_i2341" DrawAspect="Content" ObjectID="_1629058530" r:id="rId1361"/>
                          </w:object>
                        </w:r>
                        <w:r w:rsidRPr="00F54CB3"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  <w:p w:rsidR="007C1912" w:rsidRPr="00F54CB3" w:rsidRDefault="007C1912" w:rsidP="001A3CD5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F54CB3"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>2) عين صور الاعداد 0، 1، 1- .</w:t>
                        </w:r>
                      </w:p>
                      <w:p w:rsidR="007C1912" w:rsidRDefault="007C1912" w:rsidP="001A3CD5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  <w:r w:rsidRPr="00F54CB3"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>3) عين سوابق الاعداد  2، 1- .</w:t>
                        </w:r>
                        <w:r w:rsidRPr="00F54CB3">
                          <w:rPr>
                            <w:rFonts w:ascii="Amiri" w:hAnsi="Amiri" w:cs="Amiri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</w:t>
                        </w:r>
                      </w:p>
                    </w:tc>
                    <w:tc>
                      <w:tcPr>
                        <w:tcW w:w="2869" w:type="dxa"/>
                      </w:tcPr>
                      <w:p w:rsidR="007C1912" w:rsidRDefault="007C1912" w:rsidP="001A3CD5">
                        <w:pPr>
                          <w:bidi/>
                          <w:jc w:val="right"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  <w:r>
                          <w:rPr>
                            <w:rFonts w:ascii="Amiri" w:hAnsi="Amiri" w:cs="Amiri" w:hint="cs"/>
                            <w:b/>
                            <w:bCs/>
                            <w:noProof/>
                            <w:rtl/>
                            <w:lang w:val="fr-FR" w:eastAsia="fr-FR"/>
                          </w:rPr>
                          <w:drawing>
                            <wp:inline distT="0" distB="0" distL="0" distR="0" wp14:anchorId="19D5EB34" wp14:editId="3EACDB6B">
                              <wp:extent cx="1771135" cy="1466335"/>
                              <wp:effectExtent l="0" t="0" r="0" b="0"/>
                              <wp:docPr id="877" name="Image 87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0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6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71135" cy="1466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7C1912" w:rsidRPr="00373D7C" w:rsidRDefault="007C1912" w:rsidP="001A3CD5">
                  <w:pPr>
                    <w:bidi/>
                    <w:spacing w:after="0"/>
                    <w:jc w:val="right"/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                                      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53" style="position:absolute;left:0;text-align:left;margin-left:-40.35pt;margin-top:-.25pt;width:74.6pt;height:546.8pt;z-index:252153856" arcsize="10923f" fillcolor="white [3201]" strokecolor="#5b9bd5 [3204]" strokeweight="2.5pt">
            <v:shadow color="#868686"/>
            <v:textbox style="mso-next-textbox:#_x0000_s2353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A53D6E" w:rsidRDefault="007C1912" w:rsidP="001A3CD5">
                  <w:pPr>
                    <w:bidi/>
                    <w:spacing w:after="0" w:line="240" w:lineRule="auto"/>
                    <w:rPr>
                      <w:rFonts w:cs="Arabic Transparent"/>
                      <w:sz w:val="24"/>
                      <w:szCs w:val="24"/>
                      <w:rtl/>
                      <w:lang w:bidi="ar-DZ"/>
                    </w:rPr>
                  </w:pPr>
                  <w:r w:rsidRPr="00A53D6E">
                    <w:rPr>
                      <w:rFonts w:ascii="Amiri" w:hAnsi="Amiri" w:cs="Amiri"/>
                      <w:rtl/>
                      <w:lang w:bidi="ar-DZ"/>
                    </w:rPr>
                    <w:t>لتعيين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 w:rsidRPr="00A53D6E">
                    <w:rPr>
                      <w:rFonts w:ascii="Amiri" w:hAnsi="Amiri" w:cs="Amiri"/>
                      <w:rtl/>
                      <w:lang w:bidi="ar-DZ"/>
                    </w:rPr>
                    <w:t>السوابق</w:t>
                  </w:r>
                  <w:r w:rsidRPr="00A53D6E"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 w:rsidRPr="00A53D6E">
                    <w:rPr>
                      <w:rFonts w:ascii="Amiri" w:hAnsi="Amiri" w:cs="Amiri"/>
                      <w:rtl/>
                      <w:lang w:bidi="ar-DZ"/>
                    </w:rPr>
                    <w:t>الممكنة لعنصر</w:t>
                  </w:r>
                  <w:r w:rsidRPr="00A53D6E">
                    <w:rPr>
                      <w:rFonts w:ascii="Amiri" w:hAnsi="Amiri" w:cs="Amiri"/>
                      <w:position w:val="-6"/>
                      <w:lang w:bidi="ar-DZ"/>
                    </w:rPr>
                    <w:object w:dxaOrig="200" w:dyaOrig="279">
                      <v:shape id="_x0000_i2342" type="#_x0000_t75" style="width:10.4pt;height:14.25pt" o:ole="">
                        <v:imagedata r:id="rId1363" o:title=""/>
                      </v:shape>
                      <o:OLEObject Type="Embed" ProgID="Equation.3" ShapeID="_x0000_i2342" DrawAspect="Content" ObjectID="_1629058531" r:id="rId1364"/>
                    </w:object>
                  </w:r>
                  <w:r w:rsidRPr="00A53D6E">
                    <w:rPr>
                      <w:rFonts w:ascii="Amiri" w:hAnsi="Amiri" w:cs="Amiri"/>
                      <w:rtl/>
                      <w:lang w:bidi="ar-DZ"/>
                    </w:rPr>
                    <w:t>نحلّ</w:t>
                  </w:r>
                  <w:r w:rsidRPr="00A53D6E"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 w:rsidRPr="00A53D6E">
                    <w:rPr>
                      <w:rFonts w:ascii="Amiri" w:hAnsi="Amiri" w:cs="Amiri"/>
                      <w:rtl/>
                      <w:lang w:bidi="ar-DZ"/>
                    </w:rPr>
                    <w:t xml:space="preserve">المعادلة </w:t>
                  </w:r>
                  <w:r w:rsidRPr="00A53D6E">
                    <w:rPr>
                      <w:rFonts w:ascii="Amiri" w:hAnsi="Amiri" w:cs="Amiri"/>
                      <w:position w:val="-10"/>
                      <w:lang w:bidi="ar-DZ"/>
                    </w:rPr>
                    <w:object w:dxaOrig="900" w:dyaOrig="340">
                      <v:shape id="_x0000_i2343" type="#_x0000_t75" style="width:44.75pt;height:16.85pt" o:ole="">
                        <v:imagedata r:id="rId1365" o:title=""/>
                      </v:shape>
                      <o:OLEObject Type="Embed" ProgID="Equation.3" ShapeID="_x0000_i2343" DrawAspect="Content" ObjectID="_1629058532" r:id="rId1366"/>
                    </w:object>
                  </w:r>
                  <w:r w:rsidRPr="00A53D6E">
                    <w:rPr>
                      <w:rFonts w:ascii="Amiri" w:hAnsi="Amiri" w:cs="Amiri"/>
                      <w:rtl/>
                      <w:lang w:bidi="ar-DZ"/>
                    </w:rPr>
                    <w:t xml:space="preserve"> ولا نحتفظ إلا بالحلول التي تنتمي إلى مجموعة تعريف الدالة</w:t>
                  </w:r>
                  <w:r w:rsidRPr="00A53D6E">
                    <w:rPr>
                      <w:rFonts w:cs="Arabic Transparent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</w:pPr>
                </w:p>
                <w:p w:rsidR="007C1912" w:rsidRPr="00A53D6E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</w:pPr>
                  <w:r w:rsidRPr="00A53D6E">
                    <w:rPr>
                      <w:rFonts w:ascii="Amiri" w:hAnsi="Amiri" w:cs="Amiri" w:hint="cs"/>
                      <w:sz w:val="20"/>
                      <w:szCs w:val="20"/>
                      <w:rtl/>
                      <w:lang w:bidi="ar-DZ"/>
                    </w:rPr>
                    <w:t xml:space="preserve"> لتعيين سوابق العدد </w:t>
                  </w:r>
                  <w:r w:rsidRPr="00A53D6E">
                    <w:rPr>
                      <w:rFonts w:ascii="Amiri" w:hAnsi="Amiri" w:cs="Amiri"/>
                      <w:position w:val="-6"/>
                      <w:sz w:val="20"/>
                      <w:szCs w:val="20"/>
                      <w:lang w:bidi="ar-DZ"/>
                    </w:rPr>
                    <w:object w:dxaOrig="200" w:dyaOrig="279">
                      <v:shape id="_x0000_i2344" type="#_x0000_t75" style="width:10.4pt;height:14.25pt" o:ole="">
                        <v:imagedata r:id="rId1367" o:title=""/>
                      </v:shape>
                      <o:OLEObject Type="Embed" ProgID="Equation.DSMT4" ShapeID="_x0000_i2344" DrawAspect="Content" ObjectID="_1629058533" r:id="rId1368"/>
                    </w:object>
                  </w:r>
                </w:p>
                <w:p w:rsidR="007C1912" w:rsidRPr="00A53D6E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A53D6E">
                    <w:rPr>
                      <w:rFonts w:ascii="Amiri" w:hAnsi="Amiri" w:cs="Amiri" w:hint="cs"/>
                      <w:sz w:val="20"/>
                      <w:szCs w:val="20"/>
                      <w:rtl/>
                      <w:lang w:bidi="ar-DZ"/>
                    </w:rPr>
                    <w:t xml:space="preserve">انطلاقا من منحنى دالة  نعين </w:t>
                  </w:r>
                  <w:r w:rsidRPr="00A53D6E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فواصل نقاط التقاطع</w:t>
                  </w:r>
                  <w:r w:rsidRPr="00A53D6E">
                    <w:rPr>
                      <w:rFonts w:ascii="Amiri" w:hAnsi="Amiri" w:cs="Amiri" w:hint="cs"/>
                      <w:sz w:val="20"/>
                      <w:szCs w:val="20"/>
                      <w:rtl/>
                      <w:lang w:bidi="ar-DZ"/>
                    </w:rPr>
                    <w:t xml:space="preserve"> لمنحنى الدالة مع المستقيم ذو المعادلة</w:t>
                  </w:r>
                  <w:r w:rsidRPr="00A53D6E">
                    <w:rPr>
                      <w:rFonts w:ascii="Amiri" w:hAnsi="Amiri" w:cs="Amiri"/>
                      <w:position w:val="-10"/>
                      <w:sz w:val="20"/>
                      <w:szCs w:val="20"/>
                      <w:lang w:bidi="ar-DZ"/>
                    </w:rPr>
                    <w:object w:dxaOrig="560" w:dyaOrig="320">
                      <v:shape id="_x0000_i2345" type="#_x0000_t75" style="width:27.9pt;height:16.2pt" o:ole="">
                        <v:imagedata r:id="rId1369" o:title=""/>
                      </v:shape>
                      <o:OLEObject Type="Embed" ProgID="Equation.DSMT4" ShapeID="_x0000_i2345" DrawAspect="Content" ObjectID="_1629058534" r:id="rId1370"/>
                    </w:object>
                  </w:r>
                </w:p>
                <w:p w:rsidR="007C1912" w:rsidRPr="00A53D6E" w:rsidRDefault="007C1912" w:rsidP="001A3CD5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A53D6E" w:rsidRDefault="007C1912" w:rsidP="001A3CD5">
                  <w:pPr>
                    <w:bidi/>
                    <w:rPr>
                      <w:b/>
                      <w:bCs/>
                      <w:sz w:val="28"/>
                      <w:szCs w:val="28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51" style="position:absolute;left:0;text-align:left;margin-left:40.1pt;margin-top:-.25pt;width:37.6pt;height:546.8pt;z-index:252151808" arcsize="10923f" fillcolor="white [3201]" strokecolor="#5b9bd5 [3204]" strokeweight="2.5pt">
            <v:shadow color="#868686"/>
            <v:textbox style="mso-next-textbox:#_x0000_s2351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ind w:right="-284"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355" style="position:absolute;left:0;text-align:left;margin-left:444.85pt;margin-top:16.5pt;width:47.45pt;height:744.65pt;z-index:25215590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50" style="position:absolute;left:0;text-align:left;margin-left:69.9pt;margin-top:16.5pt;width:368.4pt;height:744.65pt;z-index:252150784" arcsize="0" fillcolor="white [3201]" strokecolor="#5b9bd5 [3204]" strokeweight="2.5pt">
            <v:shadow color="#868686"/>
            <v:textbox style="mso-next-textbox:#_x0000_s2350">
              <w:txbxContent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4</w:t>
                  </w:r>
                  <w:r w:rsidRPr="00373D7C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. دالة معرفة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باجراء حساب</w:t>
                  </w:r>
                  <w:r w:rsidRPr="00373D7C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4C251D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تطبيق1: </w:t>
                  </w:r>
                  <w:r w:rsidRPr="00396C90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40" w:dyaOrig="320">
                      <v:shape id="_x0000_i2346" type="#_x0000_t75" style="width:12.3pt;height:16.2pt" o:ole="">
                        <v:imagedata r:id="rId1343" o:title=""/>
                      </v:shape>
                      <o:OLEObject Type="Embed" ProgID="Equation.3" ShapeID="_x0000_i2346" DrawAspect="Content" ObjectID="_1629058535" r:id="rId1371"/>
                    </w:object>
                  </w:r>
                  <w:r w:rsidRPr="00396C9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هي الدالة المعرفة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بـ  </w:t>
                  </w:r>
                  <w:r w:rsidRPr="00396C90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396C90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1579" w:dyaOrig="420">
                      <v:shape id="_x0000_i2347" type="#_x0000_t75" style="width:78.5pt;height:20.75pt" o:ole="">
                        <v:imagedata r:id="rId1372" o:title=""/>
                      </v:shape>
                      <o:OLEObject Type="Embed" ProgID="Equation.DSMT4" ShapeID="_x0000_i2347" DrawAspect="Content" ObjectID="_1629058536" r:id="rId1373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عين مجموعة تعريف الدالة </w:t>
                  </w:r>
                  <w:r w:rsidRPr="00396C90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40" w:dyaOrig="320">
                      <v:shape id="_x0000_i2348" type="#_x0000_t75" style="width:12.3pt;height:16.2pt" o:ole="">
                        <v:imagedata r:id="rId1343" o:title=""/>
                      </v:shape>
                      <o:OLEObject Type="Embed" ProgID="Equation.3" ShapeID="_x0000_i2348" DrawAspect="Content" ObjectID="_1629058537" r:id="rId1374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F54CB3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>ملاحظة</w:t>
                  </w:r>
                  <w:r w:rsidRPr="00F54CB3"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 1</w:t>
                  </w:r>
                  <w:r w:rsidRPr="00F54CB3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>:</w:t>
                  </w:r>
                  <w:r>
                    <w:rPr>
                      <w:rFonts w:cs="Arabic Transparent" w:hint="cs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 </w:t>
                  </w:r>
                  <w:r w:rsidRPr="00F54CB3">
                    <w:rPr>
                      <w:rFonts w:ascii="Amiri" w:hAnsi="Amiri" w:cs="Amiri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الدستور يتضمن جذرا تربيعيا يظهر تحته المتغير </w:t>
                  </w:r>
                  <w:r w:rsidRPr="00F54CB3">
                    <w:rPr>
                      <w:rFonts w:ascii="Amiri" w:hAnsi="Amiri" w:cs="Amiri"/>
                      <w:position w:val="-6"/>
                      <w:sz w:val="28"/>
                      <w:szCs w:val="28"/>
                      <w:shd w:val="clear" w:color="auto" w:fill="CCFFFF"/>
                      <w:lang w:bidi="ar-DZ"/>
                    </w:rPr>
                    <w:object w:dxaOrig="200" w:dyaOrig="220">
                      <v:shape id="_x0000_i2349" type="#_x0000_t75" style="width:10.4pt;height:11.05pt" o:ole="">
                        <v:imagedata r:id="rId1347" o:title=""/>
                      </v:shape>
                      <o:OLEObject Type="Embed" ProgID="Equation.3" ShapeID="_x0000_i2349" DrawAspect="Content" ObjectID="_1629058538" r:id="rId1375"/>
                    </w:object>
                  </w:r>
                  <w:r w:rsidRPr="00F54CB3">
                    <w:rPr>
                      <w:rFonts w:ascii="Amiri" w:hAnsi="Amiri" w:cs="Amiri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، يجب رفض قيم </w:t>
                  </w:r>
                  <w:r w:rsidRPr="00F54CB3">
                    <w:rPr>
                      <w:rFonts w:ascii="Amiri" w:hAnsi="Amiri" w:cs="Amiri"/>
                      <w:position w:val="-6"/>
                      <w:sz w:val="28"/>
                      <w:szCs w:val="28"/>
                      <w:shd w:val="clear" w:color="auto" w:fill="CCFFFF"/>
                      <w:lang w:bidi="ar-DZ"/>
                    </w:rPr>
                    <w:object w:dxaOrig="200" w:dyaOrig="220">
                      <v:shape id="_x0000_i2350" type="#_x0000_t75" style="width:10.4pt;height:11.05pt" o:ole="">
                        <v:imagedata r:id="rId1347" o:title=""/>
                      </v:shape>
                      <o:OLEObject Type="Embed" ProgID="Equation.3" ShapeID="_x0000_i2350" DrawAspect="Content" ObjectID="_1629058539" r:id="rId1376"/>
                    </w:object>
                  </w:r>
                  <w:r w:rsidRPr="00F54CB3">
                    <w:rPr>
                      <w:rFonts w:ascii="Amiri" w:hAnsi="Amiri" w:cs="Amiri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 التي تجعل العبارة تحت الجذر سالبة تماما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4C251D">
                    <w:rPr>
                      <w:rFonts w:ascii="Amiri" w:hAnsi="Amiri" w:cs="Amiri"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تطبيق 2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96C90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20" w:dyaOrig="260">
                      <v:shape id="_x0000_i2351" type="#_x0000_t75" style="width:11.05pt;height:12.95pt" o:ole="">
                        <v:imagedata r:id="rId1377" o:title=""/>
                      </v:shape>
                      <o:OLEObject Type="Embed" ProgID="Equation.DSMT4" ShapeID="_x0000_i2351" DrawAspect="Content" ObjectID="_1629058540" r:id="rId1378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دالة معرفة بـ :   </w:t>
                  </w:r>
                  <w:r w:rsidRPr="004C251D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1280" w:dyaOrig="620">
                      <v:shape id="_x0000_i2352" type="#_x0000_t75" style="width:63.55pt;height:31.15pt" o:ole="">
                        <v:imagedata r:id="rId1379" o:title=""/>
                      </v:shape>
                      <o:OLEObject Type="Embed" ProgID="Equation.DSMT4" ShapeID="_x0000_i2352" DrawAspect="Content" ObjectID="_1629058541" r:id="rId1380"/>
                    </w:objec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عين مجموعة تعريف الدالة  </w:t>
                  </w:r>
                  <w:r w:rsidRPr="00396C90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220" w:dyaOrig="260">
                      <v:shape id="_x0000_i2353" type="#_x0000_t75" style="width:11.05pt;height:12.95pt" o:ole="">
                        <v:imagedata r:id="rId1377" o:title=""/>
                      </v:shape>
                      <o:OLEObject Type="Embed" ProgID="Equation.DSMT4" ShapeID="_x0000_i2353" DrawAspect="Content" ObjectID="_1629058542" r:id="rId1381"/>
                    </w:objec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F54CB3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>ملاحظة02:</w:t>
                  </w:r>
                  <w:r>
                    <w:rPr>
                      <w:rFonts w:cs="Arabic Transparent" w:hint="cs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 </w:t>
                  </w:r>
                  <w:r w:rsidRPr="00F54CB3">
                    <w:rPr>
                      <w:rFonts w:ascii="Amiri" w:hAnsi="Amiri" w:cs="Amiri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>الدستور يتضمن مقاما يظهر فيه المتغيّر</w:t>
                  </w:r>
                  <w:r w:rsidRPr="00F54CB3">
                    <w:rPr>
                      <w:rFonts w:ascii="Amiri" w:hAnsi="Amiri" w:cs="Amiri"/>
                      <w:position w:val="-6"/>
                      <w:sz w:val="28"/>
                      <w:szCs w:val="28"/>
                      <w:shd w:val="clear" w:color="auto" w:fill="CCFFFF"/>
                      <w:lang w:bidi="ar-DZ"/>
                    </w:rPr>
                    <w:object w:dxaOrig="200" w:dyaOrig="220">
                      <v:shape id="_x0000_i2354" type="#_x0000_t75" style="width:10.4pt;height:11.05pt" o:ole="">
                        <v:imagedata r:id="rId1347" o:title=""/>
                      </v:shape>
                      <o:OLEObject Type="Embed" ProgID="Equation.3" ShapeID="_x0000_i2354" DrawAspect="Content" ObjectID="_1629058543" r:id="rId1382"/>
                    </w:object>
                  </w:r>
                  <w:r w:rsidRPr="00F54CB3">
                    <w:rPr>
                      <w:rFonts w:ascii="Amiri" w:hAnsi="Amiri" w:cs="Amiri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، يجب رفض قيم </w:t>
                  </w:r>
                  <w:r w:rsidRPr="00F54CB3">
                    <w:rPr>
                      <w:rFonts w:ascii="Amiri" w:hAnsi="Amiri" w:cs="Amiri"/>
                      <w:position w:val="-6"/>
                      <w:sz w:val="28"/>
                      <w:szCs w:val="28"/>
                      <w:shd w:val="clear" w:color="auto" w:fill="CCFFFF"/>
                      <w:lang w:bidi="ar-DZ"/>
                    </w:rPr>
                    <w:object w:dxaOrig="200" w:dyaOrig="220">
                      <v:shape id="_x0000_i2355" type="#_x0000_t75" style="width:10.4pt;height:11.05pt" o:ole="">
                        <v:imagedata r:id="rId1347" o:title=""/>
                      </v:shape>
                      <o:OLEObject Type="Embed" ProgID="Equation.3" ShapeID="_x0000_i2355" DrawAspect="Content" ObjectID="_1629058544" r:id="rId1383"/>
                    </w:object>
                  </w:r>
                  <w:r w:rsidRPr="00F54CB3">
                    <w:rPr>
                      <w:rFonts w:ascii="Amiri" w:hAnsi="Amiri" w:cs="Amiri"/>
                      <w:sz w:val="28"/>
                      <w:szCs w:val="28"/>
                      <w:shd w:val="clear" w:color="auto" w:fill="CCFFFF"/>
                      <w:rtl/>
                      <w:lang w:bidi="ar-DZ"/>
                    </w:rPr>
                    <w:t xml:space="preserve"> التي تعدم المقام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57" style="position:absolute;left:0;text-align:left;margin-left:25.8pt;margin-top:16.5pt;width:38.9pt;height:749.2pt;z-index:252157952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rtl/>
                      <w:lang w:val="fr-FR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56" style="position:absolute;left:0;text-align:left;margin-left:-41pt;margin-top:16.5pt;width:62.3pt;height:749.2pt;z-index:25215692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371" style="position:absolute;left:0;text-align:left;margin-left:118.15pt;margin-top:-2.25pt;width:198.9pt;height:29.15pt;z-index:252172288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371">
              <w:txbxContent>
                <w:p w:rsidR="007C1912" w:rsidRPr="0006559C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2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63" style="position:absolute;left:0;text-align:left;margin-left:-30.65pt;margin-top:6.75pt;width:142.95pt;height:115.5pt;z-index:252164096" arcsize="5043f" fillcolor="#fff2cc [663]" strokecolor="#5b9bd5 [3204]" strokeweight="2.5pt">
            <v:shadow color="#868686"/>
            <v:textbox style="mso-next-textbox:#_x0000_s2363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62" style="position:absolute;left:0;text-align:left;margin-left:330.65pt;margin-top:6.75pt;width:148.55pt;height:119.4pt;z-index:252163072" arcsize="5043f" fillcolor="#fff2cc [663]" strokecolor="#5b9bd5 [3204]" strokeweight="2.5pt">
            <v:shadow color="#868686"/>
            <v:textbox style="mso-next-textbox:#_x0000_s2362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_ 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02 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102D154D" wp14:editId="2C96D3E3">
                        <wp:extent cx="222421" cy="222422"/>
                        <wp:effectExtent l="0" t="0" r="0" b="0"/>
                        <wp:docPr id="878" name="Image 8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59" style="position:absolute;left:0;text-align:left;margin-left:118.15pt;margin-top:7.25pt;width:204.5pt;height:29.85pt;z-index:252160000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59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60" style="position:absolute;left:0;text-align:left;margin-left:118.15pt;margin-top:20.75pt;width:204.5pt;height:29.85pt;z-index:252161024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60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عموميات على الدوال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61" style="position:absolute;left:0;text-align:left;margin-left:118.15pt;margin-top:13.15pt;width:204.5pt;height:27.25pt;z-index:252162048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61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التمثيل البياني و اتجاه التغير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64" style="position:absolute;left:0;text-align:left;margin-left:-30.65pt;margin-top:2.25pt;width:513.1pt;height:71.2pt;z-index:252165120" arcsize="10923f" fillcolor="#fff2cc [663]" strokecolor="#5b9bd5 [3204]" strokeweight="2.5pt">
            <v:shadow color="#868686"/>
            <v:textbox style="mso-next-textbox:#_x0000_s2364">
              <w:txbxContent>
                <w:p w:rsidR="007C1912" w:rsidRDefault="007C1912" w:rsidP="002A32EC">
                  <w:pPr>
                    <w:numPr>
                      <w:ilvl w:val="0"/>
                      <w:numId w:val="14"/>
                    </w:num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hanging="650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C10C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ربط بين دستور وجدول قيم وتمثيل بياني،وصف سلوك دا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ة معرفة بمنحن باستعمال التعبير</w:t>
                  </w:r>
                </w:p>
                <w:p w:rsidR="007C1912" w:rsidRPr="000C10C3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رياضي المناسب. استنتاج جدول تغيرات دالة انطلاقا من تمثيلها البياني،</w:t>
                  </w:r>
                  <w:r w:rsidRPr="000C10C3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C10C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إرفا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ق جدول تغيرات معطى بتمثيل بياني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0C10C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مكن.</w:t>
                  </w:r>
                  <w:r w:rsidRPr="000C10C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           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67" style="position:absolute;left:0;text-align:left;margin-left:447.4pt;margin-top:5.2pt;width:47.45pt;height:30.45pt;z-index:252168192" arcsize="10923f" fillcolor="white [3201]" strokecolor="#5b9bd5 [3204]" strokeweight="2.5pt">
            <v:shadow color="#868686"/>
            <v:textbox style="mso-next-textbox:#_x0000_s2367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73" style="position:absolute;left:0;text-align:left;margin-left:-40.35pt;margin-top:0;width:80.45pt;height:30.45pt;z-index:252174336" arcsize="10923f" fillcolor="white [3201]" strokecolor="#5b9bd5 [3204]" strokeweight="2.5pt">
            <v:shadow color="#868686"/>
            <v:textbox style="mso-next-textbox:#_x0000_s2373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66" style="position:absolute;left:0;text-align:left;margin-left:54.2pt;margin-top:5.2pt;width:33.8pt;height:30.45pt;z-index:252167168" arcsize="10923f" fillcolor="white [3201]" strokecolor="#5b9bd5 [3204]" strokeweight="2.5pt">
            <v:shadow color="#868686"/>
            <v:textbox style="mso-next-textbox:#_x0000_s2366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65" style="position:absolute;left:0;text-align:left;margin-left:92.65pt;margin-top:5.2pt;width:349.65pt;height:30.45pt;z-index:252166144" arcsize="10923f" fillcolor="white [3201]" strokecolor="#5b9bd5 [3204]" strokeweight="2.5pt">
            <v:shadow color="#868686"/>
            <v:textbox style="mso-next-textbox:#_x0000_s2365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72" style="position:absolute;left:0;text-align:left;margin-left:-40.35pt;margin-top:14pt;width:84.9pt;height:532.55pt;z-index:252173312" arcsize="10923f" fillcolor="white [3201]" strokecolor="#5b9bd5 [3204]" strokeweight="2.5pt">
            <v:shadow color="#868686"/>
            <v:textbox style="mso-next-textbox:#_x0000_s2372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70" style="position:absolute;left:0;text-align:left;margin-left:50.4pt;margin-top:17.9pt;width:37.6pt;height:528.65pt;z-index:252171264" arcsize="10923f" fillcolor="white [3201]" strokecolor="#5b9bd5 [3204]" strokeweight="2.5pt">
            <v:shadow color="#868686"/>
            <v:textbox style="mso-next-textbox:#_x0000_s2370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68" style="position:absolute;left:0;text-align:left;margin-left:447.4pt;margin-top:17.9pt;width:47.45pt;height:528.65pt;z-index:252169216" arcsize="10923f" fillcolor="white [3201]" strokecolor="#5b9bd5 [3204]" strokeweight="2.5pt">
            <v:shadow color="#868686"/>
            <v:textbox style="mso-next-textbox:#_x0000_s2368">
              <w:txbxContent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77" style="position:absolute;left:0;text-align:left;margin-left:92.65pt;margin-top:21.15pt;width:350.25pt;height:525.4pt;z-index:252178432" arcsize="0" fillcolor="white [3201]" strokecolor="#5b9bd5 [3204]" strokeweight="2.5pt">
            <v:shadow color="#868686"/>
            <v:textbox style="mso-next-textbox:#_x0000_s2377">
              <w:txbxContent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sz w:val="30"/>
                      <w:szCs w:val="30"/>
                      <w:rtl/>
                      <w:lang w:bidi="ar-DZ"/>
                    </w:rPr>
                    <w:t>1</w:t>
                  </w:r>
                  <w:r w:rsidRPr="00474557">
                    <w:rPr>
                      <w:rFonts w:ascii="Amiri" w:hAnsi="Amiri" w:cs="Amiri"/>
                      <w:b/>
                      <w:bCs/>
                      <w:sz w:val="38"/>
                      <w:szCs w:val="38"/>
                      <w:rtl/>
                      <w:lang w:bidi="ar-DZ"/>
                    </w:rPr>
                    <w:t>.</w:t>
                  </w:r>
                  <w:r w:rsidRPr="00474557">
                    <w:rPr>
                      <w:rFonts w:ascii="Amiri" w:hAnsi="Amiri" w:cs="Amiri"/>
                      <w:b/>
                      <w:bCs/>
                      <w:sz w:val="30"/>
                      <w:szCs w:val="30"/>
                      <w:rtl/>
                      <w:lang w:bidi="ar-DZ"/>
                    </w:rPr>
                    <w:t xml:space="preserve"> </w:t>
                  </w: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highlight w:val="yellow"/>
                      <w:rtl/>
                      <w:lang w:bidi="ar-DZ"/>
                    </w:rPr>
                    <w:t>التمثيل البياني لدالة:</w: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color w:val="002060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تعريف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المستوي منسوب إلى معلم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980" w:dyaOrig="360">
                      <v:shape id="_x0000_i2356" type="#_x0000_t75" style="width:48.65pt;height:18.15pt" o:ole="">
                        <v:imagedata r:id="rId1384" o:title=""/>
                      </v:shape>
                      <o:OLEObject Type="Embed" ProgID="Equation.DSMT4" ShapeID="_x0000_i2356" DrawAspect="Content" ObjectID="_1629058545" r:id="rId1385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.</w:t>
                  </w:r>
                  <w:r w:rsidRPr="00474557">
                    <w:rPr>
                      <w:rFonts w:ascii="Amiri" w:hAnsi="Amiri" w:cs="Amiri"/>
                      <w:position w:val="-4"/>
                      <w:sz w:val="20"/>
                      <w:szCs w:val="20"/>
                      <w:lang w:bidi="ar-DZ"/>
                    </w:rPr>
                    <w:object w:dxaOrig="220" w:dyaOrig="240">
                      <v:shape id="_x0000_i2357" type="#_x0000_t75" style="width:11.05pt;height:12.3pt" o:ole="">
                        <v:imagedata r:id="rId1386" o:title=""/>
                      </v:shape>
                      <o:OLEObject Type="Embed" ProgID="Equation.DSMT4" ShapeID="_x0000_i2357" DrawAspect="Content" ObjectID="_1629058546" r:id="rId1387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 دالة معرفة على جزء </w:t>
                  </w:r>
                  <w:r w:rsidRPr="00474557">
                    <w:rPr>
                      <w:rFonts w:ascii="Amiri" w:hAnsi="Amiri" w:cs="Amiri"/>
                      <w:position w:val="-4"/>
                      <w:sz w:val="20"/>
                      <w:szCs w:val="20"/>
                      <w:lang w:bidi="ar-DZ"/>
                    </w:rPr>
                    <w:object w:dxaOrig="260" w:dyaOrig="240">
                      <v:shape id="_x0000_i2358" type="#_x0000_t75" style="width:12.95pt;height:12.3pt" o:ole="">
                        <v:imagedata r:id="rId1388" o:title=""/>
                      </v:shape>
                      <o:OLEObject Type="Embed" ProgID="Equation.DSMT4" ShapeID="_x0000_i2358" DrawAspect="Content" ObjectID="_1629058547" r:id="rId1389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من </w:t>
                  </w:r>
                  <w:r w:rsidRPr="00474557">
                    <w:rPr>
                      <w:rFonts w:ascii="Amiri" w:hAnsi="Amiri" w:cs="Amiri"/>
                      <w:position w:val="-4"/>
                      <w:sz w:val="20"/>
                      <w:szCs w:val="20"/>
                      <w:lang w:bidi="ar-DZ"/>
                    </w:rPr>
                    <w:object w:dxaOrig="340" w:dyaOrig="240">
                      <v:shape id="_x0000_i2359" type="#_x0000_t75" style="width:17.5pt;height:12.3pt" o:ole="">
                        <v:imagedata r:id="rId1295" o:title=""/>
                      </v:shape>
                      <o:OLEObject Type="Embed" ProgID="Equation.DSMT4" ShapeID="_x0000_i2359" DrawAspect="Content" ObjectID="_1629058548" r:id="rId1390"/>
                    </w:objec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التمثيل البياني (أو المنحني الممثل) للدالة في المعلم 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980" w:dyaOrig="360">
                      <v:shape id="_x0000_i2360" type="#_x0000_t75" style="width:48.65pt;height:18.15pt" o:ole="">
                        <v:imagedata r:id="rId1391" o:title=""/>
                      </v:shape>
                      <o:OLEObject Type="Embed" ProgID="Equation.DSMT4" ShapeID="_x0000_i2360" DrawAspect="Content" ObjectID="_1629058549" r:id="rId1392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هو مجموعة النقط 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980" w:dyaOrig="360">
                      <v:shape id="_x0000_i2361" type="#_x0000_t75" style="width:48.65pt;height:18.15pt" o:ole="">
                        <v:imagedata r:id="rId1393" o:title=""/>
                      </v:shape>
                      <o:OLEObject Type="Embed" ProgID="Equation.DSMT4" ShapeID="_x0000_i2361" DrawAspect="Content" ObjectID="_1629058550" r:id="rId1394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 حيث:</w:t>
                  </w:r>
                  <w:r w:rsidRPr="00474557">
                    <w:rPr>
                      <w:rFonts w:ascii="Amiri" w:hAnsi="Amiri" w:cs="Amiri"/>
                      <w:position w:val="-4"/>
                      <w:sz w:val="20"/>
                      <w:szCs w:val="20"/>
                      <w:lang w:bidi="ar-DZ"/>
                    </w:rPr>
                    <w:object w:dxaOrig="620" w:dyaOrig="240">
                      <v:shape id="_x0000_i2362" type="#_x0000_t75" style="width:30.5pt;height:12.3pt" o:ole="">
                        <v:imagedata r:id="rId1395" o:title=""/>
                      </v:shape>
                      <o:OLEObject Type="Embed" ProgID="Equation.DSMT4" ShapeID="_x0000_i2362" DrawAspect="Content" ObjectID="_1629058551" r:id="rId1396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940" w:dyaOrig="360">
                      <v:shape id="_x0000_i2363" type="#_x0000_t75" style="width:47.35pt;height:18.15pt" o:ole="">
                        <v:imagedata r:id="rId1397" o:title=""/>
                      </v:shape>
                      <o:OLEObject Type="Embed" ProgID="Equation.DSMT4" ShapeID="_x0000_i2363" DrawAspect="Content" ObjectID="_1629058552" r:id="rId1398"/>
                    </w:objec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bidi="ar-DZ"/>
                    </w:rPr>
                    <w:t>ملاحظة:</w:t>
                  </w:r>
                  <w:r w:rsidRPr="00474557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</w: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إذا رمزنا إلى منحني الدالة</w:t>
                  </w:r>
                  <w:r w:rsidRPr="00474557">
                    <w:rPr>
                      <w:rFonts w:ascii="Amiri" w:hAnsi="Amiri" w:cs="Amiri"/>
                      <w:position w:val="-4"/>
                      <w:sz w:val="20"/>
                      <w:szCs w:val="20"/>
                      <w:lang w:bidi="ar-DZ"/>
                    </w:rPr>
                    <w:object w:dxaOrig="220" w:dyaOrig="240">
                      <v:shape id="_x0000_i2364" type="#_x0000_t75" style="width:11.05pt;height:12.3pt" o:ole="">
                        <v:imagedata r:id="rId1399" o:title=""/>
                      </v:shape>
                      <o:OLEObject Type="Embed" ProgID="Equation.DSMT4" ShapeID="_x0000_i2364" DrawAspect="Content" ObjectID="_1629058553" r:id="rId1400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 بالرمز 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540" w:dyaOrig="360">
                      <v:shape id="_x0000_i2365" type="#_x0000_t75" style="width:27.25pt;height:18.15pt" o:ole="">
                        <v:imagedata r:id="rId1401" o:title=""/>
                      </v:shape>
                      <o:OLEObject Type="Embed" ProgID="Equation.DSMT4" ShapeID="_x0000_i2365" DrawAspect="Content" ObjectID="_1629058554" r:id="rId1402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نقول أنّ 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940" w:dyaOrig="360">
                      <v:shape id="_x0000_i2366" type="#_x0000_t75" style="width:47.35pt;height:18.15pt" o:ole="">
                        <v:imagedata r:id="rId1403" o:title=""/>
                      </v:shape>
                      <o:OLEObject Type="Embed" ProgID="Equation.DSMT4" ShapeID="_x0000_i2366" DrawAspect="Content" ObjectID="_1629058555" r:id="rId1404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 هي معادلة 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540" w:dyaOrig="360">
                      <v:shape id="_x0000_i2367" type="#_x0000_t75" style="width:27.25pt;height:18.15pt" o:ole="">
                        <v:imagedata r:id="rId1405" o:title=""/>
                      </v:shape>
                      <o:OLEObject Type="Embed" ProgID="Equation.DSMT4" ShapeID="_x0000_i2367" DrawAspect="Content" ObjectID="_1629058556" r:id="rId1406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 xml:space="preserve">في المعلم </w:t>
                  </w:r>
                  <w:r w:rsidRPr="00474557">
                    <w:rPr>
                      <w:rFonts w:ascii="Amiri" w:hAnsi="Amiri" w:cs="Amiri"/>
                      <w:position w:val="-12"/>
                      <w:sz w:val="20"/>
                      <w:szCs w:val="20"/>
                      <w:lang w:bidi="ar-DZ"/>
                    </w:rPr>
                    <w:object w:dxaOrig="980" w:dyaOrig="360">
                      <v:shape id="_x0000_i2368" type="#_x0000_t75" style="width:48.65pt;height:18.15pt" o:ole="">
                        <v:imagedata r:id="rId1407" o:title=""/>
                      </v:shape>
                      <o:OLEObject Type="Embed" ProgID="Equation.DSMT4" ShapeID="_x0000_i2368" DrawAspect="Content" ObjectID="_1629058557" r:id="rId1408"/>
                    </w:object>
                  </w:r>
                  <w:r w:rsidRPr="00474557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.</w: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2. </w:t>
                  </w: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highlight w:val="yellow"/>
                      <w:rtl/>
                      <w:lang w:bidi="ar-DZ"/>
                    </w:rPr>
                    <w:t>اتجاه التغير لدالة:</w: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نشاط:</w:t>
                  </w:r>
                  <w:r w:rsidRPr="00474557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74557">
                    <w:rPr>
                      <w:rFonts w:ascii="Amiri" w:hAnsi="Amiri" w:cs="Amiri"/>
                      <w:position w:val="-10"/>
                      <w:lang w:bidi="ar-DZ"/>
                    </w:rPr>
                    <w:object w:dxaOrig="300" w:dyaOrig="320">
                      <v:shape id="_x0000_i2369" type="#_x0000_t75" style="width:14.9pt;height:15.55pt" o:ole="">
                        <v:imagedata r:id="rId1409" o:title=""/>
                      </v:shape>
                      <o:OLEObject Type="Embed" ProgID="Equation.DSMT4" ShapeID="_x0000_i2369" DrawAspect="Content" ObjectID="_1629058558" r:id="rId1410"/>
                    </w:object>
                  </w:r>
                  <w:r w:rsidRPr="00474557">
                    <w:rPr>
                      <w:rFonts w:ascii="Amiri" w:hAnsi="Amiri" w:cs="Amiri"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rFonts w:ascii="Amiri" w:hAnsi="Amiri" w:cs="Amiri"/>
                      <w:position w:val="-10"/>
                      <w:lang w:bidi="ar-DZ"/>
                    </w:rPr>
                    <w:object w:dxaOrig="320" w:dyaOrig="320">
                      <v:shape id="_x0000_i2370" type="#_x0000_t75" style="width:15.55pt;height:15.55pt" o:ole="">
                        <v:imagedata r:id="rId1411" o:title=""/>
                      </v:shape>
                      <o:OLEObject Type="Embed" ProgID="Equation.DSMT4" ShapeID="_x0000_i2370" DrawAspect="Content" ObjectID="_1629058559" r:id="rId1412"/>
                    </w:object>
                  </w:r>
                  <w:r w:rsidRPr="00474557">
                    <w:rPr>
                      <w:rFonts w:ascii="Amiri" w:hAnsi="Amiri" w:cs="Amiri"/>
                      <w:rtl/>
                      <w:lang w:bidi="ar-DZ"/>
                    </w:rPr>
                    <w:t xml:space="preserve"> عددان حقيقيان حيث </w:t>
                  </w:r>
                  <w:r w:rsidRPr="00474557">
                    <w:rPr>
                      <w:rFonts w:ascii="Amiri" w:hAnsi="Amiri" w:cs="Amiri"/>
                      <w:position w:val="-10"/>
                      <w:lang w:bidi="ar-DZ"/>
                    </w:rPr>
                    <w:object w:dxaOrig="780" w:dyaOrig="320">
                      <v:shape id="_x0000_i2371" type="#_x0000_t75" style="width:38.9pt;height:15.55pt" o:ole="">
                        <v:imagedata r:id="rId1413" o:title=""/>
                      </v:shape>
                      <o:OLEObject Type="Embed" ProgID="Equation.DSMT4" ShapeID="_x0000_i2371" DrawAspect="Content" ObjectID="_1629058560" r:id="rId1414"/>
                    </w:objec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18"/>
                      <w:szCs w:val="18"/>
                      <w:rtl/>
                    </w:rPr>
                  </w:pPr>
                  <w:r w:rsidRPr="00474557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</w:t>
                  </w:r>
                  <w:r w:rsidRPr="00474557">
                    <w:rPr>
                      <w:rFonts w:ascii="Amiri" w:hAnsi="Amiri" w:cs="Amiri"/>
                      <w:rtl/>
                      <w:lang w:bidi="ar-DZ"/>
                    </w:rPr>
                    <w:t xml:space="preserve">قارن بين صورتي </w:t>
                  </w:r>
                  <w:r w:rsidRPr="00474557">
                    <w:rPr>
                      <w:rFonts w:ascii="Amiri" w:hAnsi="Amiri" w:cs="Amiri"/>
                      <w:position w:val="-10"/>
                      <w:lang w:bidi="ar-DZ"/>
                    </w:rPr>
                    <w:object w:dxaOrig="300" w:dyaOrig="320">
                      <v:shape id="_x0000_i2372" type="#_x0000_t75" style="width:14.9pt;height:15.55pt" o:ole="">
                        <v:imagedata r:id="rId1409" o:title=""/>
                      </v:shape>
                      <o:OLEObject Type="Embed" ProgID="Equation.DSMT4" ShapeID="_x0000_i2372" DrawAspect="Content" ObjectID="_1629058561" r:id="rId1415"/>
                    </w:object>
                  </w:r>
                  <w:r w:rsidRPr="00474557">
                    <w:rPr>
                      <w:rFonts w:ascii="Amiri" w:hAnsi="Amiri" w:cs="Amiri"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rFonts w:ascii="Amiri" w:hAnsi="Amiri" w:cs="Amiri"/>
                      <w:position w:val="-10"/>
                      <w:lang w:bidi="ar-DZ"/>
                    </w:rPr>
                    <w:object w:dxaOrig="320" w:dyaOrig="320">
                      <v:shape id="_x0000_i2373" type="#_x0000_t75" style="width:15.55pt;height:15.55pt" o:ole="">
                        <v:imagedata r:id="rId1411" o:title=""/>
                      </v:shape>
                      <o:OLEObject Type="Embed" ProgID="Equation.DSMT4" ShapeID="_x0000_i2373" DrawAspect="Content" ObjectID="_1629058562" r:id="rId1416"/>
                    </w:object>
                  </w:r>
                  <w:r w:rsidRPr="00474557">
                    <w:rPr>
                      <w:rFonts w:ascii="Amiri" w:hAnsi="Amiri" w:cs="Amiri"/>
                      <w:rtl/>
                      <w:lang w:bidi="ar-DZ"/>
                    </w:rPr>
                    <w:t xml:space="preserve">  بالدالة  </w:t>
                  </w:r>
                  <w:r w:rsidRPr="00474557">
                    <w:rPr>
                      <w:rFonts w:ascii="Amiri" w:hAnsi="Amiri" w:cs="Amiri"/>
                      <w:position w:val="-10"/>
                      <w:sz w:val="18"/>
                      <w:szCs w:val="18"/>
                    </w:rPr>
                    <w:object w:dxaOrig="240" w:dyaOrig="300">
                      <v:shape id="_x0000_i2374" type="#_x0000_t75" style="width:12.3pt;height:14.9pt" o:ole="">
                        <v:imagedata r:id="rId1417" o:title=""/>
                      </v:shape>
                      <o:OLEObject Type="Embed" ProgID="Equation.DSMT4" ShapeID="_x0000_i2374" DrawAspect="Content" ObjectID="_1629058563" r:id="rId1418"/>
                    </w:object>
                  </w:r>
                  <w:r w:rsidRPr="00474557">
                    <w:rPr>
                      <w:rFonts w:ascii="Amiri" w:hAnsi="Amiri" w:cs="Amiri"/>
                      <w:sz w:val="18"/>
                      <w:szCs w:val="18"/>
                      <w:rtl/>
                    </w:rPr>
                    <w:t xml:space="preserve"> في كل حالة :</w: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sz w:val="18"/>
                      <w:szCs w:val="18"/>
                      <w:rtl/>
                    </w:rPr>
                  </w:pPr>
                  <w:r w:rsidRPr="00474557">
                    <w:rPr>
                      <w:rFonts w:ascii="Amiri" w:hAnsi="Amiri" w:cs="Amiri"/>
                      <w:position w:val="-10"/>
                      <w:sz w:val="18"/>
                      <w:szCs w:val="18"/>
                    </w:rPr>
                    <w:object w:dxaOrig="1400" w:dyaOrig="300">
                      <v:shape id="_x0000_i2375" type="#_x0000_t75" style="width:69.4pt;height:14.9pt" o:ole="">
                        <v:imagedata r:id="rId1419" o:title=""/>
                      </v:shape>
                      <o:OLEObject Type="Embed" ProgID="Equation.DSMT4" ShapeID="_x0000_i2375" DrawAspect="Content" ObjectID="_1629058564" r:id="rId1420"/>
                    </w:object>
                  </w:r>
                  <w:r w:rsidRPr="00474557">
                    <w:rPr>
                      <w:rFonts w:ascii="Amiri" w:hAnsi="Amiri" w:cs="Amiri"/>
                      <w:sz w:val="18"/>
                      <w:szCs w:val="18"/>
                      <w:rtl/>
                    </w:rPr>
                    <w:t xml:space="preserve"> ، </w:t>
                  </w:r>
                  <w:r w:rsidRPr="00474557">
                    <w:rPr>
                      <w:rFonts w:ascii="Amiri" w:hAnsi="Amiri" w:cs="Amiri"/>
                      <w:position w:val="-10"/>
                      <w:sz w:val="18"/>
                      <w:szCs w:val="18"/>
                    </w:rPr>
                    <w:object w:dxaOrig="1520" w:dyaOrig="300">
                      <v:shape id="_x0000_i2376" type="#_x0000_t75" style="width:75.9pt;height:14.9pt" o:ole="">
                        <v:imagedata r:id="rId1421" o:title=""/>
                      </v:shape>
                      <o:OLEObject Type="Embed" ProgID="Equation.DSMT4" ShapeID="_x0000_i2376" DrawAspect="Content" ObjectID="_1629058565" r:id="rId1422"/>
                    </w:object>
                  </w:r>
                  <w:r w:rsidRPr="00474557">
                    <w:rPr>
                      <w:rFonts w:ascii="Amiri" w:hAnsi="Amiri" w:cs="Amiri"/>
                      <w:sz w:val="18"/>
                      <w:szCs w:val="18"/>
                      <w:rtl/>
                    </w:rPr>
                    <w:t xml:space="preserve"> ،</w:t>
                  </w:r>
                  <w:r w:rsidRPr="00474557">
                    <w:rPr>
                      <w:rFonts w:ascii="Amiri" w:hAnsi="Amiri" w:cs="Amiri"/>
                      <w:position w:val="-10"/>
                      <w:sz w:val="18"/>
                      <w:szCs w:val="18"/>
                    </w:rPr>
                    <w:object w:dxaOrig="940" w:dyaOrig="300">
                      <v:shape id="_x0000_i2377" type="#_x0000_t75" style="width:47.35pt;height:14.9pt" o:ole="">
                        <v:imagedata r:id="rId1423" o:title=""/>
                      </v:shape>
                      <o:OLEObject Type="Embed" ProgID="Equation.DSMT4" ShapeID="_x0000_i2377" DrawAspect="Content" ObjectID="_1629058566" r:id="rId1424"/>
                    </w:objec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تغيرات دالة معرفة على مجال</w:t>
                  </w:r>
                  <w:r w:rsidRPr="00474557">
                    <w:rPr>
                      <w:rFonts w:ascii="Amiri" w:hAnsi="Amiri" w:cs="Amir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>:</w: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تعريف: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300" w:dyaOrig="320">
                      <v:shape id="_x0000_i2378" type="#_x0000_t75" style="width:14.9pt;height:15.55pt" o:ole="">
                        <v:imagedata r:id="rId1409" o:title=""/>
                      </v:shape>
                      <o:OLEObject Type="Embed" ProgID="Equation.DSMT4" ShapeID="_x0000_i2378" DrawAspect="Content" ObjectID="_1629058567" r:id="rId1425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320" w:dyaOrig="320">
                      <v:shape id="_x0000_i2379" type="#_x0000_t75" style="width:15.55pt;height:15.55pt" o:ole="">
                        <v:imagedata r:id="rId1411" o:title=""/>
                      </v:shape>
                      <o:OLEObject Type="Embed" ProgID="Equation.DSMT4" ShapeID="_x0000_i2379" DrawAspect="Content" ObjectID="_1629058568" r:id="rId1426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عددان حقيقيان حيث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780" w:dyaOrig="320">
                      <v:shape id="_x0000_i2380" type="#_x0000_t75" style="width:38.9pt;height:15.55pt" o:ole="">
                        <v:imagedata r:id="rId1413" o:title=""/>
                      </v:shape>
                      <o:OLEObject Type="Embed" ProgID="Equation.DSMT4" ShapeID="_x0000_i2380" DrawAspect="Content" ObjectID="_1629058569" r:id="rId1427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.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81" type="#_x0000_t75" style="width:11.05pt;height:12.3pt" o:ole="">
                        <v:imagedata r:id="rId1428" o:title=""/>
                      </v:shape>
                      <o:OLEObject Type="Embed" ProgID="Equation.DSMT4" ShapeID="_x0000_i2381" DrawAspect="Content" ObjectID="_1629058570" r:id="rId1429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دالة معرفة على مجال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82" type="#_x0000_t75" style="width:11.05pt;height:12.3pt" o:ole="">
                        <v:imagedata r:id="rId1430" o:title=""/>
                      </v:shape>
                      <o:OLEObject Type="Embed" ProgID="Equation.DSMT4" ShapeID="_x0000_i2382" DrawAspect="Content" ObjectID="_1629058571" r:id="rId1431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ن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340" w:dyaOrig="240">
                      <v:shape id="_x0000_i2383" type="#_x0000_t75" style="width:17.5pt;height:12.3pt" o:ole="">
                        <v:imagedata r:id="rId1295" o:title=""/>
                      </v:shape>
                      <o:OLEObject Type="Embed" ProgID="Equation.DSMT4" ShapeID="_x0000_i2383" DrawAspect="Content" ObjectID="_1629058572" r:id="rId1432"/>
                    </w:object>
                  </w:r>
                </w:p>
                <w:p w:rsidR="007C1912" w:rsidRPr="00474557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180" w:dyaOrig="200">
                      <v:shape id="_x0000_i2384" type="#_x0000_t75" style="width:9.1pt;height:9.75pt" o:ole="">
                        <v:imagedata r:id="rId1433" o:title=""/>
                      </v:shape>
                      <o:OLEObject Type="Embed" ProgID="Equation.DSMT4" ShapeID="_x0000_i2384" DrawAspect="Content" ObjectID="_1629058573" r:id="rId1434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position w:val="-4"/>
                      <w:lang w:bidi="ar-DZ"/>
                    </w:rPr>
                    <w:object w:dxaOrig="220" w:dyaOrig="240">
                      <v:shape id="_x0000_i2385" type="#_x0000_t75" style="width:11.05pt;height:12.3pt" o:ole="">
                        <v:imagedata r:id="rId1435" o:title=""/>
                      </v:shape>
                      <o:OLEObject Type="Embed" ProgID="Equation.DSMT4" ShapeID="_x0000_i2385" DrawAspect="Content" ObjectID="_1629058574" r:id="rId1436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>متزايدة تماما</w: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على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86" type="#_x0000_t75" style="width:11.05pt;height:12.3pt" o:ole="">
                        <v:imagedata r:id="rId1437" o:title=""/>
                      </v:shape>
                      <o:OLEObject Type="Embed" ProgID="Equation.DSMT4" ShapeID="_x0000_i2386" DrawAspect="Content" ObjectID="_1629058575" r:id="rId1438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عناه   من أجل كلّ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300" w:dyaOrig="320">
                      <v:shape id="_x0000_i2387" type="#_x0000_t75" style="width:14.9pt;height:15.55pt" o:ole="">
                        <v:imagedata r:id="rId1409" o:title=""/>
                      </v:shape>
                      <o:OLEObject Type="Embed" ProgID="Equation.DSMT4" ShapeID="_x0000_i2387" DrawAspect="Content" ObjectID="_1629058576" r:id="rId1439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320" w:dyaOrig="320">
                      <v:shape id="_x0000_i2388" type="#_x0000_t75" style="width:15.55pt;height:15.55pt" o:ole="">
                        <v:imagedata r:id="rId1411" o:title=""/>
                      </v:shape>
                      <o:OLEObject Type="Embed" ProgID="Equation.DSMT4" ShapeID="_x0000_i2388" DrawAspect="Content" ObjectID="_1629058577" r:id="rId1440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ن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89" type="#_x0000_t75" style="width:11.05pt;height:12.3pt" o:ole="">
                        <v:imagedata r:id="rId1441" o:title=""/>
                      </v:shape>
                      <o:OLEObject Type="Embed" ProgID="Equation.DSMT4" ShapeID="_x0000_i2389" DrawAspect="Content" ObjectID="_1629058578" r:id="rId1442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، إذا كان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780" w:dyaOrig="320">
                      <v:shape id="_x0000_i2390" type="#_x0000_t75" style="width:38.9pt;height:15.55pt" o:ole="">
                        <v:imagedata r:id="rId1413" o:title=""/>
                      </v:shape>
                      <o:OLEObject Type="Embed" ProgID="Equation.DSMT4" ShapeID="_x0000_i2390" DrawAspect="Content" ObjectID="_1629058579" r:id="rId1443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فإنّ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2"/>
                      <w:lang w:bidi="ar-DZ"/>
                    </w:rPr>
                    <w:object w:dxaOrig="1500" w:dyaOrig="360">
                      <v:shape id="_x0000_i2391" type="#_x0000_t75" style="width:75.25pt;height:18.15pt" o:ole="">
                        <v:imagedata r:id="rId1444" o:title=""/>
                      </v:shape>
                      <o:OLEObject Type="Embed" ProgID="Equation.DSMT4" ShapeID="_x0000_i2391" DrawAspect="Content" ObjectID="_1629058580" r:id="rId1445"/>
                    </w:object>
                  </w:r>
                </w:p>
                <w:p w:rsidR="007C1912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180" w:dyaOrig="200">
                      <v:shape id="_x0000_i2392" type="#_x0000_t75" style="width:9.1pt;height:9.75pt" o:ole="">
                        <v:imagedata r:id="rId1446" o:title=""/>
                      </v:shape>
                      <o:OLEObject Type="Embed" ProgID="Equation.DSMT4" ShapeID="_x0000_i2392" DrawAspect="Content" ObjectID="_1629058581" r:id="rId1447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93" type="#_x0000_t75" style="width:11.05pt;height:12.3pt" o:ole="">
                        <v:imagedata r:id="rId1448" o:title=""/>
                      </v:shape>
                      <o:OLEObject Type="Embed" ProgID="Equation.DSMT4" ShapeID="_x0000_i2393" DrawAspect="Content" ObjectID="_1629058582" r:id="rId1449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>متناقصة تماما</w: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على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94" type="#_x0000_t75" style="width:11.05pt;height:12.3pt" o:ole="">
                        <v:imagedata r:id="rId1450" o:title=""/>
                      </v:shape>
                      <o:OLEObject Type="Embed" ProgID="Equation.DSMT4" ShapeID="_x0000_i2394" DrawAspect="Content" ObjectID="_1629058583" r:id="rId1451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عناه  من أجل كلّ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300" w:dyaOrig="320">
                      <v:shape id="_x0000_i2395" type="#_x0000_t75" style="width:14.9pt;height:15.55pt" o:ole="">
                        <v:imagedata r:id="rId1452" o:title=""/>
                      </v:shape>
                      <o:OLEObject Type="Embed" ProgID="Equation.DSMT4" ShapeID="_x0000_i2395" DrawAspect="Content" ObjectID="_1629058584" r:id="rId1453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320" w:dyaOrig="320">
                      <v:shape id="_x0000_i2396" type="#_x0000_t75" style="width:15.55pt;height:15.55pt" o:ole="">
                        <v:imagedata r:id="rId1454" o:title=""/>
                      </v:shape>
                      <o:OLEObject Type="Embed" ProgID="Equation.DSMT4" ShapeID="_x0000_i2396" DrawAspect="Content" ObjectID="_1629058585" r:id="rId1455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ن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4"/>
                      <w:lang w:bidi="ar-DZ"/>
                    </w:rPr>
                    <w:object w:dxaOrig="220" w:dyaOrig="240">
                      <v:shape id="_x0000_i2397" type="#_x0000_t75" style="width:11.05pt;height:12.3pt" o:ole="">
                        <v:imagedata r:id="rId1456" o:title=""/>
                      </v:shape>
                      <o:OLEObject Type="Embed" ProgID="Equation.DSMT4" ShapeID="_x0000_i2397" DrawAspect="Content" ObjectID="_1629058586" r:id="rId1457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، إذا كان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0"/>
                      <w:lang w:bidi="ar-DZ"/>
                    </w:rPr>
                    <w:object w:dxaOrig="780" w:dyaOrig="320">
                      <v:shape id="_x0000_i2398" type="#_x0000_t75" style="width:38.9pt;height:15.55pt" o:ole="">
                        <v:imagedata r:id="rId1458" o:title=""/>
                      </v:shape>
                      <o:OLEObject Type="Embed" ProgID="Equation.DSMT4" ShapeID="_x0000_i2398" DrawAspect="Content" ObjectID="_1629058587" r:id="rId1459"/>
                    </w:object>
                  </w:r>
                  <w:r w:rsidRPr="004745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 فإنّ </w:t>
                  </w:r>
                  <w:r w:rsidRPr="00474557">
                    <w:rPr>
                      <w:rFonts w:ascii="Amiri" w:hAnsi="Amiri" w:cs="Amiri"/>
                      <w:b/>
                      <w:bCs/>
                      <w:position w:val="-12"/>
                      <w:lang w:bidi="ar-DZ"/>
                    </w:rPr>
                    <w:object w:dxaOrig="1500" w:dyaOrig="360">
                      <v:shape id="_x0000_i2399" type="#_x0000_t75" style="width:75.25pt;height:18.15pt" o:ole="">
                        <v:imagedata r:id="rId1460" o:title=""/>
                      </v:shape>
                      <o:OLEObject Type="Embed" ProgID="Equation.DSMT4" ShapeID="_x0000_i2399" DrawAspect="Content" ObjectID="_1629058588" r:id="rId1461"/>
                    </w:object>
                  </w:r>
                </w:p>
                <w:p w:rsidR="007C1912" w:rsidRPr="00327DB9" w:rsidRDefault="007C1912" w:rsidP="002A32EC">
                  <w:pPr>
                    <w:pStyle w:val="Paragraphedeliste"/>
                    <w:numPr>
                      <w:ilvl w:val="0"/>
                      <w:numId w:val="13"/>
                    </w:numPr>
                    <w:tabs>
                      <w:tab w:val="left" w:pos="1097"/>
                    </w:tabs>
                    <w:bidi/>
                    <w:spacing w:after="0"/>
                    <w:ind w:left="572" w:hanging="283"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474557">
                    <w:rPr>
                      <w:position w:val="-4"/>
                      <w:lang w:bidi="ar-DZ"/>
                    </w:rPr>
                    <w:object w:dxaOrig="220" w:dyaOrig="240">
                      <v:shape id="_x0000_i2400" type="#_x0000_t75" style="width:11.05pt;height:12.3pt" o:ole="">
                        <v:imagedata r:id="rId1462" o:title=""/>
                      </v:shape>
                      <o:OLEObject Type="Embed" ProgID="Equation.DSMT4" ShapeID="_x0000_i2400" DrawAspect="Content" ObjectID="_1629058589" r:id="rId1463"/>
                    </w:object>
                  </w:r>
                  <w:r w:rsidRPr="00327DB9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</w:t>
                  </w:r>
                  <w:r w:rsidRPr="00327DB9">
                    <w:rPr>
                      <w:rFonts w:ascii="Amiri" w:hAnsi="Amiri" w:cs="Amiri"/>
                      <w:b/>
                      <w:bCs/>
                      <w:color w:val="FF0000"/>
                      <w:rtl/>
                      <w:lang w:bidi="ar-DZ"/>
                    </w:rPr>
                    <w:t>ثابتة</w:t>
                  </w:r>
                  <w:r w:rsidRPr="00327DB9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على </w:t>
                  </w:r>
                  <w:r w:rsidRPr="00474557">
                    <w:rPr>
                      <w:position w:val="-4"/>
                      <w:lang w:bidi="ar-DZ"/>
                    </w:rPr>
                    <w:object w:dxaOrig="220" w:dyaOrig="240">
                      <v:shape id="_x0000_i2401" type="#_x0000_t75" style="width:11.05pt;height:12.3pt" o:ole="">
                        <v:imagedata r:id="rId1464" o:title=""/>
                      </v:shape>
                      <o:OLEObject Type="Embed" ProgID="Equation.DSMT4" ShapeID="_x0000_i2401" DrawAspect="Content" ObjectID="_1629058590" r:id="rId1465"/>
                    </w:object>
                  </w:r>
                  <w:r w:rsidRPr="00327DB9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عناه  من أجل كلّ </w:t>
                  </w:r>
                  <w:r w:rsidRPr="00474557">
                    <w:rPr>
                      <w:position w:val="-10"/>
                      <w:lang w:bidi="ar-DZ"/>
                    </w:rPr>
                    <w:object w:dxaOrig="300" w:dyaOrig="320">
                      <v:shape id="_x0000_i2402" type="#_x0000_t75" style="width:14.9pt;height:15.55pt" o:ole="">
                        <v:imagedata r:id="rId1466" o:title=""/>
                      </v:shape>
                      <o:OLEObject Type="Embed" ProgID="Equation.DSMT4" ShapeID="_x0000_i2402" DrawAspect="Content" ObjectID="_1629058591" r:id="rId1467"/>
                    </w:object>
                  </w:r>
                  <w:r w:rsidRPr="00327DB9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و</w:t>
                  </w:r>
                  <w:r w:rsidRPr="00474557">
                    <w:rPr>
                      <w:position w:val="-10"/>
                      <w:lang w:bidi="ar-DZ"/>
                    </w:rPr>
                    <w:object w:dxaOrig="320" w:dyaOrig="320">
                      <v:shape id="_x0000_i2403" type="#_x0000_t75" style="width:15.55pt;height:15.55pt" o:ole="">
                        <v:imagedata r:id="rId1468" o:title=""/>
                      </v:shape>
                      <o:OLEObject Type="Embed" ProgID="Equation.DSMT4" ShapeID="_x0000_i2403" DrawAspect="Content" ObjectID="_1629058592" r:id="rId1469"/>
                    </w:object>
                  </w:r>
                  <w:r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 xml:space="preserve"> من</w:t>
                  </w:r>
                  <w:r w:rsidRPr="00474557">
                    <w:rPr>
                      <w:position w:val="-4"/>
                      <w:lang w:bidi="ar-DZ"/>
                    </w:rPr>
                    <w:object w:dxaOrig="220" w:dyaOrig="240">
                      <v:shape id="_x0000_i2404" type="#_x0000_t75" style="width:11.05pt;height:12.3pt" o:ole="">
                        <v:imagedata r:id="rId1470" o:title=""/>
                      </v:shape>
                      <o:OLEObject Type="Embed" ProgID="Equation.DSMT4" ShapeID="_x0000_i2404" DrawAspect="Content" ObjectID="_1629058593" r:id="rId1471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فان </w:t>
                  </w:r>
                  <w:r w:rsidRPr="00474557">
                    <w:rPr>
                      <w:position w:val="-12"/>
                      <w:lang w:bidi="ar-DZ"/>
                    </w:rPr>
                    <w:object w:dxaOrig="1500" w:dyaOrig="360">
                      <v:shape id="_x0000_i2405" type="#_x0000_t75" style="width:75.25pt;height:18.15pt" o:ole="">
                        <v:imagedata r:id="rId1472" o:title=""/>
                      </v:shape>
                      <o:OLEObject Type="Embed" ProgID="Equation.DSMT4" ShapeID="_x0000_i2405" DrawAspect="Content" ObjectID="_1629058594" r:id="rId1473"/>
                    </w:objec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-14" w:type="dxa"/>
                    <w:tblLook w:val="04A0" w:firstRow="1" w:lastRow="0" w:firstColumn="1" w:lastColumn="0" w:noHBand="0" w:noVBand="1"/>
                  </w:tblPr>
                  <w:tblGrid>
                    <w:gridCol w:w="3600"/>
                    <w:gridCol w:w="3296"/>
                  </w:tblGrid>
                  <w:tr w:rsidR="007C1912" w:rsidRPr="00474557" w:rsidTr="000C10C3">
                    <w:trPr>
                      <w:trHeight w:val="2845"/>
                    </w:trPr>
                    <w:tc>
                      <w:tcPr>
                        <w:tcW w:w="3600" w:type="dxa"/>
                      </w:tcPr>
                      <w:p w:rsidR="007C1912" w:rsidRPr="000C10C3" w:rsidRDefault="007C1912" w:rsidP="00327DB9">
                        <w:pPr>
                          <w:pStyle w:val="Paragraphedeliste"/>
                          <w:tabs>
                            <w:tab w:val="left" w:pos="1097"/>
                          </w:tabs>
                          <w:bidi/>
                          <w:ind w:left="0"/>
                          <w:rPr>
                            <w:rFonts w:ascii="Amiri" w:eastAsiaTheme="minorEastAsia" w:hAnsi="Amiri" w:cs="Amiri"/>
                            <w:b/>
                            <w:bCs/>
                            <w:color w:val="FF0000"/>
                            <w:rtl/>
                            <w:lang w:val="fr-FR"/>
                          </w:rPr>
                        </w:pPr>
                        <w:r w:rsidRPr="000C10C3">
                          <w:rPr>
                            <w:rFonts w:ascii="Amiri" w:eastAsiaTheme="minorEastAsia" w:hAnsi="Amiri" w:cs="Amiri"/>
                            <w:b/>
                            <w:bCs/>
                            <w:noProof/>
                            <w:color w:val="FF0000"/>
                            <w:rtl/>
                            <w:lang w:val="fr-FR" w:eastAsia="fr-FR"/>
                          </w:rPr>
                          <w:drawing>
                            <wp:inline distT="0" distB="0" distL="0" distR="0" wp14:anchorId="240D2694" wp14:editId="278DB5D6">
                              <wp:extent cx="1359535" cy="1268730"/>
                              <wp:effectExtent l="0" t="0" r="0" b="0"/>
                              <wp:docPr id="879" name="Image 87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7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7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9535" cy="12687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Pr="000C10C3" w:rsidRDefault="007C1912" w:rsidP="00327DB9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2"/>
                            <w:lang w:bidi="ar-DZ"/>
                          </w:rPr>
                          <w:object w:dxaOrig="660" w:dyaOrig="360">
                            <v:shape id="_x0000_i2406" type="#_x0000_t75" style="width:33.1pt;height:18.15pt" o:ole="">
                              <v:imagedata r:id="rId1475" o:title=""/>
                            </v:shape>
                            <o:OLEObject Type="Embed" ProgID="Equation.DSMT4" ShapeID="_x0000_i2406" DrawAspect="Content" ObjectID="_1629058595" r:id="rId1476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 و</w: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2"/>
                            <w:lang w:bidi="ar-DZ"/>
                          </w:rPr>
                          <w:object w:dxaOrig="680" w:dyaOrig="360">
                            <v:shape id="_x0000_i2407" type="#_x0000_t75" style="width:33.75pt;height:18.15pt" o:ole="">
                              <v:imagedata r:id="rId1477" o:title=""/>
                            </v:shape>
                            <o:OLEObject Type="Embed" ProgID="Equation.DSMT4" ShapeID="_x0000_i2407" DrawAspect="Content" ObjectID="_1629058596" r:id="rId1478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 في نفس ترتيب </w: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0"/>
                            <w:lang w:bidi="ar-DZ"/>
                          </w:rPr>
                          <w:object w:dxaOrig="300" w:dyaOrig="320">
                            <v:shape id="_x0000_i2408" type="#_x0000_t75" style="width:14.9pt;height:15.55pt" o:ole="">
                              <v:imagedata r:id="rId1479" o:title=""/>
                            </v:shape>
                            <o:OLEObject Type="Embed" ProgID="Equation.DSMT4" ShapeID="_x0000_i2408" DrawAspect="Content" ObjectID="_1629058597" r:id="rId1480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 و</w: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0"/>
                            <w:lang w:bidi="ar-DZ"/>
                          </w:rPr>
                          <w:object w:dxaOrig="320" w:dyaOrig="320">
                            <v:shape id="_x0000_i2409" type="#_x0000_t75" style="width:15.55pt;height:15.55pt" o:ole="">
                              <v:imagedata r:id="rId1481" o:title=""/>
                            </v:shape>
                            <o:OLEObject Type="Embed" ProgID="Equation.DSMT4" ShapeID="_x0000_i2409" DrawAspect="Content" ObjectID="_1629058598" r:id="rId1482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.                                         </w:t>
                        </w:r>
                      </w:p>
                      <w:p w:rsidR="007C1912" w:rsidRPr="000C10C3" w:rsidRDefault="007C1912" w:rsidP="00327DB9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</w:p>
                      <w:p w:rsidR="007C1912" w:rsidRPr="000C10C3" w:rsidRDefault="007C1912" w:rsidP="00327DB9">
                        <w:pPr>
                          <w:pStyle w:val="Paragraphedeliste"/>
                          <w:tabs>
                            <w:tab w:val="left" w:pos="1097"/>
                          </w:tabs>
                          <w:bidi/>
                          <w:ind w:left="0"/>
                          <w:rPr>
                            <w:rFonts w:ascii="Amiri" w:eastAsiaTheme="minorEastAsia" w:hAnsi="Amiri" w:cs="Amiri"/>
                            <w:b/>
                            <w:bCs/>
                            <w:color w:val="FF0000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3296" w:type="dxa"/>
                      </w:tcPr>
                      <w:p w:rsidR="007C1912" w:rsidRPr="000C10C3" w:rsidRDefault="007C1912" w:rsidP="00327DB9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  <w:r w:rsidRPr="000C10C3">
                          <w:rPr>
                            <w:rFonts w:ascii="Amiri" w:hAnsi="Amiri" w:cs="Amiri"/>
                            <w:b/>
                            <w:bCs/>
                            <w:noProof/>
                            <w:rtl/>
                            <w:lang w:val="fr-FR" w:eastAsia="fr-FR"/>
                          </w:rPr>
                          <w:drawing>
                            <wp:inline distT="0" distB="0" distL="0" distR="0" wp14:anchorId="0285A3D2" wp14:editId="5BEA50EE">
                              <wp:extent cx="1400175" cy="1334770"/>
                              <wp:effectExtent l="0" t="0" r="0" b="0"/>
                              <wp:docPr id="880" name="Image 8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7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8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00175" cy="1334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Pr="000C10C3" w:rsidRDefault="007C1912" w:rsidP="00327DB9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</w:pP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2"/>
                            <w:lang w:bidi="ar-DZ"/>
                          </w:rPr>
                          <w:object w:dxaOrig="660" w:dyaOrig="360">
                            <v:shape id="_x0000_i2410" type="#_x0000_t75" style="width:27.25pt;height:18.15pt" o:ole="">
                              <v:imagedata r:id="rId1484" o:title=""/>
                            </v:shape>
                            <o:OLEObject Type="Embed" ProgID="Equation.DSMT4" ShapeID="_x0000_i2410" DrawAspect="Content" ObjectID="_1629058599" r:id="rId1485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 و</w: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2"/>
                            <w:lang w:bidi="ar-DZ"/>
                          </w:rPr>
                          <w:object w:dxaOrig="680" w:dyaOrig="360">
                            <v:shape id="_x0000_i2411" type="#_x0000_t75" style="width:25.3pt;height:18.15pt" o:ole="">
                              <v:imagedata r:id="rId1486" o:title=""/>
                            </v:shape>
                            <o:OLEObject Type="Embed" ProgID="Equation.DSMT4" ShapeID="_x0000_i2411" DrawAspect="Content" ObjectID="_1629058600" r:id="rId1487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  ليسا في نفس ترتيب </w: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0"/>
                            <w:lang w:bidi="ar-DZ"/>
                          </w:rPr>
                          <w:object w:dxaOrig="300" w:dyaOrig="320">
                            <v:shape id="_x0000_i2412" type="#_x0000_t75" style="width:14.9pt;height:15.55pt" o:ole="">
                              <v:imagedata r:id="rId1488" o:title=""/>
                            </v:shape>
                            <o:OLEObject Type="Embed" ProgID="Equation.DSMT4" ShapeID="_x0000_i2412" DrawAspect="Content" ObjectID="_1629058601" r:id="rId1489"/>
                          </w:objec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 و</w:t>
                        </w:r>
                        <w:r w:rsidRPr="000C10C3">
                          <w:rPr>
                            <w:rFonts w:ascii="Amiri" w:hAnsi="Amiri" w:cs="Amiri"/>
                            <w:b/>
                            <w:bCs/>
                            <w:position w:val="-10"/>
                            <w:lang w:bidi="ar-DZ"/>
                          </w:rPr>
                          <w:object w:dxaOrig="320" w:dyaOrig="320">
                            <v:shape id="_x0000_i2413" type="#_x0000_t75" style="width:15.55pt;height:15.55pt" o:ole="">
                              <v:imagedata r:id="rId1490" o:title=""/>
                            </v:shape>
                            <o:OLEObject Type="Embed" ProgID="Equation.DSMT4" ShapeID="_x0000_i2413" DrawAspect="Content" ObjectID="_1629058602" r:id="rId1491"/>
                          </w:object>
                        </w:r>
                      </w:p>
                    </w:tc>
                  </w:tr>
                </w:tbl>
                <w:p w:rsidR="007C1912" w:rsidRPr="006E0AF9" w:rsidRDefault="007C1912" w:rsidP="001A3CD5">
                  <w:pPr>
                    <w:pStyle w:val="Paragraphedeliste"/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374" style="position:absolute;left:0;text-align:left;margin-left:444.85pt;margin-top:16.5pt;width:47.45pt;height:744.65pt;z-index:25217536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69" style="position:absolute;left:0;text-align:left;margin-left:69.9pt;margin-top:16.5pt;width:368.4pt;height:744.65pt;z-index:252170240" arcsize="0" fillcolor="white [3201]" strokecolor="#5b9bd5 [3204]" strokeweight="2.5pt">
            <v:shadow color="#868686"/>
            <v:textbox style="mso-next-textbox:#_x0000_s2369">
              <w:txbxContent>
                <w:p w:rsidR="007C1912" w:rsidRDefault="007C1912" w:rsidP="001A3CD5">
                  <w:pPr>
                    <w:bidi/>
                    <w:spacing w:after="0" w:line="240" w:lineRule="auto"/>
                    <w:jc w:val="center"/>
                    <w:rPr>
                      <w:rtl/>
                    </w:rPr>
                  </w:pPr>
                </w:p>
                <w:p w:rsidR="007C1912" w:rsidRPr="000C10C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30"/>
                      <w:szCs w:val="30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sz w:val="30"/>
                      <w:szCs w:val="30"/>
                      <w:rtl/>
                      <w:lang w:bidi="ar-DZ"/>
                    </w:rPr>
                    <w:t>ملاحظة:</w: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نعني بدراسة اتجاه تغيّر دالة، تعيين المجالات التي تكون فيها هذه الدالة متزايدة تماما</w: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أو متناقصة تماما أو ثابتة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تلخّص نتائج هذه الدراسة في جدول يسمّى جدول التغيرات.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</w:t>
                  </w: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Pr="000C10C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2060"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Pr="000C10C3" w:rsidRDefault="007C1912" w:rsidP="001A3CD5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color w:val="002060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تمارين  رقم 36 و37 و38 ص76 .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highlight w:val="yellow"/>
                      <w:lang w:bidi="ar-DZ"/>
                    </w:rPr>
                    <w:t xml:space="preserve">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  <w:t xml:space="preserve">                                 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     </w:t>
                  </w:r>
                  <w:r w:rsidRPr="000C10C3">
                    <w:rPr>
                      <w:rFonts w:ascii="Amiri" w:hAnsi="Amiri" w:cs="Amiri"/>
                      <w:color w:val="002060"/>
                      <w:sz w:val="28"/>
                      <w:szCs w:val="28"/>
                      <w:highlight w:val="yellow"/>
                      <w:rtl/>
                      <w:lang w:bidi="ar-DZ"/>
                    </w:rPr>
                    <w:t>تطبيق رقم 45 ص77</w: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76" style="position:absolute;left:0;text-align:left;margin-left:25.8pt;margin-top:16.5pt;width:38.9pt;height:749.2pt;z-index:252177408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 w:rsidRPr="000C10C3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sz w:val="24"/>
                      <w:szCs w:val="24"/>
                      <w:rtl/>
                      <w:lang w:val="fr-FR"/>
                    </w:rPr>
                  </w:pPr>
                  <w:r w:rsidRPr="000C10C3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45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75" style="position:absolute;left:0;text-align:left;margin-left:-41pt;margin-top:16.5pt;width:62.3pt;height:749.2pt;z-index:25217638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381" style="position:absolute;left:0;text-align:left;margin-left:330.65pt;margin-top:6.75pt;width:148.55pt;height:127.65pt;z-index:252182528" arcsize="5043f" fillcolor="#fff2cc [663]" strokecolor="#5b9bd5 [3204]" strokeweight="2.5pt">
            <v:shadow color="#868686"/>
            <v:textbox style="mso-next-textbox:#_x0000_s2381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_ 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1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و ربع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373889C4" wp14:editId="0F0A0889">
                        <wp:extent cx="222421" cy="222422"/>
                        <wp:effectExtent l="0" t="0" r="0" b="0"/>
                        <wp:docPr id="881" name="Image 88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82" style="position:absolute;left:0;text-align:left;margin-left:-30.65pt;margin-top:6.75pt;width:142.95pt;height:127.65pt;z-index:252183552" arcsize="5043f" fillcolor="#fff2cc [663]" strokecolor="#5b9bd5 [3204]" strokeweight="2.5pt">
            <v:shadow color="#868686"/>
            <v:textbox style="mso-next-textbox:#_x0000_s2382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90" style="position:absolute;left:0;text-align:left;margin-left:118.15pt;margin-top:-2.25pt;width:198.9pt;height:29.15pt;z-index:252191744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390">
              <w:txbxContent>
                <w:p w:rsidR="007C1912" w:rsidRPr="0006559C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3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78" style="position:absolute;left:0;text-align:left;margin-left:118.15pt;margin-top:7.25pt;width:204.5pt;height:29.85pt;z-index:25217945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78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79" style="position:absolute;left:0;text-align:left;margin-left:118.15pt;margin-top:20.75pt;width:204.5pt;height:29.85pt;z-index:25218048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79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عموميات على الدوال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80" style="position:absolute;left:0;text-align:left;margin-left:118.15pt;margin-top:12.95pt;width:204.5pt;height:31.15pt;z-index:25218150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80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وضوع:</w:t>
                  </w:r>
                  <w:r w:rsidRPr="00D22096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ق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064F3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يم الحدي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064F3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ة لدال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064F38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ة</w:t>
                  </w:r>
                  <w:r w:rsidRPr="00064F38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83" style="position:absolute;left:0;text-align:left;margin-left:-30.65pt;margin-top:10.55pt;width:513.1pt;height:40.05pt;z-index:252184576" arcsize="10923f" fillcolor="#fff2cc [663]" strokecolor="#5b9bd5 [3204]" strokeweight="2.5pt">
            <v:shadow color="#868686"/>
            <v:textbox style="mso-next-textbox:#_x0000_s2383">
              <w:txbxContent>
                <w:p w:rsidR="007C1912" w:rsidRPr="000C10C3" w:rsidRDefault="007C1912" w:rsidP="002A32EC">
                  <w:pPr>
                    <w:numPr>
                      <w:ilvl w:val="0"/>
                      <w:numId w:val="14"/>
                    </w:num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hanging="650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/>
                      <w:sz w:val="24"/>
                      <w:szCs w:val="24"/>
                      <w:rtl/>
                      <w:lang w:bidi="ar-DZ"/>
                    </w:rPr>
                    <w:t>إيجاد القيم الحدية لدالة مرفقة بجدول تغيراتها أو منحناها البياني</w:t>
                  </w:r>
                </w:p>
                <w:p w:rsidR="007C1912" w:rsidRPr="00064F38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92" style="position:absolute;left:0;text-align:left;margin-left:-35.9pt;margin-top:.9pt;width:80.45pt;height:30.45pt;z-index:252193792" arcsize="10923f" fillcolor="white [3201]" strokecolor="#5b9bd5 [3204]" strokeweight="2.5pt">
            <v:shadow color="#868686"/>
            <v:textbox style="mso-next-textbox:#_x0000_s2392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85" style="position:absolute;left:0;text-align:left;margin-left:50.4pt;margin-top:.9pt;width:37.6pt;height:30.45pt;z-index:252186624" arcsize="10923f" fillcolor="white [3201]" strokecolor="#5b9bd5 [3204]" strokeweight="2.5pt">
            <v:shadow color="#868686"/>
            <v:textbox style="mso-next-textbox:#_x0000_s2385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84" style="position:absolute;left:0;text-align:left;margin-left:92.65pt;margin-top:.9pt;width:349.65pt;height:30.45pt;z-index:252185600" arcsize="10923f" fillcolor="white [3201]" strokecolor="#5b9bd5 [3204]" strokeweight="2.5pt">
            <v:shadow color="#868686"/>
            <v:textbox style="mso-next-textbox:#_x0000_s2384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86" style="position:absolute;left:0;text-align:left;margin-left:447.4pt;margin-top:.9pt;width:47.45pt;height:30.45pt;z-index:252187648" arcsize="10923f" fillcolor="white [3201]" strokecolor="#5b9bd5 [3204]" strokeweight="2.5pt">
            <v:shadow color="#868686"/>
            <v:textbox style="mso-next-textbox:#_x0000_s2386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387" style="position:absolute;left:0;text-align:left;margin-left:447.4pt;margin-top:14.25pt;width:47.45pt;height:552.65pt;z-index:252188672" arcsize="10923f" fillcolor="white [3201]" strokecolor="#5b9bd5 [3204]" strokeweight="2.5pt">
            <v:shadow color="#868686"/>
            <v:textbox style="mso-next-textbox:#_x0000_s2387"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064F38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96" style="position:absolute;left:0;text-align:left;margin-left:92.65pt;margin-top:17.5pt;width:350.25pt;height:549.4pt;z-index:252197888" arcsize="0" fillcolor="white [3201]" strokecolor="#5b9bd5 [3204]" strokeweight="2.5pt">
            <v:shadow color="#868686"/>
            <v:textbox style="mso-next-textbox:#_x0000_s2396">
              <w:txbxContent>
                <w:p w:rsidR="007C1912" w:rsidRPr="00064F38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30"/>
                      <w:szCs w:val="30"/>
                      <w:rtl/>
                      <w:lang w:bidi="ar-DZ"/>
                    </w:rPr>
                  </w:pP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highlight w:val="cyan"/>
                      <w:rtl/>
                      <w:lang w:bidi="ar-DZ"/>
                    </w:rPr>
                    <w:t>نشاط بنائي:</w:t>
                  </w: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rtl/>
                      <w:lang w:bidi="ar-DZ"/>
                    </w:rP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446"/>
                    <w:gridCol w:w="3341"/>
                  </w:tblGrid>
                  <w:tr w:rsidR="007C1912" w:rsidTr="00D22096">
                    <w:tc>
                      <w:tcPr>
                        <w:tcW w:w="3341" w:type="dxa"/>
                      </w:tcPr>
                      <w:p w:rsidR="007C1912" w:rsidRPr="00064F38" w:rsidRDefault="007C1912" w:rsidP="00064F38">
                        <w:pPr>
                          <w:tabs>
                            <w:tab w:val="left" w:pos="7905"/>
                          </w:tabs>
                          <w:jc w:val="right"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miri" w:hAnsi="Amiri" w:cs="Amiri"/>
                            <w:noProof/>
                            <w:sz w:val="20"/>
                            <w:szCs w:val="20"/>
                            <w:lang w:val="fr-FR" w:eastAsia="fr-FR"/>
                          </w:rPr>
                          <w:drawing>
                            <wp:inline distT="0" distB="0" distL="0" distR="0" wp14:anchorId="2683AF39" wp14:editId="24E5E843">
                              <wp:extent cx="2051050" cy="2034540"/>
                              <wp:effectExtent l="0" t="0" r="0" b="0"/>
                              <wp:docPr id="882" name="Image 88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9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51050" cy="2034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41" w:type="dxa"/>
                      </w:tcPr>
                      <w:p w:rsidR="007C1912" w:rsidRDefault="007C1912" w:rsidP="00D22096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sz w:val="30"/>
                            <w:szCs w:val="30"/>
                            <w:rtl/>
                            <w:lang w:bidi="ar-DZ"/>
                          </w:rPr>
                        </w:pPr>
                        <w:r>
                          <w:object w:dxaOrig="3375" w:dyaOrig="3300">
                            <v:shape id="_x0000_i2414" type="#_x0000_t75" style="width:153.1pt;height:138.8pt" o:ole="">
                              <v:imagedata r:id="rId1493" o:title=""/>
                            </v:shape>
                            <o:OLEObject Type="Embed" ProgID="PBrush" ShapeID="_x0000_i2414" DrawAspect="Content" ObjectID="_1629058603" r:id="rId1494"/>
                          </w:object>
                        </w:r>
                      </w:p>
                    </w:tc>
                  </w:tr>
                </w:tbl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1. القيم الحدية </w:t>
                  </w:r>
                  <w:r w:rsidRPr="00474557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highlight w:val="yellow"/>
                      <w:rtl/>
                      <w:lang w:bidi="ar-DZ"/>
                    </w:rPr>
                    <w:t>لدالة:</w:t>
                  </w:r>
                </w:p>
                <w:p w:rsidR="007C1912" w:rsidRPr="0085715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0"/>
                      <w:szCs w:val="20"/>
                      <w:rtl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 xml:space="preserve">تعريف </w:t>
                  </w:r>
                  <w:r w:rsidRPr="00064F38">
                    <w:rPr>
                      <w:rFonts w:ascii="Amiri" w:hAnsi="Amiri" w:cs="Amiri"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064F38">
                    <w:rPr>
                      <w:color w:val="00B050"/>
                    </w:rPr>
                    <w:t xml:space="preserve"> 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240" w:dyaOrig="320">
                      <v:shape id="_x0000_i2415" type="#_x0000_t75" style="width:12.3pt;height:15.55pt" o:ole="">
                        <v:imagedata r:id="rId1343" o:title=""/>
                      </v:shape>
                      <o:OLEObject Type="Embed" ProgID="Equation.3" ShapeID="_x0000_i2415" DrawAspect="Content" ObjectID="_1629058604" r:id="rId1495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دالة معرفة على مجال 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00" w:dyaOrig="260">
                      <v:shape id="_x0000_i2416" type="#_x0000_t75" style="width:9.75pt;height:12.95pt" o:ole="">
                        <v:imagedata r:id="rId1496" o:title=""/>
                      </v:shape>
                      <o:OLEObject Type="Embed" ProgID="Equation.3" ShapeID="_x0000_i2416" DrawAspect="Content" ObjectID="_1629058605" r:id="rId1497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 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79" w:dyaOrig="279">
                      <v:shape id="_x0000_i2417" type="#_x0000_t75" style="width:14.25pt;height:14.25pt" o:ole="">
                        <v:imagedata r:id="rId1498" o:title=""/>
                      </v:shape>
                      <o:OLEObject Type="Embed" ProgID="Equation.DSMT4" ShapeID="_x0000_i2417" DrawAspect="Content" ObjectID="_1629058606" r:id="rId1499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Pr="00857157" w:rsidRDefault="007C1912" w:rsidP="002A32EC">
                  <w:pPr>
                    <w:numPr>
                      <w:ilvl w:val="0"/>
                      <w:numId w:val="15"/>
                    </w:numPr>
                    <w:tabs>
                      <w:tab w:val="clear" w:pos="720"/>
                      <w:tab w:val="num" w:pos="289"/>
                    </w:tabs>
                    <w:bidi/>
                    <w:spacing w:after="0" w:line="240" w:lineRule="auto"/>
                    <w:ind w:left="431" w:hanging="567"/>
                    <w:rPr>
                      <w:rFonts w:ascii="Amiri" w:hAnsi="Amiri" w:cs="Amiri"/>
                      <w:sz w:val="24"/>
                      <w:szCs w:val="26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color w:val="FF0000"/>
                      <w:sz w:val="24"/>
                      <w:szCs w:val="26"/>
                      <w:rtl/>
                      <w:lang w:bidi="ar-DZ"/>
                    </w:rPr>
                    <w:t>القيمة الحدية العظمى</w: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للدالة 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240" w:dyaOrig="320">
                      <v:shape id="_x0000_i2418" type="#_x0000_t75" style="width:12.3pt;height:15.55pt" o:ole="">
                        <v:imagedata r:id="rId1343" o:title=""/>
                      </v:shape>
                      <o:OLEObject Type="Embed" ProgID="Equation.3" ShapeID="_x0000_i2418" DrawAspect="Content" ObjectID="_1629058607" r:id="rId1500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على 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00" w:dyaOrig="260">
                      <v:shape id="_x0000_i2419" type="#_x0000_t75" style="width:9.75pt;height:12.95pt" o:ole="">
                        <v:imagedata r:id="rId1496" o:title=""/>
                      </v:shape>
                      <o:OLEObject Type="Embed" ProgID="Equation.3" ShapeID="_x0000_i2419" DrawAspect="Content" ObjectID="_1629058608" r:id="rId1501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هي أكبر صورة 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520" w:dyaOrig="340">
                      <v:shape id="_x0000_i2420" type="#_x0000_t75" style="width:25.95pt;height:17.5pt" o:ole="">
                        <v:imagedata r:id="rId1502" o:title=""/>
                      </v:shape>
                      <o:OLEObject Type="Embed" ProgID="Equation.3" ShapeID="_x0000_i2420" DrawAspect="Content" ObjectID="_1629058609" r:id="rId1503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تبلغها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240" w:dyaOrig="320">
                      <v:shape id="_x0000_i2421" type="#_x0000_t75" style="width:12.3pt;height:15.55pt" o:ole="">
                        <v:imagedata r:id="rId1343" o:title=""/>
                      </v:shape>
                      <o:OLEObject Type="Embed" ProgID="Equation.3" ShapeID="_x0000_i2421" DrawAspect="Content" ObjectID="_1629058610" r:id="rId1504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 أجل عدد </w:t>
                  </w:r>
                  <w:r w:rsidRPr="00857157">
                    <w:rPr>
                      <w:rFonts w:ascii="Amiri" w:hAnsi="Amiri" w:cs="Amiri"/>
                      <w:position w:val="-6"/>
                      <w:sz w:val="24"/>
                      <w:szCs w:val="26"/>
                      <w:lang w:bidi="ar-DZ"/>
                    </w:rPr>
                    <w:object w:dxaOrig="200" w:dyaOrig="220">
                      <v:shape id="_x0000_i2422" type="#_x0000_t75" style="width:9.75pt;height:11.05pt" o:ole="">
                        <v:imagedata r:id="rId1505" o:title=""/>
                      </v:shape>
                      <o:OLEObject Type="Embed" ProgID="Equation.3" ShapeID="_x0000_i2422" DrawAspect="Content" ObjectID="_1629058611" r:id="rId1506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00" w:dyaOrig="260">
                      <v:shape id="_x0000_i2423" type="#_x0000_t75" style="width:9.75pt;height:12.95pt" o:ole="">
                        <v:imagedata r:id="rId1496" o:title=""/>
                      </v:shape>
                      <o:OLEObject Type="Embed" ProgID="Equation.3" ShapeID="_x0000_i2423" DrawAspect="Content" ObjectID="_1629058612" r:id="rId1507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.  </w:t>
                  </w:r>
                </w:p>
                <w:p w:rsidR="007C1912" w:rsidRPr="00857157" w:rsidRDefault="007C1912" w:rsidP="001A3CD5">
                  <w:pPr>
                    <w:bidi/>
                    <w:spacing w:after="0" w:line="240" w:lineRule="auto"/>
                    <w:ind w:left="-136"/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 أجل كلّ </w:t>
                  </w:r>
                  <w:r w:rsidRPr="00857157">
                    <w:rPr>
                      <w:rFonts w:ascii="Amiri" w:hAnsi="Amiri" w:cs="Amiri"/>
                      <w:position w:val="-6"/>
                      <w:sz w:val="24"/>
                      <w:szCs w:val="26"/>
                      <w:lang w:bidi="ar-DZ"/>
                    </w:rPr>
                    <w:object w:dxaOrig="200" w:dyaOrig="220">
                      <v:shape id="_x0000_i2424" type="#_x0000_t75" style="width:9.75pt;height:11.05pt" o:ole="">
                        <v:imagedata r:id="rId269" o:title=""/>
                      </v:shape>
                      <o:OLEObject Type="Embed" ProgID="Equation.3" ShapeID="_x0000_i2424" DrawAspect="Content" ObjectID="_1629058613" r:id="rId1508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 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00" w:dyaOrig="260">
                      <v:shape id="_x0000_i2425" type="#_x0000_t75" style="width:9.75pt;height:12.95pt" o:ole="">
                        <v:imagedata r:id="rId1496" o:title=""/>
                      </v:shape>
                      <o:OLEObject Type="Embed" ProgID="Equation.3" ShapeID="_x0000_i2425" DrawAspect="Content" ObjectID="_1629058614" r:id="rId1509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، 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1219" w:dyaOrig="340">
                      <v:shape id="_x0000_i2426" type="#_x0000_t75" style="width:60.95pt;height:17.5pt" o:ole="">
                        <v:imagedata r:id="rId1510" o:title=""/>
                      </v:shape>
                      <o:OLEObject Type="Embed" ProgID="Equation.3" ShapeID="_x0000_i2426" DrawAspect="Content" ObjectID="_1629058615" r:id="rId1511"/>
                    </w:object>
                  </w:r>
                </w:p>
                <w:p w:rsidR="007C1912" w:rsidRPr="00857157" w:rsidRDefault="007C1912" w:rsidP="002A32EC">
                  <w:pPr>
                    <w:numPr>
                      <w:ilvl w:val="0"/>
                      <w:numId w:val="15"/>
                    </w:numPr>
                    <w:tabs>
                      <w:tab w:val="clear" w:pos="720"/>
                      <w:tab w:val="num" w:pos="431"/>
                      <w:tab w:val="left" w:pos="2737"/>
                    </w:tabs>
                    <w:bidi/>
                    <w:spacing w:after="0" w:line="240" w:lineRule="auto"/>
                    <w:ind w:hanging="573"/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color w:val="FF0000"/>
                      <w:sz w:val="24"/>
                      <w:szCs w:val="26"/>
                      <w:rtl/>
                      <w:lang w:bidi="ar-DZ"/>
                    </w:rPr>
                    <w:t xml:space="preserve">القيمة الحدية الصغرى </w: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>للدالة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240" w:dyaOrig="320">
                      <v:shape id="_x0000_i2427" type="#_x0000_t75" style="width:12.3pt;height:15.55pt" o:ole="">
                        <v:imagedata r:id="rId1343" o:title=""/>
                      </v:shape>
                      <o:OLEObject Type="Embed" ProgID="Equation.3" ShapeID="_x0000_i2427" DrawAspect="Content" ObjectID="_1629058616" r:id="rId1512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على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00" w:dyaOrig="260">
                      <v:shape id="_x0000_i2428" type="#_x0000_t75" style="width:9.75pt;height:12.95pt" o:ole="">
                        <v:imagedata r:id="rId1496" o:title=""/>
                      </v:shape>
                      <o:OLEObject Type="Embed" ProgID="Equation.3" ShapeID="_x0000_i2428" DrawAspect="Content" ObjectID="_1629058617" r:id="rId1513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هي أصغر صورة 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520" w:dyaOrig="340">
                      <v:shape id="_x0000_i2429" type="#_x0000_t75" style="width:25.95pt;height:17.5pt" o:ole="">
                        <v:imagedata r:id="rId1502" o:title=""/>
                      </v:shape>
                      <o:OLEObject Type="Embed" ProgID="Equation.3" ShapeID="_x0000_i2429" DrawAspect="Content" ObjectID="_1629058618" r:id="rId1514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تبلغها</w:t>
                  </w:r>
                  <w:r w:rsidRPr="00857157">
                    <w:rPr>
                      <w:rFonts w:ascii="Amiri" w:hAnsi="Amiri" w:cs="Amiri"/>
                      <w:position w:val="-10"/>
                      <w:sz w:val="24"/>
                      <w:szCs w:val="26"/>
                      <w:lang w:bidi="ar-DZ"/>
                    </w:rPr>
                    <w:object w:dxaOrig="240" w:dyaOrig="320">
                      <v:shape id="_x0000_i2430" type="#_x0000_t75" style="width:12.3pt;height:15.55pt" o:ole="">
                        <v:imagedata r:id="rId1343" o:title=""/>
                      </v:shape>
                      <o:OLEObject Type="Embed" ProgID="Equation.3" ShapeID="_x0000_i2430" DrawAspect="Content" ObjectID="_1629058619" r:id="rId1515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 أجل عدد </w:t>
                  </w:r>
                  <w:r w:rsidRPr="00857157">
                    <w:rPr>
                      <w:rFonts w:ascii="Amiri" w:hAnsi="Amiri" w:cs="Amiri"/>
                      <w:position w:val="-6"/>
                      <w:sz w:val="24"/>
                      <w:szCs w:val="26"/>
                      <w:lang w:bidi="ar-DZ"/>
                    </w:rPr>
                    <w:object w:dxaOrig="200" w:dyaOrig="279">
                      <v:shape id="_x0000_i2431" type="#_x0000_t75" style="width:9.75pt;height:14.25pt" o:ole="">
                        <v:imagedata r:id="rId1516" o:title=""/>
                      </v:shape>
                      <o:OLEObject Type="Embed" ProgID="Equation.3" ShapeID="_x0000_i2431" DrawAspect="Content" ObjectID="_1629058620" r:id="rId1517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 xml:space="preserve"> من</w:t>
                  </w:r>
                  <w:r w:rsidRPr="00857157">
                    <w:rPr>
                      <w:rFonts w:ascii="Amiri" w:hAnsi="Amiri" w:cs="Amiri"/>
                      <w:position w:val="-4"/>
                      <w:sz w:val="24"/>
                      <w:szCs w:val="26"/>
                      <w:lang w:bidi="ar-DZ"/>
                    </w:rPr>
                    <w:object w:dxaOrig="200" w:dyaOrig="260">
                      <v:shape id="_x0000_i2432" type="#_x0000_t75" style="width:9.75pt;height:12.95pt" o:ole="">
                        <v:imagedata r:id="rId1496" o:title=""/>
                      </v:shape>
                      <o:OLEObject Type="Embed" ProgID="Equation.3" ShapeID="_x0000_i2432" DrawAspect="Content" ObjectID="_1629058621" r:id="rId1518"/>
                    </w:object>
                  </w:r>
                  <w:r w:rsidRPr="00857157">
                    <w:rPr>
                      <w:rFonts w:ascii="Amiri" w:hAnsi="Amiri" w:cs="Amiri"/>
                      <w:sz w:val="24"/>
                      <w:szCs w:val="26"/>
                      <w:rtl/>
                      <w:lang w:bidi="ar-DZ"/>
                    </w:rPr>
                    <w:t>.</w:t>
                  </w:r>
                </w:p>
                <w:tbl>
                  <w:tblPr>
                    <w:tblStyle w:val="Grilledutableau"/>
                    <w:bidiVisual/>
                    <w:tblW w:w="6932" w:type="dxa"/>
                    <w:tblLook w:val="04A0" w:firstRow="1" w:lastRow="0" w:firstColumn="1" w:lastColumn="0" w:noHBand="0" w:noVBand="1"/>
                  </w:tblPr>
                  <w:tblGrid>
                    <w:gridCol w:w="4096"/>
                    <w:gridCol w:w="2836"/>
                  </w:tblGrid>
                  <w:tr w:rsidR="007C1912" w:rsidTr="00857157">
                    <w:tc>
                      <w:tcPr>
                        <w:tcW w:w="4096" w:type="dxa"/>
                      </w:tcPr>
                      <w:p w:rsidR="007C1912" w:rsidRPr="00857157" w:rsidRDefault="007C1912" w:rsidP="00857157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857157">
                          <w:rPr>
                            <w:rFonts w:ascii="Amiri" w:hAnsi="Amiri" w:cs="Amiri"/>
                            <w:b/>
                            <w:bCs/>
                            <w:color w:val="9D3BFF"/>
                            <w:sz w:val="24"/>
                            <w:szCs w:val="24"/>
                            <w:rtl/>
                            <w:lang w:bidi="ar-DZ"/>
                          </w:rPr>
                          <w:t>ملاحظة:</w:t>
                        </w:r>
                        <w:r w:rsidRPr="00857157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يمكن أن تبلغ دالة قيمتها الحدية العظمى</w:t>
                        </w:r>
                      </w:p>
                      <w:p w:rsidR="007C1912" w:rsidRPr="00857157" w:rsidRDefault="007C1912" w:rsidP="00857157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أو الصغرى على مجال عند أكثر من عنصر واحد </w:t>
                        </w:r>
                      </w:p>
                      <w:p w:rsidR="007C1912" w:rsidRPr="00857157" w:rsidRDefault="007C1912" w:rsidP="00857157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  من المجال.</w:t>
                        </w:r>
                      </w:p>
                      <w:p w:rsidR="007C1912" w:rsidRPr="00857157" w:rsidRDefault="007C1912" w:rsidP="00857157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والقيمة الحدية تكون دائما عددا حقيقيا </w:t>
                        </w:r>
                      </w:p>
                      <w:p w:rsidR="007C1912" w:rsidRPr="00857157" w:rsidRDefault="007C1912" w:rsidP="00857157">
                        <w:pPr>
                          <w:bidi/>
                          <w:rPr>
                            <w:rFonts w:ascii="Amiri" w:hAnsi="Amiri" w:cs="Amiri"/>
                            <w:color w:val="FF00FF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( بمعنى إنّ </w:t>
                        </w:r>
                        <w:r w:rsidRPr="00857157">
                          <w:rPr>
                            <w:rFonts w:ascii="Amiri" w:hAnsi="Amiri" w:cs="Amiri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460" w:dyaOrig="279">
                            <v:shape id="_x0000_i2433" type="#_x0000_t75" style="width:23.35pt;height:14.25pt" o:ole="">
                              <v:imagedata r:id="rId1519" o:title=""/>
                            </v:shape>
                            <o:OLEObject Type="Embed" ProgID="Equation.3" ShapeID="_x0000_i2433" DrawAspect="Content" ObjectID="_1629058622" r:id="rId1520"/>
                          </w:object>
                        </w: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أو </w:t>
                        </w:r>
                        <w:r w:rsidRPr="00857157">
                          <w:rPr>
                            <w:rFonts w:ascii="Amiri" w:hAnsi="Amiri" w:cs="Amiri"/>
                            <w:position w:val="-10"/>
                            <w:sz w:val="20"/>
                            <w:szCs w:val="20"/>
                          </w:rPr>
                          <w:object w:dxaOrig="540" w:dyaOrig="260">
                            <v:shape id="_x0000_i2434" type="#_x0000_t75" style="width:27.25pt;height:12.95pt" o:ole="">
                              <v:imagedata r:id="rId1521" o:title=""/>
                            </v:shape>
                            <o:OLEObject Type="Embed" ProgID="Equation.3" ShapeID="_x0000_i2434" DrawAspect="Content" ObjectID="_1629058623" r:id="rId1522"/>
                          </w:object>
                        </w:r>
                        <w:r w:rsidRPr="0085715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لا يمكن أن يكونا قيمة حدّية). </w:t>
                        </w:r>
                      </w:p>
                      <w:p w:rsidR="007C1912" w:rsidRDefault="007C1912" w:rsidP="00857157">
                        <w:pPr>
                          <w:tabs>
                            <w:tab w:val="left" w:pos="1097"/>
                          </w:tabs>
                          <w:bidi/>
                          <w:rPr>
                            <w:rFonts w:ascii="Amiri" w:eastAsiaTheme="minorEastAsia" w:hAnsi="Amiri" w:cs="Amiri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</w:tc>
                    <w:tc>
                      <w:tcPr>
                        <w:tcW w:w="2836" w:type="dxa"/>
                      </w:tcPr>
                      <w:p w:rsidR="007C1912" w:rsidRDefault="007C1912" w:rsidP="00857157">
                        <w:pPr>
                          <w:tabs>
                            <w:tab w:val="left" w:pos="1097"/>
                          </w:tabs>
                          <w:bidi/>
                          <w:rPr>
                            <w:rFonts w:ascii="Amiri" w:eastAsiaTheme="minorEastAsia" w:hAnsi="Amiri" w:cs="Amiri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val="fr-FR"/>
                          </w:rPr>
                        </w:pPr>
                        <w:r>
                          <w:object w:dxaOrig="3375" w:dyaOrig="3300">
                            <v:shape id="_x0000_i2435" type="#_x0000_t75" style="width:126.5pt;height:147.25pt" o:ole="">
                              <v:imagedata r:id="rId1523" o:title=""/>
                            </v:shape>
                            <o:OLEObject Type="Embed" ProgID="PBrush" ShapeID="_x0000_i2435" DrawAspect="Content" ObjectID="_1629058624" r:id="rId1524"/>
                          </w:object>
                        </w:r>
                      </w:p>
                    </w:tc>
                  </w:tr>
                </w:tbl>
                <w:p w:rsidR="007C1912" w:rsidRPr="00857157" w:rsidRDefault="007C1912" w:rsidP="001A3CD5">
                  <w:pPr>
                    <w:tabs>
                      <w:tab w:val="left" w:pos="1097"/>
                    </w:tabs>
                    <w:bidi/>
                    <w:spacing w:after="0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91" style="position:absolute;left:0;text-align:left;margin-left:-40.35pt;margin-top:14.25pt;width:84.9pt;height:552.65pt;z-index:252192768" arcsize="10923f" fillcolor="white [3201]" strokecolor="#5b9bd5 [3204]" strokeweight="2.5pt">
            <v:shadow color="#868686"/>
            <v:textbox style="mso-next-textbox:#_x0000_s2391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89" style="position:absolute;left:0;text-align:left;margin-left:50.4pt;margin-top:14.25pt;width:37.6pt;height:552.65pt;z-index:252190720" arcsize="10923f" fillcolor="white [3201]" strokecolor="#5b9bd5 [3204]" strokeweight="2.5pt">
            <v:shadow color="#868686"/>
            <v:textbox style="mso-next-textbox:#_x0000_s2389">
              <w:txbxContent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064F3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</w:t>
                  </w:r>
                  <w:r w:rsidRPr="00064F38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</w:t>
                  </w:r>
                  <w:r w:rsidRPr="0025429A"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393" style="position:absolute;left:0;text-align:left;margin-left:444.85pt;margin-top:16.5pt;width:47.45pt;height:744.65pt;z-index:252194816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388" style="position:absolute;left:0;text-align:left;margin-left:69.9pt;margin-top:16.5pt;width:368.4pt;height:744.65pt;z-index:252189696" arcsize="0" fillcolor="white [3201]" strokecolor="#5b9bd5 [3204]" strokeweight="2.5pt">
            <v:shadow color="#868686"/>
            <v:textbox style="mso-next-textbox:#_x0000_s2388">
              <w:txbxContent>
                <w:p w:rsidR="007C1912" w:rsidRDefault="007C1912" w:rsidP="001A3CD5">
                  <w:pPr>
                    <w:bidi/>
                    <w:spacing w:after="0" w:line="240" w:lineRule="auto"/>
                    <w:jc w:val="center"/>
                    <w:rPr>
                      <w:rtl/>
                    </w:rPr>
                  </w:pPr>
                </w:p>
                <w:p w:rsidR="007C1912" w:rsidRPr="00E06DB9" w:rsidRDefault="007C1912" w:rsidP="001A3CD5">
                  <w:pPr>
                    <w:bidi/>
                    <w:ind w:left="70"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E06DB9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2.  تعيين القيم الحدية باستعمال منحني :</w:t>
                  </w:r>
                </w:p>
                <w:p w:rsidR="007C1912" w:rsidRPr="00E06DB9" w:rsidRDefault="007C1912" w:rsidP="001A3CD5">
                  <w:pPr>
                    <w:bidi/>
                    <w:ind w:left="70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 w:rsidRPr="00E06DB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06DB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حل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 xml:space="preserve"> تمرين </w:t>
                  </w:r>
                  <w:r w:rsidRPr="00E06DB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رقم 39ص 76</w:t>
                  </w:r>
                  <w:r w:rsidRPr="00E06DB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 w:rsidRPr="00E06DB9">
                    <w:rPr>
                      <w:rFonts w:ascii="Amiri" w:hAnsi="Amiri" w:cs="Amiri"/>
                      <w:b/>
                      <w:bCs/>
                      <w:color w:val="FF0000"/>
                      <w:rtl/>
                    </w:rPr>
                    <w:t xml:space="preserve">                   </w:t>
                  </w:r>
                </w:p>
                <w:p w:rsidR="007C1912" w:rsidRPr="00E06DB9" w:rsidRDefault="007C1912" w:rsidP="001A3CD5">
                  <w:pPr>
                    <w:bidi/>
                    <w:ind w:left="70"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E06DB9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3.  تعيين القيم الحدية باستعمال جدول التغيرات :</w:t>
                  </w:r>
                </w:p>
                <w:p w:rsidR="007C1912" w:rsidRDefault="007C1912" w:rsidP="001A3CD5">
                  <w:pPr>
                    <w:bidi/>
                    <w:rPr>
                      <w:rFonts w:ascii="Kunstler Script" w:hAnsi="Kunstler Script"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74FB6"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E06DB9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تطبيق:</w:t>
                  </w:r>
                  <w:r w:rsidRPr="00174FB6">
                    <w:rPr>
                      <w:rFonts w:ascii="Kunstler Script" w:hAnsi="Kunstler Script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06DB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باستعمال جدول التغيرات التالي عين القيم الصغرى والقيم العظمى للدالة </w:t>
                  </w:r>
                  <w:r w:rsidRPr="00E06DB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240" w:dyaOrig="320">
                      <v:shape id="_x0000_i2436" type="#_x0000_t75" style="width:12.3pt;height:15.55pt" o:ole="">
                        <v:imagedata r:id="rId1343" o:title=""/>
                      </v:shape>
                      <o:OLEObject Type="Embed" ProgID="Equation.3" ShapeID="_x0000_i2436" DrawAspect="Content" ObjectID="_1629058625" r:id="rId1525"/>
                    </w:object>
                  </w:r>
                  <w:r w:rsidRPr="00E06DB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المعرفة على المجال</w:t>
                  </w:r>
                  <w:r w:rsidRPr="00E06DB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800" w:dyaOrig="340">
                      <v:shape id="_x0000_i2437" type="#_x0000_t75" style="width:39.55pt;height:17.5pt" o:ole="">
                        <v:imagedata r:id="rId1526" o:title=""/>
                      </v:shape>
                      <o:OLEObject Type="Embed" ProgID="Equation.3" ShapeID="_x0000_i2437" DrawAspect="Content" ObjectID="_1629058626" r:id="rId1527"/>
                    </w:objec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002060"/>
                      <w:sz w:val="26"/>
                      <w:szCs w:val="26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6"/>
                      <w:szCs w:val="26"/>
                      <w:rtl/>
                      <w:lang w:bidi="ar-DZ"/>
                    </w:rPr>
                    <w:t xml:space="preserve">                 </w:t>
                  </w:r>
                  <w:r>
                    <w:rPr>
                      <w:rFonts w:cs="Arial"/>
                      <w:b/>
                      <w:bCs/>
                      <w:noProof/>
                      <w:color w:val="9D3BFF"/>
                      <w:sz w:val="28"/>
                      <w:szCs w:val="28"/>
                      <w:rtl/>
                      <w:lang w:val="fr-FR" w:eastAsia="fr-FR"/>
                    </w:rPr>
                    <w:drawing>
                      <wp:inline distT="0" distB="0" distL="0" distR="0" wp14:anchorId="1F4573B3" wp14:editId="46745991">
                        <wp:extent cx="2883535" cy="782320"/>
                        <wp:effectExtent l="0" t="0" r="0" b="0"/>
                        <wp:docPr id="883" name="Image 8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83535" cy="7823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0C10C3" w:rsidRDefault="007C1912" w:rsidP="001A3CD5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  <w:t xml:space="preserve">                                 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</w:p>
                <w:p w:rsidR="007C1912" w:rsidRPr="000C10C3" w:rsidRDefault="007C1912" w:rsidP="001A3CD5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1A3CD5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95" style="position:absolute;left:0;text-align:left;margin-left:25.8pt;margin-top:16.5pt;width:38.9pt;height:749.2pt;z-index:252196864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 w:rsidRPr="000C10C3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0C10C3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2394" style="position:absolute;left:0;text-align:left;margin-left:-41pt;margin-top:16.5pt;width:62.3pt;height:749.2pt;z-index:252195840" arcsize="10923f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400" style="position:absolute;left:0;text-align:left;margin-left:330.65pt;margin-top:6.75pt;width:148.55pt;height:127.65pt;z-index:252201984" arcsize="5043f" fillcolor="#fff2cc [663]" strokecolor="#5b9bd5 [3204]" strokeweight="2.5pt">
            <v:shadow color="#868686"/>
            <v:textbox style="mso-next-textbox:#_x0000_s2400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_ 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1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1638D751" wp14:editId="1DA8FCD8">
                        <wp:extent cx="222421" cy="222422"/>
                        <wp:effectExtent l="0" t="0" r="0" b="0"/>
                        <wp:docPr id="884" name="Image 88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01" style="position:absolute;left:0;text-align:left;margin-left:-30.65pt;margin-top:6.75pt;width:142.95pt;height:127.65pt;z-index:252203008" arcsize="5043f" fillcolor="#fff2cc [663]" strokecolor="#5b9bd5 [3204]" strokeweight="2.5pt">
            <v:shadow color="#868686"/>
            <v:textbox style="mso-next-textbox:#_x0000_s2401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08" style="position:absolute;left:0;text-align:left;margin-left:118.15pt;margin-top:-2.25pt;width:198.9pt;height:29.15pt;z-index:25221017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408">
              <w:txbxContent>
                <w:p w:rsidR="007C1912" w:rsidRPr="0006559C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:</w:t>
                  </w:r>
                  <w:r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4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397" style="position:absolute;left:0;text-align:left;margin-left:118.15pt;margin-top:7.25pt;width:204.5pt;height:29.85pt;z-index:25219891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97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98" style="position:absolute;left:0;text-align:left;margin-left:118.15pt;margin-top:20.75pt;width:204.5pt;height:29.85pt;z-index:25219993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98">
              <w:txbxContent>
                <w:p w:rsidR="007C1912" w:rsidRPr="00A7242A" w:rsidRDefault="007C1912" w:rsidP="001A3CD5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عموميات على الدوال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399" style="position:absolute;left:0;text-align:left;margin-left:118.15pt;margin-top:12.95pt;width:204.5pt;height:31.15pt;z-index:25220096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399">
              <w:txbxContent>
                <w:p w:rsidR="007C1912" w:rsidRPr="009B12E5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lang w:bidi="ar-DZ"/>
                    </w:rPr>
                  </w:pP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شفعية دالة </w:t>
                  </w:r>
                  <w:r w:rsidRPr="00064F38"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02" style="position:absolute;left:0;text-align:left;margin-left:-30.65pt;margin-top:10.55pt;width:513.1pt;height:40.05pt;z-index:252204032" arcsize="10923f" fillcolor="#fff2cc [663]" strokecolor="#5b9bd5 [3204]" strokeweight="2.5pt">
            <v:shadow color="#868686"/>
            <v:textbox style="mso-next-textbox:#_x0000_s2402">
              <w:txbxContent>
                <w:p w:rsidR="007C1912" w:rsidRPr="000C10C3" w:rsidRDefault="007C1912" w:rsidP="002A32EC">
                  <w:pPr>
                    <w:numPr>
                      <w:ilvl w:val="0"/>
                      <w:numId w:val="14"/>
                    </w:num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hanging="650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عرف على شفعية دالة انطلاقا من تمثيلها البياني أو بالاعتماد على التعبير الجبري للخاصية</w:t>
                  </w:r>
                  <w:r w:rsidRPr="00006F2B">
                    <w:rPr>
                      <w:rFonts w:ascii="Amiri" w:hAnsi="Amiri" w:cs="Amiri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  <w:p w:rsidR="007C1912" w:rsidRPr="00064F38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410" style="position:absolute;left:0;text-align:left;margin-left:-35.9pt;margin-top:.9pt;width:80.45pt;height:30.45pt;z-index:252212224" arcsize="10923f" fillcolor="white [3201]" strokecolor="#5b9bd5 [3204]" strokeweight="2.5pt">
            <v:shadow color="#868686"/>
            <v:textbox style="mso-next-textbox:#_x0000_s2410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04" style="position:absolute;left:0;text-align:left;margin-left:50.4pt;margin-top:.9pt;width:37.6pt;height:30.45pt;z-index:252206080" arcsize="10923f" fillcolor="white [3201]" strokecolor="#5b9bd5 [3204]" strokeweight="2.5pt">
            <v:shadow color="#868686"/>
            <v:textbox style="mso-next-textbox:#_x0000_s2404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03" style="position:absolute;left:0;text-align:left;margin-left:92.65pt;margin-top:.9pt;width:349.65pt;height:30.45pt;z-index:252205056" arcsize="10923f" fillcolor="white [3201]" strokecolor="#5b9bd5 [3204]" strokeweight="2.5pt">
            <v:shadow color="#868686"/>
            <v:textbox style="mso-next-textbox:#_x0000_s2403">
              <w:txbxContent>
                <w:p w:rsidR="007C1912" w:rsidRPr="004A4789" w:rsidRDefault="007C1912" w:rsidP="001A3CD5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05" style="position:absolute;left:0;text-align:left;margin-left:447.4pt;margin-top:.9pt;width:47.45pt;height:30.45pt;z-index:252207104" arcsize="10923f" fillcolor="white [3201]" strokecolor="#5b9bd5 [3204]" strokeweight="2.5pt">
            <v:shadow color="#868686"/>
            <v:textbox style="mso-next-textbox:#_x0000_s2405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406" style="position:absolute;left:0;text-align:left;margin-left:447.4pt;margin-top:14.25pt;width:47.45pt;height:552.65pt;z-index:252208128" arcsize="10923f" fillcolor="white [3201]" strokecolor="#5b9bd5 [3204]" strokeweight="2.5pt">
            <v:shadow color="#868686"/>
            <v:textbox style="mso-next-textbox:#_x0000_s2406">
              <w:txbxContent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064F38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11" style="position:absolute;left:0;text-align:left;margin-left:92.65pt;margin-top:17.5pt;width:350.25pt;height:549.4pt;z-index:252213248" arcsize="0" fillcolor="white [3201]" strokecolor="#5b9bd5 [3204]" strokeweight="2.5pt">
            <v:shadow color="#868686"/>
            <v:textbox style="mso-next-textbox:#_x0000_s2411">
              <w:txbxContent>
                <w:p w:rsidR="007C1912" w:rsidRPr="00064F38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FF0000"/>
                      <w:sz w:val="30"/>
                      <w:szCs w:val="30"/>
                      <w:rtl/>
                      <w:lang w:bidi="ar-DZ"/>
                    </w:rPr>
                  </w:pP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highlight w:val="cyan"/>
                      <w:rtl/>
                      <w:lang w:bidi="ar-DZ"/>
                    </w:rPr>
                    <w:t>نشاط بنائي:</w:t>
                  </w: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rtl/>
                      <w:lang w:bidi="ar-DZ"/>
                    </w:rPr>
                    <w:t>رقم 04 ص 51</w:t>
                  </w:r>
                </w:p>
                <w:p w:rsidR="007C1912" w:rsidRPr="001139B0" w:rsidRDefault="007C1912" w:rsidP="001A3CD5">
                  <w:pPr>
                    <w:bidi/>
                    <w:spacing w:after="0"/>
                    <w:rPr>
                      <w:rFonts w:ascii="mylotus" w:hAnsi="mylotus" w:cs="mylotus"/>
                      <w:b/>
                      <w:bCs/>
                      <w:sz w:val="32"/>
                      <w:szCs w:val="32"/>
                      <w:u w:val="double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1. شفعية دالة :  </w:t>
                  </w:r>
                </w:p>
                <w:p w:rsidR="007C1912" w:rsidRPr="0045607E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B050"/>
                      <w:sz w:val="32"/>
                      <w:szCs w:val="32"/>
                      <w:rtl/>
                      <w:lang w:bidi="ar-DZ"/>
                    </w:rPr>
                  </w:pPr>
                  <w:r w:rsidRPr="0045607E">
                    <w:rPr>
                      <w:rFonts w:ascii="Amiri" w:hAnsi="Amiri" w:cs="Amiri"/>
                      <w:b/>
                      <w:bCs/>
                      <w:color w:val="00B050"/>
                      <w:sz w:val="32"/>
                      <w:szCs w:val="32"/>
                      <w:rtl/>
                      <w:lang w:bidi="ar-DZ"/>
                    </w:rPr>
                    <w:t xml:space="preserve"> تعريف:</w:t>
                  </w:r>
                  <w:r w:rsidRPr="0045607E">
                    <w:rPr>
                      <w:rFonts w:ascii="Amiri" w:hAnsi="Amiri" w:cs="Amiri"/>
                      <w:b/>
                      <w:bCs/>
                      <w:color w:val="FF0000"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438" type="#_x0000_t75" style="width:12.95pt;height:12.3pt" o:ole="">
                        <v:imagedata r:id="rId1529" o:title=""/>
                      </v:shape>
                      <o:OLEObject Type="Embed" ProgID="Equation.DSMT4" ShapeID="_x0000_i2438" DrawAspect="Content" ObjectID="_1629058627" r:id="rId1530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جزء من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340" w:dyaOrig="240">
                      <v:shape id="_x0000_i2439" type="#_x0000_t75" style="width:17.5pt;height:12.3pt" o:ole="">
                        <v:imagedata r:id="rId1531" o:title=""/>
                      </v:shape>
                      <o:OLEObject Type="Embed" ProgID="Equation.DSMT4" ShapeID="_x0000_i2439" DrawAspect="Content" ObjectID="_1629058628" r:id="rId1532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20" w:dyaOrig="240">
                      <v:shape id="_x0000_i2440" type="#_x0000_t75" style="width:11.05pt;height:12.3pt" o:ole="">
                        <v:imagedata r:id="rId1533" o:title=""/>
                      </v:shape>
                      <o:OLEObject Type="Embed" ProgID="Equation.DSMT4" ShapeID="_x0000_i2440" DrawAspect="Content" ObjectID="_1629058629" r:id="rId1534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دالة معرّفة على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441" type="#_x0000_t75" style="width:12.95pt;height:12.3pt" o:ole="">
                        <v:imagedata r:id="rId1535" o:title=""/>
                      </v:shape>
                      <o:OLEObject Type="Embed" ProgID="Equation.DSMT4" ShapeID="_x0000_i2441" DrawAspect="Content" ObjectID="_1629058630" r:id="rId1536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Pr="0045607E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2442" type="#_x0000_t75" style="width:9.1pt;height:9.75pt" o:ole="">
                        <v:imagedata r:id="rId1537" o:title=""/>
                      </v:shape>
                      <o:OLEObject Type="Embed" ProgID="Equation.DSMT4" ShapeID="_x0000_i2442" DrawAspect="Content" ObjectID="_1629058631" r:id="rId1538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نقول إنّ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20" w:dyaOrig="240">
                      <v:shape id="_x0000_i2443" type="#_x0000_t75" style="width:11.05pt;height:12.3pt" o:ole="">
                        <v:imagedata r:id="rId1539" o:title=""/>
                      </v:shape>
                      <o:OLEObject Type="Embed" ProgID="Equation.DSMT4" ShapeID="_x0000_i2443" DrawAspect="Content" ObjectID="_1629058632" r:id="rId1540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دالة </w:t>
                  </w:r>
                  <w:r w:rsidRPr="0045607E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زوجية </w: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إذا كان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444" type="#_x0000_t75" style="width:12.95pt;height:12.3pt" o:ole="">
                        <v:imagedata r:id="rId1541" o:title=""/>
                      </v:shape>
                      <o:OLEObject Type="Embed" ProgID="Equation.DSMT4" ShapeID="_x0000_i2444" DrawAspect="Content" ObjectID="_1629058633" r:id="rId1542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ناظرا بالنسبة إلى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  <w:lang w:bidi="ar-DZ"/>
                    </w:rPr>
                    <w:object w:dxaOrig="200" w:dyaOrig="260">
                      <v:shape id="_x0000_i2445" type="#_x0000_t75" style="width:9.75pt;height:12.95pt" o:ole="">
                        <v:imagedata r:id="rId1543" o:title=""/>
                      </v:shape>
                      <o:OLEObject Type="Embed" ProgID="Equation.DSMT4" ShapeID="_x0000_i2445" DrawAspect="Content" ObjectID="_1629058634" r:id="rId1544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ومن أجل كلّ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20" w:dyaOrig="180">
                      <v:shape id="_x0000_i2446" type="#_x0000_t75" style="width:11.05pt;height:9.1pt" o:ole="">
                        <v:imagedata r:id="rId1545" o:title=""/>
                      </v:shape>
                      <o:OLEObject Type="Embed" ProgID="Equation.DSMT4" ShapeID="_x0000_i2446" DrawAspect="Content" ObjectID="_1629058635" r:id="rId1546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ن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447" type="#_x0000_t75" style="width:12.95pt;height:12.3pt" o:ole="">
                        <v:imagedata r:id="rId1547" o:title=""/>
                      </v:shape>
                      <o:OLEObject Type="Embed" ProgID="Equation.DSMT4" ShapeID="_x0000_i2447" DrawAspect="Content" ObjectID="_1629058636" r:id="rId1548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، </w:t>
                  </w:r>
                  <w:r w:rsidRPr="0045607E">
                    <w:rPr>
                      <w:rFonts w:ascii="Amiri" w:hAnsi="Amiri" w:cs="Amiri"/>
                      <w:b/>
                      <w:bCs/>
                      <w:color w:val="FF0000"/>
                      <w:position w:val="-12"/>
                      <w:sz w:val="28"/>
                      <w:szCs w:val="28"/>
                      <w:lang w:bidi="ar-DZ"/>
                    </w:rPr>
                    <w:object w:dxaOrig="1400" w:dyaOrig="360">
                      <v:shape id="_x0000_i2448" type="#_x0000_t75" style="width:69.4pt;height:18.15pt" o:ole="">
                        <v:imagedata r:id="rId1549" o:title=""/>
                      </v:shape>
                      <o:OLEObject Type="Embed" ProgID="Equation.DSMT4" ShapeID="_x0000_i2448" DrawAspect="Content" ObjectID="_1629058637" r:id="rId1550"/>
                    </w:object>
                  </w:r>
                </w:p>
                <w:p w:rsidR="007C1912" w:rsidRPr="00286841" w:rsidRDefault="007C1912" w:rsidP="001A3CD5">
                  <w:pPr>
                    <w:bidi/>
                    <w:spacing w:after="0" w:line="240" w:lineRule="auto"/>
                    <w:rPr>
                      <w:rFonts w:ascii="mylotus" w:hAnsi="mylotus" w:cs="mylotu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2449" type="#_x0000_t75" style="width:9.1pt;height:9.75pt" o:ole="">
                        <v:imagedata r:id="rId1551" o:title=""/>
                      </v:shape>
                      <o:OLEObject Type="Embed" ProgID="Equation.DSMT4" ShapeID="_x0000_i2449" DrawAspect="Content" ObjectID="_1629058638" r:id="rId1552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نقول إنّ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20" w:dyaOrig="240">
                      <v:shape id="_x0000_i2450" type="#_x0000_t75" style="width:11.05pt;height:12.3pt" o:ole="">
                        <v:imagedata r:id="rId1553" o:title=""/>
                      </v:shape>
                      <o:OLEObject Type="Embed" ProgID="Equation.DSMT4" ShapeID="_x0000_i2450" DrawAspect="Content" ObjectID="_1629058639" r:id="rId1554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دالة </w:t>
                  </w:r>
                  <w:r w:rsidRPr="0045607E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فردية </w: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إذا كان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451" type="#_x0000_t75" style="width:12.95pt;height:12.3pt" o:ole="">
                        <v:imagedata r:id="rId1555" o:title=""/>
                      </v:shape>
                      <o:OLEObject Type="Embed" ProgID="Equation.DSMT4" ShapeID="_x0000_i2451" DrawAspect="Content" ObjectID="_1629058640" r:id="rId1556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ناظرا بالنسبة إلى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  <w:lang w:bidi="ar-DZ"/>
                    </w:rPr>
                    <w:object w:dxaOrig="200" w:dyaOrig="260">
                      <v:shape id="_x0000_i2452" type="#_x0000_t75" style="width:9.75pt;height:12.95pt" o:ole="">
                        <v:imagedata r:id="rId1557" o:title=""/>
                      </v:shape>
                      <o:OLEObject Type="Embed" ProgID="Equation.DSMT4" ShapeID="_x0000_i2452" DrawAspect="Content" ObjectID="_1629058641" r:id="rId1558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ومن أجل كلّ 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20" w:dyaOrig="180">
                      <v:shape id="_x0000_i2453" type="#_x0000_t75" style="width:11.05pt;height:9.1pt" o:ole="">
                        <v:imagedata r:id="rId1559" o:title=""/>
                      </v:shape>
                      <o:OLEObject Type="Embed" ProgID="Equation.DSMT4" ShapeID="_x0000_i2453" DrawAspect="Content" ObjectID="_1629058642" r:id="rId1560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ن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4"/>
                      <w:sz w:val="28"/>
                      <w:szCs w:val="28"/>
                      <w:lang w:bidi="ar-DZ"/>
                    </w:rPr>
                    <w:object w:dxaOrig="260" w:dyaOrig="240">
                      <v:shape id="_x0000_i2454" type="#_x0000_t75" style="width:12.95pt;height:12.3pt" o:ole="">
                        <v:imagedata r:id="rId1561" o:title=""/>
                      </v:shape>
                      <o:OLEObject Type="Embed" ProgID="Equation.DSMT4" ShapeID="_x0000_i2454" DrawAspect="Content" ObjectID="_1629058643" r:id="rId1562"/>
                    </w:object>
                  </w:r>
                  <w:r w:rsidRPr="0045607E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45607E">
                    <w:rPr>
                      <w:rFonts w:ascii="Amiri" w:hAnsi="Amiri" w:cs="Amiri"/>
                      <w:b/>
                      <w:bCs/>
                      <w:position w:val="-12"/>
                      <w:sz w:val="28"/>
                      <w:szCs w:val="28"/>
                      <w:lang w:bidi="ar-DZ"/>
                    </w:rPr>
                    <w:object w:dxaOrig="1540" w:dyaOrig="360">
                      <v:shape id="_x0000_i2455" type="#_x0000_t75" style="width:77.2pt;height:18.15pt" o:ole="">
                        <v:imagedata r:id="rId1563" o:title=""/>
                      </v:shape>
                      <o:OLEObject Type="Embed" ProgID="Equation.DSMT4" ShapeID="_x0000_i2455" DrawAspect="Content" ObjectID="_1629058644" r:id="rId1564"/>
                    </w:object>
                  </w:r>
                  <w:r w:rsidRPr="00286841">
                    <w:rPr>
                      <w:rFonts w:ascii="mylotus" w:hAnsi="mylotus" w:cs="mylotu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Pr="001139B0" w:rsidRDefault="007C1912" w:rsidP="001A3CD5">
                  <w:pPr>
                    <w:bidi/>
                    <w:spacing w:after="0"/>
                    <w:rPr>
                      <w:rFonts w:ascii="mylotus" w:hAnsi="mylotus" w:cs="mylotus"/>
                      <w:b/>
                      <w:bCs/>
                      <w:sz w:val="32"/>
                      <w:szCs w:val="32"/>
                      <w:u w:val="double"/>
                      <w:rtl/>
                      <w:lang w:bidi="ar-DZ"/>
                    </w:rPr>
                  </w:pPr>
                  <w:r w:rsidRPr="001139B0">
                    <w:rPr>
                      <w:rFonts w:ascii="mylotus" w:hAnsi="mylotus" w:cs="mylotus"/>
                      <w:b/>
                      <w:bCs/>
                      <w:sz w:val="32"/>
                      <w:szCs w:val="32"/>
                      <w:u w:val="double"/>
                      <w:rtl/>
                      <w:lang w:bidi="ar-DZ"/>
                    </w:rPr>
                    <w:t>ملاحظة:</w:t>
                  </w:r>
                </w:p>
                <w:p w:rsidR="007C1912" w:rsidRPr="0045607E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45607E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2456" type="#_x0000_t75" style="width:9.1pt;height:9.75pt" o:ole="">
                        <v:imagedata r:id="rId1565" o:title=""/>
                      </v:shape>
                      <o:OLEObject Type="Embed" ProgID="Equation.DSMT4" ShapeID="_x0000_i2456" DrawAspect="Content" ObjectID="_1629058645" r:id="rId1566"/>
                    </w:object>
                  </w:r>
                  <w:r w:rsidRPr="0045607E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بيان الدالة الزوجية في المستوي المنسوب إلى معلم متعامد يكون متناظرا بالنسبة إلى محور التراتيب.</w:t>
                  </w:r>
                </w:p>
                <w:p w:rsidR="007C1912" w:rsidRPr="0045607E" w:rsidRDefault="007C1912" w:rsidP="001A3CD5">
                  <w:pPr>
                    <w:bidi/>
                    <w:spacing w:line="240" w:lineRule="auto"/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</w:pPr>
                  <w:r w:rsidRPr="0045607E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2457" type="#_x0000_t75" style="width:9.1pt;height:9.75pt" o:ole="">
                        <v:imagedata r:id="rId1565" o:title=""/>
                      </v:shape>
                      <o:OLEObject Type="Embed" ProgID="Equation.DSMT4" ShapeID="_x0000_i2457" DrawAspect="Content" ObjectID="_1629058646" r:id="rId1567"/>
                    </w:object>
                  </w:r>
                  <w:r w:rsidRPr="0045607E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بيان الدالة فردية في المستوي المنسوب إلى معلم  يكون متناظرا بالنسبة إلى مبدأ المعلم.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18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08"/>
                    <w:gridCol w:w="3305"/>
                  </w:tblGrid>
                  <w:tr w:rsidR="007C1912" w:rsidTr="002A3196">
                    <w:tc>
                      <w:tcPr>
                        <w:tcW w:w="3208" w:type="dxa"/>
                      </w:tcPr>
                      <w:p w:rsidR="007C1912" w:rsidRPr="002A3196" w:rsidRDefault="007C1912" w:rsidP="002A3196">
                        <w:pPr>
                          <w:bidi/>
                          <w:rPr>
                            <w:rtl/>
                          </w:rPr>
                        </w:pPr>
                        <w:r>
                          <w:object w:dxaOrig="4290" w:dyaOrig="4455">
                            <v:shape id="_x0000_i2458" type="#_x0000_t75" style="width:152.45pt;height:127.15pt" o:ole="">
                              <v:imagedata r:id="rId1568" o:title=""/>
                            </v:shape>
                            <o:OLEObject Type="Embed" ProgID="PBrush" ShapeID="_x0000_i2458" DrawAspect="Content" ObjectID="_1629058647" r:id="rId1569"/>
                          </w:object>
                        </w:r>
                        <w:r w:rsidRPr="002A3196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 xml:space="preserve">بيان الدالة الزوجية في المستوي المنسوب إلى معلم متعامد يكون متناظرا بالنسبة إلى </w:t>
                        </w:r>
                        <w:r>
                          <w:rPr>
                            <w:rFonts w:ascii="Amiri" w:hAnsi="Amiri" w:cs="Amiri" w:hint="cs"/>
                            <w:b/>
                            <w:bCs/>
                            <w:rtl/>
                            <w:lang w:bidi="ar-DZ"/>
                          </w:rPr>
                          <w:t xml:space="preserve">  </w:t>
                        </w:r>
                        <w:r w:rsidRPr="002A3196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>محور التراتيب.</w:t>
                        </w:r>
                      </w:p>
                    </w:tc>
                    <w:tc>
                      <w:tcPr>
                        <w:tcW w:w="3305" w:type="dxa"/>
                      </w:tcPr>
                      <w:p w:rsidR="007C1912" w:rsidRPr="002A3196" w:rsidRDefault="007C1912" w:rsidP="002A3196">
                        <w:pPr>
                          <w:bidi/>
                          <w:rPr>
                            <w:rtl/>
                          </w:rPr>
                        </w:pPr>
                        <w:r>
                          <w:object w:dxaOrig="4350" w:dyaOrig="4245">
                            <v:shape id="_x0000_i2459" type="#_x0000_t75" style="width:156.95pt;height:132.3pt" o:ole="">
                              <v:imagedata r:id="rId1570" o:title=""/>
                            </v:shape>
                            <o:OLEObject Type="Embed" ProgID="PBrush" ShapeID="_x0000_i2459" DrawAspect="Content" ObjectID="_1629058648" r:id="rId1571"/>
                          </w:object>
                        </w:r>
                        <w:r w:rsidRPr="002A3196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>بيان الدالة فردية في المستوي المنسوب إلى</w:t>
                        </w:r>
                      </w:p>
                      <w:p w:rsidR="007C1912" w:rsidRDefault="007C1912" w:rsidP="002A3196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2A3196">
                          <w:rPr>
                            <w:rFonts w:ascii="Amiri" w:hAnsi="Amiri" w:cs="Amiri"/>
                            <w:b/>
                            <w:bCs/>
                            <w:rtl/>
                            <w:lang w:bidi="ar-DZ"/>
                          </w:rPr>
                          <w:t>معلم  يكون متناظرا بالنسبة إلى مبدأ المعلم</w:t>
                        </w:r>
                        <w:r w:rsidRPr="002A3196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</w:tc>
                  </w:tr>
                </w:tbl>
                <w:p w:rsidR="007C1912" w:rsidRPr="00006F2B" w:rsidRDefault="007C1912" w:rsidP="001A3CD5">
                  <w:pPr>
                    <w:bidi/>
                    <w:spacing w:after="0" w:line="240" w:lineRule="auto"/>
                    <w:ind w:left="927"/>
                    <w:rPr>
                      <w:rFonts w:ascii="Amiri" w:hAnsi="Amiri" w:cs="Amiri"/>
                      <w:sz w:val="20"/>
                      <w:szCs w:val="20"/>
                      <w:rtl/>
                      <w:lang w:bidi="ar-DZ"/>
                    </w:rPr>
                  </w:pP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تمرين: </w:t>
                  </w:r>
                  <w:r w:rsidRPr="00006F2B">
                    <w:rPr>
                      <w:rFonts w:ascii="Amiri" w:hAnsi="Amiri" w:cs="Amiri"/>
                      <w:color w:val="000000"/>
                      <w:sz w:val="28"/>
                      <w:szCs w:val="28"/>
                      <w:highlight w:val="yellow"/>
                      <w:rtl/>
                      <w:lang w:bidi="ar-DZ"/>
                    </w:rPr>
                    <w:t>رقم 50 و51 ص78</w:t>
                  </w:r>
                </w:p>
                <w:p w:rsidR="007C1912" w:rsidRPr="00474557" w:rsidRDefault="007C1912" w:rsidP="001A3CD5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857157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09" style="position:absolute;left:0;text-align:left;margin-left:-40.35pt;margin-top:14.25pt;width:84.9pt;height:552.65pt;z-index:252211200" arcsize="10923f" fillcolor="white [3201]" strokecolor="#5b9bd5 [3204]" strokeweight="2.5pt">
            <v:shadow color="#868686"/>
            <v:textbox style="mso-next-textbox:#_x0000_s2409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07" style="position:absolute;left:0;text-align:left;margin-left:50.4pt;margin-top:14.25pt;width:37.6pt;height:552.65pt;z-index:252209152" arcsize="10923f" fillcolor="white [3201]" strokecolor="#5b9bd5 [3204]" strokeweight="2.5pt">
            <v:shadow color="#868686"/>
            <v:textbox style="mso-next-textbox:#_x0000_s2407">
              <w:txbxContent>
                <w:p w:rsidR="007C1912" w:rsidRPr="0025429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064F38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</w:t>
                  </w:r>
                  <w:r w:rsidRPr="00064F38"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423" style="position:absolute;left:0;text-align:left;margin-left:118.15pt;margin-top:-2.25pt;width:198.9pt;height:25.1pt;z-index:252226560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423">
              <w:txbxContent>
                <w:p w:rsidR="007C1912" w:rsidRPr="00040BD0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040BD0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مذكرة رقم:</w:t>
                  </w:r>
                  <w:r w:rsidRPr="00040BD0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01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16" style="position:absolute;left:0;text-align:left;margin-left:-30.65pt;margin-top:6.75pt;width:142.95pt;height:115.5pt;z-index:252219392" arcsize="5043f" fillcolor="#fff2cc [663]" strokecolor="#5b9bd5 [3204]" strokeweight="2.5pt">
            <v:shadow color="#868686"/>
            <v:textbox style="mso-next-textbox:#_x0000_s2416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15" style="position:absolute;left:0;text-align:left;margin-left:330.65pt;margin-top:6.75pt;width:148.55pt;height:119.4pt;z-index:252218368" arcsize="5043f" fillcolor="#fff2cc [663]" strokecolor="#5b9bd5 [3204]" strokeweight="2.5pt">
            <v:shadow color="#868686"/>
            <v:textbox style="mso-next-textbox:#_x0000_s2415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_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2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2167A70F" wp14:editId="20809E3A">
                        <wp:extent cx="222421" cy="222422"/>
                        <wp:effectExtent l="0" t="0" r="0" b="0"/>
                        <wp:docPr id="885" name="Image 88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12" style="position:absolute;left:0;text-align:left;margin-left:118.15pt;margin-top:2.05pt;width:204.5pt;height:25.25pt;z-index:252215296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412">
              <w:txbxContent>
                <w:p w:rsidR="007C1912" w:rsidRPr="009B12E5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13" style="position:absolute;left:0;text-align:left;margin-left:118.15pt;margin-top:9.55pt;width:204.5pt;height:29.85pt;z-index:252216320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413">
              <w:txbxContent>
                <w:p w:rsidR="007C1912" w:rsidRPr="00A7242A" w:rsidRDefault="007C1912" w:rsidP="001A3CD5">
                  <w:pPr>
                    <w:bidi/>
                    <w:spacing w:after="0" w:line="240" w:lineRule="auto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>العبارات الجبر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14" style="position:absolute;left:0;text-align:left;margin-left:118.15pt;margin-top:1.3pt;width:204.5pt;height:34.55pt;z-index:252217344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414">
              <w:txbxContent>
                <w:p w:rsidR="007C1912" w:rsidRPr="0055158E" w:rsidRDefault="007C1912" w:rsidP="001A3CD5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w:r w:rsidRPr="0055158E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عبارات الجبرية</w:t>
                  </w:r>
                  <w:r w:rsidRPr="0055158E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17" style="position:absolute;left:0;text-align:left;margin-left:-30.65pt;margin-top:18.55pt;width:513.1pt;height:53.2pt;z-index:252220416" arcsize="10923f" fillcolor="#fff2cc [663]" strokecolor="#5b9bd5 [3204]" strokeweight="2.5pt">
            <v:shadow color="#868686"/>
            <v:textbox style="mso-next-textbox:#_x0000_s2417">
              <w:txbxContent>
                <w:p w:rsidR="007C1912" w:rsidRPr="00455743" w:rsidRDefault="007C1912" w:rsidP="001A3CD5">
                  <w:pPr>
                    <w:tabs>
                      <w:tab w:val="num" w:pos="247"/>
                      <w:tab w:val="num" w:pos="480"/>
                      <w:tab w:val="num" w:pos="1200"/>
                    </w:tabs>
                    <w:bidi/>
                    <w:spacing w:after="0" w:line="240" w:lineRule="auto"/>
                    <w:ind w:left="75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62F20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62F20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434F59">
                    <w:rPr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تعرف على مختلف الصيغ لنفس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عبارة الجبرية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( صيغة مختصرة، صيغة محللة، .....).</w:t>
                  </w:r>
                </w:p>
                <w:p w:rsidR="007C1912" w:rsidRPr="00455743" w:rsidRDefault="007C1912" w:rsidP="001A3CD5">
                  <w:pPr>
                    <w:tabs>
                      <w:tab w:val="num" w:pos="247"/>
                      <w:tab w:val="num" w:pos="480"/>
                      <w:tab w:val="num" w:pos="1200"/>
                    </w:tabs>
                    <w:bidi/>
                    <w:spacing w:after="0" w:line="240" w:lineRule="auto"/>
                    <w:ind w:left="75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تحويل كتابة عبارة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(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نشرها، تحليلها، اختصارها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)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 و اختيار الصيغة المناسبة تبعا للهدف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شو</w:t>
                  </w:r>
                  <w:r w:rsidRPr="0045574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د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BE6F51" w:rsidRDefault="007C1912" w:rsidP="001A3CD5">
                  <w:pPr>
                    <w:bidi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7C1912" w:rsidRPr="000C10C3" w:rsidRDefault="007C1912" w:rsidP="002A32EC">
                  <w:pPr>
                    <w:numPr>
                      <w:ilvl w:val="0"/>
                      <w:numId w:val="14"/>
                    </w:num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hanging="650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</w:p>
                <w:p w:rsidR="007C1912" w:rsidRPr="000C10C3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19" style="position:absolute;left:0;text-align:left;margin-left:50.4pt;margin-top:21.3pt;width:33.8pt;height:25.9pt;z-index:252222464" arcsize="10923f" fillcolor="white [3201]" strokecolor="#5b9bd5 [3204]" strokeweight="2.5pt">
            <v:shadow color="#868686"/>
            <v:textbox style="mso-next-textbox:#_x0000_s2419">
              <w:txbxContent>
                <w:p w:rsidR="007C1912" w:rsidRPr="00F87AF3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F87AF3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المدة</w:t>
                  </w:r>
                  <w:r w:rsidRPr="00F87AF3">
                    <w:rPr>
                      <w:rFonts w:ascii="Amiri" w:hAnsi="Amiri" w:cs="Amiri"/>
                      <w:b/>
                      <w:bCs/>
                      <w:sz w:val="18"/>
                      <w:szCs w:val="18"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5" style="position:absolute;left:0;text-align:left;margin-left:-35.9pt;margin-top:21.3pt;width:80.45pt;height:25.9pt;z-index:252228608" arcsize="10923f" fillcolor="white [3201]" strokecolor="#5b9bd5 [3204]" strokeweight="2.5pt">
            <v:shadow color="#868686"/>
            <v:textbox style="mso-next-textbox:#_x0000_s2425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0" style="position:absolute;left:0;text-align:left;margin-left:447.4pt;margin-top:21.3pt;width:47.45pt;height:25.9pt;z-index:252223488" arcsize="10923f" fillcolor="white [3201]" strokecolor="#5b9bd5 [3204]" strokeweight="2.5pt">
            <v:shadow color="#868686"/>
            <v:textbox style="mso-next-textbox:#_x0000_s2420">
              <w:txbxContent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18" style="position:absolute;left:0;text-align:left;margin-left:88pt;margin-top:21.3pt;width:354.9pt;height:25.9pt;z-index:252221440" arcsize="10923f" fillcolor="white [3201]" strokecolor="#5b9bd5 [3204]" strokeweight="2.5pt">
            <v:shadow color="#868686"/>
            <v:textbox style="mso-next-textbox:#_x0000_s2418">
              <w:txbxContent>
                <w:p w:rsidR="007C1912" w:rsidRPr="00455743" w:rsidRDefault="007C1912" w:rsidP="001A3CD5">
                  <w:pPr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455743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حتــــوى المعرفي</w:t>
                  </w:r>
                  <w:r w:rsidRPr="00455743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424" style="position:absolute;left:0;text-align:left;margin-left:-40.35pt;margin-top:7.8pt;width:84.9pt;height:562.35pt;z-index:252227584" arcsize="10923f" fillcolor="white [3201]" strokecolor="#5b9bd5 [3204]" strokeweight="2.5pt">
            <v:shadow color="#868686"/>
            <v:textbox style="mso-next-textbox:#_x0000_s2424">
              <w:txbxContent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1A3CD5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2D7D09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2" style="position:absolute;left:0;text-align:left;margin-left:50.4pt;margin-top:7.8pt;width:37.6pt;height:562.35pt;z-index:252225536" arcsize="10923f" fillcolor="white [3201]" strokecolor="#5b9bd5 [3204]" strokeweight="2.5pt">
            <v:shadow color="#868686"/>
            <v:textbox style="mso-next-textbox:#_x0000_s2422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1" style="position:absolute;left:0;text-align:left;margin-left:447.4pt;margin-top:7.8pt;width:47.45pt;height:562.35pt;z-index:252224512" arcsize="10923f" fillcolor="white [3201]" strokecolor="#5b9bd5 [3204]" strokeweight="2.5pt">
            <v:shadow color="#868686"/>
            <v:textbox style="mso-next-textbox:#_x0000_s2421">
              <w:txbxContent>
                <w:p w:rsidR="007C1912" w:rsidRPr="00E06F14" w:rsidRDefault="007C1912" w:rsidP="001A3CD5">
                  <w:pPr>
                    <w:ind w:right="-151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الا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E06F14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55158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6" style="position:absolute;left:0;text-align:left;margin-left:92.65pt;margin-top:7.8pt;width:350.25pt;height:562.35pt;z-index:252229632" arcsize="0" fillcolor="white [3201]" strokecolor="#5b9bd5 [3204]" strokeweight="2.5pt">
            <v:shadow color="#868686"/>
            <v:textbox style="mso-next-textbox:#_x0000_s2426">
              <w:txbxContent>
                <w:p w:rsidR="007C1912" w:rsidRPr="00E06F14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نشاط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بنائي </w:t>
                  </w:r>
                  <w:r w:rsidRPr="00E06F14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</w:t>
                  </w:r>
                  <w:r w:rsidRPr="00E06F14">
                    <w:rPr>
                      <w:rFonts w:ascii="Amiri" w:hAnsi="Amiri" w:cs="Amiri"/>
                      <w:b/>
                      <w:bCs/>
                      <w:color w:val="7030A0"/>
                      <w:sz w:val="28"/>
                      <w:szCs w:val="28"/>
                      <w:rtl/>
                    </w:rPr>
                    <w:t>رقم 01 ص 114</w:t>
                  </w:r>
                </w:p>
                <w:p w:rsidR="007C1912" w:rsidRPr="00511804" w:rsidRDefault="007C1912" w:rsidP="001A3CD5">
                  <w:pPr>
                    <w:bidi/>
                    <w:spacing w:after="0" w:line="240" w:lineRule="auto"/>
                    <w:ind w:left="-2"/>
                    <w:rPr>
                      <w:rFonts w:ascii="Amiri" w:hAnsi="Amiri" w:cs="Amiri"/>
                      <w:b/>
                      <w:bCs/>
                      <w:color w:val="FFFFFF" w:themeColor="background1"/>
                      <w:sz w:val="28"/>
                      <w:szCs w:val="28"/>
                      <w:rtl/>
                      <w:lang w:bidi="ar-DZ"/>
                    </w:rPr>
                  </w:pPr>
                  <w:r w:rsidRPr="00511804">
                    <w:rPr>
                      <w:rFonts w:ascii="Amiri" w:hAnsi="Amiri" w:cs="Amiri"/>
                      <w:b/>
                      <w:bCs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1. العبارات الجبرية</w:t>
                  </w:r>
                </w:p>
                <w:p w:rsidR="007C1912" w:rsidRPr="0085747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1</w:t>
                  </w:r>
                  <w:r w:rsidRPr="00857477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.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 xml:space="preserve">1 </w:t>
                  </w:r>
                  <w:r w:rsidRPr="00857477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المعاني المختلفة للحرف في عبارة جبرية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970"/>
                    <w:gridCol w:w="4712"/>
                  </w:tblGrid>
                  <w:tr w:rsidR="007C1912" w:rsidTr="001A3CD5">
                    <w:tc>
                      <w:tcPr>
                        <w:tcW w:w="1970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دور الحرف 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x</w:t>
                        </w:r>
                      </w:p>
                    </w:tc>
                    <w:tc>
                      <w:tcPr>
                        <w:tcW w:w="4712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أمثلة</w:t>
                        </w:r>
                      </w:p>
                    </w:tc>
                  </w:tr>
                  <w:tr w:rsidR="007C1912" w:rsidTr="001A3CD5">
                    <w:tc>
                      <w:tcPr>
                        <w:tcW w:w="1970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x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تغير</w:t>
                        </w:r>
                      </w:p>
                    </w:tc>
                    <w:tc>
                      <w:tcPr>
                        <w:tcW w:w="4712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سعر التنقل في سيارة بدلالة المسافة المقطوعة   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f(x)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300" w:dyaOrig="220">
                            <v:shape id="_x0000_i2460" type="#_x0000_t75" style="width:14.9pt;height:11.05pt" o:ole="">
                              <v:imagedata r:id="rId1572" o:title=""/>
                            </v:shape>
                            <o:OLEObject Type="Embed" ProgID="Equation.3" ShapeID="_x0000_i2460" DrawAspect="Content" ObjectID="_1629058649" r:id="rId1573"/>
                          </w:objec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 xml:space="preserve"> x</w:t>
                        </w:r>
                      </w:p>
                    </w:tc>
                  </w:tr>
                  <w:tr w:rsidR="007C1912" w:rsidTr="001A3CD5">
                    <w:tc>
                      <w:tcPr>
                        <w:tcW w:w="1970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x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مجهول</w:t>
                        </w:r>
                      </w:p>
                    </w:tc>
                    <w:tc>
                      <w:tcPr>
                        <w:tcW w:w="4712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أوجد 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x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R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حيث 16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x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vertAlign w:val="superscript"/>
                            <w:lang w:bidi="ar-DZ"/>
                          </w:rPr>
                          <w:t>2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 xml:space="preserve"> =</w:t>
                        </w:r>
                      </w:p>
                    </w:tc>
                  </w:tr>
                  <w:tr w:rsidR="007C1912" w:rsidTr="001A3CD5">
                    <w:tc>
                      <w:tcPr>
                        <w:tcW w:w="1970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x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مقدار غيرمعين</w:t>
                        </w:r>
                      </w:p>
                    </w:tc>
                    <w:tc>
                      <w:tcPr>
                        <w:tcW w:w="4712" w:type="dxa"/>
                      </w:tcPr>
                      <w:p w:rsidR="007C1912" w:rsidRPr="00E06F14" w:rsidRDefault="007C1912" w:rsidP="001A3CD5">
                        <w:pPr>
                          <w:bidi/>
                          <w:rPr>
                            <w:b/>
                            <w:bCs/>
                            <w:color w:val="32CCC8"/>
                            <w:sz w:val="24"/>
                            <w:szCs w:val="24"/>
                            <w:rtl/>
                          </w:rPr>
                        </w:pP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E(x)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بارة معرفة بالشكل 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3x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vertAlign w:val="superscript"/>
                            <w:lang w:bidi="ar-DZ"/>
                          </w:rPr>
                          <w:t>2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 xml:space="preserve"> +2x – 5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 xml:space="preserve">  = </w:t>
                        </w:r>
                        <w:r w:rsidRPr="00E06F14">
                          <w:rPr>
                            <w:rFonts w:ascii="Amiri" w:hAnsi="Amiri" w:cs="Amiri"/>
                            <w:color w:val="000000"/>
                            <w:sz w:val="24"/>
                            <w:szCs w:val="24"/>
                            <w:lang w:bidi="ar-DZ"/>
                          </w:rPr>
                          <w:t>E(x)</w:t>
                        </w:r>
                      </w:p>
                    </w:tc>
                  </w:tr>
                </w:tbl>
                <w:p w:rsidR="007C1912" w:rsidRPr="00BD698F" w:rsidRDefault="007C1912" w:rsidP="001A3CD5">
                  <w:pPr>
                    <w:bidi/>
                    <w:spacing w:after="0" w:line="240" w:lineRule="auto"/>
                    <w:rPr>
                      <w:rFonts w:ascii="mylotus" w:hAnsi="mylotus" w:cs="mylotus"/>
                      <w:b/>
                      <w:bCs/>
                      <w:i/>
                      <w:sz w:val="32"/>
                      <w:szCs w:val="32"/>
                      <w:u w:val="double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2.1</w:t>
                  </w:r>
                  <w:r w:rsidRPr="00857477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.</w:t>
                  </w:r>
                  <w:r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</w:t>
                  </w:r>
                  <w:r w:rsidRPr="00857477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أشكال المختلفة لعبارة جبرية</w:t>
                  </w:r>
                </w:p>
                <w:p w:rsidR="007C1912" w:rsidRPr="00857477" w:rsidRDefault="007C1912" w:rsidP="002A32EC">
                  <w:pPr>
                    <w:pStyle w:val="Paragraphedeliste"/>
                    <w:numPr>
                      <w:ilvl w:val="0"/>
                      <w:numId w:val="105"/>
                    </w:numPr>
                    <w:tabs>
                      <w:tab w:val="right" w:pos="4117"/>
                    </w:tabs>
                    <w:bidi/>
                    <w:spacing w:after="0" w:line="240" w:lineRule="auto"/>
                    <w:ind w:left="431" w:hanging="426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</w:pP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مجموع عبارات جبرية: هي مجموع حدود</w: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تتضمن عمليات جمع أو عمليات طرح.</w:t>
                  </w:r>
                </w:p>
                <w:p w:rsidR="007C1912" w:rsidRPr="00857477" w:rsidRDefault="007C1912" w:rsidP="001A3CD5">
                  <w:pPr>
                    <w:tabs>
                      <w:tab w:val="right" w:pos="4117"/>
                    </w:tabs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</w:pPr>
                  <w:r w:rsidRPr="00857477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مث</w:t>
                  </w:r>
                  <w:r w:rsidRPr="00857477">
                    <w:rPr>
                      <w:rFonts w:ascii="Amiri" w:hAnsi="Amiri" w:cs="Amiri" w:hint="cs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ا</w:t>
                  </w:r>
                  <w:r w:rsidRPr="00857477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ل:</w: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</w:t>
                  </w:r>
                  <w:r w:rsidRPr="00857477">
                    <w:rPr>
                      <w:rFonts w:ascii="Amiri" w:hAnsi="Amiri" w:cs="Amiri"/>
                      <w:i/>
                      <w:position w:val="-6"/>
                      <w:sz w:val="24"/>
                      <w:szCs w:val="24"/>
                      <w:lang w:val="en-US" w:bidi="ar-DZ"/>
                    </w:rPr>
                    <w:object w:dxaOrig="1200" w:dyaOrig="340">
                      <v:shape id="_x0000_i2461" type="#_x0000_t75" style="width:60.3pt;height:17.5pt" o:ole="">
                        <v:imagedata r:id="rId1574" o:title=""/>
                      </v:shape>
                      <o:OLEObject Type="Embed" ProgID="Equation.DSMT4" ShapeID="_x0000_i2461" DrawAspect="Content" ObjectID="_1629058650" r:id="rId1575"/>
                    </w:objec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يتشكل المجموع من  الحدود</w:t>
                  </w:r>
                  <w:r w:rsidRPr="00857477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val="en-US" w:bidi="ar-DZ"/>
                    </w:rPr>
                    <w:object w:dxaOrig="1140" w:dyaOrig="380">
                      <v:shape id="_x0000_i2462" type="#_x0000_t75" style="width:57.1pt;height:18.8pt" o:ole="">
                        <v:imagedata r:id="rId1576" o:title=""/>
                      </v:shape>
                      <o:OLEObject Type="Embed" ProgID="Equation.DSMT4" ShapeID="_x0000_i2462" DrawAspect="Content" ObjectID="_1629058651" r:id="rId1577"/>
                    </w:objec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>.</w:t>
                  </w:r>
                </w:p>
                <w:p w:rsidR="007C1912" w:rsidRPr="00857477" w:rsidRDefault="007C1912" w:rsidP="002A32EC">
                  <w:pPr>
                    <w:pStyle w:val="Paragraphedeliste"/>
                    <w:numPr>
                      <w:ilvl w:val="0"/>
                      <w:numId w:val="105"/>
                    </w:numPr>
                    <w:bidi/>
                    <w:spacing w:after="0" w:line="240" w:lineRule="auto"/>
                    <w:ind w:left="289" w:hanging="284"/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</w:pP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جداء عبارات جبرية: هي جداء  عوامل </w: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>بحيث يتضمن</w: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كل عامل مجموع حدود .</w:t>
                  </w:r>
                </w:p>
                <w:p w:rsidR="007C1912" w:rsidRPr="00857477" w:rsidRDefault="007C1912" w:rsidP="001A3CD5">
                  <w:pPr>
                    <w:pStyle w:val="Paragraphedeliste"/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857477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مث</w:t>
                  </w:r>
                  <w:r w:rsidRPr="00857477">
                    <w:rPr>
                      <w:rFonts w:ascii="Amiri" w:hAnsi="Amiri" w:cs="Amiri" w:hint="cs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ا</w:t>
                  </w:r>
                  <w:r w:rsidRPr="00857477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ل:</w:t>
                  </w:r>
                  <w:r w:rsidRPr="0085747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857477">
                    <w:rPr>
                      <w:position w:val="-18"/>
                      <w:lang w:bidi="ar-DZ"/>
                    </w:rPr>
                    <w:object w:dxaOrig="1800" w:dyaOrig="480">
                      <v:shape id="_x0000_i2463" type="#_x0000_t75" style="width:90.15pt;height:24pt" o:ole="">
                        <v:imagedata r:id="rId1578" o:title=""/>
                      </v:shape>
                      <o:OLEObject Type="Embed" ProgID="Equation.DSMT4" ShapeID="_x0000_i2463" DrawAspect="Content" ObjectID="_1629058652" r:id="rId1579"/>
                    </w:objec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857477" w:rsidRDefault="007C1912" w:rsidP="002A32EC">
                  <w:pPr>
                    <w:pStyle w:val="Paragraphedeliste"/>
                    <w:numPr>
                      <w:ilvl w:val="0"/>
                      <w:numId w:val="105"/>
                    </w:numPr>
                    <w:bidi/>
                    <w:spacing w:after="0" w:line="240" w:lineRule="auto"/>
                    <w:ind w:left="431" w:hanging="426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حاصل قسمة عبارات جبرية: هي حاصل قسمة عبارتين جبريتين 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857477">
                    <w:rPr>
                      <w:rFonts w:ascii="Amiri" w:hAnsi="Amiri" w:cs="Amiri" w:hint="cs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    </w:t>
                  </w:r>
                  <w:r w:rsidRPr="00857477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مث</w:t>
                  </w:r>
                  <w:r w:rsidRPr="00857477">
                    <w:rPr>
                      <w:rFonts w:ascii="Amiri" w:hAnsi="Amiri" w:cs="Amiri" w:hint="cs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ا</w:t>
                  </w:r>
                  <w:r w:rsidRPr="00857477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val="en-US" w:bidi="ar-DZ"/>
                    </w:rPr>
                    <w:t>ل:</w:t>
                  </w:r>
                  <w:r w:rsidRPr="00857477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857477">
                    <w:rPr>
                      <w:rFonts w:ascii="Amiri" w:hAnsi="Amiri" w:cs="Amiri"/>
                      <w:i/>
                      <w:position w:val="-24"/>
                      <w:sz w:val="24"/>
                      <w:szCs w:val="24"/>
                      <w:lang w:bidi="ar-DZ"/>
                    </w:rPr>
                    <w:object w:dxaOrig="740" w:dyaOrig="600">
                      <v:shape id="_x0000_i2464" type="#_x0000_t75" style="width:36.95pt;height:29.85pt" o:ole="">
                        <v:imagedata r:id="rId1580" o:title=""/>
                      </v:shape>
                      <o:OLEObject Type="Embed" ProgID="Equation.DSMT4" ShapeID="_x0000_i2464" DrawAspect="Content" ObjectID="_1629058653" r:id="rId1581"/>
                    </w:objec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FD4403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3</w:t>
                  </w:r>
                  <w:r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.1</w:t>
                  </w:r>
                  <w:r w:rsidRPr="00FD4403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. القيمة العددية لعبارة جبرية</w:t>
                  </w:r>
                </w:p>
                <w:p w:rsidR="007C1912" w:rsidRPr="00194793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color w:val="0000FF"/>
                      <w:rtl/>
                      <w:lang w:bidi="ar-DZ"/>
                    </w:rPr>
                  </w:pPr>
                  <w:r w:rsidRPr="00194793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تعريف:</w:t>
                  </w:r>
                  <w:r w:rsidRPr="00194793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>القيمة العددية لعبارة جبرية هي العدد الذي نحصل عليه، في حالة وجوده، عندما نعوّض الحروف بأعداد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</w:pPr>
                  <w:r w:rsidRPr="0019479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مثل: </w:t>
                  </w:r>
                  <w:r w:rsidRPr="00194793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>القيمة العددية للعبارة</w:t>
                  </w:r>
                  <w:r w:rsidRPr="00194793">
                    <w:rPr>
                      <w:rFonts w:ascii="Amiri" w:hAnsi="Amiri" w:cs="Amiri"/>
                      <w:i/>
                      <w:position w:val="-6"/>
                      <w:sz w:val="20"/>
                      <w:szCs w:val="24"/>
                      <w:lang w:bidi="ar-DZ"/>
                    </w:rPr>
                    <w:object w:dxaOrig="1600" w:dyaOrig="340">
                      <v:shape id="_x0000_i2465" type="#_x0000_t75" style="width:80.45pt;height:17.5pt" o:ole="">
                        <v:imagedata r:id="rId1582" o:title=""/>
                      </v:shape>
                      <o:OLEObject Type="Embed" ProgID="Equation.DSMT4" ShapeID="_x0000_i2465" DrawAspect="Content" ObjectID="_1629058654" r:id="rId1583"/>
                    </w:object>
                  </w:r>
                  <w:r w:rsidRPr="00194793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من أجل</w:t>
                  </w:r>
                  <w:r w:rsidRPr="00194793">
                    <w:rPr>
                      <w:rFonts w:ascii="Amiri" w:hAnsi="Amiri" w:cs="Amiri"/>
                      <w:i/>
                      <w:position w:val="-6"/>
                      <w:sz w:val="20"/>
                      <w:szCs w:val="24"/>
                      <w:lang w:bidi="ar-DZ"/>
                    </w:rPr>
                    <w:object w:dxaOrig="560" w:dyaOrig="260">
                      <v:shape id="_x0000_i2466" type="#_x0000_t75" style="width:27.9pt;height:12.95pt" o:ole="">
                        <v:imagedata r:id="rId1584" o:title=""/>
                      </v:shape>
                      <o:OLEObject Type="Embed" ProgID="Equation.DSMT4" ShapeID="_x0000_i2466" DrawAspect="Content" ObjectID="_1629058655" r:id="rId1585"/>
                    </w:object>
                  </w:r>
                  <w:r w:rsidRPr="00194793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هي </w:t>
                  </w:r>
                </w:p>
                <w:p w:rsidR="007C1912" w:rsidRPr="0085747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194793">
                    <w:rPr>
                      <w:rFonts w:ascii="Amiri" w:hAnsi="Amiri" w:cs="Amiri"/>
                      <w:i/>
                      <w:position w:val="-12"/>
                      <w:sz w:val="20"/>
                      <w:szCs w:val="24"/>
                      <w:lang w:bidi="ar-DZ"/>
                    </w:rPr>
                    <w:object w:dxaOrig="1560" w:dyaOrig="420">
                      <v:shape id="_x0000_i2467" type="#_x0000_t75" style="width:77.85pt;height:20.75pt" o:ole="">
                        <v:imagedata r:id="rId1586" o:title=""/>
                      </v:shape>
                      <o:OLEObject Type="Embed" ProgID="Equation.DSMT4" ShapeID="_x0000_i2467" DrawAspect="Content" ObjectID="_1629058656" r:id="rId1587"/>
                    </w:object>
                  </w:r>
                  <w:r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>أي</w:t>
                  </w:r>
                  <w:r w:rsidRPr="00194793">
                    <w:rPr>
                      <w:rFonts w:ascii="Amiri" w:hAnsi="Amiri" w:cs="Amiri"/>
                      <w:i/>
                      <w:position w:val="-6"/>
                      <w:sz w:val="20"/>
                      <w:szCs w:val="24"/>
                      <w:lang w:bidi="ar-DZ"/>
                    </w:rPr>
                    <w:object w:dxaOrig="220" w:dyaOrig="260">
                      <v:shape id="_x0000_i2468" type="#_x0000_t75" style="width:11.05pt;height:12.95pt" o:ole="">
                        <v:imagedata r:id="rId1588" o:title=""/>
                      </v:shape>
                      <o:OLEObject Type="Embed" ProgID="Equation.DSMT4" ShapeID="_x0000_i2468" DrawAspect="Content" ObjectID="_1629058657" r:id="rId1589"/>
                    </w:object>
                  </w:r>
                  <w:r w:rsidRPr="00194793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857477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857477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ملاحظة:</w: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يمكن ألا يكون لعبارة جبرية قيم عددية، من أجل بعض قيم الحروف.</w:t>
                  </w:r>
                </w:p>
                <w:p w:rsidR="007C1912" w:rsidRPr="00857477" w:rsidRDefault="007C1912" w:rsidP="001A3CD5">
                  <w:pPr>
                    <w:bidi/>
                    <w:spacing w:after="0" w:line="240" w:lineRule="auto"/>
                    <w:ind w:left="567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مثال: العبارة </w:t>
                  </w:r>
                  <w:r w:rsidRPr="00857477">
                    <w:rPr>
                      <w:rFonts w:ascii="Amiri" w:hAnsi="Amiri" w:cs="Amiri"/>
                      <w:i/>
                      <w:position w:val="-22"/>
                      <w:sz w:val="24"/>
                      <w:szCs w:val="24"/>
                      <w:lang w:bidi="ar-DZ"/>
                    </w:rPr>
                    <w:object w:dxaOrig="980" w:dyaOrig="580">
                      <v:shape id="_x0000_i2469" type="#_x0000_t75" style="width:48.65pt;height:29.2pt" o:ole="">
                        <v:imagedata r:id="rId1590" o:title=""/>
                      </v:shape>
                      <o:OLEObject Type="Embed" ProgID="Equation.DSMT4" ShapeID="_x0000_i2469" DrawAspect="Content" ObjectID="_1629058658" r:id="rId1591"/>
                    </w:object>
                  </w:r>
                  <w:r w:rsidRPr="00857477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ليس لها قيمة عددية من أجل </w:t>
                  </w:r>
                  <w:r w:rsidRPr="00857477">
                    <w:rPr>
                      <w:rFonts w:ascii="Amiri" w:hAnsi="Amiri" w:cs="Amiri"/>
                      <w:i/>
                      <w:position w:val="-4"/>
                      <w:sz w:val="24"/>
                      <w:szCs w:val="24"/>
                      <w:lang w:bidi="ar-DZ"/>
                    </w:rPr>
                    <w:object w:dxaOrig="560" w:dyaOrig="240">
                      <v:shape id="_x0000_i2470" type="#_x0000_t75" style="width:27.9pt;height:12.3pt" o:ole="">
                        <v:imagedata r:id="rId1592" o:title=""/>
                      </v:shape>
                      <o:OLEObject Type="Embed" ProgID="Equation.DSMT4" ShapeID="_x0000_i2470" DrawAspect="Content" ObjectID="_1629058659" r:id="rId1593"/>
                    </w:object>
                  </w:r>
                </w:p>
                <w:p w:rsidR="007C1912" w:rsidRPr="00511804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FFFF" w:themeColor="background1"/>
                      <w:sz w:val="24"/>
                      <w:szCs w:val="24"/>
                      <w:lang w:bidi="ar-DZ"/>
                    </w:rPr>
                  </w:pPr>
                  <w:r w:rsidRPr="00511804">
                    <w:rPr>
                      <w:rFonts w:ascii="Amiri" w:hAnsi="Amiri" w:cs="Amiri" w:hint="cs"/>
                      <w:b/>
                      <w:bCs/>
                      <w:color w:val="FFFFFF" w:themeColor="background1"/>
                      <w:sz w:val="24"/>
                      <w:szCs w:val="24"/>
                      <w:highlight w:val="blue"/>
                      <w:rtl/>
                      <w:lang w:bidi="ar-DZ"/>
                    </w:rPr>
                    <w:t>2</w:t>
                  </w:r>
                  <w:r w:rsidRPr="00511804">
                    <w:rPr>
                      <w:rFonts w:ascii="Amiri" w:hAnsi="Amiri" w:cs="Amiri"/>
                      <w:b/>
                      <w:bCs/>
                      <w:color w:val="FFFFFF" w:themeColor="background1"/>
                      <w:sz w:val="24"/>
                      <w:szCs w:val="24"/>
                      <w:highlight w:val="blue"/>
                      <w:rtl/>
                      <w:lang w:bidi="ar-DZ"/>
                    </w:rPr>
                    <w:t>. قواعد الحساب الجبري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color w:val="FFFFFF" w:themeColor="background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5430D6" w:rsidRDefault="007C1912" w:rsidP="001A3CD5">
                  <w:pPr>
                    <w:bidi/>
                    <w:spacing w:after="0" w:line="240" w:lineRule="auto"/>
                    <w:rPr>
                      <w:rFonts w:cs="Arabic Transparent"/>
                      <w:szCs w:val="28"/>
                      <w:rtl/>
                    </w:rPr>
                  </w:pPr>
                  <w:r w:rsidRPr="005430D6">
                    <w:rPr>
                      <w:rFonts w:cs="Arabic Transparent" w:hint="cs"/>
                      <w:color w:val="FF0000"/>
                      <w:szCs w:val="28"/>
                      <w:rtl/>
                    </w:rPr>
                    <w:t>مبرهنة</w:t>
                  </w:r>
                  <w:r w:rsidRPr="005430D6">
                    <w:rPr>
                      <w:rFonts w:cs="Arabic Transparent" w:hint="cs"/>
                      <w:szCs w:val="28"/>
                      <w:rtl/>
                    </w:rPr>
                    <w:t xml:space="preserve"> : </w:t>
                  </w:r>
                  <w:r w:rsidRPr="005430D6">
                    <w:rPr>
                      <w:rFonts w:cs="Arabic Transparent"/>
                      <w:position w:val="-4"/>
                      <w:lang w:val="fr-FR"/>
                    </w:rPr>
                    <w:object w:dxaOrig="260" w:dyaOrig="260">
                      <v:shape id="_x0000_i2471" type="#_x0000_t75" style="width:12.95pt;height:12.95pt" o:ole="">
                        <v:imagedata r:id="rId1594" o:title=""/>
                      </v:shape>
                      <o:OLEObject Type="Embed" ProgID="Equation.DSMT4" ShapeID="_x0000_i2471" DrawAspect="Content" ObjectID="_1629058660" r:id="rId1595"/>
                    </w:object>
                  </w:r>
                  <w:r w:rsidRPr="005430D6">
                    <w:rPr>
                      <w:rFonts w:cs="Arabic Transparent" w:hint="cs"/>
                      <w:szCs w:val="28"/>
                      <w:rtl/>
                    </w:rPr>
                    <w:t xml:space="preserve"> , </w:t>
                  </w:r>
                  <w:r w:rsidRPr="005430D6">
                    <w:rPr>
                      <w:rFonts w:cs="Arabic Transparent"/>
                      <w:position w:val="-4"/>
                      <w:lang w:val="fr-FR"/>
                    </w:rPr>
                    <w:object w:dxaOrig="260" w:dyaOrig="260">
                      <v:shape id="_x0000_i2472" type="#_x0000_t75" style="width:12.95pt;height:12.95pt" o:ole="">
                        <v:imagedata r:id="rId1596" o:title=""/>
                      </v:shape>
                      <o:OLEObject Type="Embed" ProgID="Equation.DSMT4" ShapeID="_x0000_i2472" DrawAspect="Content" ObjectID="_1629058661" r:id="rId1597"/>
                    </w:object>
                  </w:r>
                  <w:r w:rsidRPr="005430D6">
                    <w:rPr>
                      <w:rFonts w:cs="Arabic Transparent" w:hint="cs"/>
                      <w:szCs w:val="28"/>
                      <w:rtl/>
                    </w:rPr>
                    <w:t xml:space="preserve"> عبارتان جبريتان </w:t>
                  </w:r>
                </w:p>
                <w:p w:rsidR="007C1912" w:rsidRPr="005430D6" w:rsidRDefault="007C1912" w:rsidP="001A3CD5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Cs w:val="28"/>
                      <w:rtl/>
                    </w:rPr>
                  </w:pPr>
                  <w:r w:rsidRPr="005430D6">
                    <w:rPr>
                      <w:rFonts w:cs="Arabic Transparent" w:hint="cs"/>
                      <w:szCs w:val="28"/>
                      <w:rtl/>
                    </w:rPr>
                    <w:t xml:space="preserve">لدينا : </w:t>
                  </w:r>
                  <w:r w:rsidRPr="005430D6">
                    <w:rPr>
                      <w:rFonts w:cs="Arabic Transparent"/>
                      <w:position w:val="-14"/>
                      <w:lang w:val="fr-FR"/>
                    </w:rPr>
                    <w:object w:dxaOrig="2640" w:dyaOrig="440">
                      <v:shape id="_x0000_i2473" type="#_x0000_t75" style="width:131.05pt;height:22.05pt" o:ole="">
                        <v:imagedata r:id="rId1598" o:title=""/>
                      </v:shape>
                      <o:OLEObject Type="Embed" ProgID="Equation.DSMT4" ShapeID="_x0000_i2473" DrawAspect="Content" ObjectID="_1629058662" r:id="rId1599"/>
                    </w:object>
                  </w:r>
                  <w:r w:rsidRPr="005430D6">
                    <w:rPr>
                      <w:rFonts w:cs="Arabic Transparent" w:hint="cs"/>
                      <w:szCs w:val="28"/>
                      <w:rtl/>
                    </w:rPr>
                    <w:t xml:space="preserve"> , </w:t>
                  </w:r>
                  <w:r>
                    <w:rPr>
                      <w:rFonts w:cs="Arabic Transparent" w:hint="cs"/>
                      <w:szCs w:val="28"/>
                      <w:rtl/>
                    </w:rPr>
                    <w:t xml:space="preserve">  </w:t>
                  </w:r>
                  <w:r w:rsidRPr="005430D6">
                    <w:rPr>
                      <w:rFonts w:cs="Arabic Transparent"/>
                      <w:position w:val="-14"/>
                      <w:lang w:val="fr-FR"/>
                    </w:rPr>
                    <w:object w:dxaOrig="2640" w:dyaOrig="440">
                      <v:shape id="_x0000_i2474" type="#_x0000_t75" style="width:131.05pt;height:22.05pt" o:ole="">
                        <v:imagedata r:id="rId1600" o:title=""/>
                      </v:shape>
                      <o:OLEObject Type="Embed" ProgID="Equation.DSMT4" ShapeID="_x0000_i2474" DrawAspect="Content" ObjectID="_1629058663" r:id="rId1601"/>
                    </w:object>
                  </w:r>
                  <w:r w:rsidRPr="005430D6">
                    <w:rPr>
                      <w:rFonts w:cs="Arabic Transparent" w:hint="cs"/>
                      <w:szCs w:val="28"/>
                      <w:rtl/>
                    </w:rPr>
                    <w:t xml:space="preserve">, </w:t>
                  </w:r>
                  <w:r>
                    <w:rPr>
                      <w:rFonts w:cs="Arabic Transparent" w:hint="cs"/>
                      <w:szCs w:val="28"/>
                      <w:rtl/>
                    </w:rPr>
                    <w:t xml:space="preserve">     </w:t>
                  </w:r>
                  <w:r w:rsidRPr="005430D6">
                    <w:rPr>
                      <w:rFonts w:cs="Arabic Transparent"/>
                      <w:position w:val="-14"/>
                      <w:lang w:val="fr-FR"/>
                    </w:rPr>
                    <w:object w:dxaOrig="2640" w:dyaOrig="400">
                      <v:shape id="_x0000_i2475" type="#_x0000_t75" style="width:131.05pt;height:19.45pt" o:ole="">
                        <v:imagedata r:id="rId1602" o:title=""/>
                      </v:shape>
                      <o:OLEObject Type="Embed" ProgID="Equation.DSMT4" ShapeID="_x0000_i2475" DrawAspect="Content" ObjectID="_1629058664" r:id="rId1603"/>
                    </w:object>
                  </w:r>
                </w:p>
                <w:p w:rsidR="007C1912" w:rsidRPr="005430D6" w:rsidRDefault="007C1912" w:rsidP="001A3CD5">
                  <w:pPr>
                    <w:rPr>
                      <w:rFonts w:cs="Arabic Transparent"/>
                      <w:szCs w:val="28"/>
                      <w:rtl/>
                    </w:rPr>
                  </w:pPr>
                </w:p>
                <w:p w:rsidR="007C1912" w:rsidRPr="00857477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tabs>
          <w:tab w:val="left" w:pos="5764"/>
        </w:tabs>
        <w:bidi/>
        <w:ind w:left="-426"/>
        <w:rPr>
          <w:rtl/>
        </w:rPr>
      </w:pPr>
      <w:r>
        <w:rPr>
          <w:rtl/>
        </w:rPr>
        <w:tab/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2430" style="position:absolute;left:0;text-align:left;margin-left:101.05pt;margin-top:4.05pt;width:339.5pt;height:566.25pt;z-index:252233728" arcsize="0" fillcolor="white [3201]" strokecolor="#5b9bd5 [3204]" strokeweight="2.5pt">
            <v:shadow color="#868686"/>
            <v:textbox style="mso-next-textbox:#_x0000_s2430">
              <w:txbxContent>
                <w:p w:rsidR="007C1912" w:rsidRPr="00511804" w:rsidRDefault="007C1912" w:rsidP="001A3CD5">
                  <w:pPr>
                    <w:bidi/>
                    <w:spacing w:after="0"/>
                    <w:ind w:left="113"/>
                    <w:rPr>
                      <w:rFonts w:ascii="Amiri" w:hAnsi="Amiri" w:cs="Amiri"/>
                      <w:b/>
                      <w:bCs/>
                      <w:color w:val="FFFFFF" w:themeColor="background1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3</w:t>
                  </w:r>
                  <w:r w:rsidRPr="00511804">
                    <w:rPr>
                      <w:rFonts w:ascii="Amiri" w:hAnsi="Amiri" w:cs="Amiri"/>
                      <w:b/>
                      <w:bCs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. تحويل عبارة جبرية</w:t>
                  </w:r>
                </w:p>
                <w:p w:rsidR="007C1912" w:rsidRPr="00511804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511804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يمكن تحويل عبارة جبرية مكتوبة بصيغة معينة إلى صيغة أخرى باعتماد النشر والتبسيط أو التحليل.</w:t>
                  </w:r>
                </w:p>
                <w:p w:rsidR="007C1912" w:rsidRPr="00511804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</w:pPr>
                  <w:r w:rsidRPr="00511804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أ. </w:t>
                  </w:r>
                  <w:r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0"/>
                      <w:szCs w:val="26"/>
                      <w:rtl/>
                      <w:lang w:bidi="ar-DZ"/>
                    </w:rPr>
                    <w:t>النشر: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  <w:t xml:space="preserve"> نشر جداء يعني كتابته على شكل مجموع.</w:t>
                  </w:r>
                </w:p>
                <w:p w:rsidR="007C1912" w:rsidRPr="00511804" w:rsidRDefault="007C1912" w:rsidP="001A3CD5">
                  <w:pPr>
                    <w:bidi/>
                    <w:spacing w:line="240" w:lineRule="auto"/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</w:pPr>
                  <w:r w:rsidRPr="00511804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ب. </w:t>
                  </w:r>
                  <w:r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0"/>
                      <w:szCs w:val="26"/>
                      <w:rtl/>
                      <w:lang w:bidi="ar-DZ"/>
                    </w:rPr>
                    <w:t>التبسيط :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  <w:t xml:space="preserve"> تبسيط عبارة يعني كتابتها بأقلّ عدد ممكن من الحدود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val="en-US" w:bidi="ar-DZ"/>
                    </w:rPr>
                  </w:pPr>
                  <w:r w:rsidRPr="00511804"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  <w:t>جـ.</w:t>
                  </w:r>
                  <w:r>
                    <w:rPr>
                      <w:rFonts w:ascii="Amiri" w:hAnsi="Amiri" w:cs="Amiri" w:hint="cs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  <w:t xml:space="preserve"> 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bidi="ar-DZ"/>
                    </w:rPr>
                    <w:t xml:space="preserve"> 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0"/>
                      <w:szCs w:val="26"/>
                      <w:rtl/>
                      <w:lang w:bidi="ar-DZ"/>
                    </w:rPr>
                    <w:t>التحليل:</w:t>
                  </w:r>
                  <w:r w:rsidRPr="00511804">
                    <w:rPr>
                      <w:rFonts w:ascii="Amiri" w:hAnsi="Amiri" w:cs="Amiri"/>
                      <w:b/>
                      <w:bCs/>
                      <w:i/>
                      <w:sz w:val="20"/>
                      <w:szCs w:val="26"/>
                      <w:rtl/>
                      <w:lang w:val="en-US" w:bidi="ar-DZ"/>
                    </w:rPr>
                    <w:t xml:space="preserve"> تحليل عبارة يعني كتابتها على شكل جداء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0"/>
                      <w:szCs w:val="26"/>
                      <w:rtl/>
                      <w:lang w:val="en-US" w:bidi="ar-DZ"/>
                    </w:rPr>
                  </w:pPr>
                  <w:r w:rsidRPr="00E06F14">
                    <w:rPr>
                      <w:rFonts w:ascii="Amiri" w:hAnsi="Amiri" w:cs="Amiri" w:hint="cs"/>
                      <w:b/>
                      <w:bCs/>
                      <w:i/>
                      <w:color w:val="FF0000"/>
                      <w:sz w:val="20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E06F14">
                    <w:rPr>
                      <w:rFonts w:ascii="Amiri" w:hAnsi="Amiri" w:cs="Amiri" w:hint="cs"/>
                      <w:b/>
                      <w:bCs/>
                      <w:i/>
                      <w:color w:val="FF0000"/>
                      <w:sz w:val="20"/>
                      <w:szCs w:val="26"/>
                      <w:highlight w:val="cyan"/>
                      <w:rtl/>
                      <w:lang w:val="en-US" w:bidi="ar-DZ"/>
                    </w:rPr>
                    <w:t>تطبيق: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0"/>
                      <w:szCs w:val="26"/>
                      <w:rtl/>
                      <w:lang w:val="en-US"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0"/>
                      <w:szCs w:val="26"/>
                      <w:rtl/>
                      <w:lang w:val="en-US" w:bidi="ar-DZ"/>
                    </w:rPr>
                  </w:pP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0"/>
                      <w:szCs w:val="26"/>
                      <w:rtl/>
                      <w:lang w:val="en-US" w:bidi="ar-DZ"/>
                    </w:rPr>
                  </w:pPr>
                </w:p>
                <w:p w:rsidR="007C1912" w:rsidRPr="00E06F14" w:rsidRDefault="007C1912" w:rsidP="001A3CD5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0"/>
                      <w:szCs w:val="26"/>
                      <w:rtl/>
                      <w:lang w:val="en-US" w:bidi="ar-DZ"/>
                    </w:rPr>
                  </w:pPr>
                  <w:r w:rsidRPr="00E06F14"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 xml:space="preserve">حل تمارين رقم </w:t>
                  </w:r>
                  <w:r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>24</w:t>
                  </w:r>
                  <w:r w:rsidRPr="00E06F14"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 xml:space="preserve"> ، </w:t>
                  </w:r>
                  <w:r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>31</w:t>
                  </w:r>
                  <w:r w:rsidRPr="00E06F14"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 xml:space="preserve"> ،      ص  </w:t>
                  </w:r>
                  <w:r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>135</w:t>
                  </w:r>
                  <w:r w:rsidRPr="00E06F14">
                    <w:rPr>
                      <w:rFonts w:ascii="Amiri" w:hAnsi="Amiri" w:cs="Amiri" w:hint="cs"/>
                      <w:b/>
                      <w:bCs/>
                      <w:i/>
                      <w:color w:val="0000FF"/>
                      <w:sz w:val="20"/>
                      <w:szCs w:val="26"/>
                      <w:highlight w:val="yellow"/>
                      <w:rtl/>
                      <w:lang w:val="en-US" w:bidi="ar-DZ"/>
                    </w:rPr>
                    <w:t>.</w:t>
                  </w:r>
                </w:p>
                <w:p w:rsidR="007C1912" w:rsidRPr="00E06F14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0000FF"/>
                      <w:sz w:val="20"/>
                      <w:szCs w:val="26"/>
                      <w:rtl/>
                      <w:lang w:val="en-US" w:bidi="ar-DZ"/>
                    </w:rPr>
                  </w:pPr>
                </w:p>
                <w:p w:rsidR="007C1912" w:rsidRPr="00E06F14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9" style="position:absolute;left:0;text-align:left;margin-left:53.7pt;margin-top:9.2pt;width:40.85pt;height:566.25pt;z-index:252232704" arcsize="10923f" fillcolor="white [3201]" strokecolor="#5b9bd5 [3204]" strokeweight="2.5pt">
            <v:shadow color="#868686"/>
            <v:textbox style="mso-next-textbox:#_x0000_s2429">
              <w:txbxContent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E06F14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  <w:t>3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4A53F1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  <w:r w:rsidRPr="004A53F1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55158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8" style="position:absolute;left:0;text-align:left;margin-left:-39.8pt;margin-top:4.05pt;width:87.65pt;height:566.25pt;z-index:252231680" arcsize="10923f" fillcolor="white [3201]" strokecolor="#5b9bd5 [3204]" strokeweight="2.5pt">
            <v:shadow color="#868686"/>
            <v:textbox style="mso-next-textbox:#_x0000_s2428">
              <w:txbxContent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4A53F1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  <w:r w:rsidRPr="004A53F1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55158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27" style="position:absolute;left:0;text-align:left;margin-left:444.45pt;margin-top:4.05pt;width:47.45pt;height:566.25pt;z-index:252230656" arcsize="10923f" fillcolor="white [3201]" strokecolor="#5b9bd5 [3204]" strokeweight="2.5pt">
            <v:shadow color="#868686"/>
            <v:textbox style="mso-next-textbox:#_x0000_s2427">
              <w:txbxContent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E06F14" w:rsidRDefault="007C1912" w:rsidP="001A3CD5">
                  <w:pPr>
                    <w:bidi/>
                    <w:ind w:left="-164"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4A53F1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val="fr-FR"/>
                    </w:rPr>
                  </w:pPr>
                  <w:r w:rsidRPr="004A53F1">
                    <w:rPr>
                      <w:rFonts w:ascii="Amiri" w:hAnsi="Amiri" w:cs="Amiri" w:hint="cs"/>
                      <w:b/>
                      <w:bCs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55158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Pr="00DB594B" w:rsidRDefault="001A3CD5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2442" style="position:absolute;left:0;text-align:left;margin-left:118.15pt;margin-top:-2.25pt;width:198.9pt;height:25.1pt;z-index:25224601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2442">
              <w:txbxContent>
                <w:p w:rsidR="007C1912" w:rsidRPr="00040BD0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040BD0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مذكرة رقم:</w:t>
                  </w:r>
                  <w:r w:rsidRPr="00040BD0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b/>
                      <w:bCs/>
                      <w:lang w:bidi="ar-DZ"/>
                    </w:rPr>
                    <w:t>02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35" style="position:absolute;left:0;text-align:left;margin-left:-30.65pt;margin-top:6.75pt;width:142.95pt;height:115.5pt;z-index:252238848" arcsize="5043f" fillcolor="#fff2cc [663]" strokecolor="#5b9bd5 [3204]" strokeweight="2.5pt">
            <v:shadow color="#868686"/>
            <v:textbox style="mso-next-textbox:#_x0000_s2435"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34" style="position:absolute;left:0;text-align:left;margin-left:330.65pt;margin-top:6.75pt;width:148.55pt;height:119.4pt;z-index:252237824" arcsize="5043f" fillcolor="#fff2cc [663]" strokecolor="#5b9bd5 [3204]" strokeweight="2.5pt">
            <v:shadow color="#868686"/>
            <v:textbox style="mso-next-textbox:#_x0000_s2434"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_   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2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698D4F2" wp14:editId="402E292C">
                        <wp:extent cx="222421" cy="222422"/>
                        <wp:effectExtent l="0" t="0" r="0" b="0"/>
                        <wp:docPr id="886" name="Image 8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2431" style="position:absolute;left:0;text-align:left;margin-left:118.15pt;margin-top:2.05pt;width:204.5pt;height:25.25pt;z-index:252234752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431">
              <w:txbxContent>
                <w:p w:rsidR="007C1912" w:rsidRPr="009B12E5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32" style="position:absolute;left:0;text-align:left;margin-left:118.15pt;margin-top:9.55pt;width:204.5pt;height:29.85pt;z-index:252235776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432">
              <w:txbxContent>
                <w:p w:rsidR="007C1912" w:rsidRPr="00A7242A" w:rsidRDefault="007C1912" w:rsidP="001A3CD5">
                  <w:pPr>
                    <w:bidi/>
                    <w:spacing w:after="0" w:line="240" w:lineRule="auto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>العبارات الجبر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33" style="position:absolute;left:0;text-align:left;margin-left:118.15pt;margin-top:1.3pt;width:204.5pt;height:34.55pt;z-index:252236800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2433">
              <w:txbxContent>
                <w:p w:rsidR="007C1912" w:rsidRPr="0055158E" w:rsidRDefault="007C1912" w:rsidP="001A3CD5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w:r w:rsidRPr="0055158E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عادلات و المتراجحات</w:t>
                  </w:r>
                  <w:r w:rsidRPr="0055158E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36" style="position:absolute;left:0;text-align:left;margin-left:-30.65pt;margin-top:18.55pt;width:513.1pt;height:35.05pt;z-index:252239872" arcsize="10923f" fillcolor="#fff2cc [663]" strokecolor="#5b9bd5 [3204]" strokeweight="2.5pt">
            <v:shadow color="#868686"/>
            <v:textbox style="mso-next-textbox:#_x0000_s2436">
              <w:txbxContent>
                <w:p w:rsidR="007C1912" w:rsidRPr="00455743" w:rsidRDefault="007C1912" w:rsidP="001A3CD5">
                  <w:pPr>
                    <w:tabs>
                      <w:tab w:val="num" w:pos="247"/>
                      <w:tab w:val="num" w:pos="480"/>
                      <w:tab w:val="num" w:pos="1200"/>
                    </w:tabs>
                    <w:bidi/>
                    <w:spacing w:after="0" w:line="240" w:lineRule="auto"/>
                    <w:ind w:left="75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62F20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62F20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E348A3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 w:rsidRPr="00E348A3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348A3">
                    <w:rPr>
                      <w:rFonts w:ascii="Amiri" w:hAnsi="Amiri" w:cs="Amiri"/>
                      <w:b/>
                      <w:bCs/>
                      <w:color w:val="2503EF"/>
                      <w:sz w:val="28"/>
                      <w:szCs w:val="28"/>
                      <w:rtl/>
                      <w:lang w:bidi="ar-DZ"/>
                    </w:rPr>
                    <w:t xml:space="preserve">حل معادلات ، </w:t>
                  </w:r>
                  <w:r w:rsidRPr="00E348A3">
                    <w:rPr>
                      <w:rFonts w:ascii="Amiri" w:hAnsi="Amiri" w:cs="Amiri"/>
                      <w:color w:val="2503EF"/>
                      <w:sz w:val="28"/>
                      <w:szCs w:val="28"/>
                      <w:rtl/>
                    </w:rPr>
                    <w:t>استعمال جدول الإشار</w:t>
                  </w:r>
                  <w:r w:rsidRPr="00E348A3">
                    <w:rPr>
                      <w:rFonts w:ascii="Amiri" w:hAnsi="Amiri" w:cs="Amiri" w:hint="cs"/>
                      <w:color w:val="2503EF"/>
                      <w:sz w:val="28"/>
                      <w:szCs w:val="28"/>
                      <w:rtl/>
                    </w:rPr>
                    <w:t xml:space="preserve">ة </w:t>
                  </w:r>
                  <w:r w:rsidRPr="00E348A3">
                    <w:rPr>
                      <w:rFonts w:ascii="Amiri" w:hAnsi="Amiri" w:cs="Amiri"/>
                      <w:color w:val="2503EF"/>
                      <w:sz w:val="28"/>
                      <w:szCs w:val="28"/>
                      <w:rtl/>
                    </w:rPr>
                    <w:t xml:space="preserve"> لحلّ متراجحة</w:t>
                  </w:r>
                </w:p>
                <w:p w:rsidR="007C1912" w:rsidRPr="00BE6F51" w:rsidRDefault="007C1912" w:rsidP="001A3CD5">
                  <w:pPr>
                    <w:bidi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7C1912" w:rsidRPr="000C10C3" w:rsidRDefault="007C1912" w:rsidP="002A32EC">
                  <w:pPr>
                    <w:numPr>
                      <w:ilvl w:val="0"/>
                      <w:numId w:val="14"/>
                    </w:num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hanging="650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</w:p>
                <w:p w:rsidR="007C1912" w:rsidRPr="000C10C3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2438" style="position:absolute;left:0;text-align:left;margin-left:-40.35pt;margin-top:2.45pt;width:37.6pt;height:25.9pt;z-index:252241920" arcsize="10923f" fillcolor="white [3201]" strokecolor="#5b9bd5 [3204]" strokeweight="2.5pt">
            <v:shadow color="#868686"/>
            <v:textbox style="mso-next-textbox:#_x0000_s2438">
              <w:txbxContent>
                <w:p w:rsidR="007C1912" w:rsidRPr="007615D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7615D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37" style="position:absolute;left:0;text-align:left;margin-left:3.75pt;margin-top:2.45pt;width:439.15pt;height:25.9pt;z-index:252240896" arcsize="10923f" fillcolor="white [3201]" strokecolor="#5b9bd5 [3204]" strokeweight="2.5pt">
            <v:shadow color="#868686"/>
            <v:textbox style="mso-next-textbox:#_x0000_s2437">
              <w:txbxContent>
                <w:p w:rsidR="007C1912" w:rsidRPr="00455743" w:rsidRDefault="007C1912" w:rsidP="001A3CD5">
                  <w:pPr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455743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حتــــوى المعرفي</w:t>
                  </w:r>
                  <w:r w:rsidRPr="00455743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39" style="position:absolute;left:0;text-align:left;margin-left:447.4pt;margin-top:2.45pt;width:42.95pt;height:31.75pt;z-index:252242944" arcsize="10923f" fillcolor="white [3201]" strokecolor="#5b9bd5 [3204]" strokeweight="2.5pt">
            <v:shadow color="#868686"/>
            <v:textbox style="mso-next-textbox:#_x0000_s2439">
              <w:txbxContent>
                <w:p w:rsidR="007C1912" w:rsidRPr="007634A6" w:rsidRDefault="007C1912" w:rsidP="001A3CD5">
                  <w:pPr>
                    <w:bidi/>
                    <w:ind w:left="-100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2440" style="position:absolute;left:0;text-align:left;margin-left:447.4pt;margin-top:15.8pt;width:47.45pt;height:575.35pt;z-index:252243968" arcsize="10923f" fillcolor="white [3201]" strokecolor="#5b9bd5 [3204]" strokeweight="2.5pt">
            <v:shadow color="#868686"/>
            <v:textbox style="mso-next-textbox:#_x0000_s2440">
              <w:txbxContent>
                <w:p w:rsidR="007C1912" w:rsidRPr="00E06F14" w:rsidRDefault="007C1912" w:rsidP="001A3CD5">
                  <w:pPr>
                    <w:ind w:right="-151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الا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E06F14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55158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41" style="position:absolute;left:0;text-align:left;margin-left:-40.35pt;margin-top:12.55pt;width:37.6pt;height:578.6pt;z-index:252244992" arcsize="10923f" fillcolor="white [3201]" strokecolor="#5b9bd5 [3204]" strokeweight="2.5pt">
            <v:shadow color="#868686"/>
            <v:textbox style="mso-next-textbox:#_x0000_s2441"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5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2443" style="position:absolute;left:0;text-align:left;margin-left:3.75pt;margin-top:12.55pt;width:439.15pt;height:578.6pt;z-index:252247040" arcsize="0" fillcolor="white [3201]" strokecolor="#5b9bd5 [3204]" strokeweight="2.5pt">
            <v:shadow color="#868686"/>
            <v:textbox style="mso-next-textbox:#_x0000_s2443">
              <w:txbxContent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2503EF"/>
                      <w:sz w:val="30"/>
                      <w:szCs w:val="30"/>
                      <w:u w:val="double"/>
                      <w:rtl/>
                      <w:lang w:bidi="ar-DZ"/>
                    </w:rPr>
                  </w:pPr>
                  <w:r w:rsidRPr="005A7EC3">
                    <w:rPr>
                      <w:rFonts w:ascii="Amiri" w:hAnsi="Amiri" w:cs="Amiri"/>
                      <w:b/>
                      <w:bCs/>
                      <w:color w:val="2503EF"/>
                      <w:sz w:val="28"/>
                      <w:szCs w:val="28"/>
                      <w:highlight w:val="yellow"/>
                      <w:rtl/>
                      <w:lang w:bidi="ar-DZ"/>
                    </w:rPr>
                    <w:t>1</w:t>
                  </w:r>
                  <w:r w:rsidRPr="005A7EC3">
                    <w:rPr>
                      <w:rFonts w:ascii="Amiri" w:hAnsi="Amiri" w:cs="Amiri"/>
                      <w:b/>
                      <w:bCs/>
                      <w:color w:val="2503E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. </w:t>
                  </w:r>
                  <w:r w:rsidRPr="005A7EC3">
                    <w:rPr>
                      <w:rFonts w:ascii="Amiri" w:hAnsi="Amiri" w:cs="Amiri"/>
                      <w:b/>
                      <w:bCs/>
                      <w:color w:val="2503EF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معادلات يؤول حلها اٍلى حل معادلات من الدرجة الأولى ذات مجهول واحد:</w:t>
                  </w:r>
                </w:p>
                <w:p w:rsidR="007C1912" w:rsidRPr="00EE77DA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FFFF" w:themeColor="background1"/>
                      <w:sz w:val="28"/>
                      <w:szCs w:val="28"/>
                      <w:lang w:bidi="ar-DZ"/>
                    </w:rPr>
                  </w:pPr>
                  <w:r w:rsidRPr="00EE77DA">
                    <w:rPr>
                      <w:rFonts w:ascii="Amiri" w:hAnsi="Amiri" w:cs="Amiri"/>
                      <w:b/>
                      <w:bCs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1.1 معادلة جداء</w:t>
                  </w:r>
                </w:p>
                <w:p w:rsidR="007C1912" w:rsidRPr="005A7EC3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u w:val="double"/>
                      <w:lang w:val="en-US" w:bidi="ar-DZ"/>
                    </w:rPr>
                  </w:pPr>
                  <w:r w:rsidRPr="00EE77DA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8"/>
                      <w:szCs w:val="28"/>
                      <w:highlight w:val="cyan"/>
                      <w:rtl/>
                      <w:lang w:val="en-US" w:bidi="ar-DZ"/>
                    </w:rPr>
                    <w:t>مبرهنة:</w:t>
                  </w:r>
                  <w:r w:rsidRPr="005A7EC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 xml:space="preserve">يكون جداء عدّة عوامل معدوما إذا وفقط إذا كان أحد العوامل على الأقّل معدوما. </w:t>
                  </w:r>
                </w:p>
                <w:p w:rsidR="007C1912" w:rsidRDefault="007C1912" w:rsidP="001A3CD5">
                  <w:pPr>
                    <w:tabs>
                      <w:tab w:val="left" w:pos="1419"/>
                      <w:tab w:val="center" w:pos="4819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5A7EC3">
                    <w:rPr>
                      <w:rFonts w:ascii="Amiri" w:hAnsi="Amiri" w:cs="Amiri"/>
                      <w:b/>
                      <w:bCs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1640" w:dyaOrig="360">
                      <v:shape id="_x0000_i2476" type="#_x0000_t75" style="width:81.75pt;height:18.15pt" o:ole="">
                        <v:imagedata r:id="rId1604" o:title=""/>
                      </v:shape>
                      <o:OLEObject Type="Embed" ProgID="Equation.DSMT4" ShapeID="_x0000_i2476" DrawAspect="Content" ObjectID="_1629058665" r:id="rId1605"/>
                    </w:object>
                  </w:r>
                  <w:r w:rsidRPr="005A7EC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lang w:bidi="ar-DZ"/>
                    </w:rPr>
                    <w:t xml:space="preserve"> </w:t>
                  </w:r>
                  <w:r w:rsidRPr="005A7EC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 xml:space="preserve">    تكافئ   </w:t>
                  </w:r>
                  <w:r w:rsidRPr="005A7EC3">
                    <w:rPr>
                      <w:rFonts w:ascii="Amiri" w:hAnsi="Amiri" w:cs="Amiri"/>
                      <w:b/>
                      <w:bCs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940" w:dyaOrig="360">
                      <v:shape id="_x0000_i2477" type="#_x0000_t75" style="width:47.35pt;height:18.15pt" o:ole="">
                        <v:imagedata r:id="rId1606" o:title=""/>
                      </v:shape>
                      <o:OLEObject Type="Embed" ProgID="Equation.DSMT4" ShapeID="_x0000_i2477" DrawAspect="Content" ObjectID="_1629058666" r:id="rId1607"/>
                    </w:object>
                  </w:r>
                  <w:r w:rsidRPr="005A7EC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 xml:space="preserve">أو </w:t>
                  </w:r>
                  <w:r w:rsidRPr="005A7EC3">
                    <w:rPr>
                      <w:rFonts w:ascii="Amiri" w:hAnsi="Amiri" w:cs="Amiri"/>
                      <w:b/>
                      <w:bCs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940" w:dyaOrig="360">
                      <v:shape id="_x0000_i2478" type="#_x0000_t75" style="width:47.35pt;height:18.15pt" o:ole="">
                        <v:imagedata r:id="rId1608" o:title=""/>
                      </v:shape>
                      <o:OLEObject Type="Embed" ProgID="Equation.DSMT4" ShapeID="_x0000_i2478" DrawAspect="Content" ObjectID="_1629058667" r:id="rId1609"/>
                    </w:object>
                  </w:r>
                </w:p>
                <w:p w:rsidR="007C1912" w:rsidRPr="005A7EC3" w:rsidRDefault="007C1912" w:rsidP="001A3CD5">
                  <w:pPr>
                    <w:tabs>
                      <w:tab w:val="left" w:pos="1419"/>
                      <w:tab w:val="center" w:pos="4819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EE77DA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>تطبيق:</w:t>
                  </w:r>
                  <w:r w:rsidRPr="00F65132"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  <w:r w:rsidRPr="00EE77DA">
                    <w:rPr>
                      <w:rFonts w:ascii="Amiri" w:hAnsi="Amiri" w:cs="Amiri"/>
                      <w:i/>
                      <w:szCs w:val="28"/>
                      <w:rtl/>
                      <w:lang w:val="en-US" w:bidi="ar-DZ"/>
                    </w:rPr>
                    <w:t xml:space="preserve">حلّ في </w:t>
                  </w:r>
                  <w:r w:rsidRPr="00EE77DA">
                    <w:rPr>
                      <w:rFonts w:ascii="Amiri" w:hAnsi="Amiri" w:cs="Amiri"/>
                      <w:i/>
                      <w:szCs w:val="28"/>
                      <w:lang w:bidi="ar-DZ"/>
                    </w:rPr>
                    <w:t>R</w:t>
                  </w:r>
                  <w:r w:rsidRPr="00EE77DA">
                    <w:rPr>
                      <w:rFonts w:ascii="Amiri" w:hAnsi="Amiri" w:cs="Amiri"/>
                      <w:i/>
                      <w:szCs w:val="28"/>
                      <w:rtl/>
                      <w:lang w:bidi="ar-DZ"/>
                    </w:rPr>
                    <w:t xml:space="preserve"> المعادلة: </w:t>
                  </w:r>
                  <w:r w:rsidRPr="00EE77DA">
                    <w:rPr>
                      <w:rFonts w:ascii="Amiri" w:hAnsi="Amiri" w:cs="Amiri"/>
                      <w:i/>
                      <w:position w:val="-16"/>
                      <w:sz w:val="28"/>
                      <w:szCs w:val="28"/>
                      <w:lang w:bidi="ar-DZ"/>
                    </w:rPr>
                    <w:object w:dxaOrig="1900" w:dyaOrig="440">
                      <v:shape id="_x0000_i2479" type="#_x0000_t75" style="width:95.35pt;height:22.05pt" o:ole="">
                        <v:imagedata r:id="rId1610" o:title=""/>
                      </v:shape>
                      <o:OLEObject Type="Embed" ProgID="Equation.DSMT4" ShapeID="_x0000_i2479" DrawAspect="Content" ObjectID="_1629058668" r:id="rId1611"/>
                    </w:object>
                  </w:r>
                </w:p>
                <w:p w:rsidR="007C1912" w:rsidRDefault="007C1912" w:rsidP="001A3CD5">
                  <w:pPr>
                    <w:tabs>
                      <w:tab w:val="right" w:pos="457"/>
                    </w:tabs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EE77DA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نتيجة:</w:t>
                  </w:r>
                  <w:r w:rsidRPr="00EE77DA">
                    <w:rPr>
                      <w:rFonts w:ascii="Amiri" w:hAnsi="Amiri" w:cs="Amiri"/>
                      <w:i/>
                      <w:color w:val="FF0000"/>
                      <w:position w:val="-4"/>
                      <w:sz w:val="24"/>
                      <w:szCs w:val="24"/>
                      <w:lang w:bidi="ar-DZ"/>
                    </w:rPr>
                    <w:object w:dxaOrig="220" w:dyaOrig="200">
                      <v:shape id="_x0000_i2480" type="#_x0000_t75" style="width:11.05pt;height:9.75pt" o:ole="">
                        <v:imagedata r:id="rId1612" o:title=""/>
                      </v:shape>
                      <o:OLEObject Type="Embed" ProgID="Equation.DSMT4" ShapeID="_x0000_i2480" DrawAspect="Content" ObjectID="_1629058669" r:id="rId1613"/>
                    </w:object>
                  </w:r>
                  <w:r w:rsidRPr="00EE77DA">
                    <w:rPr>
                      <w:rFonts w:ascii="Amiri" w:hAnsi="Amiri" w:cs="Amiri"/>
                      <w:i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EE77DA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عدد طبيعي غير معدوم.  </w:t>
                  </w:r>
                  <w:r w:rsidRPr="00EE77DA">
                    <w:rPr>
                      <w:rFonts w:ascii="Amiri" w:hAnsi="Amiri" w:cs="Amiri"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1260" w:dyaOrig="420">
                      <v:shape id="_x0000_i2481" type="#_x0000_t75" style="width:62.9pt;height:20.75pt" o:ole="">
                        <v:imagedata r:id="rId1614" o:title=""/>
                      </v:shape>
                      <o:OLEObject Type="Embed" ProgID="Equation.DSMT4" ShapeID="_x0000_i2481" DrawAspect="Content" ObjectID="_1629058670" r:id="rId1615"/>
                    </w:object>
                  </w:r>
                  <w:r w:rsidRPr="00EE77DA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تكافئ  </w:t>
                  </w:r>
                  <w:r w:rsidRPr="00EE77DA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960" w:dyaOrig="300">
                      <v:shape id="_x0000_i2482" type="#_x0000_t75" style="width:48pt;height:14.9pt" o:ole="">
                        <v:imagedata r:id="rId1616" o:title=""/>
                      </v:shape>
                      <o:OLEObject Type="Embed" ProgID="Equation.DSMT4" ShapeID="_x0000_i2482" DrawAspect="Content" ObjectID="_1629058671" r:id="rId1617"/>
                    </w:object>
                  </w:r>
                  <w:r w:rsidRPr="00EE77DA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</w:p>
                <w:p w:rsidR="007C1912" w:rsidRPr="00954233" w:rsidRDefault="007C1912" w:rsidP="001A3CD5">
                  <w:pPr>
                    <w:tabs>
                      <w:tab w:val="right" w:pos="457"/>
                    </w:tabs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i/>
                      <w:sz w:val="28"/>
                      <w:szCs w:val="28"/>
                      <w:u w:val="double"/>
                      <w:rtl/>
                      <w:lang w:bidi="ar-DZ"/>
                    </w:rPr>
                  </w:pPr>
                  <w:r w:rsidRPr="00954233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تطبيق: </w: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حلّ في </w: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R</w: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المعادلة: </w:t>
                  </w:r>
                  <w:r w:rsidRPr="00954233">
                    <w:rPr>
                      <w:rFonts w:ascii="Amiri" w:hAnsi="Amiri" w:cs="Amiri"/>
                      <w:i/>
                      <w:position w:val="-14"/>
                      <w:sz w:val="28"/>
                      <w:szCs w:val="28"/>
                      <w:lang w:bidi="ar-DZ"/>
                    </w:rPr>
                    <w:object w:dxaOrig="1280" w:dyaOrig="440">
                      <v:shape id="_x0000_i2483" type="#_x0000_t75" style="width:63.55pt;height:22.05pt" o:ole="">
                        <v:imagedata r:id="rId1618" o:title=""/>
                      </v:shape>
                      <o:OLEObject Type="Embed" ProgID="Equation.DSMT4" ShapeID="_x0000_i2483" DrawAspect="Content" ObjectID="_1629058672" r:id="rId1619"/>
                    </w:objec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Pr="00EE77DA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color w:val="FFFFFF" w:themeColor="background1"/>
                      <w:sz w:val="28"/>
                      <w:szCs w:val="28"/>
                      <w:lang w:bidi="ar-DZ"/>
                    </w:rPr>
                  </w:pPr>
                  <w:r w:rsidRPr="00EE77DA">
                    <w:rPr>
                      <w:rFonts w:ascii="Amiri" w:hAnsi="Amiri" w:cs="Amiri"/>
                      <w:b/>
                      <w:bCs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2.1.  معادلة حاصل قسمة</w:t>
                  </w:r>
                </w:p>
                <w:p w:rsidR="007C1912" w:rsidRDefault="007C1912" w:rsidP="001A3CD5">
                  <w:pPr>
                    <w:tabs>
                      <w:tab w:val="right" w:pos="45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EE77DA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8"/>
                      <w:szCs w:val="28"/>
                      <w:highlight w:val="cyan"/>
                      <w:rtl/>
                      <w:lang w:val="en-US" w:bidi="ar-DZ"/>
                    </w:rPr>
                    <w:t>مبرهنة :</w:t>
                  </w:r>
                  <w:r w:rsidRPr="0095423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المعادلة  </w:t>
                  </w:r>
                  <w:r w:rsidRPr="00954233">
                    <w:rPr>
                      <w:rFonts w:ascii="Amiri" w:hAnsi="Amiri" w:cs="Amiri"/>
                      <w:b/>
                      <w:bCs/>
                      <w:i/>
                      <w:position w:val="-26"/>
                      <w:sz w:val="24"/>
                      <w:szCs w:val="24"/>
                      <w:lang w:bidi="ar-DZ"/>
                    </w:rPr>
                    <w:object w:dxaOrig="1020" w:dyaOrig="620">
                      <v:shape id="_x0000_i2484" type="#_x0000_t75" style="width:51.25pt;height:30.5pt" o:ole="">
                        <v:imagedata r:id="rId1620" o:title=""/>
                      </v:shape>
                      <o:OLEObject Type="Embed" ProgID="Equation.DSMT4" ShapeID="_x0000_i2484" DrawAspect="Content" ObjectID="_1629058673" r:id="rId1621"/>
                    </w:object>
                  </w:r>
                  <w:r w:rsidRPr="0095423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 xml:space="preserve">    تكافئ   </w:t>
                  </w:r>
                  <w:r w:rsidRPr="00954233">
                    <w:rPr>
                      <w:rFonts w:ascii="Amiri" w:hAnsi="Amiri" w:cs="Amiri"/>
                      <w:b/>
                      <w:bCs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940" w:dyaOrig="360">
                      <v:shape id="_x0000_i2485" type="#_x0000_t75" style="width:47.35pt;height:18.15pt" o:ole="">
                        <v:imagedata r:id="rId1622" o:title=""/>
                      </v:shape>
                      <o:OLEObject Type="Embed" ProgID="Equation.DSMT4" ShapeID="_x0000_i2485" DrawAspect="Content" ObjectID="_1629058674" r:id="rId1623"/>
                    </w:object>
                  </w:r>
                  <w:r w:rsidRPr="00954233">
                    <w:rPr>
                      <w:rFonts w:ascii="Amiri" w:hAnsi="Amiri" w:cs="Amiri"/>
                      <w:b/>
                      <w:bCs/>
                      <w:i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954233">
                    <w:rPr>
                      <w:rFonts w:ascii="Amiri" w:hAnsi="Amiri" w:cs="Amiri"/>
                      <w:b/>
                      <w:bCs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940" w:dyaOrig="360">
                      <v:shape id="_x0000_i2486" type="#_x0000_t75" style="width:47.35pt;height:18.15pt" o:ole="">
                        <v:imagedata r:id="rId1624" o:title=""/>
                      </v:shape>
                      <o:OLEObject Type="Embed" ProgID="Equation.DSMT4" ShapeID="_x0000_i2486" DrawAspect="Content" ObjectID="_1629058675" r:id="rId1625"/>
                    </w:object>
                  </w:r>
                </w:p>
                <w:p w:rsidR="007C1912" w:rsidRDefault="007C1912" w:rsidP="001A3CD5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>تطبيق</w:t>
                  </w:r>
                  <w:r w:rsidRPr="00954233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: </w: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حلّ في </w: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R</w:t>
                  </w:r>
                  <w:r w:rsidRPr="00954233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المعادلة: </w:t>
                  </w:r>
                  <w:r w:rsidRPr="00954233">
                    <w:rPr>
                      <w:rFonts w:ascii="Amiri" w:hAnsi="Amiri" w:cs="Amiri"/>
                      <w:i/>
                      <w:position w:val="-24"/>
                      <w:sz w:val="28"/>
                      <w:szCs w:val="28"/>
                      <w:lang w:bidi="ar-DZ"/>
                    </w:rPr>
                    <w:object w:dxaOrig="1520" w:dyaOrig="780">
                      <v:shape id="_x0000_i2487" type="#_x0000_t75" style="width:75.9pt;height:38.9pt" o:ole="">
                        <v:imagedata r:id="rId1626" o:title=""/>
                      </v:shape>
                      <o:OLEObject Type="Embed" ProgID="Equation.DSMT4" ShapeID="_x0000_i2487" DrawAspect="Content" ObjectID="_1629058676" r:id="rId1627"/>
                    </w:object>
                  </w:r>
                </w:p>
                <w:p w:rsidR="007C1912" w:rsidRPr="00954233" w:rsidRDefault="007C1912" w:rsidP="001A3CD5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2503EF"/>
                      <w:sz w:val="28"/>
                      <w:szCs w:val="28"/>
                      <w:rtl/>
                    </w:rPr>
                  </w:pPr>
                  <w:r w:rsidRPr="00954233">
                    <w:rPr>
                      <w:rFonts w:ascii="Amiri" w:hAnsi="Amiri" w:cs="Amiri" w:hint="cs"/>
                      <w:b/>
                      <w:bCs/>
                      <w:i/>
                      <w:color w:val="2503EF"/>
                      <w:sz w:val="28"/>
                      <w:szCs w:val="28"/>
                      <w:highlight w:val="yellow"/>
                      <w:rtl/>
                      <w:lang w:bidi="ar-DZ"/>
                    </w:rPr>
                    <w:t>2. المتراجحات</w:t>
                  </w:r>
                </w:p>
                <w:p w:rsidR="007C1912" w:rsidRPr="00954233" w:rsidRDefault="007C1912" w:rsidP="001A3CD5">
                  <w:pPr>
                    <w:tabs>
                      <w:tab w:val="right" w:pos="430"/>
                    </w:tabs>
                    <w:bidi/>
                    <w:spacing w:after="0" w:line="240" w:lineRule="auto"/>
                    <w:rPr>
                      <w:rFonts w:ascii="Amiri" w:hAnsi="Amiri" w:cs="Amiri"/>
                      <w:i/>
                      <w:color w:val="FFFFFF" w:themeColor="background1"/>
                      <w:sz w:val="28"/>
                      <w:szCs w:val="28"/>
                      <w:rtl/>
                      <w:lang w:bidi="ar-DZ"/>
                    </w:rPr>
                  </w:pPr>
                  <w:r w:rsidRPr="00954233">
                    <w:rPr>
                      <w:rFonts w:ascii="Amiri" w:hAnsi="Amiri" w:cs="Amiri"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1.2. متراجحة جداء</w:t>
                  </w:r>
                </w:p>
                <w:p w:rsidR="007C1912" w:rsidRPr="00954233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954233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مبرهنة:</w:t>
                  </w:r>
                  <w:r w:rsidRPr="00954233">
                    <w:rPr>
                      <w:rFonts w:ascii="mylotus" w:hAnsi="mylotus" w:cs="mylotus"/>
                      <w:b/>
                      <w:bCs/>
                      <w:i/>
                      <w:sz w:val="30"/>
                      <w:szCs w:val="30"/>
                      <w:rtl/>
                      <w:lang w:bidi="ar-DZ"/>
                    </w:rPr>
                    <w:t xml:space="preserve">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660" w:dyaOrig="300">
                      <v:shape id="_x0000_i2488" type="#_x0000_t75" style="width:33.1pt;height:14.9pt" o:ole="">
                        <v:imagedata r:id="rId1628" o:title=""/>
                      </v:shape>
                      <o:OLEObject Type="Embed" ProgID="Equation.DSMT4" ShapeID="_x0000_i2488" DrawAspect="Content" ObjectID="_1629058677" r:id="rId1629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680" w:dyaOrig="300">
                      <v:shape id="_x0000_i2489" type="#_x0000_t75" style="width:33.75pt;height:14.9pt" o:ole="">
                        <v:imagedata r:id="rId1630" o:title=""/>
                      </v:shape>
                      <o:OLEObject Type="Embed" ProgID="Equation.DSMT4" ShapeID="_x0000_i2489" DrawAspect="Content" ObjectID="_1629058678" r:id="rId1631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عبارتان جبريتان.</w:t>
                  </w:r>
                </w:p>
                <w:p w:rsidR="007C1912" w:rsidRPr="00954233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أ.المتراجحة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1700" w:dyaOrig="300">
                      <v:shape id="_x0000_i2490" type="#_x0000_t75" style="width:84.95pt;height:14.9pt" o:ole="">
                        <v:imagedata r:id="rId1632" o:title=""/>
                      </v:shape>
                      <o:OLEObject Type="Embed" ProgID="Equation.DSMT4" ShapeID="_x0000_i2490" DrawAspect="Content" ObjectID="_1629058679" r:id="rId1633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 تكافئ 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620" w:dyaOrig="300">
                      <v:shape id="_x0000_i2491" type="#_x0000_t75" style="width:30.5pt;height:14.9pt" o:ole="">
                        <v:imagedata r:id="rId1634" o:title=""/>
                      </v:shape>
                      <o:OLEObject Type="Embed" ProgID="Equation.DSMT4" ShapeID="_x0000_i2491" DrawAspect="Content" ObjectID="_1629058680" r:id="rId1635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639" w:dyaOrig="300">
                      <v:shape id="_x0000_i2492" type="#_x0000_t75" style="width:32.45pt;height:14.9pt" o:ole="">
                        <v:imagedata r:id="rId1636" o:title=""/>
                      </v:shape>
                      <o:OLEObject Type="Embed" ProgID="Equation.DSMT4" ShapeID="_x0000_i2492" DrawAspect="Content" ObjectID="_1629058681" r:id="rId1637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من نفس الإشارة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ب.المتراجحة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1700" w:dyaOrig="300">
                      <v:shape id="_x0000_i2493" type="#_x0000_t75" style="width:84.95pt;height:14.9pt" o:ole="">
                        <v:imagedata r:id="rId1638" o:title=""/>
                      </v:shape>
                      <o:OLEObject Type="Embed" ProgID="Equation.DSMT4" ShapeID="_x0000_i2493" DrawAspect="Content" ObjectID="_1629058682" r:id="rId1639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 تكافئ 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620" w:dyaOrig="300">
                      <v:shape id="_x0000_i2494" type="#_x0000_t75" style="width:30.5pt;height:14.9pt" o:ole="">
                        <v:imagedata r:id="rId1640" o:title=""/>
                      </v:shape>
                      <o:OLEObject Type="Embed" ProgID="Equation.DSMT4" ShapeID="_x0000_i2494" DrawAspect="Content" ObjectID="_1629058683" r:id="rId1641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954233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639" w:dyaOrig="300">
                      <v:shape id="_x0000_i2495" type="#_x0000_t75" style="width:32.45pt;height:14.9pt" o:ole="">
                        <v:imagedata r:id="rId1642" o:title=""/>
                      </v:shape>
                      <o:OLEObject Type="Embed" ProgID="Equation.DSMT4" ShapeID="_x0000_i2495" DrawAspect="Content" ObjectID="_1629058684" r:id="rId1643"/>
                    </w:object>
                  </w:r>
                  <w:r w:rsidRPr="0095423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من إشارتين مختلفتين .</w:t>
                  </w:r>
                </w:p>
                <w:p w:rsidR="007C1912" w:rsidRPr="00F74E9E" w:rsidRDefault="007C1912" w:rsidP="001A3CD5">
                  <w:pPr>
                    <w:bidi/>
                    <w:spacing w:after="0" w:line="216" w:lineRule="auto"/>
                    <w:ind w:left="113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F74E9E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>تطبيق:</w:t>
                  </w:r>
                  <w:r w:rsidRPr="00B306F3"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  <w:r w:rsidRPr="00F74E9E">
                    <w:rPr>
                      <w:rFonts w:ascii="Amiri" w:hAnsi="Amiri" w:cs="Amiri"/>
                      <w:i/>
                      <w:szCs w:val="28"/>
                      <w:rtl/>
                      <w:lang w:val="en-US" w:bidi="ar-DZ"/>
                    </w:rPr>
                    <w:t xml:space="preserve">حلّ في </w:t>
                  </w:r>
                  <w:r w:rsidRPr="00F74E9E">
                    <w:rPr>
                      <w:rFonts w:ascii="Amiri" w:hAnsi="Amiri" w:cs="Amiri"/>
                      <w:i/>
                      <w:szCs w:val="28"/>
                      <w:lang w:bidi="ar-DZ"/>
                    </w:rPr>
                    <w:t>R</w:t>
                  </w:r>
                  <w:r w:rsidRPr="00F74E9E">
                    <w:rPr>
                      <w:rFonts w:ascii="Amiri" w:hAnsi="Amiri" w:cs="Amiri"/>
                      <w:i/>
                      <w:szCs w:val="28"/>
                      <w:rtl/>
                      <w:lang w:bidi="ar-DZ"/>
                    </w:rPr>
                    <w:t xml:space="preserve"> المتراجحة: </w:t>
                  </w:r>
                  <w:r w:rsidRPr="00F74E9E">
                    <w:rPr>
                      <w:rFonts w:ascii="Amiri" w:hAnsi="Amiri" w:cs="Amiri"/>
                      <w:i/>
                      <w:position w:val="-16"/>
                      <w:sz w:val="28"/>
                      <w:szCs w:val="28"/>
                      <w:lang w:bidi="ar-DZ"/>
                    </w:rPr>
                    <w:object w:dxaOrig="1900" w:dyaOrig="440">
                      <v:shape id="_x0000_i2496" type="#_x0000_t75" style="width:95.35pt;height:22.05pt" o:ole="">
                        <v:imagedata r:id="rId1644" o:title=""/>
                      </v:shape>
                      <o:OLEObject Type="Embed" ProgID="Equation.DSMT4" ShapeID="_x0000_i2496" DrawAspect="Content" ObjectID="_1629058685" r:id="rId1645"/>
                    </w:objec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color w:val="FFFFFF" w:themeColor="background1"/>
                      <w:sz w:val="28"/>
                      <w:szCs w:val="28"/>
                      <w:rtl/>
                      <w:lang w:bidi="ar-DZ"/>
                    </w:rPr>
                  </w:pPr>
                  <w:r w:rsidRPr="00954233">
                    <w:rPr>
                      <w:rFonts w:ascii="Amiri" w:hAnsi="Amiri" w:cs="Amiri" w:hint="cs"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2.2</w:t>
                  </w:r>
                  <w:r w:rsidRPr="00954233">
                    <w:rPr>
                      <w:rFonts w:ascii="Amiri" w:hAnsi="Amiri" w:cs="Amiri"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.</w:t>
                  </w:r>
                  <w:r w:rsidRPr="00954233">
                    <w:rPr>
                      <w:rFonts w:ascii="Amiri" w:hAnsi="Amiri" w:cs="Amiri" w:hint="cs"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 xml:space="preserve"> </w:t>
                  </w:r>
                  <w:r w:rsidRPr="00954233">
                    <w:rPr>
                      <w:rFonts w:ascii="Amiri" w:hAnsi="Amiri" w:cs="Amiri"/>
                      <w:i/>
                      <w:color w:val="FFFFFF" w:themeColor="background1"/>
                      <w:sz w:val="28"/>
                      <w:szCs w:val="28"/>
                      <w:highlight w:val="blue"/>
                      <w:rtl/>
                      <w:lang w:bidi="ar-DZ"/>
                    </w:rPr>
                    <w:t>متراجحة حاصل قسمة</w:t>
                  </w:r>
                  <w:r w:rsidRPr="00954233">
                    <w:rPr>
                      <w:rFonts w:ascii="Amiri" w:hAnsi="Amiri" w:cs="Amiri"/>
                      <w:i/>
                      <w:color w:val="FFFFFF" w:themeColor="background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7C1912" w:rsidRPr="00F74E9E" w:rsidRDefault="007C1912" w:rsidP="001A3CD5">
                  <w:pPr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i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74E9E">
                    <w:rPr>
                      <w:rFonts w:ascii="Amiri" w:hAnsi="Amiri" w:cs="Amiri"/>
                      <w:b/>
                      <w:bCs/>
                      <w:i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مبرهنة :</w:t>
                  </w:r>
                  <w:r w:rsidRPr="00F74E9E">
                    <w:rPr>
                      <w:rFonts w:ascii="Amiri" w:hAnsi="Amiri" w:cs="Amiri"/>
                      <w:i/>
                      <w:position w:val="-10"/>
                      <w:sz w:val="20"/>
                      <w:szCs w:val="24"/>
                      <w:lang w:bidi="ar-DZ"/>
                    </w:rPr>
                    <w:object w:dxaOrig="660" w:dyaOrig="300">
                      <v:shape id="_x0000_i2497" type="#_x0000_t75" style="width:33.1pt;height:14.9pt" o:ole="">
                        <v:imagedata r:id="rId1646" o:title=""/>
                      </v:shape>
                      <o:OLEObject Type="Embed" ProgID="Equation.DSMT4" ShapeID="_x0000_i2497" DrawAspect="Content" ObjectID="_1629058686" r:id="rId1647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، </w:t>
                  </w:r>
                  <w:r w:rsidRPr="00F74E9E">
                    <w:rPr>
                      <w:rFonts w:ascii="Amiri" w:hAnsi="Amiri" w:cs="Amiri"/>
                      <w:i/>
                      <w:position w:val="-10"/>
                      <w:sz w:val="20"/>
                      <w:szCs w:val="24"/>
                      <w:lang w:bidi="ar-DZ"/>
                    </w:rPr>
                    <w:object w:dxaOrig="680" w:dyaOrig="300">
                      <v:shape id="_x0000_i2498" type="#_x0000_t75" style="width:33.75pt;height:14.9pt" o:ole="">
                        <v:imagedata r:id="rId1648" o:title=""/>
                      </v:shape>
                      <o:OLEObject Type="Embed" ProgID="Equation.DSMT4" ShapeID="_x0000_i2498" DrawAspect="Content" ObjectID="_1629058687" r:id="rId1649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عبارتان جبريتان.</w:t>
                  </w:r>
                </w:p>
                <w:p w:rsidR="007C1912" w:rsidRPr="00F74E9E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</w:pP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أ. المتراجحة </w:t>
                  </w:r>
                  <w:r w:rsidRPr="00F74E9E">
                    <w:rPr>
                      <w:rFonts w:ascii="Amiri" w:hAnsi="Amiri" w:cs="Amiri"/>
                      <w:i/>
                      <w:position w:val="-26"/>
                      <w:sz w:val="20"/>
                      <w:szCs w:val="24"/>
                      <w:lang w:bidi="ar-DZ"/>
                    </w:rPr>
                    <w:object w:dxaOrig="1020" w:dyaOrig="620">
                      <v:shape id="_x0000_i2499" type="#_x0000_t75" style="width:51.25pt;height:30.5pt" o:ole="">
                        <v:imagedata r:id="rId1650" o:title=""/>
                      </v:shape>
                      <o:OLEObject Type="Embed" ProgID="Equation.DSMT4" ShapeID="_x0000_i2499" DrawAspect="Content" ObjectID="_1629058688" r:id="rId1651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  تكافئ </w:t>
                  </w:r>
                  <w:r w:rsidRPr="00F74E9E">
                    <w:rPr>
                      <w:rFonts w:ascii="Amiri" w:hAnsi="Amiri" w:cs="Amiri"/>
                      <w:i/>
                      <w:position w:val="-10"/>
                      <w:sz w:val="20"/>
                      <w:szCs w:val="24"/>
                      <w:lang w:bidi="ar-DZ"/>
                    </w:rPr>
                    <w:object w:dxaOrig="1700" w:dyaOrig="300">
                      <v:shape id="_x0000_i2500" type="#_x0000_t75" style="width:84.95pt;height:14.9pt" o:ole="">
                        <v:imagedata r:id="rId1652" o:title=""/>
                      </v:shape>
                      <o:OLEObject Type="Embed" ProgID="Equation.DSMT4" ShapeID="_x0000_i2500" DrawAspect="Content" ObjectID="_1629058689" r:id="rId1653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و</w:t>
                  </w:r>
                  <w:r w:rsidRPr="00F74E9E">
                    <w:rPr>
                      <w:rFonts w:ascii="Amiri" w:hAnsi="Amiri" w:cs="Amiri"/>
                      <w:i/>
                      <w:position w:val="-10"/>
                      <w:sz w:val="20"/>
                      <w:szCs w:val="24"/>
                      <w:lang w:bidi="ar-DZ"/>
                    </w:rPr>
                    <w:object w:dxaOrig="980" w:dyaOrig="300">
                      <v:shape id="_x0000_i2501" type="#_x0000_t75" style="width:48.65pt;height:14.9pt" o:ole="">
                        <v:imagedata r:id="rId1654" o:title=""/>
                      </v:shape>
                      <o:OLEObject Type="Embed" ProgID="Equation.DSMT4" ShapeID="_x0000_i2501" DrawAspect="Content" ObjectID="_1629058690" r:id="rId1655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</w:pP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ب. المتراجحة </w:t>
                  </w:r>
                  <w:r w:rsidRPr="00F74E9E">
                    <w:rPr>
                      <w:rFonts w:ascii="Amiri" w:hAnsi="Amiri" w:cs="Amiri"/>
                      <w:i/>
                      <w:position w:val="-26"/>
                      <w:sz w:val="20"/>
                      <w:szCs w:val="24"/>
                      <w:lang w:bidi="ar-DZ"/>
                    </w:rPr>
                    <w:object w:dxaOrig="1020" w:dyaOrig="620">
                      <v:shape id="_x0000_i2502" type="#_x0000_t75" style="width:51.25pt;height:30.5pt" o:ole="">
                        <v:imagedata r:id="rId1656" o:title=""/>
                      </v:shape>
                      <o:OLEObject Type="Embed" ProgID="Equation.DSMT4" ShapeID="_x0000_i2502" DrawAspect="Content" ObjectID="_1629058691" r:id="rId1657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  تكافئ </w:t>
                  </w:r>
                  <w:r w:rsidRPr="00F74E9E">
                    <w:rPr>
                      <w:rFonts w:ascii="Amiri" w:hAnsi="Amiri" w:cs="Amiri"/>
                      <w:i/>
                      <w:position w:val="-10"/>
                      <w:sz w:val="20"/>
                      <w:szCs w:val="24"/>
                      <w:lang w:bidi="ar-DZ"/>
                    </w:rPr>
                    <w:object w:dxaOrig="1700" w:dyaOrig="300">
                      <v:shape id="_x0000_i2503" type="#_x0000_t75" style="width:84.95pt;height:14.9pt" o:ole="">
                        <v:imagedata r:id="rId1658" o:title=""/>
                      </v:shape>
                      <o:OLEObject Type="Embed" ProgID="Equation.DSMT4" ShapeID="_x0000_i2503" DrawAspect="Content" ObjectID="_1629058692" r:id="rId1659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 xml:space="preserve"> و</w:t>
                  </w:r>
                  <w:r w:rsidRPr="00F74E9E">
                    <w:rPr>
                      <w:rFonts w:ascii="Amiri" w:hAnsi="Amiri" w:cs="Amiri"/>
                      <w:i/>
                      <w:position w:val="-10"/>
                      <w:sz w:val="20"/>
                      <w:szCs w:val="24"/>
                      <w:lang w:bidi="ar-DZ"/>
                    </w:rPr>
                    <w:object w:dxaOrig="980" w:dyaOrig="300">
                      <v:shape id="_x0000_i2504" type="#_x0000_t75" style="width:48.65pt;height:14.9pt" o:ole="">
                        <v:imagedata r:id="rId1660" o:title=""/>
                      </v:shape>
                      <o:OLEObject Type="Embed" ProgID="Equation.DSMT4" ShapeID="_x0000_i2504" DrawAspect="Content" ObjectID="_1629058693" r:id="rId1661"/>
                    </w:object>
                  </w:r>
                  <w:r w:rsidRPr="00F74E9E">
                    <w:rPr>
                      <w:rFonts w:ascii="Amiri" w:hAnsi="Amiri" w:cs="Amiri"/>
                      <w:i/>
                      <w:sz w:val="20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F74E9E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color w:val="FFFFFF" w:themeColor="background1"/>
                      <w:sz w:val="24"/>
                      <w:szCs w:val="24"/>
                      <w:rtl/>
                      <w:lang w:bidi="ar-DZ"/>
                    </w:rPr>
                  </w:pPr>
                  <w:r w:rsidRPr="00F74E9E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>تطبيق:</w:t>
                  </w:r>
                  <w:r w:rsidRPr="00B306F3"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</w:t>
                  </w:r>
                  <w:r w:rsidRPr="00F74E9E">
                    <w:rPr>
                      <w:rFonts w:ascii="Amiri" w:hAnsi="Amiri" w:cs="Amiri"/>
                      <w:i/>
                      <w:szCs w:val="28"/>
                      <w:rtl/>
                      <w:lang w:val="en-US" w:bidi="ar-DZ"/>
                    </w:rPr>
                    <w:t xml:space="preserve">حلّ في </w:t>
                  </w:r>
                  <w:r w:rsidRPr="00F74E9E">
                    <w:rPr>
                      <w:rFonts w:ascii="Amiri" w:hAnsi="Amiri" w:cs="Amiri"/>
                      <w:i/>
                      <w:szCs w:val="28"/>
                      <w:lang w:bidi="ar-DZ"/>
                    </w:rPr>
                    <w:t>R</w:t>
                  </w:r>
                  <w:r w:rsidRPr="00F74E9E">
                    <w:rPr>
                      <w:rFonts w:ascii="Amiri" w:hAnsi="Amiri" w:cs="Amiri"/>
                      <w:i/>
                      <w:szCs w:val="28"/>
                      <w:rtl/>
                      <w:lang w:bidi="ar-DZ"/>
                    </w:rPr>
                    <w:t xml:space="preserve"> المتراجحة: </w:t>
                  </w:r>
                  <w:r w:rsidRPr="00F74E9E">
                    <w:rPr>
                      <w:rFonts w:ascii="Amiri" w:hAnsi="Amiri" w:cs="Amiri"/>
                      <w:i/>
                      <w:position w:val="-24"/>
                      <w:sz w:val="28"/>
                      <w:szCs w:val="28"/>
                      <w:lang w:bidi="ar-DZ"/>
                    </w:rPr>
                    <w:object w:dxaOrig="1060" w:dyaOrig="620">
                      <v:shape id="_x0000_i2505" type="#_x0000_t75" style="width:53.2pt;height:30.5pt" o:ole="">
                        <v:imagedata r:id="rId1662" o:title=""/>
                      </v:shape>
                      <o:OLEObject Type="Embed" ProgID="Equation.DSMT4" ShapeID="_x0000_i2505" DrawAspect="Content" ObjectID="_1629058694" r:id="rId1663"/>
                    </w:object>
                  </w:r>
                </w:p>
                <w:p w:rsidR="007C1912" w:rsidRPr="00E348A3" w:rsidRDefault="007C1912" w:rsidP="001A3CD5">
                  <w:pPr>
                    <w:bidi/>
                    <w:spacing w:after="0"/>
                    <w:ind w:left="113"/>
                    <w:jc w:val="center"/>
                    <w:rPr>
                      <w:rFonts w:ascii="Amiri" w:hAnsi="Amiri" w:cs="Amiri"/>
                      <w:b/>
                      <w:bCs/>
                      <w:i/>
                      <w:color w:val="2503EF"/>
                      <w:szCs w:val="28"/>
                      <w:rtl/>
                      <w:lang w:val="en-US" w:bidi="ar-DZ"/>
                    </w:rPr>
                  </w:pPr>
                  <w:r w:rsidRPr="00E348A3">
                    <w:rPr>
                      <w:rFonts w:ascii="Amiri" w:hAnsi="Amiri" w:cs="Amiri"/>
                      <w:b/>
                      <w:bCs/>
                      <w:color w:val="2503EF"/>
                      <w:sz w:val="32"/>
                      <w:szCs w:val="32"/>
                      <w:highlight w:val="yellow"/>
                      <w:rtl/>
                    </w:rPr>
                    <w:t>حل تمارين رقم 48،  56ص 137 .</w:t>
                  </w:r>
                </w:p>
                <w:p w:rsidR="007C1912" w:rsidRPr="00E06F14" w:rsidRDefault="007C1912" w:rsidP="001A3CD5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0"/>
                      <w:szCs w:val="20"/>
                      <w:rtl/>
                      <w:lang w:val="fr-FR" w:bidi="ar-DZ"/>
                    </w:rPr>
                  </w:pPr>
                </w:p>
                <w:p w:rsidR="007C1912" w:rsidRPr="00F74E9E" w:rsidRDefault="007C1912" w:rsidP="001A3CD5">
                  <w:pPr>
                    <w:tabs>
                      <w:tab w:val="right" w:pos="457"/>
                    </w:tabs>
                    <w:bidi/>
                    <w:spacing w:after="0" w:line="240" w:lineRule="auto"/>
                    <w:rPr>
                      <w:rFonts w:ascii="Amiri" w:hAnsi="Amiri" w:cs="Amiri"/>
                      <w:i/>
                      <w:rtl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rPr>
          <w:rtl/>
        </w:rPr>
      </w:pPr>
      <w:r>
        <w:rPr>
          <w:rtl/>
        </w:rPr>
        <w:tab/>
      </w:r>
    </w:p>
    <w:p w:rsidR="001A3CD5" w:rsidRDefault="001A3CD5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p w:rsidR="001A3CD5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noProof/>
          <w:rtl/>
        </w:rPr>
        <w:lastRenderedPageBreak/>
        <w:pict>
          <v:roundrect id="_x0000_s2455" style="position:absolute;left:0;text-align:left;margin-left:118.55pt;margin-top:-5.05pt;width:198.9pt;height:29.85pt;z-index:25225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36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" fillcolor="#9cc2e5 [1940]" strokecolor="#5b9bd5 [3204]" strokeweight="1pt">
            <v:fill color2="#5b9bd5 [3204]" focus="50%" type="gradient"/>
            <v:stroke joinstyle="miter"/>
            <v:shadow on="t" color="#1f4d78 [1604]" offset="1pt"/>
            <v:textbox>
              <w:txbxContent>
                <w:p w:rsidR="007C1912" w:rsidRPr="00040BD0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18270F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>مذكرة رقم:</w:t>
                  </w:r>
                  <w:r w:rsidRPr="0018270F">
                    <w:rPr>
                      <w:rFonts w:ascii="Amiri" w:hAnsi="Amiri" w:cs="Amiri" w:hint="cs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03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1A3CD5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1A3CD5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>
        <w:rPr>
          <w:noProof/>
          <w:rtl/>
        </w:rPr>
        <w:pict>
          <v:roundrect id="AutoShape 16" o:spid="_x0000_s2448" style="position:absolute;left:0;text-align:left;margin-left:-40.35pt;margin-top:2.75pt;width:142.95pt;height:119.5pt;z-index:25225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04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" fillcolor="#fff2cc [663]" strokecolor="#5b9bd5 [3204]" strokeweight="2.5pt">
            <v:shadow color="#868686"/>
            <v:textbox>
              <w:txbxContent>
                <w:p w:rsidR="007C1912" w:rsidRPr="00C42AB1" w:rsidRDefault="007C1912" w:rsidP="001A3CD5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1A3CD5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1A3CD5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noProof/>
          <w:rtl/>
        </w:rPr>
        <w:pict>
          <v:roundrect id="AutoShape 15" o:spid="_x0000_s2447" style="position:absolute;left:0;text-align:left;margin-left:341.8pt;margin-top:2.75pt;width:148.55pt;height:119.5pt;z-index:25225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04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" fillcolor="#fff2cc [663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7D713A" w:rsidRDefault="007C1912" w:rsidP="001A3CD5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            _          _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1A3CD5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02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BC3E8F1" wp14:editId="05CC39ED">
                        <wp:extent cx="222421" cy="222422"/>
                        <wp:effectExtent l="0" t="0" r="0" b="0"/>
                        <wp:docPr id="887" name="Image 8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1A3CD5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1A3CD5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</w:rPr>
        <w:pict>
          <v:roundrect id="AutoShape 7" o:spid="_x0000_s2444" style="position:absolute;left:0;text-align:left;margin-left:117.9pt;margin-top:5.1pt;width:204.5pt;height:25.25pt;z-index:25224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" fillcolor="white [3201]" strokecolor="#4472c4 [3208]" strokeweight="2.5pt">
            <v:stroke joinstyle="miter"/>
            <v:shadow color="#868686"/>
            <v:textbox>
              <w:txbxContent>
                <w:p w:rsidR="007C1912" w:rsidRPr="009B12E5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>ميدان التعلم</w:t>
                  </w:r>
                  <w:r w:rsidRPr="009B12E5">
                    <w:rPr>
                      <w:rFonts w:ascii="Amiri" w:hAnsi="Amiri" w:cs="Amiri"/>
                      <w:lang w:bidi="ar-DZ"/>
                    </w:rPr>
                    <w:t xml:space="preserve"> </w:t>
                  </w:r>
                  <w:r w:rsidRPr="009B12E5">
                    <w:rPr>
                      <w:rFonts w:ascii="Amiri" w:hAnsi="Amiri" w:cs="Amiri"/>
                      <w:rtl/>
                      <w:lang w:bidi="ar-DZ"/>
                    </w:rPr>
                    <w:t xml:space="preserve">: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>تحليل و جبر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</w:rPr>
        <w:pict>
          <v:roundrect id="AutoShape 8" o:spid="_x0000_s2445" style="position:absolute;left:0;text-align:left;margin-left:118.75pt;margin-top:12.75pt;width:204.5pt;height:29.85pt;z-index:25224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" fillcolor="white [3201]" strokecolor="#4472c4 [3208]" strokeweight="2.5pt">
            <v:stroke joinstyle="miter"/>
            <v:shadow color="#868686"/>
            <v:textbox>
              <w:txbxContent>
                <w:p w:rsidR="007C1912" w:rsidRPr="00A7242A" w:rsidRDefault="007C1912" w:rsidP="001A3CD5">
                  <w:pPr>
                    <w:bidi/>
                    <w:spacing w:after="0" w:line="240" w:lineRule="auto"/>
                    <w:ind w:left="-118"/>
                    <w:rPr>
                      <w:rFonts w:ascii="Amiri" w:hAnsi="Amiri" w:cs="Amiri"/>
                      <w:lang w:bidi="ar-DZ"/>
                    </w:rPr>
                  </w:pP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    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highlight w:val="cyan"/>
                      <w:rtl/>
                      <w:lang w:bidi="ar-DZ"/>
                    </w:rPr>
                    <w:t>العبارات الجبر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</w:rPr>
        <w:pict>
          <v:roundrect id="AutoShape 9" o:spid="_x0000_s2446" style="position:absolute;left:0;text-align:left;margin-left:110.1pt;margin-top:4.5pt;width:223.1pt;height:30.6pt;z-index:25225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" fillcolor="white [3201]" strokecolor="#4472c4 [3208]" strokeweight="2.5pt">
            <v:stroke joinstyle="miter"/>
            <v:shadow color="#868686"/>
            <v:textbox>
              <w:txbxContent>
                <w:p w:rsidR="007C1912" w:rsidRPr="0055158E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w:r w:rsidRPr="00E13E56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</w:t>
                  </w:r>
                  <w:r w:rsidRPr="0018270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:</w:t>
                  </w:r>
                  <w:r w:rsidRPr="0018270F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</w:t>
                  </w:r>
                  <w:r w:rsidRPr="0018270F">
                    <w:rPr>
                      <w:rFonts w:ascii="Amiri" w:hAnsi="Amiri" w:cs="Amiri"/>
                      <w:b/>
                      <w:bCs/>
                      <w:color w:val="0000FF"/>
                      <w:highlight w:val="yellow"/>
                      <w:rtl/>
                      <w:lang w:bidi="ar-DZ"/>
                    </w:rPr>
                    <w:t>الشكل النموذجي للعبارة</w:t>
                  </w:r>
                  <w:r w:rsidRPr="0018270F">
                    <w:rPr>
                      <w:rFonts w:hint="cs"/>
                      <w:b/>
                      <w:bCs/>
                      <w:color w:val="0000FF"/>
                      <w:highlight w:val="yellow"/>
                      <w:rtl/>
                      <w:lang w:bidi="ar-DZ"/>
                    </w:rPr>
                    <w:t xml:space="preserve"> </w:t>
                  </w:r>
                  <w:r w:rsidRPr="00551C4F">
                    <w:rPr>
                      <w:rFonts w:cs="Simplified Arabic"/>
                      <w:b/>
                      <w:bCs/>
                      <w:color w:val="0000FF"/>
                      <w:position w:val="-14"/>
                      <w:sz w:val="32"/>
                      <w:szCs w:val="32"/>
                    </w:rPr>
                    <w:object w:dxaOrig="1780" w:dyaOrig="520">
                      <v:shape id="_x0000_i2506" type="#_x0000_t75" style="width:1in;height:20.1pt" o:ole="">
                        <v:imagedata r:id="rId1664" o:title=""/>
                      </v:shape>
                      <o:OLEObject Type="Embed" ProgID="Equation.DSMT4" ShapeID="_x0000_i2506" DrawAspect="Content" ObjectID="_1629058695" r:id="rId1665"/>
                    </w:object>
                  </w:r>
                  <w:r w:rsidRPr="0018270F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</w:rPr>
        <w:pict>
          <v:roundrect id="AutoShape 17" o:spid="_x0000_s2449" style="position:absolute;left:0;text-align:left;margin-left:-30.65pt;margin-top:19.85pt;width:513.1pt;height:51.05pt;z-index:25225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" fillcolor="#fff2cc [663]" strokecolor="#5b9bd5 [3204]" strokeweight="2.5pt">
            <v:shadow color="#868686"/>
            <v:textbox>
              <w:txbxContent>
                <w:p w:rsidR="007C1912" w:rsidRPr="0018270F" w:rsidRDefault="007C1912" w:rsidP="002A32EC">
                  <w:pPr>
                    <w:numPr>
                      <w:ilvl w:val="0"/>
                      <w:numId w:val="108"/>
                    </w:numPr>
                    <w:tabs>
                      <w:tab w:val="clear" w:pos="720"/>
                      <w:tab w:val="num" w:pos="170"/>
                    </w:tabs>
                    <w:bidi/>
                    <w:spacing w:after="0" w:line="240" w:lineRule="auto"/>
                    <w:ind w:left="0" w:firstLine="0"/>
                    <w:rPr>
                      <w:rFonts w:ascii="Amiri" w:hAnsi="Amiri" w:cs="Amiri"/>
                      <w:sz w:val="20"/>
                    </w:rPr>
                  </w:pP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9B12E5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62F20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62F20">
                    <w:rPr>
                      <w:rFonts w:ascii="Amiri" w:hAnsi="Amiri" w:cs="Amir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2D1FD8">
                    <w:rPr>
                      <w:rFonts w:ascii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׃</w:t>
                  </w:r>
                  <w:r w:rsidRPr="002D1FD8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18270F">
                    <w:rPr>
                      <w:rFonts w:ascii="Amiri" w:hAnsi="Amiri" w:cs="Amiri"/>
                      <w:sz w:val="20"/>
                      <w:rtl/>
                    </w:rPr>
                    <w:t xml:space="preserve">كتابة العبارة </w:t>
                  </w:r>
                  <w:r w:rsidRPr="0018270F">
                    <w:rPr>
                      <w:rFonts w:ascii="Amiri" w:hAnsi="Amiri" w:cs="Amiri"/>
                      <w:position w:val="-6"/>
                      <w:sz w:val="20"/>
                      <w:rtl/>
                    </w:rPr>
                    <w:object w:dxaOrig="1219" w:dyaOrig="320">
                      <v:shape id="_x0000_i2507" type="#_x0000_t75" style="width:60.95pt;height:15.55pt" o:ole="">
                        <v:imagedata r:id="rId1666" o:title=""/>
                      </v:shape>
                      <o:OLEObject Type="Embed" ProgID="Equation.3" ShapeID="_x0000_i2507" DrawAspect="Content" ObjectID="_1629058696" r:id="rId1667"/>
                    </w:object>
                  </w:r>
                  <w:r w:rsidRPr="0018270F">
                    <w:rPr>
                      <w:rFonts w:ascii="Amiri" w:hAnsi="Amiri" w:cs="Amiri"/>
                      <w:sz w:val="20"/>
                      <w:rtl/>
                    </w:rPr>
                    <w:t xml:space="preserve"> على الشكل النموذجي</w:t>
                  </w:r>
                  <w:r w:rsidRPr="0018270F">
                    <w:rPr>
                      <w:rFonts w:ascii="Amiri" w:hAnsi="Amiri" w:cs="Amiri"/>
                      <w:position w:val="-10"/>
                      <w:sz w:val="20"/>
                      <w:rtl/>
                    </w:rPr>
                    <w:object w:dxaOrig="720" w:dyaOrig="340">
                      <v:shape id="_x0000_i2508" type="#_x0000_t75" style="width:36.3pt;height:17.5pt" o:ole="">
                        <v:imagedata r:id="rId1668" o:title=""/>
                      </v:shape>
                      <o:OLEObject Type="Embed" ProgID="Equation.3" ShapeID="_x0000_i2508" DrawAspect="Content" ObjectID="_1629058697" r:id="rId1669"/>
                    </w:object>
                  </w:r>
                  <w:r w:rsidRPr="0018270F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 xml:space="preserve">. تحليل العبارة </w:t>
                  </w:r>
                  <w:r w:rsidRPr="0018270F">
                    <w:rPr>
                      <w:rFonts w:ascii="Amiri" w:hAnsi="Amiri" w:cs="Amiri"/>
                      <w:position w:val="-6"/>
                      <w:sz w:val="20"/>
                      <w:rtl/>
                    </w:rPr>
                    <w:object w:dxaOrig="1219" w:dyaOrig="320">
                      <v:shape id="_x0000_i2509" type="#_x0000_t75" style="width:60.95pt;height:15.55pt" o:ole="">
                        <v:imagedata r:id="rId1666" o:title=""/>
                      </v:shape>
                      <o:OLEObject Type="Embed" ProgID="Equation.3" ShapeID="_x0000_i2509" DrawAspect="Content" ObjectID="_1629058698" r:id="rId1670"/>
                    </w:object>
                  </w:r>
                  <w:r>
                    <w:rPr>
                      <w:rFonts w:ascii="Amiri" w:hAnsi="Amiri" w:cs="Amiri" w:hint="cs"/>
                      <w:sz w:val="20"/>
                      <w:rtl/>
                    </w:rPr>
                    <w:t xml:space="preserve"> ،</w:t>
                  </w:r>
                  <w:r w:rsidRPr="0018270F">
                    <w:rPr>
                      <w:rFonts w:ascii="Amiri" w:hAnsi="Amiri" w:cs="Amiri"/>
                      <w:position w:val="-10"/>
                      <w:sz w:val="20"/>
                      <w:rtl/>
                    </w:rPr>
                    <w:object w:dxaOrig="720" w:dyaOrig="340">
                      <v:shape id="_x0000_i2510" type="#_x0000_t75" style="width:36.3pt;height:17.5pt" o:ole="">
                        <v:imagedata r:id="rId1668" o:title=""/>
                      </v:shape>
                      <o:OLEObject Type="Embed" ProgID="Equation.3" ShapeID="_x0000_i2510" DrawAspect="Content" ObjectID="_1629058699" r:id="rId1671"/>
                    </w:object>
                  </w:r>
                  <w:r w:rsidRPr="0018270F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 xml:space="preserve">    </w:t>
                  </w:r>
                </w:p>
                <w:p w:rsidR="007C1912" w:rsidRPr="000C10C3" w:rsidRDefault="007C1912" w:rsidP="001A3CD5">
                  <w:pPr>
                    <w:tabs>
                      <w:tab w:val="num" w:pos="247"/>
                      <w:tab w:val="num" w:pos="480"/>
                      <w:tab w:val="num" w:pos="1200"/>
                    </w:tabs>
                    <w:bidi/>
                    <w:spacing w:after="0" w:line="240" w:lineRule="auto"/>
                    <w:ind w:left="75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                     </w:t>
                  </w:r>
                  <w:r w:rsidRPr="0018270F">
                    <w:rPr>
                      <w:rFonts w:ascii="Amiri" w:hAnsi="Amiri" w:cs="Amiri"/>
                      <w:b/>
                      <w:bCs/>
                      <w:sz w:val="20"/>
                      <w:szCs w:val="20"/>
                      <w:rtl/>
                      <w:lang w:bidi="ar-DZ"/>
                    </w:rPr>
                    <w:t xml:space="preserve">    </w:t>
                  </w:r>
                  <w:r>
                    <w:rPr>
                      <w:rFonts w:ascii="Amiri" w:hAnsi="Amiri" w:cs="Amiri" w:hint="cs"/>
                      <w:sz w:val="20"/>
                      <w:rtl/>
                    </w:rPr>
                    <w:t xml:space="preserve">          </w:t>
                  </w:r>
                  <w:r w:rsidRPr="0018270F">
                    <w:rPr>
                      <w:rFonts w:ascii="Amiri" w:hAnsi="Amiri" w:cs="Amiri"/>
                      <w:sz w:val="20"/>
                      <w:rtl/>
                      <w:lang w:bidi="ar-DZ"/>
                    </w:rPr>
                    <w:t xml:space="preserve"> </w:t>
                  </w:r>
                  <w:r w:rsidRPr="0018270F">
                    <w:rPr>
                      <w:rFonts w:ascii="Amiri" w:hAnsi="Amiri" w:cs="Amiri"/>
                      <w:sz w:val="20"/>
                      <w:rtl/>
                    </w:rPr>
                    <w:t xml:space="preserve">. استعمال المميّز لحلّ المعادلة: </w:t>
                  </w:r>
                  <w:r w:rsidRPr="0018270F">
                    <w:rPr>
                      <w:rFonts w:ascii="Amiri" w:hAnsi="Amiri" w:cs="Amiri"/>
                      <w:position w:val="-10"/>
                      <w:sz w:val="20"/>
                    </w:rPr>
                    <w:object w:dxaOrig="2360" w:dyaOrig="360">
                      <v:shape id="_x0000_i2511" type="#_x0000_t75" style="width:118.05pt;height:18.15pt" o:ole="">
                        <v:imagedata r:id="rId1672" o:title=""/>
                      </v:shape>
                      <o:OLEObject Type="Embed" ProgID="Equation.DSMT4" ShapeID="_x0000_i2511" DrawAspect="Content" ObjectID="_1629058700" r:id="rId1673"/>
                    </w:object>
                  </w:r>
                  <w:r w:rsidRPr="0018270F">
                    <w:rPr>
                      <w:rFonts w:cs="Arabic Transparent" w:hint="cs"/>
                      <w:szCs w:val="24"/>
                      <w:rtl/>
                    </w:rPr>
                    <w:t xml:space="preserve">               </w:t>
                  </w:r>
                  <w:r w:rsidRPr="0018270F">
                    <w:rPr>
                      <w:rFonts w:cs="Arabic Transparent" w:hint="cs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0C10C3" w:rsidRDefault="007C1912" w:rsidP="001A3CD5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jc w:val="center"/>
        <w:rPr>
          <w:rtl/>
        </w:rPr>
      </w:pPr>
    </w:p>
    <w:p w:rsidR="001A3CD5" w:rsidRDefault="001A3CD5" w:rsidP="001A3CD5">
      <w:pPr>
        <w:bidi/>
        <w:spacing w:after="0"/>
        <w:jc w:val="center"/>
        <w:rPr>
          <w:rtl/>
        </w:rPr>
      </w:pPr>
    </w:p>
    <w:p w:rsidR="001A3CD5" w:rsidRDefault="00B709E8" w:rsidP="001A3CD5">
      <w:pPr>
        <w:bidi/>
        <w:jc w:val="center"/>
        <w:rPr>
          <w:rtl/>
        </w:rPr>
      </w:pPr>
      <w:r>
        <w:rPr>
          <w:noProof/>
          <w:rtl/>
        </w:rPr>
        <w:pict>
          <v:roundrect id="AutoShape 19" o:spid="_x0000_s2451" style="position:absolute;left:0;text-align:left;margin-left:-40.35pt;margin-top:19.95pt;width:37.6pt;height:25.9pt;z-index:25225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" fillcolor="white [3201]" strokecolor="#5b9bd5 [3204]" strokeweight="2.5pt">
            <v:shadow color="#868686"/>
            <v:textbox>
              <w:txbxContent>
                <w:p w:rsidR="007C1912" w:rsidRPr="007615DA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7615DA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ة</w:t>
                  </w:r>
                </w:p>
              </w:txbxContent>
            </v:textbox>
          </v:roundrect>
        </w:pict>
      </w:r>
      <w:r>
        <w:rPr>
          <w:noProof/>
          <w:rtl/>
        </w:rPr>
        <w:pict>
          <v:roundrect id="AutoShape 21" o:spid="_x0000_s2452" style="position:absolute;left:0;text-align:left;margin-left:447.9pt;margin-top:19.95pt;width:42.95pt;height:31.75pt;z-index:25225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" fillcolor="white [3201]" strokecolor="#5b9bd5 [3204]" strokeweight="2.5pt">
            <v:shadow color="#868686"/>
            <v:textbox>
              <w:txbxContent>
                <w:p w:rsidR="007C1912" w:rsidRPr="007634A6" w:rsidRDefault="007C1912" w:rsidP="001A3CD5">
                  <w:pPr>
                    <w:bidi/>
                    <w:ind w:left="-100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</w:rPr>
        <w:pict>
          <v:roundrect id="AutoShape 18" o:spid="_x0000_s2450" style="position:absolute;left:0;text-align:left;margin-left:3.7pt;margin-top:20.5pt;width:439.15pt;height:27.85pt;z-index:25225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" fillcolor="white [3201]" strokecolor="#5b9bd5 [3204]" strokeweight="2.5pt">
            <v:shadow color="#868686"/>
            <v:textbox>
              <w:txbxContent>
                <w:p w:rsidR="007C1912" w:rsidRPr="00455743" w:rsidRDefault="007C1912" w:rsidP="001A3CD5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455743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حتــــوى المعرفي</w:t>
                  </w:r>
                  <w:r w:rsidRPr="00455743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B709E8" w:rsidP="001A3CD5">
      <w:pPr>
        <w:bidi/>
        <w:ind w:left="-426"/>
        <w:rPr>
          <w:rtl/>
        </w:rPr>
      </w:pPr>
      <w:r>
        <w:rPr>
          <w:noProof/>
          <w:rtl/>
        </w:rPr>
        <w:pict>
          <v:roundrect id="AutoShape 24" o:spid="_x0000_s2454" style="position:absolute;left:0;text-align:left;margin-left:-40.4pt;margin-top:8.35pt;width:37.6pt;height:561.05pt;z-index:25225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" fillcolor="white [3201]" strokecolor="#5b9bd5 [3204]" strokeweight="2.5pt">
            <v:shadow color="#868686"/>
            <v:textbox>
              <w:txbxContent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5429A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35دد</w:t>
                  </w:r>
                </w:p>
                <w:p w:rsidR="007C1912" w:rsidRDefault="007C1912" w:rsidP="001A3CD5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1A3CD5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</w:rPr>
        <w:pict>
          <v:roundrect id="AutoShape 22" o:spid="_x0000_s2453" style="position:absolute;left:0;text-align:left;margin-left:447.4pt;margin-top:13.6pt;width:47.45pt;height:555.85pt;z-index:25225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" fillcolor="white [3201]" strokecolor="#5b9bd5 [3204]" strokeweight="2.5pt">
            <v:shadow color="#868686"/>
            <v:textbox>
              <w:txbxContent>
                <w:p w:rsidR="007C1912" w:rsidRPr="00E06F14" w:rsidRDefault="007C1912" w:rsidP="001A3CD5">
                  <w:pPr>
                    <w:ind w:right="-151"/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rtl/>
                      <w:lang w:val="fr-FR"/>
                    </w:rPr>
                    <w:t>الانطلاق</w:t>
                  </w: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rPr>
                      <w:rtl/>
                      <w:lang w:val="fr-FR"/>
                    </w:rPr>
                  </w:pPr>
                </w:p>
                <w:p w:rsidR="007C1912" w:rsidRPr="00E06F14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</w:pPr>
                  <w:r w:rsidRPr="00E06F14">
                    <w:rPr>
                      <w:rFonts w:ascii="Amiri" w:hAnsi="Amiri" w:cs="Amiri"/>
                      <w:b/>
                      <w:bCs/>
                      <w:color w:val="0000FF"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25015C" w:rsidRDefault="007C1912" w:rsidP="001A3CD5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</w:pPr>
                  <w:r w:rsidRPr="0025015C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55158E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1A3CD5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1A3CD5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</w:rPr>
        <w:pict>
          <v:roundrect id="AutoShape 69" o:spid="_x0000_s2456" style="position:absolute;left:0;text-align:left;margin-left:3.7pt;margin-top:9.7pt;width:439.15pt;height:559.75pt;z-index:25226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" fillcolor="white [3201]" strokecolor="#5b9bd5 [3204]" strokeweight="2.5pt">
            <v:shadow color="#868686"/>
            <v:textbox>
              <w:txbxContent>
                <w:p w:rsidR="007C1912" w:rsidRPr="00B835EF" w:rsidRDefault="007C1912" w:rsidP="001A3CD5">
                  <w:pPr>
                    <w:tabs>
                      <w:tab w:val="left" w:pos="7905"/>
                    </w:tabs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B835EF">
                    <w:rPr>
                      <w:rFonts w:ascii="Amiri" w:hAnsi="Amiri" w:cs="Amiri" w:hint="cs"/>
                      <w:b/>
                      <w:bCs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مناقشة نشاط معطى:</w:t>
                  </w:r>
                </w:p>
                <w:p w:rsidR="007C1912" w:rsidRPr="00004076" w:rsidRDefault="007C1912" w:rsidP="001A3CD5">
                  <w:pPr>
                    <w:tabs>
                      <w:tab w:val="left" w:pos="7905"/>
                    </w:tabs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b/>
                      <w:bCs/>
                      <w:color w:val="2503EF"/>
                      <w:sz w:val="28"/>
                      <w:szCs w:val="28"/>
                      <w:u w:val="single"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color w:val="23908D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DE191F">
                    <w:rPr>
                      <w:rFonts w:ascii="Amiri" w:hAnsi="Amiri" w:cs="Amiri"/>
                      <w:color w:val="0000FF"/>
                      <w:sz w:val="24"/>
                      <w:szCs w:val="24"/>
                      <w:rtl/>
                      <w:lang w:bidi="ar-DZ"/>
                    </w:rPr>
                    <w:t>1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. 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الشكل النموذجي للعبارة  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position w:val="-14"/>
                      <w:sz w:val="24"/>
                      <w:szCs w:val="24"/>
                    </w:rPr>
                    <w:object w:dxaOrig="1780" w:dyaOrig="520">
                      <v:shape id="_x0000_i2512" type="#_x0000_t75" style="width:89.5pt;height:25.95pt" o:ole="">
                        <v:imagedata r:id="rId1674" o:title=""/>
                      </v:shape>
                      <o:OLEObject Type="Embed" ProgID="Equation.DSMT4" ShapeID="_x0000_i2512" DrawAspect="Content" ObjectID="_1629058701" r:id="rId1675"/>
                    </w:objec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 حيث 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position w:val="-14"/>
                      <w:sz w:val="24"/>
                      <w:szCs w:val="24"/>
                      <w:lang w:bidi="ar-DZ"/>
                    </w:rPr>
                    <w:object w:dxaOrig="740" w:dyaOrig="400">
                      <v:shape id="_x0000_i2513" type="#_x0000_t75" style="width:36.95pt;height:20.1pt" o:ole="">
                        <v:imagedata r:id="rId1676" o:title=""/>
                      </v:shape>
                      <o:OLEObject Type="Embed" ProgID="Equation.DSMT4" ShapeID="_x0000_i2513" DrawAspect="Content" ObjectID="_1629058702" r:id="rId1677"/>
                    </w:objec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DE191F">
                    <w:rPr>
                      <w:rFonts w:ascii="Amiri" w:hAnsi="Amiri" w:cs="Amiri"/>
                      <w:color w:val="0000FF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 w:right="-180" w:hanging="120"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  <w:r w:rsidRPr="0025015C">
                    <w:rPr>
                      <w:rFonts w:ascii="Amiri" w:hAnsi="Amiri" w:cs="Amiri"/>
                      <w:color w:val="C00000"/>
                      <w:sz w:val="28"/>
                      <w:szCs w:val="28"/>
                      <w:highlight w:val="cyan"/>
                      <w:rtl/>
                      <w:lang w:val="fr-FR" w:bidi="ar-DZ"/>
                    </w:rPr>
                    <w:t>تعريف</w:t>
                  </w:r>
                  <w:r w:rsidRPr="0025015C">
                    <w:rPr>
                      <w:rFonts w:ascii="Amiri" w:hAnsi="Amiri" w:cs="Amiri"/>
                      <w:color w:val="C00000"/>
                      <w:sz w:val="28"/>
                      <w:szCs w:val="28"/>
                      <w:highlight w:val="cyan"/>
                      <w:rtl/>
                      <w:lang w:val="fr-FR"/>
                    </w:rPr>
                    <w:t>: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العدد 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lang w:bidi="ar-DZ"/>
                    </w:rPr>
                    <w:t>b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lang w:bidi="ar-DZ"/>
                    </w:rPr>
                    <w:t>-4ac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هو 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مُميّز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العبارة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(a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sym w:font="Symbol" w:char="F0B9"/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0)   ax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+bx+c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ونرمز إليه بالرمز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sym w:font="Symbol" w:char="F044"/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(نقرأ  دلتا).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 w:right="-180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position w:val="-30"/>
                      <w:sz w:val="28"/>
                      <w:szCs w:val="28"/>
                      <w:lang w:bidi="ar-DZ"/>
                    </w:rPr>
                    <w:object w:dxaOrig="1620" w:dyaOrig="680">
                      <v:shape id="_x0000_i2514" type="#_x0000_t75" style="width:86.25pt;height:33.75pt" o:ole="">
                        <v:imagedata r:id="rId1678" o:title=""/>
                      </v:shape>
                      <o:OLEObject Type="Embed" ProgID="Equation.DSMT4" ShapeID="_x0000_i2514" DrawAspect="Content" ObjectID="_1629058703" r:id="rId1679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هو </w:t>
                  </w:r>
                  <w:r w:rsidRPr="00004076">
                    <w:rPr>
                      <w:rFonts w:ascii="Amiri" w:hAnsi="Amiri" w:cs="Amiri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الشّكل النموذجي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للعبارة 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(a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sym w:font="Symbol" w:char="F0B9"/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0)   ax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>+bx+c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تطبيق: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>أكتب الشكل النموذجي للعبارات التالية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</w:p>
                <w:p w:rsidR="007C1912" w:rsidRPr="00004076" w:rsidRDefault="007C1912" w:rsidP="001A3CD5">
                  <w:pPr>
                    <w:tabs>
                      <w:tab w:val="left" w:pos="7905"/>
                    </w:tabs>
                    <w:bidi/>
                    <w:spacing w:after="0" w:line="240" w:lineRule="auto"/>
                    <w:ind w:left="81" w:hanging="223"/>
                    <w:rPr>
                      <w:rFonts w:ascii="Amiri" w:hAnsi="Amiri" w:cs="Amiri"/>
                      <w:sz w:val="28"/>
                      <w:szCs w:val="28"/>
                      <w:rtl/>
                      <w:lang w:val="fr-FR"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       1)  </w:t>
                  </w:r>
                  <w:r w:rsidRPr="00004076">
                    <w:rPr>
                      <w:rFonts w:ascii="Amiri" w:hAnsi="Amiri" w:cs="Amiri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1840" w:dyaOrig="320">
                      <v:shape id="_x0000_i2515" type="#_x0000_t75" style="width:92.1pt;height:15.55pt" o:ole="">
                        <v:imagedata r:id="rId1680" o:title=""/>
                      </v:shape>
                      <o:OLEObject Type="Embed" ProgID="Equation.DSMT4" ShapeID="_x0000_i2515" DrawAspect="Content" ObjectID="_1629058704" r:id="rId1681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  ٬     2)    </w:t>
                  </w:r>
                  <w:r w:rsidRPr="00004076">
                    <w:rPr>
                      <w:rFonts w:ascii="Amiri" w:hAnsi="Amiri" w:cs="Amiri"/>
                      <w:i/>
                      <w:position w:val="-8"/>
                      <w:sz w:val="28"/>
                      <w:szCs w:val="28"/>
                      <w:lang w:bidi="ar-DZ"/>
                    </w:rPr>
                    <w:object w:dxaOrig="1860" w:dyaOrig="360">
                      <v:shape id="_x0000_i2516" type="#_x0000_t75" style="width:92.75pt;height:18.15pt" o:ole="">
                        <v:imagedata r:id="rId1682" o:title=""/>
                      </v:shape>
                      <o:OLEObject Type="Embed" ProgID="Equation.DSMT4" ShapeID="_x0000_i2516" DrawAspect="Content" ObjectID="_1629058705" r:id="rId1683"/>
                    </w:object>
                  </w:r>
                </w:p>
                <w:p w:rsidR="007C1912" w:rsidRPr="00B835EF" w:rsidRDefault="007C1912" w:rsidP="001A3CD5">
                  <w:p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</w:pPr>
                  <w:r w:rsidRPr="00B835EF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2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. 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حل المعادلة  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position w:val="-14"/>
                      <w:sz w:val="24"/>
                      <w:szCs w:val="24"/>
                    </w:rPr>
                    <w:object w:dxaOrig="2320" w:dyaOrig="520">
                      <v:shape id="_x0000_i2517" type="#_x0000_t75" style="width:116.1pt;height:25.95pt" o:ole="">
                        <v:imagedata r:id="rId1684" o:title=""/>
                      </v:shape>
                      <o:OLEObject Type="Embed" ProgID="Equation.DSMT4" ShapeID="_x0000_i2517" DrawAspect="Content" ObjectID="_1629058706" r:id="rId1685"/>
                    </w:objec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 حيث </w: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position w:val="-14"/>
                      <w:sz w:val="24"/>
                      <w:szCs w:val="24"/>
                      <w:lang w:bidi="ar-DZ"/>
                    </w:rPr>
                    <w:object w:dxaOrig="740" w:dyaOrig="400">
                      <v:shape id="_x0000_i2518" type="#_x0000_t75" style="width:36.95pt;height:20.1pt" o:ole="">
                        <v:imagedata r:id="rId1686" o:title=""/>
                      </v:shape>
                      <o:OLEObject Type="Embed" ProgID="Equation.DSMT4" ShapeID="_x0000_i2518" DrawAspect="Content" ObjectID="_1629058707" r:id="rId1687"/>
                    </w:object>
                  </w:r>
                  <w:r w:rsidRPr="00DE191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>:</w: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23908D"/>
                      <w:sz w:val="24"/>
                      <w:szCs w:val="24"/>
                      <w:rtl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نكتب العبارة في الطرف الأوّل للمعادلة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(a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B9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0) a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+bx+c=0</w:t>
                  </w:r>
                  <w:r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على شكلها النموذجي،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عندئذ نميّز ثلاث حالات:      </w:t>
                  </w:r>
                </w:p>
                <w:p w:rsidR="007C1912" w:rsidRPr="00B835EF" w:rsidRDefault="007C1912" w:rsidP="002A32EC">
                  <w:pPr>
                    <w:pStyle w:val="Paragraphedeliste"/>
                    <w:numPr>
                      <w:ilvl w:val="0"/>
                      <w:numId w:val="107"/>
                    </w:numPr>
                    <w:bidi/>
                    <w:spacing w:after="0" w:line="240" w:lineRule="auto"/>
                    <w:ind w:left="365" w:hanging="426"/>
                    <w:jc w:val="center"/>
                    <w:rPr>
                      <w:rFonts w:ascii="Amiri" w:hAnsi="Amiri" w:cs="Amiri"/>
                      <w:i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004076">
                    <w:rPr>
                      <w:position w:val="-6"/>
                      <w:lang w:val="en-US" w:bidi="ar-DZ"/>
                    </w:rPr>
                    <w:object w:dxaOrig="499" w:dyaOrig="240">
                      <v:shape id="_x0000_i2519" type="#_x0000_t75" style="width:24.65pt;height:12.3pt" o:ole="">
                        <v:imagedata r:id="rId1688" o:title=""/>
                      </v:shape>
                      <o:OLEObject Type="Embed" ProgID="Equation.DSMT4" ShapeID="_x0000_i2519" DrawAspect="Content" ObjectID="_1629058708" r:id="rId1689"/>
                    </w:object>
                  </w:r>
                  <w:r w:rsidRPr="00B835EF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نكتب</w:t>
                  </w:r>
                  <w:r w:rsidRPr="00004076">
                    <w:rPr>
                      <w:position w:val="-28"/>
                      <w:lang w:bidi="ar-DZ"/>
                    </w:rPr>
                    <w:object w:dxaOrig="1120" w:dyaOrig="680">
                      <v:shape id="_x0000_i2520" type="#_x0000_t75" style="width:56.45pt;height:33.75pt" o:ole="">
                        <v:imagedata r:id="rId1690" o:title=""/>
                      </v:shape>
                      <o:OLEObject Type="Embed" ProgID="Equation.DSMT4" ShapeID="_x0000_i2520" DrawAspect="Content" ObjectID="_1629058709" r:id="rId1691"/>
                    </w:object>
                  </w:r>
                  <w:r w:rsidRPr="00B835EF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  <w:r w:rsidRPr="00B835EF">
                    <w:rPr>
                      <w:rFonts w:ascii="Amiri" w:hAnsi="Amiri" w:cs="Amiri" w:hint="cs"/>
                      <w:i/>
                      <w:sz w:val="28"/>
                      <w:szCs w:val="28"/>
                      <w:rtl/>
                      <w:lang w:bidi="ar-DZ"/>
                    </w:rPr>
                    <w:t>و منه</w:t>
                  </w:r>
                  <w:r w:rsidRPr="00004076">
                    <w:rPr>
                      <w:position w:val="-36"/>
                      <w:lang w:bidi="ar-DZ"/>
                    </w:rPr>
                    <w:object w:dxaOrig="4980" w:dyaOrig="820">
                      <v:shape id="_x0000_i2521" type="#_x0000_t75" style="width:249.1pt;height:41.5pt" o:ole="">
                        <v:imagedata r:id="rId1692" o:title=""/>
                      </v:shape>
                      <o:OLEObject Type="Embed" ProgID="Equation.DSMT4" ShapeID="_x0000_i2521" DrawAspect="Content" ObjectID="_1629058710" r:id="rId1693"/>
                    </w:object>
                  </w:r>
                  <w:r w:rsidRPr="00B835EF">
                    <w:rPr>
                      <w:rFonts w:ascii="Amiri" w:hAnsi="Amiri" w:cs="Amiri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     </w:t>
                  </w:r>
                  <w:r>
                    <w:rPr>
                      <w:rFonts w:ascii="Amiri" w:hAnsi="Amiri" w:cs="Amiri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004076">
                    <w:rPr>
                      <w:position w:val="-32"/>
                      <w:lang w:bidi="ar-DZ"/>
                    </w:rPr>
                    <w:object w:dxaOrig="3120" w:dyaOrig="740">
                      <v:shape id="_x0000_i2522" type="#_x0000_t75" style="width:156.3pt;height:36.95pt" o:ole="">
                        <v:imagedata r:id="rId1694" o:title=""/>
                      </v:shape>
                      <o:OLEObject Type="Embed" ProgID="Equation.DSMT4" ShapeID="_x0000_i2522" DrawAspect="Content" ObjectID="_1629058711" r:id="rId1695"/>
                    </w:object>
                  </w:r>
                </w:p>
                <w:p w:rsidR="007C1912" w:rsidRPr="00004076" w:rsidRDefault="007C1912" w:rsidP="001A3CD5">
                  <w:pPr>
                    <w:tabs>
                      <w:tab w:val="right" w:pos="457"/>
                    </w:tabs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  للمعادلة حلان هما: </w:t>
                  </w:r>
                  <w:r w:rsidRPr="00004076">
                    <w:rPr>
                      <w:rFonts w:ascii="Amiri" w:hAnsi="Amiri" w:cs="Amiri"/>
                      <w:i/>
                      <w:position w:val="-22"/>
                      <w:sz w:val="28"/>
                      <w:szCs w:val="28"/>
                      <w:lang w:val="en-US" w:bidi="ar-DZ"/>
                    </w:rPr>
                    <w:object w:dxaOrig="1200" w:dyaOrig="600">
                      <v:shape id="_x0000_i2523" type="#_x0000_t75" style="width:60.3pt;height:29.85pt" o:ole="">
                        <v:imagedata r:id="rId1696" o:title=""/>
                      </v:shape>
                      <o:OLEObject Type="Embed" ProgID="Equation.DSMT4" ShapeID="_x0000_i2523" DrawAspect="Content" ObjectID="_1629058712" r:id="rId1697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، </w:t>
                  </w:r>
                  <w:r w:rsidRPr="00004076">
                    <w:rPr>
                      <w:rFonts w:ascii="Amiri" w:hAnsi="Amiri" w:cs="Amiri"/>
                      <w:i/>
                      <w:position w:val="-22"/>
                      <w:sz w:val="28"/>
                      <w:szCs w:val="28"/>
                      <w:lang w:val="en-US" w:bidi="ar-DZ"/>
                    </w:rPr>
                    <w:object w:dxaOrig="1240" w:dyaOrig="600">
                      <v:shape id="_x0000_i2524" type="#_x0000_t75" style="width:62.25pt;height:29.85pt" o:ole="">
                        <v:imagedata r:id="rId1698" o:title=""/>
                      </v:shape>
                      <o:OLEObject Type="Embed" ProgID="Equation.DSMT4" ShapeID="_x0000_i2524" DrawAspect="Content" ObjectID="_1629058713" r:id="rId1699"/>
                    </w:object>
                  </w:r>
                </w:p>
                <w:p w:rsidR="007C1912" w:rsidRDefault="007C1912" w:rsidP="002A32EC">
                  <w:pPr>
                    <w:numPr>
                      <w:ilvl w:val="0"/>
                      <w:numId w:val="106"/>
                    </w:numPr>
                    <w:bidi/>
                    <w:spacing w:after="0" w:line="240" w:lineRule="auto"/>
                    <w:ind w:left="507" w:hanging="426"/>
                    <w:rPr>
                      <w:rFonts w:ascii="Amiri" w:hAnsi="Amiri" w:cs="Amiri"/>
                      <w:i/>
                      <w:sz w:val="28"/>
                      <w:szCs w:val="28"/>
                      <w:u w:val="single"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position w:val="-6"/>
                      <w:sz w:val="28"/>
                      <w:szCs w:val="28"/>
                      <w:lang w:val="en-US" w:bidi="ar-DZ"/>
                    </w:rPr>
                    <w:object w:dxaOrig="499" w:dyaOrig="240">
                      <v:shape id="_x0000_i2525" type="#_x0000_t75" style="width:24.65pt;height:12.3pt" o:ole="">
                        <v:imagedata r:id="rId1700" o:title=""/>
                      </v:shape>
                      <o:OLEObject Type="Embed" ProgID="Equation.DSMT4" ShapeID="_x0000_i2525" DrawAspect="Content" ObjectID="_1629058714" r:id="rId1701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004076">
                    <w:rPr>
                      <w:rFonts w:ascii="Amiri" w:hAnsi="Amiri" w:cs="Amiri"/>
                      <w:i/>
                      <w:position w:val="-26"/>
                      <w:sz w:val="28"/>
                      <w:szCs w:val="28"/>
                      <w:lang w:val="en-US" w:bidi="ar-DZ"/>
                    </w:rPr>
                    <w:object w:dxaOrig="2220" w:dyaOrig="660">
                      <v:shape id="_x0000_i2526" type="#_x0000_t75" style="width:119.35pt;height:33.1pt" o:ole="">
                        <v:imagedata r:id="rId1702" o:title=""/>
                      </v:shape>
                      <o:OLEObject Type="Embed" ProgID="Equation.DSMT4" ShapeID="_x0000_i2526" DrawAspect="Content" ObjectID="_1629058715" r:id="rId1703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.  ومنه للمعادلة حلّ وحيد هو: </w:t>
                  </w:r>
                  <w:r w:rsidRPr="00004076">
                    <w:rPr>
                      <w:rFonts w:ascii="Amiri" w:hAnsi="Amiri" w:cs="Amiri"/>
                      <w:i/>
                      <w:position w:val="-24"/>
                      <w:sz w:val="28"/>
                      <w:szCs w:val="28"/>
                      <w:lang w:val="en-US" w:bidi="ar-DZ"/>
                    </w:rPr>
                    <w:object w:dxaOrig="880" w:dyaOrig="620">
                      <v:shape id="_x0000_i2527" type="#_x0000_t75" style="width:44.1pt;height:30.5pt" o:ole="">
                        <v:imagedata r:id="rId1704" o:title=""/>
                      </v:shape>
                      <o:OLEObject Type="Embed" ProgID="Equation.3" ShapeID="_x0000_i2527" DrawAspect="Content" ObjectID="_1629058716" r:id="rId1705"/>
                    </w:object>
                  </w:r>
                </w:p>
                <w:p w:rsidR="007C1912" w:rsidRPr="00004076" w:rsidRDefault="007C1912" w:rsidP="002A32EC">
                  <w:pPr>
                    <w:numPr>
                      <w:ilvl w:val="0"/>
                      <w:numId w:val="106"/>
                    </w:numPr>
                    <w:bidi/>
                    <w:spacing w:after="0" w:line="240" w:lineRule="auto"/>
                    <w:ind w:left="507" w:hanging="426"/>
                    <w:rPr>
                      <w:rFonts w:ascii="Amiri" w:hAnsi="Amiri" w:cs="Amiri"/>
                      <w:i/>
                      <w:sz w:val="28"/>
                      <w:szCs w:val="28"/>
                      <w:u w:val="single"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position w:val="-6"/>
                      <w:sz w:val="28"/>
                      <w:szCs w:val="28"/>
                      <w:lang w:val="en-US" w:bidi="ar-DZ"/>
                    </w:rPr>
                    <w:object w:dxaOrig="499" w:dyaOrig="240">
                      <v:shape id="_x0000_i2528" type="#_x0000_t75" style="width:24.65pt;height:12.3pt" o:ole="">
                        <v:imagedata r:id="rId1706" o:title=""/>
                      </v:shape>
                      <o:OLEObject Type="Embed" ProgID="Equation.DSMT4" ShapeID="_x0000_i2528" DrawAspect="Content" ObjectID="_1629058717" r:id="rId1707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لدينا  </w:t>
                  </w:r>
                  <w:r w:rsidRPr="00004076">
                    <w:rPr>
                      <w:rFonts w:ascii="Amiri" w:hAnsi="Amiri" w:cs="Amiri"/>
                      <w:i/>
                      <w:position w:val="-22"/>
                      <w:sz w:val="28"/>
                      <w:szCs w:val="28"/>
                      <w:lang w:val="en-US" w:bidi="ar-DZ"/>
                    </w:rPr>
                    <w:object w:dxaOrig="880" w:dyaOrig="560">
                      <v:shape id="_x0000_i2529" type="#_x0000_t75" style="width:44.1pt;height:27.9pt" o:ole="">
                        <v:imagedata r:id="rId1708" o:title=""/>
                      </v:shape>
                      <o:OLEObject Type="Embed" ProgID="Equation.DSMT4" ShapeID="_x0000_i2529" DrawAspect="Content" ObjectID="_1629058718" r:id="rId1709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وبالتالي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  <w:t xml:space="preserve">0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lang w:val="en-US" w:bidi="ar-DZ"/>
                    </w:rPr>
                    <w:sym w:font="Symbol" w:char="F03E"/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position w:val="-26"/>
                      <w:sz w:val="28"/>
                      <w:szCs w:val="28"/>
                      <w:lang w:val="en-US" w:bidi="ar-DZ"/>
                    </w:rPr>
                    <w:object w:dxaOrig="1800" w:dyaOrig="660">
                      <v:shape id="_x0000_i2530" type="#_x0000_t75" style="width:90.15pt;height:33.1pt" o:ole="">
                        <v:imagedata r:id="rId1710" o:title=""/>
                      </v:shape>
                      <o:OLEObject Type="Embed" ProgID="Equation.DSMT4" ShapeID="_x0000_i2530" DrawAspect="Content" ObjectID="_1629058719" r:id="rId1711"/>
                    </w:object>
                  </w:r>
                  <w:r w:rsidRPr="00004076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ومنه المعادلة لا تقبل حلولا.</w: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مبرهنة :لتكن المعادلة</w:t>
                  </w:r>
                  <w:r w:rsidRPr="00004076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a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+bx+c=0</w:t>
                  </w:r>
                  <w:r w:rsidRPr="00004076">
                    <w:rPr>
                      <w:rFonts w:ascii="Amiri" w:hAnsi="Amiri" w:cs="Amiri"/>
                      <w:i/>
                      <w:color w:val="0000FF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مع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 (a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B9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0)  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Pr="00004076">
                    <w:rPr>
                      <w:rFonts w:ascii="Amiri" w:hAnsi="Amiri" w:cs="Amiri"/>
                      <w:i/>
                      <w:position w:val="-4"/>
                      <w:sz w:val="24"/>
                      <w:szCs w:val="24"/>
                      <w:lang w:bidi="ar-DZ"/>
                    </w:rPr>
                    <w:object w:dxaOrig="220" w:dyaOrig="240">
                      <v:shape id="_x0000_i2531" type="#_x0000_t75" style="width:11.05pt;height:12.3pt" o:ole="">
                        <v:imagedata r:id="rId1712" o:title=""/>
                      </v:shape>
                      <o:OLEObject Type="Embed" ProgID="Equation.3" ShapeID="_x0000_i2531" DrawAspect="Content" ObjectID="_1629058720" r:id="rId1713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مميّزها: </w: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4"/>
                      <w:szCs w:val="24"/>
                      <w:lang w:val="en-US"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إذا كان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44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3E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0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فإنّ المعادلة تقبل حلّين </w:t>
                  </w:r>
                  <w:r w:rsidRPr="00004076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260" w:dyaOrig="340">
                      <v:shape id="_x0000_i2532" type="#_x0000_t75" style="width:12.95pt;height:17.5pt" o:ole="">
                        <v:imagedata r:id="rId1714" o:title=""/>
                      </v:shape>
                      <o:OLEObject Type="Embed" ProgID="Equation.3" ShapeID="_x0000_i2532" DrawAspect="Content" ObjectID="_1629058721" r:id="rId1715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Pr="00004076">
                    <w:rPr>
                      <w:rFonts w:ascii="Amiri" w:hAnsi="Amiri" w:cs="Amiri"/>
                      <w:i/>
                      <w:position w:val="-10"/>
                      <w:sz w:val="24"/>
                      <w:szCs w:val="24"/>
                      <w:lang w:bidi="ar-DZ"/>
                    </w:rPr>
                    <w:object w:dxaOrig="260" w:dyaOrig="340">
                      <v:shape id="_x0000_i2533" type="#_x0000_t75" style="width:12.95pt;height:17.5pt" o:ole="">
                        <v:imagedata r:id="rId1716" o:title=""/>
                      </v:shape>
                      <o:OLEObject Type="Embed" ProgID="Equation.3" ShapeID="_x0000_i2533" DrawAspect="Content" ObjectID="_1629058722" r:id="rId1717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: </w:t>
                  </w:r>
                  <w:r w:rsidRPr="00004076">
                    <w:rPr>
                      <w:rFonts w:ascii="Amiri" w:hAnsi="Amiri" w:cs="Amiri"/>
                      <w:i/>
                      <w:position w:val="-24"/>
                      <w:sz w:val="24"/>
                      <w:szCs w:val="24"/>
                      <w:lang w:val="en-US" w:bidi="ar-DZ"/>
                    </w:rPr>
                    <w:object w:dxaOrig="1440" w:dyaOrig="680">
                      <v:shape id="_x0000_i2534" type="#_x0000_t75" style="width:1in;height:33.75pt" o:ole="">
                        <v:imagedata r:id="rId1718" o:title=""/>
                      </v:shape>
                      <o:OLEObject Type="Embed" ProgID="Equation.3" ShapeID="_x0000_i2534" DrawAspect="Content" ObjectID="_1629058723" r:id="rId1719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، </w:t>
                  </w:r>
                  <w:r w:rsidRPr="00004076">
                    <w:rPr>
                      <w:rFonts w:ascii="Amiri" w:hAnsi="Amiri" w:cs="Amiri"/>
                      <w:i/>
                      <w:position w:val="-24"/>
                      <w:sz w:val="24"/>
                      <w:szCs w:val="24"/>
                      <w:lang w:val="en-US" w:bidi="ar-DZ"/>
                    </w:rPr>
                    <w:object w:dxaOrig="1460" w:dyaOrig="680">
                      <v:shape id="_x0000_i2535" type="#_x0000_t75" style="width:72.65pt;height:33.75pt" o:ole="">
                        <v:imagedata r:id="rId1720" o:title=""/>
                      </v:shape>
                      <o:OLEObject Type="Embed" ProgID="Equation.3" ShapeID="_x0000_i2535" DrawAspect="Content" ObjectID="_1629058724" r:id="rId1721"/>
                    </w:object>
                  </w: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و ينتج   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a(x-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bscript"/>
                      <w:lang w:bidi="ar-DZ"/>
                    </w:rPr>
                    <w:t>1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)(x-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b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)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position w:val="-2"/>
                      <w:sz w:val="24"/>
                      <w:szCs w:val="24"/>
                      <w:lang w:val="en-US" w:bidi="ar-DZ"/>
                    </w:rPr>
                    <w:object w:dxaOrig="200" w:dyaOrig="160">
                      <v:shape id="_x0000_i2536" type="#_x0000_t75" style="width:9.75pt;height:8.45pt" o:ole="">
                        <v:imagedata r:id="rId1722" o:title=""/>
                      </v:shape>
                      <o:OLEObject Type="Embed" ProgID="Equation.3" ShapeID="_x0000_i2536" DrawAspect="Content" ObjectID="_1629058725" r:id="rId1723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a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+bx+c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                   </w:t>
                  </w:r>
                </w:p>
                <w:p w:rsidR="007C1912" w:rsidRPr="00004076" w:rsidRDefault="007C1912" w:rsidP="002A32EC">
                  <w:pPr>
                    <w:numPr>
                      <w:ilvl w:val="1"/>
                      <w:numId w:val="106"/>
                    </w:num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إذا كان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44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3D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0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فإنّ المعادلة تقبل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>حلاّ مضاعفا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position w:val="-12"/>
                      <w:sz w:val="24"/>
                      <w:szCs w:val="24"/>
                      <w:lang w:bidi="ar-DZ"/>
                    </w:rPr>
                    <w:object w:dxaOrig="260" w:dyaOrig="360">
                      <v:shape id="_x0000_i2537" type="#_x0000_t75" style="width:12.95pt;height:18.15pt" o:ole="">
                        <v:imagedata r:id="rId1724" o:title=""/>
                      </v:shape>
                      <o:OLEObject Type="Embed" ProgID="Equation.3" ShapeID="_x0000_i2537" DrawAspect="Content" ObjectID="_1629058726" r:id="rId1725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: </w:t>
                  </w:r>
                  <w:r w:rsidRPr="00004076">
                    <w:rPr>
                      <w:rFonts w:ascii="Amiri" w:hAnsi="Amiri" w:cs="Amiri"/>
                      <w:i/>
                      <w:position w:val="-24"/>
                      <w:sz w:val="24"/>
                      <w:szCs w:val="24"/>
                      <w:lang w:val="en-US" w:bidi="ar-DZ"/>
                    </w:rPr>
                    <w:object w:dxaOrig="880" w:dyaOrig="620">
                      <v:shape id="_x0000_i2538" type="#_x0000_t75" style="width:44.1pt;height:30.5pt" o:ole="">
                        <v:imagedata r:id="rId1704" o:title=""/>
                      </v:shape>
                      <o:OLEObject Type="Embed" ProgID="Equation.3" ShapeID="_x0000_i2538" DrawAspect="Content" ObjectID="_1629058727" r:id="rId1726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(نعني بحلّ مضاعف، حلاّن متطابقان) و ينتج  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 a(x-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bscript"/>
                      <w:lang w:bidi="ar-DZ"/>
                    </w:rPr>
                    <w:t>0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)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rtl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position w:val="-2"/>
                      <w:sz w:val="24"/>
                      <w:szCs w:val="24"/>
                      <w:lang w:val="en-US" w:bidi="ar-DZ"/>
                    </w:rPr>
                    <w:object w:dxaOrig="200" w:dyaOrig="160">
                      <v:shape id="_x0000_i2539" type="#_x0000_t75" style="width:9.75pt;height:8.45pt" o:ole="">
                        <v:imagedata r:id="rId1727" o:title=""/>
                      </v:shape>
                      <o:OLEObject Type="Embed" ProgID="Equation.3" ShapeID="_x0000_i2539" DrawAspect="Content" ObjectID="_1629058728" r:id="rId1728"/>
                    </w:objec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a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+bx+c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004076" w:rsidRDefault="007C1912" w:rsidP="002A32EC">
                  <w:pPr>
                    <w:numPr>
                      <w:ilvl w:val="1"/>
                      <w:numId w:val="106"/>
                    </w:num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</w:pP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val="en-US" w:bidi="ar-DZ"/>
                    </w:rPr>
                    <w:t xml:space="preserve">إذا كان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44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sym w:font="Symbol" w:char="F03C"/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 xml:space="preserve"> 0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 فإنّ المعادلة لا تقبل حلولا و العبارة  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ax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lang w:bidi="ar-DZ"/>
                    </w:rPr>
                    <w:t>+bx+c</w:t>
                  </w:r>
                  <w:r w:rsidRPr="00004076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 xml:space="preserve"> لا تحلّل.</w:t>
                  </w:r>
                </w:p>
                <w:p w:rsidR="007C1912" w:rsidRPr="00B835EF" w:rsidRDefault="007C1912" w:rsidP="001A3CD5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</w:rPr>
                  </w:pPr>
                  <w:r w:rsidRPr="00B835EF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 xml:space="preserve">تطبيق01: رقم 61  ، 64  ص </w:t>
                  </w:r>
                  <w:r w:rsidRPr="00B835EF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</w:rPr>
                    <w:t>138</w:t>
                  </w:r>
                </w:p>
                <w:p w:rsidR="007C1912" w:rsidRPr="00004076" w:rsidRDefault="007C1912" w:rsidP="001A3CD5">
                  <w:pPr>
                    <w:bidi/>
                    <w:spacing w:line="240" w:lineRule="auto"/>
                    <w:rPr>
                      <w:sz w:val="20"/>
                      <w:szCs w:val="20"/>
                    </w:rPr>
                  </w:pPr>
                  <w:r w:rsidRPr="00004076">
                    <w:rPr>
                      <w:rFonts w:hint="cs"/>
                      <w:color w:val="000000"/>
                      <w:sz w:val="24"/>
                      <w:szCs w:val="24"/>
                      <w:rtl/>
                    </w:rPr>
                    <w:t>.</w:t>
                  </w:r>
                </w:p>
                <w:p w:rsidR="007C1912" w:rsidRPr="00004076" w:rsidRDefault="007C1912" w:rsidP="002A32EC">
                  <w:pPr>
                    <w:numPr>
                      <w:ilvl w:val="1"/>
                      <w:numId w:val="106"/>
                    </w:num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8"/>
                      <w:szCs w:val="28"/>
                      <w:lang w:bidi="ar-DZ"/>
                    </w:rPr>
                  </w:pPr>
                </w:p>
                <w:p w:rsidR="007C1912" w:rsidRPr="00004076" w:rsidRDefault="007C1912" w:rsidP="001A3CD5">
                  <w:pPr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sz w:val="28"/>
                      <w:szCs w:val="28"/>
                    </w:rPr>
                  </w:pPr>
                </w:p>
                <w:p w:rsidR="007C1912" w:rsidRPr="00004076" w:rsidRDefault="007C1912" w:rsidP="001A3CD5">
                  <w:pPr>
                    <w:bidi/>
                    <w:spacing w:after="0" w:line="360" w:lineRule="auto"/>
                    <w:ind w:left="8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004076" w:rsidRDefault="007C1912" w:rsidP="001A3CD5">
                  <w:pPr>
                    <w:tabs>
                      <w:tab w:val="right" w:pos="457"/>
                    </w:tabs>
                    <w:bidi/>
                    <w:spacing w:after="0" w:line="240" w:lineRule="auto"/>
                    <w:ind w:left="81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ind w:left="-426"/>
        <w:rPr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</w:p>
    <w:p w:rsidR="001A3CD5" w:rsidRDefault="001A3CD5" w:rsidP="00D06C02">
      <w:pPr>
        <w:bidi/>
        <w:rPr>
          <w:rFonts w:ascii="ae_Cortoba" w:hAnsi="ae_Cortoba" w:cs="ae_Cortoba"/>
          <w:b/>
          <w:bCs/>
          <w:sz w:val="28"/>
          <w:szCs w:val="28"/>
          <w:rtl/>
        </w:rPr>
      </w:pPr>
    </w:p>
    <w:p w:rsidR="005E508D" w:rsidRPr="00AC378A" w:rsidRDefault="00B709E8" w:rsidP="001A3CD5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039" style="position:absolute;left:0;text-align:left;margin-left:330.65pt;margin-top:6.75pt;width:157.65pt;height:127.65pt;z-index:251663360" arcsize="5043f" fillcolor="#fff2cc [663]" strokecolor="#5b9bd5 [3204]" strokeweight="2.5pt">
            <v:shadow color="#868686"/>
            <v:textbox style="mso-next-textbox:#_x0000_s1039">
              <w:txbxContent>
                <w:p w:rsidR="007C1912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: 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 xml:space="preserve"> 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</w:p>
                <w:p w:rsidR="007C1912" w:rsidRPr="00C42AB1" w:rsidRDefault="007C1912" w:rsidP="00F21492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21301C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02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4A9FAC2A" wp14:editId="6A9CB03B">
                        <wp:extent cx="222421" cy="222422"/>
                        <wp:effectExtent l="0" t="0" r="0" b="0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040C47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40" style="position:absolute;left:0;text-align:left;margin-left:-30.65pt;margin-top:6.75pt;width:142.95pt;height:127.65pt;z-index:251664384" arcsize="5043f" fillcolor="#fff2cc [663]" strokecolor="#5b9bd5 [3204]" strokeweight="2.5pt">
            <v:shadow color="#868686"/>
            <v:textbox style="mso-next-textbox:#_x0000_s1040">
              <w:txbxContent>
                <w:p w:rsidR="007C1912" w:rsidRPr="00C42AB1" w:rsidRDefault="007C1912" w:rsidP="00C320A0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C320A0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C320A0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C320A0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F21492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F6090E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Rounded Rectangle 1" o:spid="_x0000_s1082" style="position:absolute;left:0;text-align:left;margin-left:118.15pt;margin-top:-2.25pt;width:198.9pt;height:29.15pt;z-index:251676672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Rounded Rectangle 1">
              <w:txbxContent>
                <w:p w:rsidR="007C1912" w:rsidRPr="003246E0" w:rsidRDefault="007C1912" w:rsidP="00926EFD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1</w:t>
                  </w:r>
                </w:p>
                <w:p w:rsidR="007C1912" w:rsidRPr="004A4789" w:rsidRDefault="007C1912" w:rsidP="004A4789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4A4789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4A4789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295D5E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5E508D" w:rsidRDefault="00B709E8" w:rsidP="005E508D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31" style="position:absolute;left:0;text-align:left;margin-left:118.15pt;margin-top:7.25pt;width:204.5pt;height:29.85pt;z-index:25166028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1">
              <w:txbxContent>
                <w:p w:rsidR="007C1912" w:rsidRPr="008E1947" w:rsidRDefault="007C1912" w:rsidP="008E1947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5E508D" w:rsidRDefault="00B709E8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32" style="position:absolute;left:0;text-align:left;margin-left:118.15pt;margin-top:20.75pt;width:204.5pt;height:29.85pt;z-index:25166131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2">
              <w:txbxContent>
                <w:p w:rsidR="007C1912" w:rsidRPr="00A7242A" w:rsidRDefault="007C1912" w:rsidP="00D60965">
                  <w:pPr>
                    <w:bidi/>
                    <w:spacing w:after="0"/>
                    <w:ind w:left="-118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D60965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D60965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D60965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 w:rsidRPr="00D60965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هندسة المستوية.</w:t>
                  </w:r>
                </w:p>
              </w:txbxContent>
            </v:textbox>
          </v:roundrect>
        </w:pict>
      </w:r>
    </w:p>
    <w:p w:rsidR="005E508D" w:rsidRDefault="005E508D" w:rsidP="005E508D">
      <w:pPr>
        <w:bidi/>
        <w:jc w:val="center"/>
        <w:rPr>
          <w:rtl/>
        </w:rPr>
      </w:pPr>
    </w:p>
    <w:p w:rsidR="005E508D" w:rsidRDefault="00B709E8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33" style="position:absolute;left:0;text-align:left;margin-left:118.15pt;margin-top:12.95pt;width:204.5pt;height:31.15pt;z-index:25166233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3">
              <w:txbxContent>
                <w:p w:rsidR="007C1912" w:rsidRPr="008E1947" w:rsidRDefault="007C1912" w:rsidP="00D60965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</w:t>
                  </w:r>
                  <w:r w:rsidRPr="00877F57"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:</w:t>
                  </w: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الاشكال الهندسية المألوفة (1)</w:t>
                  </w:r>
                  <w:r w:rsidRPr="00877F57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.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877F57">
                    <w:rPr>
                      <w:rFonts w:cs="Traditional Arabic"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BD3416" w:rsidRDefault="00BD3416" w:rsidP="005E508D">
      <w:pPr>
        <w:bidi/>
        <w:jc w:val="center"/>
        <w:rPr>
          <w:rtl/>
        </w:rPr>
      </w:pPr>
    </w:p>
    <w:p w:rsidR="00BD3416" w:rsidRDefault="00B709E8" w:rsidP="00BD3416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41" style="position:absolute;left:0;text-align:left;margin-left:-30.65pt;margin-top:4.7pt;width:518.95pt;height:31.75pt;z-index:251665408" arcsize="10923f" fillcolor="#fff2cc [663]" strokecolor="#5b9bd5 [3204]" strokeweight="2.5pt">
            <v:shadow color="#868686"/>
            <v:textbox style="mso-next-textbox:#_x0000_s1041">
              <w:txbxContent>
                <w:p w:rsidR="007C1912" w:rsidRPr="00926EFD" w:rsidRDefault="007C1912" w:rsidP="002A32EC">
                  <w:pPr>
                    <w:numPr>
                      <w:ilvl w:val="0"/>
                      <w:numId w:val="19"/>
                    </w:numPr>
                    <w:tabs>
                      <w:tab w:val="clear" w:pos="1964"/>
                      <w:tab w:val="num" w:pos="430"/>
                    </w:tabs>
                    <w:bidi/>
                    <w:spacing w:after="0" w:line="216" w:lineRule="auto"/>
                    <w:ind w:left="190" w:firstLine="0"/>
                    <w:rPr>
                      <w:rFonts w:ascii="Amiri" w:hAnsi="Amiri" w:cs="Amiri"/>
                      <w:sz w:val="24"/>
                      <w:szCs w:val="20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926EFD">
                    <w:rPr>
                      <w:rFonts w:ascii="Amiri" w:hAnsi="Amiri" w:cs="Amiri"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Pr="00926EFD">
                    <w:rPr>
                      <w:rFonts w:ascii="Amiri" w:hAnsi="Amiri" w:cs="Amiri"/>
                      <w:color w:val="000000" w:themeColor="text1"/>
                      <w:rtl/>
                      <w:lang w:bidi="ar-DZ"/>
                    </w:rPr>
                    <w:t xml:space="preserve">التعرف على </w:t>
                  </w:r>
                  <w:r w:rsidRPr="00926EFD">
                    <w:rPr>
                      <w:rFonts w:ascii="Amiri" w:hAnsi="Amiri" w:cs="Amiri"/>
                      <w:rtl/>
                      <w:lang w:bidi="ar-DZ"/>
                    </w:rPr>
                    <w:t xml:space="preserve">متوازي الأضلاع، ومتوازيات الأضلاع الخاصية( المستطيل، المربّع، </w:t>
                  </w:r>
                  <w:r w:rsidRPr="00926E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عيّن)</w:t>
                  </w:r>
                  <w:r w:rsidRPr="00926EFD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و خواصها</w:t>
                  </w:r>
                  <w:r w:rsidRPr="00926E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926EFD" w:rsidRDefault="007C1912" w:rsidP="00254C3C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BD3416" w:rsidRDefault="00BD3416" w:rsidP="00683711">
      <w:pPr>
        <w:bidi/>
        <w:spacing w:after="0"/>
        <w:jc w:val="center"/>
        <w:rPr>
          <w:rtl/>
        </w:rPr>
      </w:pPr>
    </w:p>
    <w:p w:rsidR="00BD3416" w:rsidRDefault="00B709E8" w:rsidP="00BD3416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86" style="position:absolute;left:0;text-align:left;margin-left:-40.35pt;margin-top:5.05pt;width:74.65pt;height:30.45pt;z-index:251678720" arcsize="10923f" fillcolor="white [3201]" strokecolor="#5b9bd5 [3204]" strokeweight="2.5pt">
            <v:shadow color="#868686"/>
            <v:textbox style="mso-next-textbox:#_x0000_s1086">
              <w:txbxContent>
                <w:p w:rsidR="007C1912" w:rsidRPr="007634A6" w:rsidRDefault="007C1912" w:rsidP="007634A6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3" style="position:absolute;left:0;text-align:left;margin-left:38.75pt;margin-top:5.05pt;width:37.6pt;height:30.45pt;z-index:251667456" arcsize="10923f" fillcolor="white [3201]" strokecolor="#5b9bd5 [3204]" strokeweight="2.5pt">
            <v:shadow color="#868686"/>
            <v:textbox style="mso-next-textbox:#_x0000_s1043">
              <w:txbxContent>
                <w:p w:rsidR="007C1912" w:rsidRPr="00F87AF3" w:rsidRDefault="007C1912" w:rsidP="00857157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5" style="position:absolute;left:0;text-align:left;margin-left:447.4pt;margin-top:5.05pt;width:47.45pt;height:30.45pt;z-index:251668480" arcsize="10923f" fillcolor="white [3201]" strokecolor="#5b9bd5 [3204]" strokeweight="2.5pt">
            <v:shadow color="#868686"/>
            <v:textbox style="mso-next-textbox:#_x0000_s1045">
              <w:txbxContent>
                <w:p w:rsidR="007C1912" w:rsidRPr="007634A6" w:rsidRDefault="007C1912" w:rsidP="007634A6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2" style="position:absolute;left:0;text-align:left;margin-left:86.75pt;margin-top:5.05pt;width:356.15pt;height:30.45pt;z-index:251666432" arcsize="10923f" fillcolor="white [3201]" strokecolor="#5b9bd5 [3204]" strokeweight="2.5pt">
            <v:shadow color="#868686"/>
            <v:textbox style="mso-next-textbox:#_x0000_s1042">
              <w:txbxContent>
                <w:p w:rsidR="007C1912" w:rsidRPr="004A4789" w:rsidRDefault="007C1912" w:rsidP="00585C7B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585C7B" w:rsidRDefault="00B709E8" w:rsidP="00594359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046" style="position:absolute;left:0;text-align:left;margin-left:447.4pt;margin-top:17.75pt;width:47.45pt;height:570.8pt;z-index:251669504" arcsize="10923f" fillcolor="white [3201]" strokecolor="#5b9bd5 [3204]" strokeweight="2.5pt">
            <v:shadow color="#868686"/>
            <v:textbox style="mso-next-textbox:#_x0000_s1046">
              <w:txbxContent>
                <w:p w:rsidR="007C1912" w:rsidRPr="007634A6" w:rsidRDefault="007C1912" w:rsidP="00E53631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876B3B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737D90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737D90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737D90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737D90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737D90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D568C7" w:rsidRDefault="007C1912" w:rsidP="00737D90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 w:rsidRPr="00D568C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B86623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B86623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B86623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E53631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E53631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B86623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F91FF1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EC62BD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2262B8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C52C96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85" style="position:absolute;left:0;text-align:left;margin-left:-40.35pt;margin-top:20.35pt;width:73.25pt;height:568.2pt;z-index:251677696" arcsize="10923f" fillcolor="white [3201]" strokecolor="#5b9bd5 [3204]" strokeweight="2.5pt">
            <v:shadow color="#868686"/>
            <v:textbox style="mso-next-textbox:#_x0000_s1085">
              <w:txbxContent>
                <w:p w:rsidR="007C1912" w:rsidRDefault="007C1912">
                  <w:pPr>
                    <w:rPr>
                      <w:lang w:val="fr-FR"/>
                    </w:rPr>
                  </w:pPr>
                </w:p>
                <w:p w:rsidR="007C1912" w:rsidRDefault="007C1912">
                  <w:pPr>
                    <w:rPr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Default="007C1912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876B3B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C84F4C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C320A0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C320A0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2262B8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8" style="position:absolute;left:0;text-align:left;margin-left:38.75pt;margin-top:17.75pt;width:37.6pt;height:570.8pt;z-index:251671552" arcsize="10923f" fillcolor="white [3201]" strokecolor="#5b9bd5 [3204]" strokeweight="2.5pt">
            <v:shadow color="#868686"/>
            <v:textbox style="mso-next-textbox:#_x0000_s1048">
              <w:txbxContent>
                <w:p w:rsidR="007C1912" w:rsidRDefault="007C1912" w:rsidP="00857157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857157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857157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857157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D64FA9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1301C" w:rsidRDefault="007C1912" w:rsidP="009D3885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</w:t>
                  </w: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0</w:t>
                  </w: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D64FA9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D64FA9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D64FA9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D64FA9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E553B4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9D3885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Pr="00603008" w:rsidRDefault="007C1912" w:rsidP="00D64FA9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</w:t>
                  </w: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E553B4" w:rsidRDefault="007C1912" w:rsidP="00E553B4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93" style="position:absolute;left:0;text-align:left;margin-left:80.95pt;margin-top:17.75pt;width:361.95pt;height:570.8pt;z-index:251683840" arcsize="0" fillcolor="white [3201]" strokecolor="#5b9bd5 [3204]" strokeweight="2.5pt">
            <v:shadow color="#868686"/>
            <v:textbox style="mso-next-textbox:#_x0000_s1093">
              <w:txbxContent>
                <w:p w:rsidR="007C1912" w:rsidRDefault="007C1912" w:rsidP="000700EF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</w:pP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highlight w:val="cyan"/>
                      <w:rtl/>
                      <w:lang w:bidi="ar-DZ"/>
                    </w:rPr>
                    <w:t>نشاط بنائي: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رقم 01 ص  214</w:t>
                  </w:r>
                </w:p>
                <w:p w:rsidR="007C1912" w:rsidRDefault="007C1912" w:rsidP="00254C3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الدرس: </w:t>
                  </w:r>
                </w:p>
                <w:p w:rsidR="007C1912" w:rsidRPr="00D5770B" w:rsidRDefault="007C1912" w:rsidP="002A32EC">
                  <w:pPr>
                    <w:pStyle w:val="Paragraphedeliste"/>
                    <w:numPr>
                      <w:ilvl w:val="0"/>
                      <w:numId w:val="24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متوازي </w:t>
                  </w:r>
                  <w:r w:rsidRPr="00D5770B"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الاضلاع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39"/>
                    <w:gridCol w:w="1889"/>
                  </w:tblGrid>
                  <w:tr w:rsidR="007C1912" w:rsidTr="000700EF">
                    <w:tc>
                      <w:tcPr>
                        <w:tcW w:w="5039" w:type="dxa"/>
                      </w:tcPr>
                      <w:p w:rsidR="007C1912" w:rsidRPr="000700EF" w:rsidRDefault="007C1912" w:rsidP="000700EF">
                        <w:pPr>
                          <w:bidi/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miri" w:hAnsi="Amiri" w:cs="Amiri" w:hint="cs"/>
                            <w:sz w:val="28"/>
                            <w:szCs w:val="28"/>
                            <w:rtl/>
                            <w:lang w:bidi="ar-DZ"/>
                          </w:rPr>
                          <w:t>تعريف :</w:t>
                        </w:r>
                        <w:r w:rsidRPr="000700EF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>متوازي الأضلاع هو رباعي حاملا كلّ ضلعين متقابلين فيه متوازيان.</w:t>
                        </w:r>
                      </w:p>
                    </w:tc>
                    <w:tc>
                      <w:tcPr>
                        <w:tcW w:w="1877" w:type="dxa"/>
                      </w:tcPr>
                      <w:p w:rsidR="007C1912" w:rsidRDefault="007C1912" w:rsidP="000700EF">
                        <w:pPr>
                          <w:tabs>
                            <w:tab w:val="right" w:pos="227"/>
                          </w:tabs>
                          <w:bidi/>
                          <w:rPr>
                            <w:rFonts w:ascii="Amiri" w:hAnsi="Amiri" w:cs="Amiri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 wp14:anchorId="3F88FCA0" wp14:editId="055068A9">
                              <wp:extent cx="1062681" cy="601362"/>
                              <wp:effectExtent l="0" t="0" r="0" b="0"/>
                              <wp:docPr id="9" name="Imag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2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62922" cy="60149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7C1912" w:rsidRPr="000700EF" w:rsidRDefault="007C1912" w:rsidP="000700EF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2. خواصه:</w:t>
                  </w:r>
                  <w:r w:rsidRPr="00B949E8">
                    <w:rPr>
                      <w:rFonts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</w:p>
                <w:p w:rsidR="007C1912" w:rsidRPr="000700EF" w:rsidRDefault="007C1912" w:rsidP="000700EF">
                  <w:pPr>
                    <w:bidi/>
                    <w:spacing w:after="0" w:line="240" w:lineRule="auto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noProof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0700EF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t xml:space="preserve">- </w:t>
                  </w:r>
                  <w:r>
                    <w:rPr>
                      <w:rFonts w:ascii="Amiri" w:hAnsi="Amiri" w:cs="Amiri"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700EF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t xml:space="preserve">قطراه متناصفان . </w:t>
                  </w:r>
                </w:p>
                <w:p w:rsidR="007C1912" w:rsidRPr="000700EF" w:rsidRDefault="007C1912" w:rsidP="000700EF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0700EF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t>2- كل ضلعان متقابلان متساويان و متوازيان.</w:t>
                  </w:r>
                </w:p>
                <w:p w:rsidR="007C1912" w:rsidRDefault="007C1912" w:rsidP="000700EF">
                  <w:pPr>
                    <w:bidi/>
                    <w:spacing w:after="0" w:line="240" w:lineRule="auto"/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</w:pPr>
                  <w:r w:rsidRPr="000700EF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t>3- كل زاويتان متقابلتان متقايستان.</w:t>
                  </w:r>
                </w:p>
                <w:p w:rsidR="007C1912" w:rsidRPr="00D5770B" w:rsidRDefault="007C1912" w:rsidP="002A32EC">
                  <w:pPr>
                    <w:pStyle w:val="Paragraphedeliste"/>
                    <w:numPr>
                      <w:ilvl w:val="0"/>
                      <w:numId w:val="24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 w:rsidRPr="00D5770B"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متوازيات الاضلاع الخاصة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458"/>
                    <w:gridCol w:w="3566"/>
                  </w:tblGrid>
                  <w:tr w:rsidR="007C1912" w:rsidTr="00C54E1D">
                    <w:tc>
                      <w:tcPr>
                        <w:tcW w:w="3458" w:type="dxa"/>
                      </w:tcPr>
                      <w:p w:rsidR="007C1912" w:rsidRDefault="007C1912" w:rsidP="00D5770B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C70F1">
                          <w:rPr>
                            <w:rFonts w:ascii="Amiri" w:hAnsi="Amiri" w:cs="Amiri"/>
                            <w:noProof/>
                            <w:color w:val="0000FF"/>
                            <w:sz w:val="28"/>
                            <w:szCs w:val="28"/>
                            <w:highlight w:val="yellow"/>
                            <w:rtl/>
                            <w:lang w:bidi="ar-DZ"/>
                          </w:rPr>
                          <w:t>المعين:</w:t>
                        </w:r>
                        <w:r w:rsidRPr="00D5770B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هو متوازي أضلاع له ضلعان متتاليان متقايسان.</w:t>
                        </w:r>
                      </w:p>
                      <w:p w:rsidR="007C1912" w:rsidRDefault="007C1912" w:rsidP="00C54E1D">
                        <w:pPr>
                          <w:bidi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lang w:val="fr-FR" w:eastAsia="fr-FR"/>
                          </w:rPr>
                          <w:drawing>
                            <wp:inline distT="0" distB="0" distL="0" distR="0" wp14:anchorId="78CBC966" wp14:editId="3CFA3C20">
                              <wp:extent cx="1128395" cy="535305"/>
                              <wp:effectExtent l="0" t="0" r="0" b="0"/>
                              <wp:docPr id="13" name="Image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28395" cy="5353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566" w:type="dxa"/>
                      </w:tcPr>
                      <w:p w:rsidR="007C1912" w:rsidRPr="00E553B4" w:rsidRDefault="007C1912" w:rsidP="002A32EC">
                        <w:pPr>
                          <w:pStyle w:val="Paragraphedeliste"/>
                          <w:numPr>
                            <w:ilvl w:val="0"/>
                            <w:numId w:val="25"/>
                          </w:numPr>
                          <w:bidi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bidi="ar-DZ"/>
                          </w:rPr>
                        </w:pPr>
                        <w:r w:rsidRPr="00E553B4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 xml:space="preserve">قطراه متعامدان و متناصفان </w:t>
                        </w:r>
                      </w:p>
                      <w:p w:rsidR="007C1912" w:rsidRPr="00E553B4" w:rsidRDefault="007C1912" w:rsidP="002A32EC">
                        <w:pPr>
                          <w:pStyle w:val="Paragraphedeliste"/>
                          <w:numPr>
                            <w:ilvl w:val="0"/>
                            <w:numId w:val="25"/>
                          </w:numPr>
                          <w:bidi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bidi="ar-DZ"/>
                          </w:rPr>
                        </w:pPr>
                        <w:r w:rsidRPr="00E553B4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>اضلاعه متساوية.</w:t>
                        </w:r>
                      </w:p>
                      <w:p w:rsidR="007C1912" w:rsidRPr="00C54E1D" w:rsidRDefault="007C1912" w:rsidP="002A32EC">
                        <w:pPr>
                          <w:pStyle w:val="Paragraphedeliste"/>
                          <w:numPr>
                            <w:ilvl w:val="0"/>
                            <w:numId w:val="25"/>
                          </w:numPr>
                          <w:bidi/>
                          <w:rPr>
                            <w:rFonts w:ascii="Amiri" w:hAnsi="Amiri" w:cs="Amiri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[ 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AC)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ينصف كلاّ من الزاويتين 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BAD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و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BCD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BD)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ينصف كلاّ من الزاويتين 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ABC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و 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ADC</w:t>
                        </w:r>
                        <w:r w:rsidRPr="00C54E1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]</w:t>
                        </w:r>
                      </w:p>
                    </w:tc>
                  </w:tr>
                  <w:tr w:rsidR="007C1912" w:rsidTr="00C54E1D">
                    <w:tc>
                      <w:tcPr>
                        <w:tcW w:w="3458" w:type="dxa"/>
                      </w:tcPr>
                      <w:p w:rsidR="007C1912" w:rsidRPr="00D5770B" w:rsidRDefault="007C1912" w:rsidP="00D5770B">
                        <w:pPr>
                          <w:bidi/>
                          <w:rPr>
                            <w:rFonts w:ascii="Amiri" w:hAnsi="Amiri" w:cs="Amiri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7C70F1">
                          <w:rPr>
                            <w:rFonts w:ascii="Amiri" w:hAnsi="Amiri" w:cs="Amiri"/>
                            <w:noProof/>
                            <w:color w:val="0000FF"/>
                            <w:sz w:val="24"/>
                            <w:szCs w:val="24"/>
                            <w:highlight w:val="yellow"/>
                            <w:rtl/>
                            <w:lang w:bidi="ar-DZ"/>
                          </w:rPr>
                          <w:t>المستطيل:</w:t>
                        </w:r>
                        <w:r w:rsidRPr="00D5770B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>هو متوازي اضلاع له زاوية قائمة</w:t>
                        </w:r>
                      </w:p>
                      <w:p w:rsidR="007C1912" w:rsidRDefault="007C1912" w:rsidP="00C54E1D">
                        <w:pPr>
                          <w:bidi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lang w:val="fr-FR" w:eastAsia="fr-FR"/>
                          </w:rPr>
                          <w:drawing>
                            <wp:inline distT="0" distB="0" distL="0" distR="0" wp14:anchorId="66E16B05" wp14:editId="70D37F06">
                              <wp:extent cx="1181100" cy="628650"/>
                              <wp:effectExtent l="0" t="0" r="0" b="0"/>
                              <wp:docPr id="11" name="Image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81100" cy="628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566" w:type="dxa"/>
                      </w:tcPr>
                      <w:p w:rsidR="007C1912" w:rsidRPr="00C54E1D" w:rsidRDefault="007C1912" w:rsidP="002A32EC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  <w:bidi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bidi="ar-DZ"/>
                          </w:rPr>
                        </w:pPr>
                        <w:r w:rsidRPr="00C54E1D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>زواياه قائمة.</w:t>
                        </w:r>
                      </w:p>
                      <w:p w:rsidR="007C1912" w:rsidRPr="00C54E1D" w:rsidRDefault="007C1912" w:rsidP="002A32EC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  <w:bidi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bidi="ar-DZ"/>
                          </w:rPr>
                        </w:pPr>
                        <w:r w:rsidRPr="00C54E1D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>قطراه متساويان و متناصفان.</w:t>
                        </w:r>
                      </w:p>
                      <w:p w:rsidR="007C1912" w:rsidRPr="00C54E1D" w:rsidRDefault="007C1912" w:rsidP="00C54E1D">
                        <w:pPr>
                          <w:pStyle w:val="Paragraphedeliste"/>
                          <w:bidi/>
                          <w:ind w:left="360"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</w:tr>
                  <w:tr w:rsidR="007C1912" w:rsidTr="00C54E1D">
                    <w:tc>
                      <w:tcPr>
                        <w:tcW w:w="3458" w:type="dxa"/>
                      </w:tcPr>
                      <w:p w:rsidR="007C1912" w:rsidRDefault="007C1912" w:rsidP="00D5770B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C70F1">
                          <w:rPr>
                            <w:rFonts w:ascii="Amiri" w:hAnsi="Amiri" w:cs="Amiri"/>
                            <w:noProof/>
                            <w:color w:val="0000FF"/>
                            <w:sz w:val="28"/>
                            <w:szCs w:val="28"/>
                            <w:highlight w:val="yellow"/>
                            <w:rtl/>
                            <w:lang w:bidi="ar-DZ"/>
                          </w:rPr>
                          <w:t>المربع:</w:t>
                        </w: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D5770B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هو متوازي أضلاع له ضلعان متتاليان متقايسان وزاوية قائمة.</w:t>
                        </w:r>
                      </w:p>
                      <w:p w:rsidR="007C1912" w:rsidRDefault="007C1912" w:rsidP="00C54E1D">
                        <w:pPr>
                          <w:bidi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lang w:val="fr-FR" w:eastAsia="fr-FR"/>
                          </w:rPr>
                          <w:drawing>
                            <wp:inline distT="0" distB="0" distL="0" distR="0" wp14:anchorId="7CBCEBB5" wp14:editId="76AB798F">
                              <wp:extent cx="838200" cy="762000"/>
                              <wp:effectExtent l="0" t="0" r="0" b="0"/>
                              <wp:docPr id="12" name="Imag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38200" cy="762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566" w:type="dxa"/>
                      </w:tcPr>
                      <w:p w:rsidR="007C1912" w:rsidRPr="00C54E1D" w:rsidRDefault="007C1912" w:rsidP="002A32EC">
                        <w:pPr>
                          <w:pStyle w:val="Paragraphedeliste"/>
                          <w:numPr>
                            <w:ilvl w:val="0"/>
                            <w:numId w:val="27"/>
                          </w:numPr>
                          <w:bidi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bidi="ar-DZ"/>
                          </w:rPr>
                        </w:pPr>
                        <w:r w:rsidRPr="00C54E1D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>زواياه قائمة و اضلاعه متساوية.</w:t>
                        </w:r>
                      </w:p>
                      <w:p w:rsidR="007C1912" w:rsidRPr="00C54E1D" w:rsidRDefault="007C1912" w:rsidP="002A32EC">
                        <w:pPr>
                          <w:pStyle w:val="Paragraphedeliste"/>
                          <w:numPr>
                            <w:ilvl w:val="0"/>
                            <w:numId w:val="27"/>
                          </w:numPr>
                          <w:bidi/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54E1D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rtl/>
                            <w:lang w:bidi="ar-DZ"/>
                          </w:rPr>
                          <w:t>اقطاره متساوية ، متناصفة و متعامدة.</w:t>
                        </w:r>
                      </w:p>
                    </w:tc>
                  </w:tr>
                </w:tbl>
                <w:p w:rsidR="007C1912" w:rsidRPr="00E553B4" w:rsidRDefault="007C1912" w:rsidP="00E553B4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</w:rPr>
                  </w:pPr>
                  <w:r w:rsidRPr="00E553B4">
                    <w:rPr>
                      <w:rFonts w:ascii="Amiri" w:hAnsi="Amiri" w:cs="Amiri"/>
                      <w:b/>
                      <w:bCs/>
                      <w:noProof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حل تمرين رقم 31 ص 239</w:t>
                  </w:r>
                </w:p>
                <w:p w:rsidR="007C1912" w:rsidRPr="000700EF" w:rsidRDefault="007C1912" w:rsidP="000700EF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0700EF" w:rsidRDefault="007C1912" w:rsidP="00254C3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1D15D0">
                  <w:pPr>
                    <w:tabs>
                      <w:tab w:val="right" w:pos="-79"/>
                    </w:tabs>
                    <w:bidi/>
                    <w:spacing w:after="0"/>
                    <w:ind w:right="-284"/>
                    <w:rPr>
                      <w:rFonts w:ascii="Arabic Typesetting" w:hAnsi="Arabic Typesetting" w:cs="Arabic Typesetting"/>
                      <w:color w:val="000000"/>
                      <w:sz w:val="30"/>
                      <w:szCs w:val="30"/>
                      <w:rtl/>
                      <w:lang w:bidi="ar-DZ"/>
                    </w:rPr>
                  </w:pPr>
                </w:p>
                <w:p w:rsidR="007C1912" w:rsidRPr="00EC0709" w:rsidRDefault="007C1912" w:rsidP="00EC0709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EC0709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EC0709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 w:rsidR="007C1912" w:rsidRPr="00857157" w:rsidRDefault="007C1912" w:rsidP="0045607E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A5749D" w:rsidRDefault="00A5749D" w:rsidP="00585C7B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1A3CD5" w:rsidRDefault="001A3CD5" w:rsidP="00D06C02">
      <w:pPr>
        <w:bidi/>
        <w:rPr>
          <w:rtl/>
        </w:rPr>
      </w:pPr>
    </w:p>
    <w:p w:rsidR="005C17AC" w:rsidRPr="00AC378A" w:rsidRDefault="005C17AC" w:rsidP="005C17AC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 w:rsidRPr="006520B2">
        <w:rPr>
          <w:rFonts w:ascii="ae_Cortoba" w:hAnsi="ae_Cortoba" w:cs="ae_Cortoba"/>
          <w:b/>
          <w:bCs/>
          <w:position w:val="-4"/>
          <w:sz w:val="28"/>
          <w:szCs w:val="28"/>
        </w:rPr>
        <w:object w:dxaOrig="180" w:dyaOrig="279">
          <v:shape id="_x0000_i1122" type="#_x0000_t75" style="width:9.1pt;height:14.25pt" o:ole="">
            <v:imagedata r:id="rId1733" o:title=""/>
          </v:shape>
          <o:OLEObject Type="Embed" ProgID="Equation.DSMT4" ShapeID="_x0000_i1122" DrawAspect="Content" ObjectID="_1629057311" r:id="rId1734"/>
        </w:object>
      </w:r>
      <w:r w:rsidR="00B709E8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98" style="position:absolute;left:0;text-align:left;margin-left:330.65pt;margin-top:6.75pt;width:157.65pt;height:127.65pt;z-index:251688960;mso-position-horizontal-relative:text;mso-position-vertical-relative:text" arcsize="5043f" fillcolor="#fff2cc [663]" strokecolor="#5b9bd5 [3204]" strokeweight="2.5pt">
            <v:shadow color="#868686"/>
            <v:textbox style="mso-next-textbox:#_x0000_s1098">
              <w:txbxContent>
                <w:p w:rsidR="007C1912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 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 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02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E3449C8" wp14:editId="16FF55C6">
                        <wp:extent cx="222421" cy="222422"/>
                        <wp:effectExtent l="0" t="0" r="0" b="0"/>
                        <wp:docPr id="26" name="Imag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5C17AC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 w:rsidR="00B709E8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99" style="position:absolute;left:0;text-align:left;margin-left:-30.65pt;margin-top:6.75pt;width:142.95pt;height:127.65pt;z-index:251689984;mso-position-horizontal-relative:text;mso-position-vertical-relative:text" arcsize="5043f" fillcolor="#fff2cc [663]" strokecolor="#5b9bd5 [3204]" strokeweight="2.5pt">
            <v:shadow color="#868686"/>
            <v:textbox style="mso-next-textbox:#_x0000_s1099">
              <w:txbxContent>
                <w:p w:rsidR="007C1912" w:rsidRPr="00C42AB1" w:rsidRDefault="007C1912" w:rsidP="005C17AC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5C17AC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5C17AC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 w:rsidR="00B709E8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07" style="position:absolute;left:0;text-align:left;margin-left:118.15pt;margin-top:-2.25pt;width:198.9pt;height:29.15pt;z-index:251698176;visibility:visible;mso-position-horizontal-relative:text;mso-position-vertical-relative:text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1107">
              <w:txbxContent>
                <w:p w:rsidR="007C1912" w:rsidRPr="003246E0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2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5C17AC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5C17AC" w:rsidRDefault="00B709E8" w:rsidP="005C17AC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95" style="position:absolute;left:0;text-align:left;margin-left:118.15pt;margin-top:7.25pt;width:204.5pt;height:29.85pt;z-index:25168588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95">
              <w:txbxContent>
                <w:p w:rsidR="007C1912" w:rsidRPr="008E1947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ة.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96" style="position:absolute;left:0;text-align:left;margin-left:118.15pt;margin-top:20.75pt;width:204.5pt;height:29.85pt;z-index:25168691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96">
              <w:txbxContent>
                <w:p w:rsidR="007C1912" w:rsidRPr="00A7242A" w:rsidRDefault="007C1912" w:rsidP="005C17AC">
                  <w:pPr>
                    <w:bidi/>
                    <w:spacing w:after="0"/>
                    <w:ind w:left="-118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 xml:space="preserve"> الهندسة المستو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97" style="position:absolute;left:0;text-align:left;margin-left:118.15pt;margin-top:12.95pt;width:204.5pt;height:31.15pt;z-index:25168793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97">
              <w:txbxContent>
                <w:p w:rsidR="007C1912" w:rsidRPr="008E1947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</w:t>
                  </w:r>
                  <w:r w:rsidRPr="00877F57"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:</w:t>
                  </w: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الاشكال الهندسية المألوفة (2)</w:t>
                  </w:r>
                  <w:r w:rsidRPr="00877F57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highlight w:val="yellow"/>
                      <w:rtl/>
                      <w:lang w:bidi="ar-DZ"/>
                    </w:rPr>
                    <w:t>.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877F57">
                    <w:rPr>
                      <w:rFonts w:cs="Traditional Arabic"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00" style="position:absolute;left:0;text-align:left;margin-left:-30.65pt;margin-top:10.55pt;width:518.95pt;height:40.05pt;z-index:251691008" arcsize="10923f" fillcolor="#fff2cc [663]" strokecolor="#5b9bd5 [3204]" strokeweight="2.5pt">
            <v:shadow color="#868686"/>
            <v:textbox style="mso-next-textbox:#_x0000_s1100">
              <w:txbxContent>
                <w:p w:rsidR="007C1912" w:rsidRPr="002E5C6E" w:rsidRDefault="007C1912" w:rsidP="002A32EC">
                  <w:pPr>
                    <w:numPr>
                      <w:ilvl w:val="0"/>
                      <w:numId w:val="19"/>
                    </w:numPr>
                    <w:tabs>
                      <w:tab w:val="clear" w:pos="1964"/>
                      <w:tab w:val="num" w:pos="430"/>
                    </w:tabs>
                    <w:bidi/>
                    <w:spacing w:after="0" w:line="216" w:lineRule="auto"/>
                    <w:ind w:left="190" w:firstLine="0"/>
                    <w:rPr>
                      <w:sz w:val="28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15D0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تعرف على </w:t>
                  </w:r>
                  <w:r w:rsidRPr="001D15D0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ثلّثات الخاصة، والمستقيمات الخاصة في مثلّث.</w:t>
                  </w:r>
                </w:p>
                <w:p w:rsidR="007C1912" w:rsidRPr="00254C3C" w:rsidRDefault="007C1912" w:rsidP="005C17AC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spacing w:after="0"/>
        <w:jc w:val="center"/>
        <w:rPr>
          <w:rtl/>
        </w:rPr>
      </w:pP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01" style="position:absolute;left:0;text-align:left;margin-left:86.75pt;margin-top:.9pt;width:356.15pt;height:30.45pt;z-index:251692032" arcsize="10923f" fillcolor="white [3201]" strokecolor="#5b9bd5 [3204]" strokeweight="2.5pt">
            <v:shadow color="#868686"/>
            <v:textbox style="mso-next-textbox:#_x0000_s1101">
              <w:txbxContent>
                <w:p w:rsidR="007C1912" w:rsidRPr="004A4789" w:rsidRDefault="007C1912" w:rsidP="005C17AC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2" style="position:absolute;left:0;text-align:left;margin-left:43.35pt;margin-top:.9pt;width:37.6pt;height:30.45pt;z-index:251693056" arcsize="10923f" fillcolor="white [3201]" strokecolor="#5b9bd5 [3204]" strokeweight="2.5pt">
            <v:shadow color="#868686"/>
            <v:textbox style="mso-next-textbox:#_x0000_s1102">
              <w:txbxContent>
                <w:p w:rsidR="007C1912" w:rsidRPr="00F87AF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9" style="position:absolute;left:0;text-align:left;margin-left:-35.9pt;margin-top:.9pt;width:74.65pt;height:30.45pt;z-index:251700224" arcsize="10923f" fillcolor="white [3201]" strokecolor="#5b9bd5 [3204]" strokeweight="2.5pt">
            <v:shadow color="#868686"/>
            <v:textbox style="mso-next-textbox:#_x0000_s1109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3" style="position:absolute;left:0;text-align:left;margin-left:447.4pt;margin-top:.9pt;width:47.45pt;height:30.45pt;z-index:251694080" arcsize="10923f" fillcolor="white [3201]" strokecolor="#5b9bd5 [3204]" strokeweight="2.5pt">
            <v:shadow color="#868686"/>
            <v:textbox style="mso-next-textbox:#_x0000_s1103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13" style="position:absolute;left:0;text-align:left;margin-left:80.95pt;margin-top:17.5pt;width:361.95pt;height:549.4pt;z-index:251704320" arcsize="0" fillcolor="white [3201]" strokecolor="#5b9bd5 [3204]" strokeweight="2.5pt">
            <v:shadow color="#868686"/>
            <v:textbox style="mso-next-textbox:#_x0000_s1113">
              <w:txbxContent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</w:pPr>
                  <w:r w:rsidRPr="00064F38">
                    <w:rPr>
                      <w:rFonts w:ascii="Amiri" w:hAnsi="Amiri" w:cs="Amiri" w:hint="cs"/>
                      <w:b/>
                      <w:bCs/>
                      <w:color w:val="FF0000"/>
                      <w:sz w:val="30"/>
                      <w:szCs w:val="30"/>
                      <w:highlight w:val="cyan"/>
                      <w:rtl/>
                      <w:lang w:bidi="ar-DZ"/>
                    </w:rPr>
                    <w:t>نشاط بنائي: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006F2B"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>رقم 03 ص  214</w:t>
                  </w:r>
                </w:p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  <w:t xml:space="preserve">الدرس: </w:t>
                  </w:r>
                </w:p>
                <w:p w:rsidR="007C1912" w:rsidRPr="001D15D0" w:rsidRDefault="007C1912" w:rsidP="002A32EC">
                  <w:pPr>
                    <w:pStyle w:val="Paragraphedeliste"/>
                    <w:numPr>
                      <w:ilvl w:val="0"/>
                      <w:numId w:val="21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</w:pPr>
                  <w:r w:rsidRPr="001D15D0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ثلثات الخاصة:</w:t>
                  </w:r>
                  <w:r w:rsidRPr="001D15D0">
                    <w:rPr>
                      <w:rFonts w:ascii="Amiri" w:hAnsi="Amiri" w:cs="Amiri"/>
                      <w:color w:val="0000FF"/>
                      <w:sz w:val="28"/>
                      <w:szCs w:val="28"/>
                      <w:highlight w:val="yellow"/>
                      <w:rtl/>
                    </w:rP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7109" w:type="dxa"/>
                    <w:tblInd w:w="163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2275"/>
                    <w:gridCol w:w="237"/>
                    <w:gridCol w:w="2464"/>
                    <w:gridCol w:w="237"/>
                    <w:gridCol w:w="1896"/>
                  </w:tblGrid>
                  <w:tr w:rsidR="007C1912" w:rsidTr="005C17AC">
                    <w:trPr>
                      <w:trHeight w:val="240"/>
                    </w:trPr>
                    <w:tc>
                      <w:tcPr>
                        <w:tcW w:w="2275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المثلّث متساوي السّاقين</w:t>
                        </w:r>
                      </w:p>
                    </w:tc>
                    <w:tc>
                      <w:tcPr>
                        <w:tcW w:w="237" w:type="dxa"/>
                        <w:tcBorders>
                          <w:top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2464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المثلّث متقايس الأضلاع</w:t>
                        </w:r>
                      </w:p>
                    </w:tc>
                    <w:tc>
                      <w:tcPr>
                        <w:tcW w:w="237" w:type="dxa"/>
                        <w:tcBorders>
                          <w:top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89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المثلّث قائم الزاوية</w:t>
                        </w:r>
                      </w:p>
                    </w:tc>
                  </w:tr>
                  <w:tr w:rsidR="007C1912" w:rsidTr="005C17AC">
                    <w:trPr>
                      <w:trHeight w:val="993"/>
                    </w:trPr>
                    <w:tc>
                      <w:tcPr>
                        <w:tcW w:w="2275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val="fr-FR" w:eastAsia="fr-FR"/>
                          </w:rPr>
                          <w:drawing>
                            <wp:inline distT="0" distB="0" distL="0" distR="0" wp14:anchorId="0BBF9348" wp14:editId="4F81E528">
                              <wp:extent cx="1136650" cy="502285"/>
                              <wp:effectExtent l="0" t="0" r="0" b="0"/>
                              <wp:docPr id="4" name="Imag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36650" cy="5022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37" w:type="dxa"/>
                        <w:tcBorders>
                          <w:top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2464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val="fr-FR" w:eastAsia="fr-FR"/>
                          </w:rPr>
                          <w:drawing>
                            <wp:inline distT="0" distB="0" distL="0" distR="0" wp14:anchorId="45410B9E" wp14:editId="6B678F4D">
                              <wp:extent cx="881380" cy="576580"/>
                              <wp:effectExtent l="0" t="0" r="0" b="0"/>
                              <wp:docPr id="3" name="Imag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81380" cy="576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37" w:type="dxa"/>
                        <w:tcBorders>
                          <w:top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89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val="fr-FR" w:eastAsia="fr-FR"/>
                          </w:rPr>
                          <w:drawing>
                            <wp:inline distT="0" distB="0" distL="0" distR="0" wp14:anchorId="7EF1742E" wp14:editId="1003089E">
                              <wp:extent cx="807085" cy="617855"/>
                              <wp:effectExtent l="0" t="0" r="0" b="0"/>
                              <wp:docPr id="2" name="Imag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07085" cy="6178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7C1912" w:rsidTr="005C17AC">
                    <w:trPr>
                      <w:trHeight w:val="493"/>
                    </w:trPr>
                    <w:tc>
                      <w:tcPr>
                        <w:tcW w:w="2275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7C1912" w:rsidRPr="001D15D0" w:rsidRDefault="007C1912" w:rsidP="002A32EC">
                        <w:pPr>
                          <w:numPr>
                            <w:ilvl w:val="0"/>
                            <w:numId w:val="20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فيه ضلعان متقايسان</w:t>
                        </w:r>
                      </w:p>
                      <w:p w:rsidR="007C1912" w:rsidRPr="001D15D0" w:rsidRDefault="007C1912" w:rsidP="002A32EC">
                        <w:pPr>
                          <w:numPr>
                            <w:ilvl w:val="0"/>
                            <w:numId w:val="20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 xml:space="preserve">ABC = ACB </w:t>
                        </w:r>
                      </w:p>
                    </w:tc>
                    <w:tc>
                      <w:tcPr>
                        <w:tcW w:w="237" w:type="dxa"/>
                        <w:tcBorders>
                          <w:top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2464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7C1912" w:rsidRPr="001D15D0" w:rsidRDefault="007C1912" w:rsidP="002A32EC">
                        <w:pPr>
                          <w:numPr>
                            <w:ilvl w:val="0"/>
                            <w:numId w:val="20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أضلاعه متقايسة</w:t>
                        </w:r>
                      </w:p>
                      <w:p w:rsidR="007C1912" w:rsidRPr="001D15D0" w:rsidRDefault="007C1912" w:rsidP="002A32EC">
                        <w:pPr>
                          <w:numPr>
                            <w:ilvl w:val="0"/>
                            <w:numId w:val="20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ABC = ACB = BAC= 60°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37" w:type="dxa"/>
                        <w:tcBorders>
                          <w:top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5C17AC">
                        <w:pP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89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7C1912" w:rsidRPr="001D15D0" w:rsidRDefault="007C1912" w:rsidP="002A32EC">
                        <w:pPr>
                          <w:numPr>
                            <w:ilvl w:val="0"/>
                            <w:numId w:val="20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فيه زاوية قائمة</w:t>
                        </w:r>
                      </w:p>
                      <w:p w:rsidR="007C1912" w:rsidRPr="001D15D0" w:rsidRDefault="007C1912" w:rsidP="002A32EC">
                        <w:pPr>
                          <w:numPr>
                            <w:ilvl w:val="0"/>
                            <w:numId w:val="20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ABC = 90°</w:t>
                        </w:r>
                      </w:p>
                    </w:tc>
                  </w:tr>
                </w:tbl>
                <w:p w:rsidR="007C1912" w:rsidRPr="001D15D0" w:rsidRDefault="007C1912" w:rsidP="002A32EC">
                  <w:pPr>
                    <w:pStyle w:val="Paragraphedeliste"/>
                    <w:numPr>
                      <w:ilvl w:val="0"/>
                      <w:numId w:val="21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lang w:bidi="ar-DZ"/>
                    </w:rPr>
                  </w:pPr>
                  <w:r w:rsidRPr="001D15D0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ستقيمات الخاصة في مثلث:</w:t>
                  </w:r>
                </w:p>
                <w:tbl>
                  <w:tblPr>
                    <w:tblStyle w:val="Grilledutableau"/>
                    <w:bidiVisual/>
                    <w:tblW w:w="10061" w:type="dxa"/>
                    <w:tblInd w:w="5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single" w:sz="4" w:space="0" w:color="auto"/>
                      <w:insideV w:val="none" w:sz="0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08"/>
                    <w:gridCol w:w="65"/>
                    <w:gridCol w:w="1898"/>
                    <w:gridCol w:w="61"/>
                    <w:gridCol w:w="290"/>
                    <w:gridCol w:w="1489"/>
                    <w:gridCol w:w="428"/>
                    <w:gridCol w:w="618"/>
                    <w:gridCol w:w="3671"/>
                    <w:gridCol w:w="1325"/>
                    <w:gridCol w:w="108"/>
                  </w:tblGrid>
                  <w:tr w:rsidR="007C1912" w:rsidRPr="001D15D0" w:rsidTr="00254C3C">
                    <w:trPr>
                      <w:gridAfter w:val="1"/>
                      <w:wAfter w:w="108" w:type="dxa"/>
                      <w:trHeight w:val="1742"/>
                    </w:trPr>
                    <w:tc>
                      <w:tcPr>
                        <w:tcW w:w="2071" w:type="dxa"/>
                        <w:gridSpan w:val="3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0"/>
                            <w:szCs w:val="20"/>
                            <w:highlight w:val="yellow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>الارتفاع</w:t>
                        </w:r>
                        <w:r w:rsidRPr="001D15D0">
                          <w:rPr>
                            <w:rFonts w:ascii="Amiri" w:hAnsi="Amiri" w:cs="Amiri"/>
                            <w:color w:val="FF0000"/>
                            <w:sz w:val="20"/>
                            <w:szCs w:val="20"/>
                            <w:rtl/>
                            <w:lang w:bidi="ar-DZ"/>
                          </w:rPr>
                          <w:t xml:space="preserve">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في مثلّث هو المستقيم الذي يشمل أحد رؤوس المثلث ويعامد الضّلع المقابل.</w:t>
                        </w:r>
                      </w:p>
                    </w:tc>
                    <w:tc>
                      <w:tcPr>
                        <w:tcW w:w="2268" w:type="dxa"/>
                        <w:gridSpan w:val="4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noProof/>
                            <w:sz w:val="20"/>
                            <w:szCs w:val="20"/>
                            <w:highlight w:val="yellow"/>
                            <w:lang w:val="fr-FR" w:eastAsia="fr-FR"/>
                          </w:rPr>
                          <w:drawing>
                            <wp:inline distT="0" distB="0" distL="0" distR="0" wp14:anchorId="7D3B7BD3" wp14:editId="6E0A3C3E">
                              <wp:extent cx="1087120" cy="725170"/>
                              <wp:effectExtent l="0" t="0" r="0" b="0"/>
                              <wp:docPr id="5" name="Imag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87120" cy="7251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5614" w:type="dxa"/>
                        <w:gridSpan w:val="3"/>
                        <w:vAlign w:val="center"/>
                      </w:tcPr>
                      <w:p w:rsidR="007C1912" w:rsidRPr="001D15D0" w:rsidRDefault="007C1912" w:rsidP="002A32EC">
                        <w:pPr>
                          <w:numPr>
                            <w:ilvl w:val="0"/>
                            <w:numId w:val="22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rtl/>
                            <w:lang w:bidi="ar-DZ"/>
                          </w:rPr>
                          <w:t xml:space="preserve">ارتفاعات مثلّث متقاطعة في نقطة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واحدة.</w:t>
                        </w:r>
                      </w:p>
                      <w:p w:rsidR="007C1912" w:rsidRPr="001D15D0" w:rsidRDefault="007C1912" w:rsidP="002A32EC">
                        <w:pPr>
                          <w:numPr>
                            <w:ilvl w:val="0"/>
                            <w:numId w:val="22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  <w:t xml:space="preserve">A(ABC) = ½ AA'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sym w:font="Symbol" w:char="F0B4"/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  <w:t xml:space="preserve"> BC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val="en-GB" w:bidi="ar-DZ"/>
                          </w:rPr>
                          <w:t xml:space="preserve">  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  <w:t xml:space="preserve">= ½ BB'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sym w:font="Symbol" w:char="F0B4"/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  <w:t xml:space="preserve"> AC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0"/>
                            <w:szCs w:val="20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val="en-GB" w:bidi="ar-DZ"/>
                          </w:rPr>
                          <w:t xml:space="preserve">  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  <w:t xml:space="preserve">= ½ CC'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sym w:font="Symbol" w:char="F0B4"/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val="en-GB" w:bidi="ar-DZ"/>
                          </w:rPr>
                          <w:t xml:space="preserve"> AB</w:t>
                        </w:r>
                      </w:p>
                    </w:tc>
                  </w:tr>
                  <w:tr w:rsidR="007C1912" w:rsidTr="00254C3C">
                    <w:trPr>
                      <w:gridBefore w:val="2"/>
                      <w:gridAfter w:val="2"/>
                      <w:wBefore w:w="173" w:type="dxa"/>
                      <w:wAfter w:w="1433" w:type="dxa"/>
                      <w:trHeight w:val="1808"/>
                    </w:trPr>
                    <w:tc>
                      <w:tcPr>
                        <w:tcW w:w="1959" w:type="dxa"/>
                        <w:gridSpan w:val="2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b/>
                            <w:bCs/>
                            <w:color w:val="FF0000"/>
                            <w:rtl/>
                            <w:lang w:bidi="ar-DZ"/>
                          </w:rPr>
                          <w:t>المحور</w:t>
                        </w:r>
                        <w:r w:rsidRPr="001D15D0">
                          <w:rPr>
                            <w:rFonts w:ascii="Amiri" w:hAnsi="Amiri" w:cs="Amiri"/>
                            <w:rtl/>
                            <w:lang w:bidi="ar-DZ"/>
                          </w:rPr>
                          <w:t xml:space="preserve"> </w:t>
                        </w:r>
                        <w:r w:rsidRPr="001D15D0">
                          <w:rPr>
                            <w:rFonts w:ascii="Amiri" w:hAnsi="Amiri" w:cs="Amiri"/>
                            <w:sz w:val="28"/>
                            <w:szCs w:val="28"/>
                            <w:rtl/>
                            <w:lang w:bidi="ar-DZ"/>
                          </w:rPr>
                          <w:t>في مثلّث هو محور أحد أضلاعه</w:t>
                        </w:r>
                        <w:r w:rsidRPr="001D15D0">
                          <w:rPr>
                            <w:rFonts w:ascii="Amiri" w:hAnsi="Amiri" w:cs="Amiri"/>
                            <w:rtl/>
                            <w:lang w:bidi="ar-DZ"/>
                          </w:rPr>
                          <w:t>.</w:t>
                        </w:r>
                      </w:p>
                    </w:tc>
                    <w:tc>
                      <w:tcPr>
                        <w:tcW w:w="1779" w:type="dxa"/>
                        <w:gridSpan w:val="2"/>
                        <w:vAlign w:val="center"/>
                      </w:tcPr>
                      <w:p w:rsidR="007C1912" w:rsidRDefault="007C1912" w:rsidP="005C17AC">
                        <w:pPr>
                          <w:bidi/>
                          <w:jc w:val="center"/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lang w:val="fr-FR" w:eastAsia="fr-FR"/>
                          </w:rPr>
                          <w:drawing>
                            <wp:inline distT="0" distB="0" distL="0" distR="0" wp14:anchorId="19B61AA0" wp14:editId="7A282897">
                              <wp:extent cx="708660" cy="889635"/>
                              <wp:effectExtent l="0" t="0" r="0" b="0"/>
                              <wp:docPr id="7" name="Imag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3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08660" cy="8896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Default="007C1912" w:rsidP="005C17AC">
                        <w:pPr>
                          <w:bidi/>
                          <w:jc w:val="center"/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OA = OB = OC</w:t>
                        </w:r>
                      </w:p>
                    </w:tc>
                    <w:tc>
                      <w:tcPr>
                        <w:tcW w:w="4717" w:type="dxa"/>
                        <w:gridSpan w:val="3"/>
                        <w:vAlign w:val="center"/>
                      </w:tcPr>
                      <w:p w:rsidR="007C1912" w:rsidRDefault="007C1912" w:rsidP="005C17AC">
                        <w:pPr>
                          <w:bidi/>
                          <w:rPr>
                            <w:lang w:bidi="ar-DZ"/>
                          </w:rPr>
                        </w:pP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محاور مثلّث متقاطعة في نقطة واحدة.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نقطة تقاطع محاور مثلّث هي مركز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دّائرة المحيطة بهذا المثلّث (التي تشمل</w:t>
                        </w:r>
                      </w:p>
                      <w:p w:rsidR="007C1912" w:rsidRDefault="007C1912" w:rsidP="005C17AC">
                        <w:pPr>
                          <w:bidi/>
                          <w:rPr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رؤوسه).</w:t>
                        </w:r>
                      </w:p>
                    </w:tc>
                  </w:tr>
                  <w:tr w:rsidR="007C1912" w:rsidTr="00254C3C">
                    <w:trPr>
                      <w:gridBefore w:val="1"/>
                      <w:wBefore w:w="108" w:type="dxa"/>
                      <w:trHeight w:val="1864"/>
                    </w:trPr>
                    <w:tc>
                      <w:tcPr>
                        <w:tcW w:w="2314" w:type="dxa"/>
                        <w:gridSpan w:val="4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المتوسط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مثلّث هو المستقيم الذي يشمل أحد رؤوس المثلّث ومنتصف الضّلع المقابل.</w:t>
                        </w:r>
                      </w:p>
                    </w:tc>
                    <w:tc>
                      <w:tcPr>
                        <w:tcW w:w="2535" w:type="dxa"/>
                        <w:gridSpan w:val="3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val="fr-FR" w:eastAsia="fr-FR"/>
                          </w:rPr>
                          <w:drawing>
                            <wp:inline distT="0" distB="0" distL="0" distR="0" wp14:anchorId="71AA1918" wp14:editId="2591B1D2">
                              <wp:extent cx="1111885" cy="584835"/>
                              <wp:effectExtent l="0" t="0" r="0" b="0"/>
                              <wp:docPr id="6" name="Imag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4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11885" cy="5848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GA=2GA'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GB=2GB'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، 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GC=2GC'</w:t>
                        </w:r>
                      </w:p>
                    </w:tc>
                    <w:tc>
                      <w:tcPr>
                        <w:tcW w:w="5104" w:type="dxa"/>
                        <w:gridSpan w:val="3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متوسطات مثلّث متقاطعة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نقطة واحدة.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نقطة تقاطع متوسطات مثلّث</w:t>
                        </w:r>
                      </w:p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هي مركز ثقل هذا المثلّث.</w:t>
                        </w:r>
                      </w:p>
                    </w:tc>
                  </w:tr>
                </w:tbl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right="-284"/>
                    <w:rPr>
                      <w:rFonts w:ascii="Arabic Typesetting" w:hAnsi="Arabic Typesetting" w:cs="Arabic Typesetting"/>
                      <w:color w:val="000000"/>
                      <w:sz w:val="30"/>
                      <w:szCs w:val="30"/>
                      <w:rtl/>
                      <w:lang w:bidi="ar-DZ"/>
                    </w:rPr>
                  </w:pPr>
                </w:p>
                <w:p w:rsidR="007C1912" w:rsidRPr="00EC0709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 w:rsidR="007C1912" w:rsidRPr="00857157" w:rsidRDefault="007C1912" w:rsidP="005C17AC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6" style="position:absolute;left:0;text-align:left;margin-left:38.75pt;margin-top:14.25pt;width:37.6pt;height:552.65pt;z-index:251697152" arcsize="10923f" fillcolor="white [3201]" strokecolor="#5b9bd5 [3204]" strokeweight="2.5pt">
            <v:shadow color="#868686"/>
            <v:textbox style="mso-next-textbox:#_x0000_s1106">
              <w:txbxContent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</w:t>
                  </w: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0</w:t>
                  </w: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D3885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9D3885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</w:t>
                  </w: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5C17AC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8" style="position:absolute;left:0;text-align:left;margin-left:-40.35pt;margin-top:14.25pt;width:73.25pt;height:552.65pt;z-index:251699200" arcsize="10923f" fillcolor="white [3201]" strokecolor="#5b9bd5 [3204]" strokeweight="2.5pt">
            <v:shadow color="#868686"/>
            <v:textbox style="mso-next-textbox:#_x0000_s1108"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5C17AC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4" style="position:absolute;left:0;text-align:left;margin-left:447.4pt;margin-top:14.25pt;width:47.45pt;height:552.65pt;z-index:251695104" arcsize="10923f" fillcolor="white [3201]" strokecolor="#5b9bd5 [3204]" strokeweight="2.5pt">
            <v:shadow color="#868686"/>
            <v:textbox style="mso-next-textbox:#_x0000_s1104">
              <w:txbxContent>
                <w:p w:rsidR="007C1912" w:rsidRPr="007634A6" w:rsidRDefault="007C1912" w:rsidP="005C17AC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1110" style="position:absolute;left:0;text-align:left;margin-left:444.85pt;margin-top:16.5pt;width:47.45pt;height:744.65pt;z-index:251701248" arcsize="10923f" fillcolor="white [3201]" strokecolor="#5b9bd5 [3204]" strokeweight="2.5pt">
            <v:shadow color="#868686"/>
            <v:textbox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05" style="position:absolute;left:0;text-align:left;margin-left:69.9pt;margin-top:16.5pt;width:368.4pt;height:744.65pt;z-index:251696128" arcsize="0" fillcolor="white [3201]" strokecolor="#5b9bd5 [3204]" strokeweight="2.5pt">
            <v:shadow color="#868686"/>
            <v:textbox style="mso-next-textbox:#_x0000_s1105">
              <w:txbxContent>
                <w:tbl>
                  <w:tblPr>
                    <w:tblStyle w:val="Grilledutableau"/>
                    <w:bidiVisual/>
                    <w:tblW w:w="0" w:type="auto"/>
                    <w:tblInd w:w="178" w:type="dxa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single" w:sz="4" w:space="0" w:color="auto"/>
                      <w:insideV w:val="none" w:sz="0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2281"/>
                    <w:gridCol w:w="2499"/>
                    <w:gridCol w:w="2489"/>
                  </w:tblGrid>
                  <w:tr w:rsidR="007C1912" w:rsidTr="005C17AC">
                    <w:trPr>
                      <w:trHeight w:val="3681"/>
                    </w:trPr>
                    <w:tc>
                      <w:tcPr>
                        <w:tcW w:w="2281" w:type="dxa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b/>
                            <w:bCs/>
                            <w:color w:val="FF0000"/>
                            <w:sz w:val="24"/>
                            <w:szCs w:val="24"/>
                            <w:rtl/>
                            <w:lang w:bidi="ar-DZ"/>
                          </w:rPr>
                          <w:t>المنصّف</w:t>
                        </w: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في مثلّث هو منصّف إحدى زواياه.</w:t>
                        </w:r>
                      </w:p>
                    </w:tc>
                    <w:tc>
                      <w:tcPr>
                        <w:tcW w:w="2499" w:type="dxa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noProof/>
                            <w:sz w:val="24"/>
                            <w:szCs w:val="24"/>
                            <w:lang w:val="fr-FR" w:eastAsia="fr-FR"/>
                          </w:rPr>
                          <w:drawing>
                            <wp:inline distT="0" distB="0" distL="0" distR="0" wp14:anchorId="3AAF9096" wp14:editId="7C4AAE71">
                              <wp:extent cx="1391920" cy="1005205"/>
                              <wp:effectExtent l="0" t="0" r="0" b="0"/>
                              <wp:docPr id="8" name="Imag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91920" cy="10052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489" w:type="dxa"/>
                        <w:vAlign w:val="center"/>
                      </w:tcPr>
                      <w:p w:rsidR="007C1912" w:rsidRPr="001D15D0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</w:p>
                      <w:p w:rsidR="007C1912" w:rsidRPr="001D15D0" w:rsidRDefault="007C1912" w:rsidP="002A32EC">
                        <w:pPr>
                          <w:numPr>
                            <w:ilvl w:val="0"/>
                            <w:numId w:val="23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المنصّفات الدّاخلية في مثلّث متقاطعة في نقطة واحدة.</w:t>
                        </w:r>
                      </w:p>
                      <w:p w:rsidR="007C1912" w:rsidRPr="001D15D0" w:rsidRDefault="007C1912" w:rsidP="002A32EC">
                        <w:pPr>
                          <w:numPr>
                            <w:ilvl w:val="0"/>
                            <w:numId w:val="23"/>
                          </w:num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1D15D0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نقطة تقاطع المنصّفات الدّاخلية  في مثلّث هي مركز الدّائرة المرسومة داخل هذا المثلّث(أي التّي تمسّ أضلاع المثلّث من الداخل) .</w:t>
                        </w:r>
                      </w:p>
                    </w:tc>
                  </w:tr>
                </w:tbl>
                <w:p w:rsidR="007C1912" w:rsidRPr="00603008" w:rsidRDefault="007C1912" w:rsidP="005C17AC">
                  <w:pPr>
                    <w:bidi/>
                    <w:ind w:left="70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073037" w:rsidRDefault="007C1912" w:rsidP="005C17AC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1D0DED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  <w:t xml:space="preserve">                                             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073037">
                    <w:rPr>
                      <w:rFonts w:ascii="Amiri" w:hAnsi="Amiri" w:cs="Amiri" w:hint="cs"/>
                      <w:b/>
                      <w:bCs/>
                      <w:color w:val="1D0DED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73037">
                    <w:rPr>
                      <w:rFonts w:ascii="Amiri" w:hAnsi="Amiri" w:cs="Amiri" w:hint="cs"/>
                      <w:b/>
                      <w:bCs/>
                      <w:color w:val="1D0DED"/>
                      <w:sz w:val="28"/>
                      <w:szCs w:val="28"/>
                      <w:highlight w:val="yellow"/>
                      <w:rtl/>
                      <w:lang w:bidi="ar-DZ"/>
                    </w:rPr>
                    <w:t>حل تمارين رقم      ،       صفحــــــــة</w:t>
                  </w:r>
                  <w:r w:rsidRPr="00073037">
                    <w:rPr>
                      <w:rFonts w:ascii="Amiri" w:hAnsi="Amiri" w:cs="Amiri"/>
                      <w:b/>
                      <w:bCs/>
                      <w:color w:val="1D0DED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Pr="000C10C3" w:rsidRDefault="007C1912" w:rsidP="005C17AC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5C17AC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12" style="position:absolute;left:0;text-align:left;margin-left:25.8pt;margin-top:16.5pt;width:38.9pt;height:749.2pt;z-index:251703296" arcsize="10923f" fillcolor="white [3201]" strokecolor="#5b9bd5 [3204]" strokeweight="2.5pt">
            <v:shadow color="#868686"/>
            <v:textbox>
              <w:txbxContent>
                <w:p w:rsidR="007C1912" w:rsidRPr="0021301C" w:rsidRDefault="007C1912" w:rsidP="005C17AC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9D3885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9D3885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30د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11" style="position:absolute;left:0;text-align:left;margin-left:-41pt;margin-top:16.5pt;width:62.3pt;height:749.2pt;z-index:251702272" arcsize="10923f" fillcolor="white [3201]" strokecolor="#5b9bd5 [3204]" strokeweight="2.5pt">
            <v:shadow color="#868686"/>
            <v:textbox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Default="00C52C96" w:rsidP="00C52C96">
      <w:pPr>
        <w:bidi/>
        <w:ind w:left="-426"/>
        <w:rPr>
          <w:rtl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C52C96" w:rsidRPr="00DB594B" w:rsidRDefault="00C52C96" w:rsidP="00C52C96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AC378A" w:rsidRDefault="00B709E8" w:rsidP="005C17AC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117" style="position:absolute;left:0;text-align:left;margin-left:330.65pt;margin-top:6.75pt;width:157.65pt;height:127.65pt;z-index:251709440" arcsize="5043f" fillcolor="#fff2cc [663]" strokecolor="#5b9bd5 [3204]" strokeweight="2.5pt">
            <v:shadow color="#868686"/>
            <v:textbox style="mso-next-textbox:#_x0000_s1117">
              <w:txbxContent>
                <w:p w:rsidR="007C1912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ـ</w:t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  <w:r>
                    <w:rPr>
                      <w:rFonts w:ascii="Amiri" w:hAnsi="Amiri" w:cs="Amiri"/>
                    </w:rPr>
                    <w:t xml:space="preserve">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س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نة الدراسية : 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02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240B6E0" wp14:editId="17B4A1CB">
                        <wp:extent cx="222421" cy="222422"/>
                        <wp:effectExtent l="0" t="0" r="0" b="0"/>
                        <wp:docPr id="27" name="Image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5C17AC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18" style="position:absolute;left:0;text-align:left;margin-left:-30.65pt;margin-top:6.75pt;width:142.95pt;height:127.65pt;z-index:251710464" arcsize="5043f" fillcolor="#fff2cc [663]" strokecolor="#5b9bd5 [3204]" strokeweight="2.5pt">
            <v:shadow color="#868686"/>
            <v:textbox style="mso-next-textbox:#_x0000_s1118">
              <w:txbxContent>
                <w:p w:rsidR="007C1912" w:rsidRPr="00C42AB1" w:rsidRDefault="007C1912" w:rsidP="005C17AC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5C17AC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5C17AC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26" style="position:absolute;left:0;text-align:left;margin-left:118.15pt;margin-top:-2.25pt;width:198.9pt;height:29.15pt;z-index:25171865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1126">
              <w:txbxContent>
                <w:p w:rsidR="007C1912" w:rsidRPr="003246E0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3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5C17AC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5C17AC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5C17AC" w:rsidRDefault="00B709E8" w:rsidP="005C17AC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14" style="position:absolute;left:0;text-align:left;margin-left:118.15pt;margin-top:7.25pt;width:204.5pt;height:29.85pt;z-index:25170636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14">
              <w:txbxContent>
                <w:p w:rsidR="007C1912" w:rsidRPr="008E1947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ـــ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ة.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15" style="position:absolute;left:0;text-align:left;margin-left:118.15pt;margin-top:20.75pt;width:204.5pt;height:29.85pt;z-index:25170739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15">
              <w:txbxContent>
                <w:p w:rsidR="007C1912" w:rsidRPr="00A7242A" w:rsidRDefault="007C1912" w:rsidP="005C17AC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     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الهندســـة المســتو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16" style="position:absolute;left:0;text-align:left;margin-left:118.15pt;margin-top:12.95pt;width:204.5pt;height:31.15pt;z-index:25170841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16">
              <w:txbxContent>
                <w:p w:rsidR="007C1912" w:rsidRPr="008D7115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lang w:bidi="ar-DZ"/>
                    </w:rPr>
                  </w:pPr>
                  <w:r w:rsidRPr="008D7115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الموضوع:</w:t>
                  </w:r>
                  <w:r w:rsidRPr="008D7115">
                    <w:rPr>
                      <w:rFonts w:ascii="Amiri" w:hAnsi="Amiri" w:cs="Amiri" w:hint="cs"/>
                      <w:b/>
                      <w:bCs/>
                      <w:color w:val="0000FF"/>
                      <w:highlight w:val="yellow"/>
                      <w:rtl/>
                      <w:lang w:bidi="ar-DZ"/>
                    </w:rPr>
                    <w:t xml:space="preserve">مبرهنتي طاليس و فيثاغورس و </w:t>
                  </w:r>
                  <w:r w:rsidRPr="008D7115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عكسيهما.</w:t>
                  </w:r>
                  <w:r w:rsidRPr="008D7115">
                    <w:rPr>
                      <w:rFonts w:cs="Traditional Arabic"/>
                      <w:color w:val="0000FF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19" style="position:absolute;left:0;text-align:left;margin-left:-30.65pt;margin-top:10.55pt;width:518.95pt;height:40.05pt;z-index:251711488" arcsize="10923f" fillcolor="#fff2cc [663]" strokecolor="#5b9bd5 [3204]" strokeweight="2.5pt">
            <v:shadow color="#868686"/>
            <v:textbox style="mso-next-textbox:#_x0000_s1119">
              <w:txbxContent>
                <w:p w:rsidR="007C1912" w:rsidRPr="002E5C6E" w:rsidRDefault="007C1912" w:rsidP="002A32EC">
                  <w:pPr>
                    <w:numPr>
                      <w:ilvl w:val="0"/>
                      <w:numId w:val="19"/>
                    </w:numPr>
                    <w:tabs>
                      <w:tab w:val="clear" w:pos="1964"/>
                      <w:tab w:val="num" w:pos="430"/>
                    </w:tabs>
                    <w:bidi/>
                    <w:spacing w:after="0" w:line="216" w:lineRule="auto"/>
                    <w:ind w:left="190" w:firstLine="0"/>
                    <w:rPr>
                      <w:sz w:val="28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8E1947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توظيف مبرهنتي طاليس و فيثاغورس في حل مسائل.</w:t>
                  </w:r>
                </w:p>
                <w:p w:rsidR="007C1912" w:rsidRPr="00254C3C" w:rsidRDefault="007C1912" w:rsidP="005C17AC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spacing w:after="0"/>
        <w:jc w:val="center"/>
        <w:rPr>
          <w:rtl/>
        </w:rPr>
      </w:pP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20" style="position:absolute;left:0;text-align:left;margin-left:86.75pt;margin-top:.9pt;width:356.15pt;height:30.45pt;z-index:251712512" arcsize="10923f" fillcolor="white [3201]" strokecolor="#5b9bd5 [3204]" strokeweight="2.5pt">
            <v:shadow color="#868686"/>
            <v:textbox style="mso-next-textbox:#_x0000_s1120">
              <w:txbxContent>
                <w:p w:rsidR="007C1912" w:rsidRPr="004A4789" w:rsidRDefault="007C1912" w:rsidP="005C17AC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1" style="position:absolute;left:0;text-align:left;margin-left:43.35pt;margin-top:.9pt;width:37.6pt;height:30.45pt;z-index:251713536" arcsize="10923f" fillcolor="white [3201]" strokecolor="#5b9bd5 [3204]" strokeweight="2.5pt">
            <v:shadow color="#868686"/>
            <v:textbox style="mso-next-textbox:#_x0000_s1121">
              <w:txbxContent>
                <w:p w:rsidR="007C1912" w:rsidRPr="00F87AF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8" style="position:absolute;left:0;text-align:left;margin-left:-35.9pt;margin-top:.9pt;width:74.65pt;height:30.45pt;z-index:251720704" arcsize="10923f" fillcolor="white [3201]" strokecolor="#5b9bd5 [3204]" strokeweight="2.5pt">
            <v:shadow color="#868686"/>
            <v:textbox style="mso-next-textbox:#_x0000_s1128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2" style="position:absolute;left:0;text-align:left;margin-left:447.4pt;margin-top:.9pt;width:47.45pt;height:30.45pt;z-index:251714560" arcsize="10923f" fillcolor="white [3201]" strokecolor="#5b9bd5 [3204]" strokeweight="2.5pt">
            <v:shadow color="#868686"/>
            <v:textbox style="mso-next-textbox:#_x0000_s1122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32" style="position:absolute;left:0;text-align:left;margin-left:80.95pt;margin-top:17.5pt;width:361.95pt;height:549.4pt;z-index:251724800" arcsize="0" fillcolor="white [3201]" strokecolor="#5b9bd5 [3204]" strokeweight="2.5pt">
            <v:shadow color="#868686"/>
            <v:textbox style="mso-next-textbox:#_x0000_s1132">
              <w:txbxContent>
                <w:p w:rsidR="007C1912" w:rsidRPr="0015188A" w:rsidRDefault="007C1912" w:rsidP="005C17AC">
                  <w:p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4" w:color="auto"/>
                    </w:pBd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cs="Traditional Arabic"/>
                      <w:color w:val="000000"/>
                      <w:sz w:val="24"/>
                      <w:szCs w:val="24"/>
                      <w:lang w:val="fr-FR" w:bidi="ar-DZ"/>
                    </w:rPr>
                  </w:pPr>
                  <w:r w:rsidRPr="005C17AC">
                    <w:rPr>
                      <w:rFonts w:cs="Traditional Arabic" w:hint="cs"/>
                      <w:b/>
                      <w:bCs/>
                      <w:color w:val="990099"/>
                      <w:sz w:val="36"/>
                      <w:szCs w:val="36"/>
                      <w:highlight w:val="lightGray"/>
                      <w:u w:val="single"/>
                      <w:rtl/>
                      <w:lang w:bidi="ar-DZ"/>
                    </w:rPr>
                    <w:t>1.</w:t>
                  </w:r>
                  <w:r w:rsidRPr="005C17AC">
                    <w:rPr>
                      <w:rFonts w:cs="Traditional Arabic" w:hint="cs"/>
                      <w:b/>
                      <w:bCs/>
                      <w:color w:val="990099"/>
                      <w:sz w:val="28"/>
                      <w:szCs w:val="28"/>
                      <w:highlight w:val="lightGray"/>
                      <w:u w:val="single"/>
                      <w:rtl/>
                      <w:lang w:bidi="ar-DZ"/>
                    </w:rPr>
                    <w:t>وضعية الانطلاق</w:t>
                  </w:r>
                  <w:r w:rsidRPr="005C17AC">
                    <w:rPr>
                      <w:rFonts w:cs="Traditional Arabic" w:hint="cs"/>
                      <w:color w:val="990099"/>
                      <w:sz w:val="24"/>
                      <w:szCs w:val="24"/>
                      <w:highlight w:val="lightGray"/>
                      <w:rtl/>
                      <w:lang w:bidi="ar-DZ"/>
                    </w:rPr>
                    <w:t>:</w:t>
                  </w:r>
                  <w:r w:rsidRPr="0015188A">
                    <w:rPr>
                      <w:rFonts w:cs="Traditional Arabic" w:hint="cs"/>
                      <w:color w:val="990099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Pr="0015188A">
                    <w:rPr>
                      <w:rFonts w:ascii="Amiri" w:hAnsi="Amiri" w:cs="Amiri"/>
                      <w:color w:val="0000FF"/>
                      <w:sz w:val="32"/>
                      <w:szCs w:val="32"/>
                      <w:rtl/>
                      <w:lang w:bidi="ar-DZ"/>
                    </w:rPr>
                    <w:t xml:space="preserve">- </w:t>
                  </w:r>
                  <w:r w:rsidRPr="0015188A">
                    <w:rPr>
                      <w:rFonts w:ascii="Amiri" w:hAnsi="Amiri" w:cs="Amiri"/>
                      <w:color w:val="0000FF"/>
                      <w:sz w:val="24"/>
                      <w:szCs w:val="24"/>
                      <w:rtl/>
                      <w:lang w:bidi="ar-DZ"/>
                    </w:rPr>
                    <w:t>تذكير بمختلف التعاريف المدروسة سابقاً</w:t>
                  </w:r>
                </w:p>
                <w:p w:rsidR="007C1912" w:rsidRPr="008D7115" w:rsidRDefault="007C1912" w:rsidP="002A32EC">
                  <w:pPr>
                    <w:pStyle w:val="Paragraphedeliste"/>
                    <w:numPr>
                      <w:ilvl w:val="0"/>
                      <w:numId w:val="28"/>
                    </w:num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color w:val="0000FF"/>
                      <w:sz w:val="28"/>
                      <w:szCs w:val="28"/>
                      <w:highlight w:val="yellow"/>
                      <w:rtl/>
                    </w:rPr>
                  </w:pPr>
                  <w:r w:rsidRPr="008D7115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مبرهنة فيثاغورس:</w:t>
                  </w:r>
                  <w:r w:rsidRPr="008D7115">
                    <w:rPr>
                      <w:rFonts w:ascii="Amiri" w:hAnsi="Amiri" w:cs="Amiri"/>
                      <w:color w:val="0000FF"/>
                      <w:sz w:val="28"/>
                      <w:szCs w:val="28"/>
                      <w:highlight w:val="yellow"/>
                      <w:rtl/>
                    </w:rPr>
                    <w:t xml:space="preserve"> </w:t>
                  </w:r>
                </w:p>
                <w:p w:rsidR="007C1912" w:rsidRDefault="007C1912" w:rsidP="005C17AC">
                  <w:pPr>
                    <w:bidi/>
                    <w:ind w:left="360"/>
                    <w:rPr>
                      <w:sz w:val="28"/>
                      <w:szCs w:val="28"/>
                      <w:vertAlign w:val="superscript"/>
                      <w:rtl/>
                      <w:lang w:bidi="ar-DZ"/>
                    </w:rPr>
                  </w:pPr>
                  <w:r w:rsidRPr="00DF12A1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مبرهنة 1: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إذا كان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ثلّثا قائما في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فإنّ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=  AB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 +  A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</w:p>
                <w:p w:rsidR="007C1912" w:rsidRPr="008D7115" w:rsidRDefault="007C1912" w:rsidP="002A32EC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</w:pPr>
                  <w:r w:rsidRPr="008D7115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عكس مبرهنة فيثاغورس: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DF12A1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مبرهنة 2:</w:t>
                  </w:r>
                  <w:r w:rsidRPr="00DF12A1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إذا كان في مثلّث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، 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=AB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+A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vertAlign w:val="superscript"/>
                      <w:lang w:bidi="ar-DZ"/>
                    </w:rPr>
                    <w:t>2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فإنّ المثلّث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قائم في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381AE9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381AE9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381AE9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تطبيق: </w:t>
                  </w:r>
                </w:p>
                <w:p w:rsidR="007C1912" w:rsidRPr="00381AE9" w:rsidRDefault="007C1912" w:rsidP="002A32EC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lang w:bidi="ar-DZ"/>
                    </w:rPr>
                  </w:pPr>
                  <w:r w:rsidRPr="00381AE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مبرهنة طالس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:</w:t>
                  </w:r>
                </w:p>
                <w:p w:rsidR="007C1912" w:rsidRPr="00DF12A1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23908D"/>
                      <w:sz w:val="24"/>
                      <w:szCs w:val="24"/>
                      <w:rtl/>
                      <w:lang w:bidi="ar-DZ"/>
                    </w:rPr>
                  </w:pPr>
                  <w:r w:rsidRPr="00381AE9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u w:val="single"/>
                      <w:rtl/>
                      <w:lang w:bidi="ar-DZ"/>
                    </w:rPr>
                    <w:t>مبرهنة 3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:</w:t>
                  </w:r>
                  <w:r w:rsidRPr="00DF12A1">
                    <w:rPr>
                      <w:rFonts w:ascii="Amiri" w:hAnsi="Amiri" w:cs="Amiri"/>
                      <w:b/>
                      <w:bCs/>
                      <w:color w:val="23908D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إذا كان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لدينا مستقيمان متقاطعان في نقطة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A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يقطعهما مستقيمان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)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DF12A1">
                    <w:rPr>
                      <w:rFonts w:ascii="Amiri" w:hAnsi="Amiri" w:cs="Amiri"/>
                      <w:iCs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DF12A1">
                    <w:rPr>
                      <w:rFonts w:ascii="Amiri" w:hAnsi="Amiri" w:cs="Amiri"/>
                      <w:iCs/>
                      <w:noProof/>
                      <w:sz w:val="24"/>
                      <w:szCs w:val="24"/>
                      <w:lang w:bidi="ar-DZ"/>
                    </w:rPr>
                    <w:t>')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في النّقط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B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C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D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E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حسب أحد الشّكلين أعلاه،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وكان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)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يوازي 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')</w:t>
                  </w:r>
                  <w:r w:rsidRPr="00DF12A1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>،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فإنّ: أطوال أضلاع المثلّث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تناسبة مع أطوال الأضلاع الموافقة لها من المثلّث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DE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أي:      </w:t>
                  </w:r>
                  <w:r w:rsidRPr="00DF12A1">
                    <w:rPr>
                      <w:rFonts w:ascii="Amiri" w:hAnsi="Amiri" w:cs="Amiri"/>
                      <w:position w:val="-24"/>
                      <w:sz w:val="20"/>
                      <w:szCs w:val="20"/>
                      <w:lang w:bidi="ar-DZ"/>
                    </w:rPr>
                    <w:object w:dxaOrig="1740" w:dyaOrig="620">
                      <v:shape id="_x0000_i2540" type="#_x0000_t75" style="width:86.9pt;height:31.8pt" o:ole="">
                        <v:imagedata r:id="rId1742" o:title=""/>
                      </v:shape>
                      <o:OLEObject Type="Embed" ProgID="Equation.3" ShapeID="_x0000_i2540" DrawAspect="Content" ObjectID="_1629058729" r:id="rId1743"/>
                    </w:object>
                  </w:r>
                </w:p>
                <w:p w:rsidR="007C1912" w:rsidRPr="00DF12A1" w:rsidRDefault="007C1912" w:rsidP="005C17AC">
                  <w:p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cs="Arial" w:hint="cs"/>
                      <w:noProof/>
                      <w:sz w:val="28"/>
                      <w:szCs w:val="28"/>
                      <w:rtl/>
                      <w:lang w:val="fr-FR" w:eastAsia="fr-FR"/>
                    </w:rPr>
                    <w:drawing>
                      <wp:inline distT="0" distB="0" distL="0" distR="0" wp14:anchorId="183091D5" wp14:editId="1A574BDB">
                        <wp:extent cx="1696709" cy="749643"/>
                        <wp:effectExtent l="0" t="0" r="0" b="0"/>
                        <wp:docPr id="28" name="Image 2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96698" cy="7496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>
                    <w:rPr>
                      <w:rFonts w:cs="Arial" w:hint="cs"/>
                      <w:noProof/>
                      <w:sz w:val="28"/>
                      <w:szCs w:val="28"/>
                      <w:rtl/>
                      <w:lang w:val="fr-FR" w:eastAsia="fr-FR"/>
                    </w:rPr>
                    <w:drawing>
                      <wp:inline distT="0" distB="0" distL="0" distR="0" wp14:anchorId="2205E23C" wp14:editId="56C4CAD2">
                        <wp:extent cx="2314833" cy="790833"/>
                        <wp:effectExtent l="0" t="0" r="0" b="0"/>
                        <wp:docPr id="29" name="Image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14623" cy="7907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DF12A1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381AE9"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تطبيق: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BC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مثلث متقايس الأضلاع طول ضلعه 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cm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6 ٬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H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مسقط العمودي للنقطة </w:t>
                  </w:r>
                </w:p>
                <w:p w:rsidR="007C1912" w:rsidRPr="00DF12A1" w:rsidRDefault="007C1912" w:rsidP="005C17AC">
                  <w:pPr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لى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( BC)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٬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M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نقطة من </w:t>
                  </w:r>
                  <w:r w:rsidRPr="00DF12A1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600" w:dyaOrig="400">
                      <v:shape id="_x0000_i2541" type="#_x0000_t75" style="width:29.85pt;height:20.1pt" o:ole="">
                        <v:imagedata r:id="rId1746" o:title=""/>
                      </v:shape>
                      <o:OLEObject Type="Embed" ProgID="Equation.DSMT4" ShapeID="_x0000_i2541" DrawAspect="Content" ObjectID="_1629058730" r:id="rId1747"/>
                    </w:objec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بحيث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cm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AM=4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N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مسقط العمودي للنقطة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M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لى </w:t>
                  </w:r>
                  <w:r w:rsidRPr="00DF12A1">
                    <w:rPr>
                      <w:rFonts w:ascii="Amiri" w:hAnsi="Amiri" w:cs="Amiri"/>
                      <w:position w:val="-14"/>
                      <w:sz w:val="24"/>
                      <w:szCs w:val="24"/>
                      <w:lang w:bidi="ar-DZ"/>
                    </w:rPr>
                    <w:object w:dxaOrig="620" w:dyaOrig="400">
                      <v:shape id="_x0000_i2542" type="#_x0000_t75" style="width:31.8pt;height:20.1pt" o:ole="">
                        <v:imagedata r:id="rId1748" o:title=""/>
                      </v:shape>
                      <o:OLEObject Type="Embed" ProgID="Equation.DSMT4" ShapeID="_x0000_i2542" DrawAspect="Content" ObjectID="_1629058731" r:id="rId1749"/>
                    </w:objec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- أحسب 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N</w:t>
                  </w:r>
                  <w:r w:rsidRPr="00DF12A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7C1912" w:rsidRPr="00381AE9" w:rsidRDefault="007C1912" w:rsidP="005C17AC">
                  <w:pPr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381AE9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4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. 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u w:val="single"/>
                      <w:rtl/>
                      <w:lang w:bidi="ar-DZ"/>
                    </w:rPr>
                    <w:t>عكس مبرهنة طالس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:</w:t>
                  </w:r>
                </w:p>
                <w:p w:rsidR="007C1912" w:rsidRPr="00381AE9" w:rsidRDefault="007C1912" w:rsidP="005C17AC">
                  <w:pPr>
                    <w:bidi/>
                    <w:spacing w:after="0" w:line="240" w:lineRule="auto"/>
                    <w:ind w:left="-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381AE9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مبرهنة 4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FF0000"/>
                      <w:highlight w:val="cyan"/>
                      <w:rtl/>
                      <w:lang w:bidi="ar-DZ"/>
                    </w:rPr>
                    <w:t>:</w:t>
                  </w:r>
                  <w:r w:rsidRPr="00381AE9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إذا كانت كلّ من النقط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B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D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والنّقط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A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C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E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على استقامة واحدة وبنفس التّرتيب حسب أحد الشكلين أعلاه، وكان </w:t>
                  </w:r>
                  <w:r w:rsidRPr="00381AE9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1140" w:dyaOrig="620">
                      <v:shape id="_x0000_i2543" type="#_x0000_t75" style="width:57.1pt;height:31.8pt" o:ole="">
                        <v:imagedata r:id="rId1750" o:title=""/>
                      </v:shape>
                      <o:OLEObject Type="Embed" ProgID="Equation.3" ShapeID="_x0000_i2543" DrawAspect="Content" ObjectID="_1629058732" r:id="rId1751"/>
                    </w:objec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، فإنّ:</w:t>
                  </w:r>
                </w:p>
                <w:p w:rsidR="007C1912" w:rsidRPr="00381AE9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               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381AE9">
                    <w:rPr>
                      <w:rFonts w:ascii="Amiri" w:hAnsi="Amiri" w:cs="Amiri"/>
                      <w:noProof/>
                      <w:position w:val="-4"/>
                      <w:sz w:val="24"/>
                      <w:szCs w:val="24"/>
                      <w:lang w:bidi="ar-DZ"/>
                    </w:rPr>
                    <w:object w:dxaOrig="220" w:dyaOrig="260">
                      <v:shape id="_x0000_i2544" type="#_x0000_t75" style="width:11.05pt;height:12.95pt" o:ole="">
                        <v:imagedata r:id="rId1752" o:title=""/>
                      </v:shape>
                      <o:OLEObject Type="Embed" ProgID="Equation.DSMT4" ShapeID="_x0000_i2544" DrawAspect="Content" ObjectID="_1629058733" r:id="rId1753"/>
                    </w:objec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)</w:t>
                  </w:r>
                  <w:r w:rsidRPr="00381AE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يوازي 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381AE9">
                    <w:rPr>
                      <w:rFonts w:ascii="Amiri" w:hAnsi="Amiri" w:cs="Amiri"/>
                      <w:noProof/>
                      <w:position w:val="-10"/>
                      <w:sz w:val="24"/>
                      <w:szCs w:val="24"/>
                      <w:lang w:bidi="ar-DZ"/>
                    </w:rPr>
                    <w:object w:dxaOrig="300" w:dyaOrig="320">
                      <v:shape id="_x0000_i2545" type="#_x0000_t75" style="width:14.9pt;height:16.85pt" o:ole="">
                        <v:imagedata r:id="rId1754" o:title=""/>
                      </v:shape>
                      <o:OLEObject Type="Embed" ProgID="Equation.DSMT4" ShapeID="_x0000_i2545" DrawAspect="Content" ObjectID="_1629058734" r:id="rId1755"/>
                    </w:objec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)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         [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381AE9">
                    <w:rPr>
                      <w:rFonts w:ascii="Amiri" w:hAnsi="Amiri" w:cs="Amiri"/>
                      <w:noProof/>
                      <w:position w:val="-4"/>
                      <w:sz w:val="24"/>
                      <w:szCs w:val="24"/>
                      <w:lang w:bidi="ar-DZ"/>
                    </w:rPr>
                    <w:object w:dxaOrig="220" w:dyaOrig="260">
                      <v:shape id="_x0000_i2546" type="#_x0000_t75" style="width:11.05pt;height:12.95pt" o:ole="">
                        <v:imagedata r:id="rId1752" o:title=""/>
                      </v:shape>
                      <o:OLEObject Type="Embed" ProgID="Equation.DSMT4" ShapeID="_x0000_i2546" DrawAspect="Content" ObjectID="_1629058735" r:id="rId1756"/>
                    </w:objec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)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هو 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EC)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</w:t>
                  </w:r>
                  <w:r w:rsidRPr="00381AE9">
                    <w:rPr>
                      <w:rFonts w:ascii="Amiri" w:hAnsi="Amiri" w:cs="Amiri"/>
                      <w:noProof/>
                      <w:position w:val="-10"/>
                      <w:sz w:val="24"/>
                      <w:szCs w:val="24"/>
                      <w:lang w:bidi="ar-DZ"/>
                    </w:rPr>
                    <w:object w:dxaOrig="300" w:dyaOrig="320">
                      <v:shape id="_x0000_i2547" type="#_x0000_t75" style="width:14.9pt;height:16.85pt" o:ole="">
                        <v:imagedata r:id="rId1754" o:title=""/>
                      </v:shape>
                      <o:OLEObject Type="Embed" ProgID="Equation.DSMT4" ShapeID="_x0000_i2547" DrawAspect="Content" ObjectID="_1629058736" r:id="rId1757"/>
                    </w:objec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)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 xml:space="preserve"> هو 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lang w:bidi="ar-DZ"/>
                    </w:rPr>
                    <w:t>(CB)</w:t>
                  </w:r>
                  <w:r w:rsidRPr="00381AE9"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  <w:t>]</w:t>
                  </w:r>
                </w:p>
                <w:p w:rsidR="007C1912" w:rsidRPr="00381AE9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noProof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DF12A1" w:rsidRDefault="007C1912" w:rsidP="005C17AC">
                  <w:pPr>
                    <w:bidi/>
                    <w:spacing w:after="0" w:line="240" w:lineRule="auto"/>
                    <w:ind w:left="113"/>
                    <w:jc w:val="center"/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8D7115" w:rsidRDefault="007C1912" w:rsidP="005C17AC">
                  <w:pPr>
                    <w:bidi/>
                    <w:ind w:left="360"/>
                    <w:jc w:val="center"/>
                    <w:rPr>
                      <w:sz w:val="28"/>
                      <w:szCs w:val="28"/>
                      <w:lang w:bidi="ar-DZ"/>
                    </w:rPr>
                  </w:pPr>
                </w:p>
                <w:p w:rsidR="007C1912" w:rsidRPr="008D7115" w:rsidRDefault="007C1912" w:rsidP="005C17AC">
                  <w:pPr>
                    <w:pStyle w:val="Paragraphedeliste"/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9D3BFF"/>
                      <w:sz w:val="28"/>
                      <w:szCs w:val="28"/>
                      <w:lang w:bidi="ar-DZ"/>
                    </w:rPr>
                  </w:pPr>
                </w:p>
                <w:p w:rsidR="007C1912" w:rsidRPr="00EC0709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 w:rsidR="007C1912" w:rsidRPr="00857157" w:rsidRDefault="007C1912" w:rsidP="005C17AC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5" style="position:absolute;left:0;text-align:left;margin-left:38.75pt;margin-top:14.25pt;width:37.6pt;height:552.65pt;z-index:251717632" arcsize="10923f" fillcolor="white [3201]" strokecolor="#5b9bd5 [3204]" strokeweight="2.5pt">
            <v:shadow color="#868686"/>
            <v:textbox style="mso-next-textbox:#_x0000_s1125">
              <w:txbxContent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</w:t>
                  </w: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0</w:t>
                  </w: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D3885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9D3885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</w:t>
                  </w: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30د</w:t>
                  </w: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C3566" w:rsidRDefault="007C1912" w:rsidP="005C17AC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7" style="position:absolute;left:0;text-align:left;margin-left:-40.35pt;margin-top:14.25pt;width:73.25pt;height:552.65pt;z-index:251719680" arcsize="10923f" fillcolor="white [3201]" strokecolor="#5b9bd5 [3204]" strokeweight="2.5pt">
            <v:shadow color="#868686"/>
            <v:textbox style="mso-next-textbox:#_x0000_s1127"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5C17AC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3" style="position:absolute;left:0;text-align:left;margin-left:447.4pt;margin-top:14.25pt;width:47.45pt;height:552.65pt;z-index:251715584" arcsize="10923f" fillcolor="white [3201]" strokecolor="#5b9bd5 [3204]" strokeweight="2.5pt">
            <v:shadow color="#868686"/>
            <v:textbox style="mso-next-textbox:#_x0000_s1123">
              <w:txbxContent>
                <w:p w:rsidR="007C1912" w:rsidRPr="007634A6" w:rsidRDefault="007C1912" w:rsidP="005C17AC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1129" style="position:absolute;left:0;text-align:left;margin-left:444.85pt;margin-top:16.5pt;width:47.45pt;height:744.65pt;z-index:251721728" arcsize="10923f" fillcolor="white [3201]" strokecolor="#5b9bd5 [3204]" strokeweight="2.5pt">
            <v:shadow color="#868686"/>
            <v:textbox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24" style="position:absolute;left:0;text-align:left;margin-left:69.9pt;margin-top:16.5pt;width:368.4pt;height:744.65pt;z-index:251716608" arcsize="0" fillcolor="white [3201]" strokecolor="#5b9bd5 [3204]" strokeweight="2.5pt">
            <v:shadow color="#868686"/>
            <v:textbox style="mso-next-textbox:#_x0000_s1124">
              <w:txbxContent>
                <w:p w:rsidR="007C1912" w:rsidRPr="000C10C3" w:rsidRDefault="007C1912" w:rsidP="005C17AC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   </w:t>
                  </w:r>
                </w:p>
                <w:tbl>
                  <w:tblPr>
                    <w:tblStyle w:val="Grilledutableau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943"/>
                    <w:gridCol w:w="4102"/>
                  </w:tblGrid>
                  <w:tr w:rsidR="007C1912" w:rsidTr="005C17AC">
                    <w:trPr>
                      <w:trHeight w:val="3269"/>
                    </w:trPr>
                    <w:tc>
                      <w:tcPr>
                        <w:tcW w:w="2943" w:type="dxa"/>
                      </w:tcPr>
                      <w:p w:rsidR="007C1912" w:rsidRDefault="007C1912" w:rsidP="00E06DB9">
                        <w:pPr>
                          <w:tabs>
                            <w:tab w:val="center" w:pos="3912"/>
                            <w:tab w:val="right" w:pos="7825"/>
                          </w:tabs>
                          <w:jc w:val="right"/>
                          <w:rPr>
                            <w:rFonts w:ascii="Amiri" w:hAnsi="Amiri" w:cs="Amiri"/>
                            <w:b/>
                            <w:bCs/>
                            <w:color w:val="002060"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Amiri" w:hAnsi="Amiri" w:cs="Amiri" w:hint="cs"/>
                            <w:b/>
                            <w:bCs/>
                            <w:noProof/>
                            <w:color w:val="002060"/>
                            <w:sz w:val="28"/>
                            <w:szCs w:val="28"/>
                            <w:rtl/>
                            <w:lang w:val="fr-FR" w:eastAsia="fr-FR"/>
                          </w:rPr>
                          <w:drawing>
                            <wp:inline distT="0" distB="0" distL="0" distR="0" wp14:anchorId="760202B6" wp14:editId="462EFA8D">
                              <wp:extent cx="1664043" cy="1318054"/>
                              <wp:effectExtent l="0" t="0" r="0" b="0"/>
                              <wp:docPr id="30" name="Image 3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64335" cy="13182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4102" w:type="dxa"/>
                      </w:tcPr>
                      <w:p w:rsidR="007C1912" w:rsidRPr="00740587" w:rsidRDefault="007C1912" w:rsidP="005C17AC">
                        <w:pPr>
                          <w:tabs>
                            <w:tab w:val="left" w:pos="7905"/>
                          </w:tabs>
                          <w:bidi/>
                          <w:rPr>
                            <w:rFonts w:ascii="Amiri" w:hAnsi="Amiri" w:cs="Amiri"/>
                            <w:b/>
                            <w:bCs/>
                            <w:color w:val="9D3BFF"/>
                            <w:sz w:val="24"/>
                            <w:szCs w:val="24"/>
                            <w:rtl/>
                          </w:rPr>
                        </w:pPr>
                        <w:r w:rsidRPr="00740587">
                          <w:rPr>
                            <w:rFonts w:ascii="Amiri" w:hAnsi="Amiri" w:cs="Amiri"/>
                            <w:b/>
                            <w:bCs/>
                            <w:color w:val="9D3BFF"/>
                            <w:sz w:val="24"/>
                            <w:szCs w:val="24"/>
                            <w:rtl/>
                          </w:rPr>
                          <w:t xml:space="preserve">   حالة خاصة  : 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ABC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ثلّث كيفي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M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N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نقطتان من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AB)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AC)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لى التّرتيب.</w:t>
                        </w:r>
                      </w:p>
                      <w:p w:rsidR="007C1912" w:rsidRPr="00740587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 إذا كانت النّقطتان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M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N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نتصفي 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[</w:t>
                        </w:r>
                        <w:r w:rsidRPr="00740587">
                          <w:rPr>
                            <w:rFonts w:ascii="Amiri" w:hAnsi="Amiri" w:cs="Amiri"/>
                            <w:iCs/>
                            <w:sz w:val="24"/>
                            <w:szCs w:val="24"/>
                            <w:lang w:bidi="ar-DZ"/>
                          </w:rPr>
                          <w:t>AB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[</w:t>
                        </w:r>
                        <w:r w:rsidRPr="00740587">
                          <w:rPr>
                            <w:rFonts w:ascii="Amiri" w:hAnsi="Amiri" w:cs="Amiri"/>
                            <w:iCs/>
                            <w:sz w:val="24"/>
                            <w:szCs w:val="24"/>
                            <w:lang w:bidi="ar-DZ"/>
                          </w:rPr>
                          <w:t>AC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على التّرتيب</w:t>
                        </w:r>
                        <w:r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فإنّ: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 xml:space="preserve">(MN) // (BC)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 </w:t>
                        </w:r>
                        <w:r w:rsidRPr="00740587">
                          <w:rPr>
                            <w:rFonts w:ascii="Amiri" w:hAnsi="Amiri" w:cs="Amiri"/>
                            <w:position w:val="-24"/>
                            <w:sz w:val="24"/>
                            <w:szCs w:val="24"/>
                            <w:lang w:bidi="ar-DZ"/>
                          </w:rPr>
                          <w:object w:dxaOrig="1359" w:dyaOrig="620">
                            <v:shape id="_x0000_i2548" type="#_x0000_t75" style="width:68.1pt;height:31.15pt" o:ole="">
                              <v:imagedata r:id="rId1759" o:title=""/>
                            </v:shape>
                            <o:OLEObject Type="Embed" ProgID="Equation.3" ShapeID="_x0000_i2548" DrawAspect="Content" ObjectID="_1629058737" r:id="rId1760"/>
                          </w:object>
                        </w:r>
                      </w:p>
                      <w:p w:rsidR="007C1912" w:rsidRPr="00740587" w:rsidRDefault="007C1912" w:rsidP="005C17AC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</w:pP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  إذا كانت النّقطة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M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نتصف 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[</w:t>
                        </w:r>
                        <w:r w:rsidRPr="00740587">
                          <w:rPr>
                            <w:rFonts w:ascii="Amiri" w:hAnsi="Amiri" w:cs="Amiri"/>
                            <w:iCs/>
                            <w:sz w:val="24"/>
                            <w:szCs w:val="24"/>
                            <w:lang w:bidi="ar-DZ"/>
                          </w:rPr>
                          <w:t>AB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كان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(MN) // (BC)</w:t>
                        </w:r>
                        <w:r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فإنّ 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lang w:bidi="ar-DZ"/>
                          </w:rPr>
                          <w:t>N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نتصف 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[</w:t>
                        </w:r>
                        <w:r w:rsidRPr="00740587">
                          <w:rPr>
                            <w:rFonts w:ascii="Amiri" w:hAnsi="Amiri" w:cs="Amiri"/>
                            <w:iCs/>
                            <w:sz w:val="24"/>
                            <w:szCs w:val="24"/>
                            <w:lang w:bidi="ar-DZ"/>
                          </w:rPr>
                          <w:t>AC</w:t>
                        </w:r>
                        <w:r w:rsidRPr="00740587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]</w:t>
                        </w:r>
                        <w:r w:rsidRPr="00740587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</w:tc>
                  </w:tr>
                </w:tbl>
                <w:p w:rsidR="007C1912" w:rsidRDefault="007C1912" w:rsidP="005C17AC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  <w:t xml:space="preserve">                                                   </w:t>
                  </w:r>
                </w:p>
                <w:p w:rsidR="007C1912" w:rsidRDefault="007C1912" w:rsidP="005C17AC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left" w:pos="7905"/>
                    </w:tabs>
                    <w:bidi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</w:t>
                  </w:r>
                  <w:r>
                    <w:rPr>
                      <w:rFonts w:hint="cs"/>
                      <w:b/>
                      <w:bCs/>
                      <w:color w:val="9D3BFF"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7C1912" w:rsidRDefault="007C1912" w:rsidP="005C17AC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0C10C3" w:rsidRDefault="007C1912" w:rsidP="005C17AC">
                  <w:pPr>
                    <w:tabs>
                      <w:tab w:val="center" w:pos="3912"/>
                      <w:tab w:val="right" w:pos="7825"/>
                    </w:tabs>
                    <w:bidi/>
                    <w:jc w:val="center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B376D7"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حل تمارين رقم 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67 ، </w:t>
                  </w:r>
                  <w:r w:rsidRPr="00B376D7"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 </w:t>
                  </w:r>
                  <w:r w:rsidRPr="00B376D7"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   ،  ص 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>243</w:t>
                  </w:r>
                  <w:r w:rsidRPr="00B376D7"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.</w:t>
                  </w:r>
                </w:p>
                <w:p w:rsidR="007C1912" w:rsidRPr="000C10C3" w:rsidRDefault="007C1912" w:rsidP="005C17AC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5C17AC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31" style="position:absolute;left:0;text-align:left;margin-left:25.8pt;margin-top:16.5pt;width:38.9pt;height:749.2pt;z-index:251723776" arcsize="10923f" fillcolor="white [3201]" strokecolor="#5b9bd5 [3204]" strokeweight="2.5pt">
            <v:shadow color="#868686"/>
            <v:textbox>
              <w:txbxContent>
                <w:p w:rsidR="007C1912" w:rsidRPr="0021301C" w:rsidRDefault="007C1912" w:rsidP="005C17AC">
                  <w:pPr>
                    <w:rPr>
                      <w:color w:val="0000CC"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color w:val="0000CC"/>
                      <w:rtl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9D3885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9D3885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30د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30" style="position:absolute;left:0;text-align:left;margin-left:-41pt;margin-top:16.5pt;width:62.3pt;height:749.2pt;z-index:251722752" arcsize="10923f" fillcolor="white [3201]" strokecolor="#5b9bd5 [3204]" strokeweight="2.5pt">
            <v:shadow color="#868686"/>
            <v:textbox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7E4C01" w:rsidRDefault="007E4C01" w:rsidP="002262B8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Pr="00AC378A" w:rsidRDefault="00B709E8" w:rsidP="005C17AC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155" style="position:absolute;left:0;text-align:left;margin-left:330.65pt;margin-top:6.75pt;width:157.65pt;height:127.65pt;z-index:251750400" arcsize="5043f" fillcolor="#fff2cc [663]" strokecolor="#5b9bd5 [3204]" strokeweight="2.5pt">
            <v:shadow color="#868686"/>
            <v:textbox style="mso-next-textbox:#_x0000_s1155">
              <w:txbxContent>
                <w:p w:rsidR="007C1912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02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644C6C59" wp14:editId="62E58771">
                        <wp:extent cx="222421" cy="222422"/>
                        <wp:effectExtent l="0" t="0" r="0" b="0"/>
                        <wp:docPr id="119" name="Image 1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5C17AC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56" style="position:absolute;left:0;text-align:left;margin-left:-30.65pt;margin-top:6.75pt;width:142.95pt;height:127.65pt;z-index:251751424" arcsize="5043f" fillcolor="#fff2cc [663]" strokecolor="#5b9bd5 [3204]" strokeweight="2.5pt">
            <v:shadow color="#868686"/>
            <v:textbox style="mso-next-textbox:#_x0000_s1156">
              <w:txbxContent>
                <w:p w:rsidR="007C1912" w:rsidRPr="00C42AB1" w:rsidRDefault="007C1912" w:rsidP="005C17AC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5C17AC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5C17AC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64" style="position:absolute;left:0;text-align:left;margin-left:118.15pt;margin-top:-2.25pt;width:198.9pt;height:29.15pt;z-index:25175961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1164">
              <w:txbxContent>
                <w:p w:rsidR="007C1912" w:rsidRPr="003246E0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4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5C17AC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5C17AC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5C17AC" w:rsidRDefault="00B709E8" w:rsidP="005C17AC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52" style="position:absolute;left:0;text-align:left;margin-left:118.15pt;margin-top:7.25pt;width:204.5pt;height:29.85pt;z-index:25174732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52">
              <w:txbxContent>
                <w:p w:rsidR="007C1912" w:rsidRPr="008E1947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ـــ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ة.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53" style="position:absolute;left:0;text-align:left;margin-left:118.15pt;margin-top:20.75pt;width:204.5pt;height:29.85pt;z-index:25174835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53">
              <w:txbxContent>
                <w:p w:rsidR="007C1912" w:rsidRPr="00A7242A" w:rsidRDefault="007C1912" w:rsidP="005C17AC">
                  <w:pPr>
                    <w:bidi/>
                    <w:spacing w:after="0"/>
                    <w:ind w:left="-118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 w:hint="cs"/>
                      <w:rtl/>
                      <w:lang w:bidi="ar-DZ"/>
                    </w:rPr>
                    <w:t xml:space="preserve">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miri" w:hAnsi="Amiri" w:cs="Amiri"/>
                      <w:lang w:bidi="ar-DZ"/>
                    </w:rPr>
                    <w:t xml:space="preserve">      </w:t>
                  </w:r>
                  <w:r w:rsidRPr="000C10C3">
                    <w:rPr>
                      <w:rFonts w:ascii="Amiri" w:hAnsi="Amiri" w:cs="Amiri" w:hint="cs"/>
                      <w:rtl/>
                      <w:lang w:bidi="ar-DZ"/>
                    </w:rPr>
                    <w:t xml:space="preserve"> 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 xml:space="preserve"> الهندســـــة المستــــو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54" style="position:absolute;left:0;text-align:left;margin-left:118.15pt;margin-top:12.95pt;width:204.5pt;height:31.15pt;z-index:25174937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54">
              <w:txbxContent>
                <w:p w:rsidR="007C1912" w:rsidRPr="005C65A8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w:r w:rsidRPr="005C65A8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:</w:t>
                  </w:r>
                  <w:r w:rsidRPr="005C65A8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تشابه المثلثات.</w:t>
                  </w:r>
                  <w:r w:rsidRPr="005C65A8">
                    <w:rPr>
                      <w:rFonts w:cs="Traditional Arabic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57" style="position:absolute;left:0;text-align:left;margin-left:-30.65pt;margin-top:10.55pt;width:518.95pt;height:40.05pt;z-index:251752448" arcsize="10923f" fillcolor="#fff2cc [663]" strokecolor="#5b9bd5 [3204]" strokeweight="2.5pt">
            <v:shadow color="#868686"/>
            <v:textbox style="mso-next-textbox:#_x0000_s1157">
              <w:txbxContent>
                <w:p w:rsidR="007C1912" w:rsidRPr="002E5C6E" w:rsidRDefault="007C1912" w:rsidP="002A32EC">
                  <w:pPr>
                    <w:numPr>
                      <w:ilvl w:val="0"/>
                      <w:numId w:val="19"/>
                    </w:numPr>
                    <w:tabs>
                      <w:tab w:val="clear" w:pos="1964"/>
                      <w:tab w:val="num" w:pos="430"/>
                    </w:tabs>
                    <w:bidi/>
                    <w:spacing w:after="0" w:line="216" w:lineRule="auto"/>
                    <w:ind w:left="190" w:firstLine="0"/>
                    <w:rPr>
                      <w:sz w:val="28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>
                    <w:rPr>
                      <w:rFonts w:ascii="Amiri" w:hAnsi="Amiri" w:cs="Amiri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ختيار مقياس للتعرف على المثلثات المتشابهة.</w:t>
                  </w:r>
                </w:p>
                <w:p w:rsidR="007C1912" w:rsidRPr="005C65A8" w:rsidRDefault="007C1912" w:rsidP="005C17AC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spacing w:after="0"/>
        <w:jc w:val="center"/>
        <w:rPr>
          <w:rtl/>
        </w:rPr>
      </w:pP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58" style="position:absolute;left:0;text-align:left;margin-left:86.75pt;margin-top:.9pt;width:356.15pt;height:30.45pt;z-index:251753472" arcsize="10923f" fillcolor="white [3201]" strokecolor="#5b9bd5 [3204]" strokeweight="2.5pt">
            <v:shadow color="#868686"/>
            <v:textbox style="mso-next-textbox:#_x0000_s1158">
              <w:txbxContent>
                <w:p w:rsidR="007C1912" w:rsidRPr="004A4789" w:rsidRDefault="007C1912" w:rsidP="005C17AC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59" style="position:absolute;left:0;text-align:left;margin-left:43.35pt;margin-top:.9pt;width:37.6pt;height:30.45pt;z-index:251754496" arcsize="10923f" fillcolor="white [3201]" strokecolor="#5b9bd5 [3204]" strokeweight="2.5pt">
            <v:shadow color="#868686"/>
            <v:textbox style="mso-next-textbox:#_x0000_s1159">
              <w:txbxContent>
                <w:p w:rsidR="007C1912" w:rsidRPr="00F87AF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6" style="position:absolute;left:0;text-align:left;margin-left:-35.9pt;margin-top:.9pt;width:74.65pt;height:30.45pt;z-index:251761664" arcsize="10923f" fillcolor="white [3201]" strokecolor="#5b9bd5 [3204]" strokeweight="2.5pt">
            <v:shadow color="#868686"/>
            <v:textbox style="mso-next-textbox:#_x0000_s1166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0" style="position:absolute;left:0;text-align:left;margin-left:447.4pt;margin-top:.9pt;width:47.45pt;height:30.45pt;z-index:251755520" arcsize="10923f" fillcolor="white [3201]" strokecolor="#5b9bd5 [3204]" strokeweight="2.5pt">
            <v:shadow color="#868686"/>
            <v:textbox style="mso-next-textbox:#_x0000_s1160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70" style="position:absolute;left:0;text-align:left;margin-left:80.95pt;margin-top:17.5pt;width:361.95pt;height:549.4pt;z-index:251765760" arcsize="0" fillcolor="white [3201]" strokecolor="#5b9bd5 [3204]" strokeweight="2.5pt">
            <v:shadow color="#868686"/>
            <v:textbox style="mso-next-textbox:#_x0000_s1170">
              <w:txbxContent>
                <w:p w:rsidR="007C1912" w:rsidRPr="00CD07B3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نشاط بنائي :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524070"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lang w:bidi="ar-DZ"/>
                    </w:rPr>
                    <w:object w:dxaOrig="560" w:dyaOrig="279">
                      <v:shape id="_x0000_i2549" type="#_x0000_t75" style="width:27.9pt;height:14.25pt" o:ole="">
                        <v:imagedata r:id="rId1761" o:title=""/>
                      </v:shape>
                      <o:OLEObject Type="Embed" ProgID="Equation.DSMT4" ShapeID="_x0000_i2549" DrawAspect="Content" ObjectID="_1629058738" r:id="rId1762"/>
                    </w:object>
                  </w:r>
                  <w:r w:rsidRPr="00524070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مثلث ، </w:t>
                  </w:r>
                  <w:r w:rsidRPr="00CD07B3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400" w:dyaOrig="320">
                      <v:shape id="_x0000_i2550" type="#_x0000_t75" style="width:20.1pt;height:15.55pt" o:ole="">
                        <v:imagedata r:id="rId1763" o:title=""/>
                      </v:shape>
                      <o:OLEObject Type="Embed" ProgID="Equation.DSMT4" ShapeID="_x0000_i2550" DrawAspect="Content" ObjectID="_1629058739" r:id="rId1764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مستقيم يوازي </w:t>
                  </w:r>
                  <w:r w:rsidRPr="00CD07B3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60" w:dyaOrig="320">
                      <v:shape id="_x0000_i2551" type="#_x0000_t75" style="width:27.9pt;height:15.55pt" o:ole="">
                        <v:imagedata r:id="rId1765" o:title=""/>
                      </v:shape>
                      <o:OLEObject Type="Embed" ProgID="Equation.DSMT4" ShapeID="_x0000_i2551" DrawAspect="Content" ObjectID="_1629058740" r:id="rId1766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و يقطع </w:t>
                  </w:r>
                  <w:r w:rsidRPr="00CD07B3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60" w:dyaOrig="320">
                      <v:shape id="_x0000_i2552" type="#_x0000_t75" style="width:27.9pt;height:15.55pt" o:ole="">
                        <v:imagedata r:id="rId1767" o:title=""/>
                      </v:shape>
                      <o:OLEObject Type="Embed" ProgID="Equation.DSMT4" ShapeID="_x0000_i2552" DrawAspect="Content" ObjectID="_1629058741" r:id="rId1768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CD07B3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60" w:dyaOrig="320">
                      <v:shape id="_x0000_i2553" type="#_x0000_t75" style="width:27.9pt;height:15.55pt" o:ole="">
                        <v:imagedata r:id="rId1769" o:title=""/>
                      </v:shape>
                      <o:OLEObject Type="Embed" ProgID="Equation.DSMT4" ShapeID="_x0000_i2553" DrawAspect="Content" ObjectID="_1629058742" r:id="rId1770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في</w:t>
                  </w:r>
                  <w:r w:rsidRPr="00524070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D07B3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300" w:dyaOrig="260">
                      <v:shape id="_x0000_i2554" type="#_x0000_t75" style="width:14.9pt;height:12.95pt" o:ole="">
                        <v:imagedata r:id="rId1771" o:title=""/>
                      </v:shape>
                      <o:OLEObject Type="Embed" ProgID="Equation.DSMT4" ShapeID="_x0000_i2554" DrawAspect="Content" ObjectID="_1629058743" r:id="rId1772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300" w:dyaOrig="279">
                      <v:shape id="_x0000_i2555" type="#_x0000_t75" style="width:14.9pt;height:14.25pt" o:ole="">
                        <v:imagedata r:id="rId1773" o:title=""/>
                      </v:shape>
                      <o:OLEObject Type="Embed" ProgID="Equation.DSMT4" ShapeID="_x0000_i2555" DrawAspect="Content" ObjectID="_1629058744" r:id="rId1774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على الترتيب </w:t>
                  </w:r>
                  <w:r w:rsidRPr="00CD07B3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960" w:dyaOrig="320">
                      <v:shape id="_x0000_i2556" type="#_x0000_t75" style="width:48pt;height:15.55pt" o:ole="">
                        <v:imagedata r:id="rId1775" o:title=""/>
                      </v:shape>
                      <o:OLEObject Type="Embed" ProgID="Equation.DSMT4" ShapeID="_x0000_i2556" DrawAspect="Content" ObjectID="_1629058745" r:id="rId1776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D07B3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قارن بين أقياس زوايا المثلثين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560" w:dyaOrig="279">
                      <v:shape id="_x0000_i2557" type="#_x0000_t75" style="width:27.9pt;height:14.25pt" o:ole="">
                        <v:imagedata r:id="rId1777" o:title=""/>
                      </v:shape>
                      <o:OLEObject Type="Embed" ProgID="Equation.DSMT4" ShapeID="_x0000_i2557" DrawAspect="Content" ObjectID="_1629058746" r:id="rId1778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820" w:dyaOrig="279">
                      <v:shape id="_x0000_i2558" type="#_x0000_t75" style="width:41.5pt;height:14.25pt" o:ole="">
                        <v:imagedata r:id="rId1779" o:title=""/>
                      </v:shape>
                      <o:OLEObject Type="Embed" ProgID="Equation.DSMT4" ShapeID="_x0000_i2558" DrawAspect="Content" ObjectID="_1629058747" r:id="rId1780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D07B3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2)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820" w:dyaOrig="279">
                      <v:shape id="_x0000_i2559" type="#_x0000_t75" style="width:41.5pt;height:14.25pt" o:ole="">
                        <v:imagedata r:id="rId1779" o:title=""/>
                      </v:shape>
                      <o:OLEObject Type="Embed" ProgID="Equation.DSMT4" ShapeID="_x0000_i2559" DrawAspect="Content" ObjectID="_1629058748" r:id="rId1781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560" w:dyaOrig="279">
                      <v:shape id="_x0000_i2560" type="#_x0000_t75" style="width:27.9pt;height:14.25pt" o:ole="">
                        <v:imagedata r:id="rId1777" o:title=""/>
                      </v:shape>
                      <o:OLEObject Type="Embed" ProgID="Equation.DSMT4" ShapeID="_x0000_i2560" DrawAspect="Content" ObjectID="_1629058749" r:id="rId1782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مثلثين حيث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859" w:dyaOrig="279">
                      <v:shape id="_x0000_i2561" type="#_x0000_t75" style="width:42.8pt;height:14.25pt" o:ole="">
                        <v:imagedata r:id="rId1783" o:title=""/>
                      </v:shape>
                      <o:OLEObject Type="Embed" ProgID="Equation.DSMT4" ShapeID="_x0000_i2561" DrawAspect="Content" ObjectID="_1629058750" r:id="rId1784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780" w:dyaOrig="279">
                      <v:shape id="_x0000_i2562" type="#_x0000_t75" style="width:38.9pt;height:14.25pt" o:ole="">
                        <v:imagedata r:id="rId1785" o:title=""/>
                      </v:shape>
                      <o:OLEObject Type="Embed" ProgID="Equation.DSMT4" ShapeID="_x0000_i2562" DrawAspect="Content" ObjectID="_1629058751" r:id="rId1786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740" w:dyaOrig="279">
                      <v:shape id="_x0000_i2563" type="#_x0000_t75" style="width:36.95pt;height:14.25pt" o:ole="">
                        <v:imagedata r:id="rId1787" o:title=""/>
                      </v:shape>
                      <o:OLEObject Type="Embed" ProgID="Equation.DSMT4" ShapeID="_x0000_i2563" DrawAspect="Content" ObjectID="_1629058752" r:id="rId1788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920" w:dyaOrig="279">
                      <v:shape id="_x0000_i2564" type="#_x0000_t75" style="width:46.05pt;height:14.25pt" o:ole="">
                        <v:imagedata r:id="rId1789" o:title=""/>
                      </v:shape>
                      <o:OLEObject Type="Embed" ProgID="Equation.DSMT4" ShapeID="_x0000_i2564" DrawAspect="Content" ObjectID="_1629058753" r:id="rId1790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900" w:dyaOrig="279">
                      <v:shape id="_x0000_i2565" type="#_x0000_t75" style="width:44.75pt;height:14.25pt" o:ole="">
                        <v:imagedata r:id="rId1791" o:title=""/>
                      </v:shape>
                      <o:OLEObject Type="Embed" ProgID="Equation.DSMT4" ShapeID="_x0000_i2565" DrawAspect="Content" ObjectID="_1629058754" r:id="rId1792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4"/>
                      <w:sz w:val="24"/>
                      <w:szCs w:val="24"/>
                      <w:lang w:bidi="ar-DZ"/>
                    </w:rPr>
                    <w:object w:dxaOrig="920" w:dyaOrig="260">
                      <v:shape id="_x0000_i2566" type="#_x0000_t75" style="width:46.05pt;height:12.95pt" o:ole="">
                        <v:imagedata r:id="rId1793" o:title=""/>
                      </v:shape>
                      <o:OLEObject Type="Embed" ProgID="Equation.DSMT4" ShapeID="_x0000_i2566" DrawAspect="Content" ObjectID="_1629058755" r:id="rId1794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D07B3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_ احسب النسب التالية </w:t>
                  </w:r>
                  <w:r w:rsidRPr="00CD07B3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600" w:dyaOrig="620">
                      <v:shape id="_x0000_i2567" type="#_x0000_t75" style="width:29.85pt;height:30.5pt" o:ole="">
                        <v:imagedata r:id="rId1795" o:title=""/>
                      </v:shape>
                      <o:OLEObject Type="Embed" ProgID="Equation.DSMT4" ShapeID="_x0000_i2567" DrawAspect="Content" ObjectID="_1629058756" r:id="rId1796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، </w:t>
                  </w:r>
                  <w:r w:rsidRPr="00CD07B3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600" w:dyaOrig="620">
                      <v:shape id="_x0000_i2568" type="#_x0000_t75" style="width:29.85pt;height:30.5pt" o:ole="">
                        <v:imagedata r:id="rId1797" o:title=""/>
                      </v:shape>
                      <o:OLEObject Type="Embed" ProgID="Equation.DSMT4" ShapeID="_x0000_i2568" DrawAspect="Content" ObjectID="_1629058757" r:id="rId1798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، </w:t>
                  </w:r>
                  <w:r w:rsidRPr="00CD07B3">
                    <w:rPr>
                      <w:rFonts w:ascii="Amiri" w:hAnsi="Amiri" w:cs="Amiri"/>
                      <w:position w:val="-24"/>
                      <w:sz w:val="24"/>
                      <w:szCs w:val="24"/>
                      <w:lang w:bidi="ar-DZ"/>
                    </w:rPr>
                    <w:object w:dxaOrig="600" w:dyaOrig="620">
                      <v:shape id="_x0000_i2569" type="#_x0000_t75" style="width:29.85pt;height:30.5pt" o:ole="">
                        <v:imagedata r:id="rId1799" o:title=""/>
                      </v:shape>
                      <o:OLEObject Type="Embed" ProgID="Equation.DSMT4" ShapeID="_x0000_i2569" DrawAspect="Content" ObjectID="_1629058758" r:id="rId1800"/>
                    </w:object>
                  </w: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_ ماذا تلاحظ ؟</w:t>
                  </w:r>
                </w:p>
                <w:p w:rsidR="007C1912" w:rsidRPr="00CD07B3" w:rsidRDefault="007C1912" w:rsidP="002A32EC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تشابه مثلثين:</w:t>
                  </w:r>
                </w:p>
                <w:p w:rsidR="007C1912" w:rsidRPr="00CD07B3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نقول عن مثلثين إنّهما متشابهان إذا كانت زوايا أحدهما تساوي زوايا الآخر</w:t>
                  </w:r>
                  <w:r w:rsidRPr="00CD07B3"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D07B3" w:rsidRDefault="007C1912" w:rsidP="005C17AC">
                  <w:pPr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</w:pPr>
                  <w:r w:rsidRPr="00CD07B3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 xml:space="preserve">   ملاحظات :</w:t>
                  </w:r>
                  <w:r w:rsidRPr="00CD07B3">
                    <w:rPr>
                      <w:rFonts w:ascii="Amiri" w:hAnsi="Amiri" w:cs="Amiri"/>
                      <w:sz w:val="24"/>
                      <w:szCs w:val="20"/>
                      <w:rtl/>
                      <w:lang w:bidi="ar-DZ"/>
                    </w:rPr>
                    <w:t xml:space="preserve"> </w:t>
                  </w:r>
                </w:p>
                <w:p w:rsidR="007C1912" w:rsidRPr="00CD07B3" w:rsidRDefault="007C1912" w:rsidP="002A32EC">
                  <w:pPr>
                    <w:numPr>
                      <w:ilvl w:val="0"/>
                      <w:numId w:val="31"/>
                    </w:numPr>
                    <w:tabs>
                      <w:tab w:val="clear" w:pos="1864"/>
                    </w:tabs>
                    <w:bidi/>
                    <w:spacing w:after="0" w:line="240" w:lineRule="auto"/>
                    <w:ind w:left="432" w:hanging="352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يكفي تساوي زاويتين من أحد المثلّثين مع زاويتين من المثلّث الآخر للقول إنّ المثلّثين متشابهان، ذلك لأنّ مجموع زوايا المثلّث يساوي </w:t>
                  </w:r>
                  <w:r w:rsidRPr="00CD07B3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180°</w:t>
                  </w:r>
                  <w:r w:rsidRPr="00CD07B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D07B3" w:rsidRDefault="007C1912" w:rsidP="002A32EC">
                  <w:pPr>
                    <w:numPr>
                      <w:ilvl w:val="0"/>
                      <w:numId w:val="31"/>
                    </w:numPr>
                    <w:tabs>
                      <w:tab w:val="clear" w:pos="1864"/>
                    </w:tabs>
                    <w:bidi/>
                    <w:spacing w:after="0" w:line="240" w:lineRule="auto"/>
                    <w:ind w:left="432" w:hanging="352"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إذا كان أحد مثلثين تصغير (أو تكبير) للآخر فإنّ هذين المثلّثين متشابهان.</w:t>
                  </w:r>
                </w:p>
                <w:p w:rsidR="007C1912" w:rsidRPr="00CD07B3" w:rsidRDefault="007C1912" w:rsidP="002A32EC">
                  <w:pPr>
                    <w:numPr>
                      <w:ilvl w:val="0"/>
                      <w:numId w:val="31"/>
                    </w:numPr>
                    <w:tabs>
                      <w:tab w:val="clear" w:pos="1864"/>
                    </w:tabs>
                    <w:bidi/>
                    <w:spacing w:after="0" w:line="240" w:lineRule="auto"/>
                    <w:ind w:left="432" w:hanging="352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ثلّثان المتقايسان هما مثلّثان متشابهان، والعكس غير صحيح دائما.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مبرهنة :</w:t>
                  </w:r>
                  <w:r w:rsidRPr="00CD07B3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المثلّثان المتشابهان أضلاعهما المتماثلة متناسبة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7C1912" w:rsidRPr="00CD07B3" w:rsidRDefault="007C1912" w:rsidP="002A32EC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</w:rPr>
                  </w:pPr>
                  <w:r w:rsidRPr="00CD07B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خواص حالات تشلبه المثلثين :</w:t>
                  </w:r>
                </w:p>
                <w:p w:rsidR="007C1912" w:rsidRPr="00BC4325" w:rsidRDefault="007C1912" w:rsidP="005C17AC">
                  <w:pPr>
                    <w:bidi/>
                    <w:spacing w:after="0" w:line="240" w:lineRule="auto"/>
                    <w:rPr>
                      <w:b/>
                      <w:bCs/>
                      <w:color w:val="9D3BFF"/>
                      <w:sz w:val="28"/>
                      <w:szCs w:val="28"/>
                      <w:rtl/>
                    </w:rPr>
                  </w:pPr>
                  <w: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حالة الاولى</w:t>
                  </w: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BC432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:</w:t>
                  </w: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BC4325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تشابه مثلّثان إذا تقايست زاويتان من أحدالمثلّثين مع زاويتين من المثلّث</w:t>
                  </w:r>
                  <w:r w:rsidRPr="00BC4325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الاخر.</w:t>
                  </w:r>
                </w:p>
                <w:p w:rsidR="007C1912" w:rsidRPr="00BC4325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BC432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حالة الثانية : يتشابه مثلّثان إذا تقايست زاوية من أحد المثلّثين مع زاوية من المثلّث الآخر، وكان طولا الضلعين الذين يحصران إحدى هاتين الزاويتين متناسبين مع طولي الضّلعين الذين يحصران الزّاوية الآخرى.</w:t>
                  </w:r>
                </w:p>
                <w:p w:rsidR="007C1912" w:rsidRPr="00BC4325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BC432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حالة الثالثة :  يتشابه مثلّثان إذا كان أطوال الأضلاع المتماثلة فيهما متناسبة.</w:t>
                  </w:r>
                </w:p>
                <w:p w:rsidR="007C1912" w:rsidRPr="00BC4325" w:rsidRDefault="007C1912" w:rsidP="005C17AC">
                  <w:pPr>
                    <w:pStyle w:val="Paragraphedeliste"/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noProof/>
                      <w:color w:val="FF0000"/>
                      <w:sz w:val="24"/>
                      <w:szCs w:val="24"/>
                      <w:rtl/>
                      <w:lang w:val="fr-FR" w:eastAsia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</w:pPr>
                </w:p>
                <w:p w:rsidR="007C1912" w:rsidRPr="00EC0709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 w:rsidR="007C1912" w:rsidRPr="00857157" w:rsidRDefault="007C1912" w:rsidP="005C17AC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3" style="position:absolute;left:0;text-align:left;margin-left:38.75pt;margin-top:14.25pt;width:37.6pt;height:552.65pt;z-index:251758592" arcsize="10923f" fillcolor="white [3201]" strokecolor="#5b9bd5 [3204]" strokeweight="2.5pt">
            <v:shadow color="#868686"/>
            <v:textbox style="mso-next-textbox:#_x0000_s1163">
              <w:txbxContent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</w:t>
                  </w: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9D3885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</w:pPr>
                  <w:r w:rsidRPr="009D3885"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rtl/>
                      <w:lang w:bidi="ar-DZ"/>
                    </w:rPr>
                    <w:t>1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CD07B3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0</w:t>
                  </w:r>
                  <w:r w:rsidRPr="00603008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5" style="position:absolute;left:0;text-align:left;margin-left:-40.35pt;margin-top:14.25pt;width:73.25pt;height:552.65pt;z-index:251760640" arcsize="10923f" fillcolor="white [3201]" strokecolor="#5b9bd5 [3204]" strokeweight="2.5pt">
            <v:shadow color="#868686"/>
            <v:textbox style="mso-next-textbox:#_x0000_s1165"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5C17AC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1" style="position:absolute;left:0;text-align:left;margin-left:447.4pt;margin-top:14.25pt;width:47.45pt;height:552.65pt;z-index:251756544" arcsize="10923f" fillcolor="white [3201]" strokecolor="#5b9bd5 [3204]" strokeweight="2.5pt">
            <v:shadow color="#868686"/>
            <v:textbox style="mso-next-textbox:#_x0000_s1161">
              <w:txbxContent>
                <w:p w:rsidR="007C1912" w:rsidRPr="007634A6" w:rsidRDefault="007C1912" w:rsidP="005C17AC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oundrect id="_x0000_s1167" style="position:absolute;left:0;text-align:left;margin-left:444.85pt;margin-top:16.5pt;width:47.45pt;height:744.65pt;z-index:251762688" arcsize="10923f" fillcolor="white [3201]" strokecolor="#5b9bd5 [3204]" strokeweight="2.5pt">
            <v:shadow color="#868686"/>
            <v:textbox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2" style="position:absolute;left:0;text-align:left;margin-left:69.9pt;margin-top:16.5pt;width:368.4pt;height:744.65pt;z-index:251757568" arcsize="0" fillcolor="white [3201]" strokecolor="#5b9bd5 [3204]" strokeweight="2.5pt">
            <v:shadow color="#868686"/>
            <v:textbox style="mso-next-textbox:#_x0000_s1162">
              <w:txbxContent>
                <w:p w:rsidR="007C1912" w:rsidRDefault="007C1912" w:rsidP="005C17AC">
                  <w:pPr>
                    <w:tabs>
                      <w:tab w:val="left" w:pos="7905"/>
                    </w:tabs>
                    <w:bidi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29151A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تمرين للتقويم :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10"/>
                      <w:sz w:val="28"/>
                      <w:szCs w:val="28"/>
                      <w:lang w:bidi="ar-DZ"/>
                    </w:rPr>
                    <w:object w:dxaOrig="400" w:dyaOrig="320">
                      <v:shape id="_x0000_i2570" type="#_x0000_t75" style="width:20.1pt;height:15.55pt" o:ole="">
                        <v:imagedata r:id="rId1801" o:title=""/>
                      </v:shape>
                      <o:OLEObject Type="Embed" ProgID="Equation.DSMT4" ShapeID="_x0000_i2570" DrawAspect="Content" ObjectID="_1629058759" r:id="rId1802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دائرة مركزها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6"/>
                      <w:sz w:val="28"/>
                      <w:szCs w:val="28"/>
                      <w:lang w:bidi="ar-DZ"/>
                    </w:rPr>
                    <w:object w:dxaOrig="200" w:dyaOrig="220">
                      <v:shape id="_x0000_i2571" type="#_x0000_t75" style="width:9.75pt;height:11.05pt" o:ole="">
                        <v:imagedata r:id="rId1803" o:title=""/>
                      </v:shape>
                      <o:OLEObject Type="Embed" ProgID="Equation.DSMT4" ShapeID="_x0000_i2571" DrawAspect="Content" ObjectID="_1629058760" r:id="rId1804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،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10"/>
                      <w:sz w:val="28"/>
                      <w:szCs w:val="28"/>
                      <w:lang w:bidi="ar-DZ"/>
                    </w:rPr>
                    <w:object w:dxaOrig="1280" w:dyaOrig="320">
                      <v:shape id="_x0000_i2572" type="#_x0000_t75" style="width:63.55pt;height:15.55pt" o:ole="">
                        <v:imagedata r:id="rId1805" o:title=""/>
                      </v:shape>
                      <o:OLEObject Type="Embed" ProgID="Equation.DSMT4" ShapeID="_x0000_i2572" DrawAspect="Content" ObjectID="_1629058761" r:id="rId1806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اربعة نقاط من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10"/>
                      <w:sz w:val="28"/>
                      <w:szCs w:val="28"/>
                      <w:lang w:bidi="ar-DZ"/>
                    </w:rPr>
                    <w:object w:dxaOrig="400" w:dyaOrig="320">
                      <v:shape id="_x0000_i2573" type="#_x0000_t75" style="width:20.1pt;height:15.55pt" o:ole="">
                        <v:imagedata r:id="rId1801" o:title=""/>
                      </v:shape>
                      <o:OLEObject Type="Embed" ProgID="Equation.DSMT4" ShapeID="_x0000_i2573" DrawAspect="Content" ObjectID="_1629058762" r:id="rId1807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حيث يتقاطع المستقيمان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10"/>
                      <w:sz w:val="28"/>
                      <w:szCs w:val="28"/>
                      <w:lang w:bidi="ar-DZ"/>
                    </w:rPr>
                    <w:object w:dxaOrig="580" w:dyaOrig="320">
                      <v:shape id="_x0000_i2574" type="#_x0000_t75" style="width:29.2pt;height:15.55pt" o:ole="">
                        <v:imagedata r:id="rId1808" o:title=""/>
                      </v:shape>
                      <o:OLEObject Type="Embed" ProgID="Equation.DSMT4" ShapeID="_x0000_i2574" DrawAspect="Content" ObjectID="_1629058763" r:id="rId1809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10"/>
                      <w:sz w:val="28"/>
                      <w:szCs w:val="28"/>
                      <w:lang w:bidi="ar-DZ"/>
                    </w:rPr>
                    <w:object w:dxaOrig="560" w:dyaOrig="320">
                      <v:shape id="_x0000_i2575" type="#_x0000_t75" style="width:27.9pt;height:15.55pt" o:ole="">
                        <v:imagedata r:id="rId1810" o:title=""/>
                      </v:shape>
                      <o:OLEObject Type="Embed" ProgID="Equation.DSMT4" ShapeID="_x0000_i2575" DrawAspect="Content" ObjectID="_1629058764" r:id="rId1811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في النقطة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4"/>
                      <w:sz w:val="28"/>
                      <w:szCs w:val="28"/>
                      <w:lang w:bidi="ar-DZ"/>
                    </w:rPr>
                    <w:object w:dxaOrig="220" w:dyaOrig="260">
                      <v:shape id="_x0000_i2576" type="#_x0000_t75" style="width:11.05pt;height:12.95pt" o:ole="">
                        <v:imagedata r:id="rId1812" o:title=""/>
                      </v:shape>
                      <o:OLEObject Type="Embed" ProgID="Equation.DSMT4" ShapeID="_x0000_i2576" DrawAspect="Content" ObjectID="_1629058765" r:id="rId1813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Default="007C1912" w:rsidP="002A32EC">
                  <w:pPr>
                    <w:pStyle w:val="Paragraphedeliste"/>
                    <w:numPr>
                      <w:ilvl w:val="0"/>
                      <w:numId w:val="30"/>
                    </w:numPr>
                    <w:tabs>
                      <w:tab w:val="left" w:pos="7905"/>
                    </w:tabs>
                    <w:bidi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اثبت ان المثلثان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4"/>
                      <w:sz w:val="28"/>
                      <w:szCs w:val="28"/>
                      <w:lang w:bidi="ar-DZ"/>
                    </w:rPr>
                    <w:object w:dxaOrig="540" w:dyaOrig="260">
                      <v:shape id="_x0000_i2577" type="#_x0000_t75" style="width:27.25pt;height:12.95pt" o:ole="">
                        <v:imagedata r:id="rId1814" o:title=""/>
                      </v:shape>
                      <o:OLEObject Type="Embed" ProgID="Equation.DSMT4" ShapeID="_x0000_i2577" DrawAspect="Content" ObjectID="_1629058766" r:id="rId1815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4"/>
                      <w:sz w:val="28"/>
                      <w:szCs w:val="28"/>
                      <w:lang w:bidi="ar-DZ"/>
                    </w:rPr>
                    <w:object w:dxaOrig="540" w:dyaOrig="260">
                      <v:shape id="_x0000_i2578" type="#_x0000_t75" style="width:27.25pt;height:12.95pt" o:ole="">
                        <v:imagedata r:id="rId1816" o:title=""/>
                      </v:shape>
                      <o:OLEObject Type="Embed" ProgID="Equation.DSMT4" ShapeID="_x0000_i2578" DrawAspect="Content" ObjectID="_1629058767" r:id="rId1817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متشابهان .</w:t>
                  </w:r>
                </w:p>
                <w:p w:rsidR="007C1912" w:rsidRPr="0029151A" w:rsidRDefault="007C1912" w:rsidP="002A32EC">
                  <w:pPr>
                    <w:pStyle w:val="Paragraphedeliste"/>
                    <w:numPr>
                      <w:ilvl w:val="0"/>
                      <w:numId w:val="30"/>
                    </w:numPr>
                    <w:tabs>
                      <w:tab w:val="left" w:pos="7905"/>
                    </w:tabs>
                    <w:bidi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استتج أن </w:t>
                  </w:r>
                  <w:r w:rsidRPr="0029151A">
                    <w:rPr>
                      <w:rFonts w:ascii="Amiri" w:hAnsi="Amiri" w:cs="Amiri"/>
                      <w:b/>
                      <w:bCs/>
                      <w:color w:val="002060"/>
                      <w:position w:val="-4"/>
                      <w:sz w:val="28"/>
                      <w:szCs w:val="28"/>
                      <w:lang w:bidi="ar-DZ"/>
                    </w:rPr>
                    <w:object w:dxaOrig="1900" w:dyaOrig="260">
                      <v:shape id="_x0000_i2579" type="#_x0000_t75" style="width:95.35pt;height:12.95pt" o:ole="">
                        <v:imagedata r:id="rId1818" o:title=""/>
                      </v:shape>
                      <o:OLEObject Type="Embed" ProgID="Equation.DSMT4" ShapeID="_x0000_i2579" DrawAspect="Content" ObjectID="_1629058768" r:id="rId1819"/>
                    </w:objec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Pr="00CA5098" w:rsidRDefault="007C1912" w:rsidP="005C17AC">
                  <w:pPr>
                    <w:tabs>
                      <w:tab w:val="left" w:pos="7905"/>
                    </w:tabs>
                    <w:bidi/>
                    <w:rPr>
                      <w:rFonts w:ascii="Amiri" w:hAnsi="Amiri" w:cs="Amiri"/>
                      <w:color w:val="0000FF"/>
                      <w:sz w:val="28"/>
                      <w:szCs w:val="28"/>
                      <w:rtl/>
                    </w:rPr>
                  </w:pPr>
                  <w:r w:rsidRPr="00CA5098">
                    <w:rPr>
                      <w:rFonts w:ascii="Amiri" w:hAnsi="Amiri" w:cs="Amiri"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3</w:t>
                  </w:r>
                  <w:r w:rsidRPr="00CA5098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. </w:t>
                  </w:r>
                  <w:r w:rsidRPr="00CA5098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u w:val="single"/>
                      <w:rtl/>
                      <w:lang w:bidi="ar-DZ"/>
                    </w:rPr>
                    <w:t>نسبة تشابه مثلثين</w:t>
                  </w:r>
                  <w:r w:rsidRPr="00CA5098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:</w:t>
                  </w:r>
                  <w:r w:rsidRPr="00CA5098">
                    <w:rPr>
                      <w:rFonts w:ascii="Amiri" w:hAnsi="Amiri" w:cs="Amiri"/>
                      <w:color w:val="0000FF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7C1912" w:rsidRDefault="007C1912" w:rsidP="005C17AC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تعريف : 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ليكن 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ABC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و 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t>A'B'C'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مثلثان متشابهين، نسميّ</w:t>
                  </w:r>
                  <w:r w:rsidRPr="00CD07B3"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CD07B3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نسبة تشابه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هذين المثلّثين العدد الموجب غير المعدوم  </w:t>
                  </w:r>
                  <w:r w:rsidRPr="00CD07B3">
                    <w:rPr>
                      <w:rFonts w:ascii="Amiri" w:hAnsi="Amiri" w:cs="Amiri"/>
                      <w:iCs/>
                      <w:sz w:val="26"/>
                      <w:szCs w:val="26"/>
                      <w:lang w:bidi="ar-DZ"/>
                    </w:rPr>
                    <w:t>k</w:t>
                  </w:r>
                  <w:r w:rsidRPr="00CD07B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حيث:   </w:t>
                  </w:r>
                  <w:r w:rsidRPr="00CD07B3">
                    <w:rPr>
                      <w:rFonts w:ascii="Amiri" w:hAnsi="Amiri" w:cs="Amiri"/>
                      <w:position w:val="-24"/>
                      <w:sz w:val="26"/>
                      <w:szCs w:val="26"/>
                      <w:lang w:bidi="ar-DZ"/>
                    </w:rPr>
                    <w:object w:dxaOrig="2640" w:dyaOrig="620">
                      <v:shape id="_x0000_i2580" type="#_x0000_t75" style="width:132.3pt;height:30.5pt" o:ole="">
                        <v:imagedata r:id="rId1820" o:title=""/>
                      </v:shape>
                      <o:OLEObject Type="Embed" ProgID="Equation.3" ShapeID="_x0000_i2580" DrawAspect="Content" ObjectID="_1629058769" r:id="rId1821"/>
                    </w:object>
                  </w: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7C1912" w:rsidRDefault="007C1912" w:rsidP="005C17AC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 xml:space="preserve">   </w:t>
                  </w:r>
                </w:p>
                <w:p w:rsidR="007C1912" w:rsidRDefault="007C1912" w:rsidP="005C17AC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Pr="00CA5098" w:rsidRDefault="007C1912" w:rsidP="005C17AC">
                  <w:pPr>
                    <w:bidi/>
                    <w:ind w:left="120"/>
                    <w:jc w:val="center"/>
                    <w:rPr>
                      <w:rFonts w:ascii="Amiri" w:hAnsi="Amiri" w:cs="Amiri"/>
                      <w:color w:val="0000FF"/>
                      <w:sz w:val="28"/>
                      <w:szCs w:val="28"/>
                      <w:rtl/>
                    </w:rPr>
                  </w:pPr>
                  <w:r w:rsidRPr="00CA5098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</w:rPr>
                    <w:t>تمرين:</w:t>
                  </w:r>
                  <w:r w:rsidRPr="00CA5098">
                    <w:rPr>
                      <w:rFonts w:ascii="Amiri" w:hAnsi="Amiri" w:cs="Amiri"/>
                      <w:color w:val="0000FF"/>
                      <w:sz w:val="28"/>
                      <w:szCs w:val="28"/>
                      <w:highlight w:val="yellow"/>
                      <w:rtl/>
                    </w:rPr>
                    <w:t xml:space="preserve"> رقم 89 ص246  .</w:t>
                  </w:r>
                </w:p>
                <w:p w:rsidR="007C1912" w:rsidRPr="00CD07B3" w:rsidRDefault="007C1912" w:rsidP="005C17AC">
                  <w:pPr>
                    <w:tabs>
                      <w:tab w:val="left" w:pos="7905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  <w:p w:rsidR="007C1912" w:rsidRPr="000C10C3" w:rsidRDefault="007C1912" w:rsidP="005C17AC">
                  <w:pPr>
                    <w:tabs>
                      <w:tab w:val="center" w:pos="3912"/>
                      <w:tab w:val="right" w:pos="7825"/>
                    </w:tabs>
                    <w:jc w:val="right"/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miri" w:hAnsi="Amiri" w:cs="Amiri" w:hint="cs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Pr="000C10C3">
                    <w:rPr>
                      <w:rFonts w:ascii="Amiri" w:hAnsi="Amiri" w:cs="Amiri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</w:p>
                <w:p w:rsidR="007C1912" w:rsidRPr="000C10C3" w:rsidRDefault="007C1912" w:rsidP="005C17AC">
                  <w:pPr>
                    <w:bidi/>
                    <w:spacing w:after="0"/>
                    <w:ind w:left="567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val="fr-FR"/>
                    </w:rPr>
                  </w:pPr>
                </w:p>
                <w:p w:rsidR="007C1912" w:rsidRPr="00DB594B" w:rsidRDefault="007C1912" w:rsidP="005C17AC">
                  <w:pPr>
                    <w:bidi/>
                    <w:ind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69" style="position:absolute;left:0;text-align:left;margin-left:25.8pt;margin-top:16.5pt;width:38.9pt;height:749.2pt;z-index:251764736" arcsize="10923f" fillcolor="white [3201]" strokecolor="#5b9bd5 [3204]" strokeweight="2.5pt">
            <v:shadow color="#868686"/>
            <v:textbox>
              <w:txbxContent>
                <w:p w:rsidR="007C1912" w:rsidRPr="0021301C" w:rsidRDefault="007C1912" w:rsidP="005C17AC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color w:val="0000CC"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  <w:t>15د</w:t>
                  </w: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  <w:t>10د</w:t>
                  </w: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9D3885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</w:pPr>
                  <w:r w:rsidRPr="009D3885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rtl/>
                      <w:lang w:val="fr-FR"/>
                    </w:rPr>
                    <w:t>30د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rFonts w:eastAsiaTheme="minorEastAsia"/>
          <w:b/>
          <w:bCs/>
          <w:noProof/>
          <w:sz w:val="24"/>
          <w:szCs w:val="24"/>
          <w:rtl/>
          <w:lang w:val="fr-FR" w:eastAsia="fr-FR"/>
        </w:rPr>
        <w:pict>
          <v:roundrect id="_x0000_s1168" style="position:absolute;left:0;text-align:left;margin-left:-41pt;margin-top:16.5pt;width:62.3pt;height:749.2pt;z-index:251763712" arcsize="10923f" fillcolor="white [3201]" strokecolor="#5b9bd5 [3204]" strokeweight="2.5pt">
            <v:shadow color="#868686"/>
            <v:textbox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5C17AC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A064DD" w:rsidRDefault="00A064DD" w:rsidP="00A064DD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Default="005C17AC" w:rsidP="005C17AC">
      <w:pPr>
        <w:bidi/>
        <w:rPr>
          <w:rtl/>
        </w:rPr>
      </w:pPr>
    </w:p>
    <w:p w:rsidR="005C17AC" w:rsidRPr="00AC378A" w:rsidRDefault="00B709E8" w:rsidP="005C17AC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136" style="position:absolute;left:0;text-align:left;margin-left:330.65pt;margin-top:6.75pt;width:157.65pt;height:127.65pt;z-index:251729920" arcsize="5043f" fillcolor="#fff2cc [663]" strokecolor="#5b9bd5 [3204]" strokeweight="2.5pt">
            <v:shadow color="#868686"/>
            <v:textbox style="mso-next-textbox:#_x0000_s1136">
              <w:txbxContent>
                <w:p w:rsidR="007C1912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أستاذ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7C1912" w:rsidRPr="00E53631" w:rsidRDefault="007C1912" w:rsidP="005C17AC">
                  <w:pPr>
                    <w:bidi/>
                    <w:spacing w:after="0" w:line="240" w:lineRule="auto"/>
                    <w:ind w:hanging="201"/>
                    <w:jc w:val="both"/>
                    <w:rPr>
                      <w:rFonts w:ascii="Amiri" w:hAnsi="Amiri" w:cs="Amiri"/>
                      <w:sz w:val="20"/>
                      <w:szCs w:val="20"/>
                    </w:rPr>
                  </w:pPr>
                  <w:r w:rsidRPr="00E53631">
                    <w:rPr>
                      <w:rFonts w:ascii="Amiri" w:hAnsi="Amiri" w:cs="Amiri" w:hint="cs"/>
                      <w:sz w:val="20"/>
                      <w:szCs w:val="20"/>
                      <w:rtl/>
                    </w:rPr>
                    <w:t xml:space="preserve"> </w:t>
                  </w:r>
                  <w:r w:rsidRPr="00E53631">
                    <w:rPr>
                      <w:rFonts w:ascii="Amiri" w:hAnsi="Amiri" w:cs="Amiri"/>
                      <w:sz w:val="20"/>
                      <w:szCs w:val="20"/>
                    </w:rPr>
                    <w:sym w:font="Wingdings" w:char="F03F"/>
                  </w:r>
                  <w:r w:rsidRPr="00E5363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>ثانوية</w:t>
                  </w:r>
                  <w:r w:rsidRPr="00E5363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Amiri" w:hAnsi="Amiri" w:cs="Amiri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  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  <w:r>
                    <w:rPr>
                      <w:rFonts w:ascii="Amiri" w:hAnsi="Amiri" w:cs="Amiri" w:hint="cs"/>
                      <w:rtl/>
                    </w:rPr>
                    <w:t xml:space="preserve">           </w:t>
                  </w:r>
                  <w:r>
                    <w:rPr>
                      <w:rFonts w:ascii="Amiri" w:hAnsi="Amiri" w:cs="Amiri"/>
                    </w:rPr>
                    <w:t xml:space="preserve"> </w:t>
                  </w:r>
                  <w:r w:rsidRPr="00E53631">
                    <w:rPr>
                      <w:rFonts w:ascii="Amiri" w:hAnsi="Amiri" w:cs="Amiri" w:hint="cs"/>
                      <w:rtl/>
                    </w:rPr>
                    <w:t>_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78" w:hanging="201"/>
                    <w:jc w:val="both"/>
                    <w:rPr>
                      <w:rFonts w:ascii="Amiri" w:hAnsi="Amiri" w:cs="Amiri"/>
                      <w:sz w:val="24"/>
                      <w:szCs w:val="24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مستوى :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سنة اولى علمي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سنة الدراسية :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20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/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Pr="00C42AB1"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20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hanging="201"/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ـــ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دة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01 </w:t>
                  </w:r>
                  <w:r w:rsidRPr="0007026C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سـا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Sultan normal" w:hint="cs"/>
                      <w:noProof/>
                      <w:sz w:val="24"/>
                      <w:szCs w:val="24"/>
                      <w:rtl/>
                      <w:lang w:val="fr-FR" w:eastAsia="fr-FR"/>
                    </w:rPr>
                    <w:drawing>
                      <wp:inline distT="0" distB="0" distL="0" distR="0" wp14:anchorId="5D57D710" wp14:editId="0DE27315">
                        <wp:extent cx="222421" cy="222422"/>
                        <wp:effectExtent l="0" t="0" r="0" b="0"/>
                        <wp:docPr id="31" name="Imag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273" cy="2222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C1912" w:rsidRPr="00C42AB1" w:rsidRDefault="007C1912" w:rsidP="005C17AC">
                  <w:pPr>
                    <w:bidi/>
                    <w:rPr>
                      <w:sz w:val="24"/>
                      <w:szCs w:val="24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37" style="position:absolute;left:0;text-align:left;margin-left:-30.65pt;margin-top:6.75pt;width:142.95pt;height:127.65pt;z-index:251730944" arcsize="5043f" fillcolor="#fff2cc [663]" strokecolor="#5b9bd5 [3204]" strokeweight="2.5pt">
            <v:shadow color="#868686"/>
            <v:textbox style="mso-next-textbox:#_x0000_s1137">
              <w:txbxContent>
                <w:p w:rsidR="007C1912" w:rsidRPr="00C42AB1" w:rsidRDefault="007C1912" w:rsidP="005C17AC">
                  <w:pPr>
                    <w:bidi/>
                    <w:spacing w:after="0"/>
                    <w:ind w:left="16" w:hanging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منهاج ، التوزيع السنوي.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u w:val="double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كتاب</w:t>
                  </w:r>
                  <w:r>
                    <w:rPr>
                      <w:rFonts w:ascii="Amiri" w:hAnsi="Amiri" w:cs="Amiri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t>لمدرسي،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الوثيقة المرافقة </w:t>
                  </w:r>
                </w:p>
                <w:p w:rsidR="007C1912" w:rsidRPr="00C42AB1" w:rsidRDefault="007C1912" w:rsidP="005C17AC">
                  <w:pPr>
                    <w:bidi/>
                    <w:spacing w:after="0" w:line="240" w:lineRule="auto"/>
                    <w:ind w:left="16" w:hanging="142"/>
                    <w:jc w:val="both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C42AB1">
                    <w:rPr>
                      <w:rFonts w:ascii="Amiri" w:hAnsi="Amiri" w:cs="Amiri"/>
                      <w:sz w:val="24"/>
                      <w:szCs w:val="24"/>
                    </w:rPr>
                    <w:sym w:font="Wingdings" w:char="F03F"/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نتد</w:t>
                  </w:r>
                  <w:r w:rsidRPr="00C42AB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يات التعليم .</w:t>
                  </w:r>
                </w:p>
                <w:p w:rsidR="007C1912" w:rsidRPr="00C42AB1" w:rsidRDefault="007C1912" w:rsidP="005C17AC">
                  <w:pPr>
                    <w:bidi/>
                    <w:spacing w:line="240" w:lineRule="auto"/>
                    <w:ind w:hanging="201"/>
                    <w:jc w:val="both"/>
                    <w:rPr>
                      <w:sz w:val="24"/>
                      <w:szCs w:val="24"/>
                      <w:rtl/>
                    </w:rPr>
                  </w:pPr>
                </w:p>
                <w:p w:rsidR="007C1912" w:rsidRPr="00F6090E" w:rsidRDefault="007C1912" w:rsidP="005C17AC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45" style="position:absolute;left:0;text-align:left;margin-left:118.15pt;margin-top:-2.25pt;width:198.9pt;height:29.15pt;z-index:251739136;visibility:visible;mso-width-relative:margin;mso-height-relative:margin;v-text-anchor:middle" arcsize="23675f" fillcolor="#9cc2e5 [1940]" strokecolor="#5b9bd5 [3204]" strokeweight="1pt">
            <v:fill color2="#5b9bd5 [3204]" focus="50%" type="gradient"/>
            <v:stroke joinstyle="miter"/>
            <v:shadow on="t" type="perspective" color="#1f4d78 [1604]" offset="1pt" offset2="-3pt"/>
            <v:textbox style="mso-next-textbox:#_x0000_s1145">
              <w:txbxContent>
                <w:p w:rsidR="007C1912" w:rsidRPr="003246E0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</w:t>
                  </w:r>
                  <w:r w:rsidRPr="009B12E5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ذكرة رقم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 05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ميدان التعلم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حور : </w:t>
                  </w:r>
                </w:p>
                <w:p w:rsidR="007C1912" w:rsidRPr="004A4789" w:rsidRDefault="007C1912" w:rsidP="005C17AC">
                  <w:pPr>
                    <w:rPr>
                      <w:rFonts w:ascii="Amiri" w:hAnsi="Amiri" w:cs="Amiri"/>
                    </w:rPr>
                  </w:pP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وضوع: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4A4789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7C1912" w:rsidRPr="00295D5E" w:rsidRDefault="007C1912" w:rsidP="005C17AC">
                  <w:pPr>
                    <w:bidi/>
                    <w:jc w:val="center"/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295D5E">
                    <w:rPr>
                      <w:rFonts w:ascii="Hacen Samra Lt" w:hAnsi="Hacen Samra Lt" w:cs="Hacen Samra L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قم: </w:t>
                  </w:r>
                </w:p>
              </w:txbxContent>
            </v:textbox>
          </v:roundrect>
        </w:pict>
      </w:r>
      <w:r w:rsidR="005C17AC" w:rsidRPr="00AC378A">
        <w:rPr>
          <w:rFonts w:ascii="ae_Cortoba" w:hAnsi="ae_Cortoba" w:cs="ae_Cortoba"/>
          <w:b/>
          <w:bCs/>
          <w:sz w:val="28"/>
          <w:szCs w:val="28"/>
          <w:rtl/>
        </w:rPr>
        <w:t>مذكرة رقم : 02</w:t>
      </w:r>
    </w:p>
    <w:p w:rsidR="005C17AC" w:rsidRDefault="00B709E8" w:rsidP="005C17AC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33" style="position:absolute;left:0;text-align:left;margin-left:118.15pt;margin-top:7.25pt;width:204.5pt;height:29.85pt;z-index:25172684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33">
              <w:txbxContent>
                <w:p w:rsidR="007C1912" w:rsidRPr="008E1947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يدان ال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تعلم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  <w:t xml:space="preserve"> </w:t>
                  </w: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هندس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ـــ</w:t>
                  </w:r>
                  <w:r w:rsidRPr="008E1947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ة.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34" style="position:absolute;left:0;text-align:left;margin-left:118.15pt;margin-top:20.75pt;width:204.5pt;height:29.85pt;z-index:25172787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34">
              <w:txbxContent>
                <w:p w:rsidR="007C1912" w:rsidRPr="00A7242A" w:rsidRDefault="007C1912" w:rsidP="005C17AC">
                  <w:pPr>
                    <w:bidi/>
                    <w:spacing w:after="0"/>
                    <w:ind w:left="-118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>ا</w:t>
                  </w:r>
                  <w:r w:rsidRPr="00A7242A">
                    <w:rPr>
                      <w:rFonts w:ascii="Amiri" w:hAnsi="Amiri" w:cs="Amiri"/>
                      <w:sz w:val="28"/>
                      <w:szCs w:val="28"/>
                      <w:highlight w:val="cyan"/>
                      <w:rtl/>
                      <w:lang w:bidi="ar-DZ"/>
                    </w:rPr>
                    <w:t>لمحور</w:t>
                  </w:r>
                  <w:r w:rsidRPr="00A7242A">
                    <w:rPr>
                      <w:rFonts w:ascii="Amiri" w:hAnsi="Amiri" w:cs="Amiri"/>
                      <w:highlight w:val="cyan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 xml:space="preserve"> الهندســـــة المستــــوية</w:t>
                  </w:r>
                  <w:r w:rsidRPr="00A7242A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highlight w:val="cyan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35" style="position:absolute;left:0;text-align:left;margin-left:118.15pt;margin-top:12.95pt;width:204.5pt;height:31.15pt;z-index:25172889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35">
              <w:txbxContent>
                <w:p w:rsidR="007C1912" w:rsidRPr="005C65A8" w:rsidRDefault="007C1912" w:rsidP="005C17AC">
                  <w:pPr>
                    <w:bidi/>
                    <w:spacing w:after="0"/>
                    <w:jc w:val="center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lang w:bidi="ar-DZ"/>
                    </w:rPr>
                  </w:pPr>
                  <w:r w:rsidRPr="005C65A8"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الموضوع: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تقايس</w:t>
                  </w:r>
                  <w:r w:rsidRPr="005C65A8">
                    <w:rPr>
                      <w:rFonts w:ascii="Amiri" w:hAnsi="Amiri" w:cs="Amiri" w:hint="cs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 xml:space="preserve"> المثلثات.</w:t>
                  </w:r>
                  <w:r w:rsidRPr="005C65A8">
                    <w:rPr>
                      <w:rFonts w:cs="Traditional Arabic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38" style="position:absolute;left:0;text-align:left;margin-left:-30.65pt;margin-top:10.55pt;width:518.95pt;height:40.05pt;z-index:251731968" arcsize="10923f" fillcolor="#fff2cc [663]" strokecolor="#5b9bd5 [3204]" strokeweight="2.5pt">
            <v:shadow color="#868686"/>
            <v:textbox style="mso-next-textbox:#_x0000_s1138">
              <w:txbxContent>
                <w:p w:rsidR="007C1912" w:rsidRPr="002E5C6E" w:rsidRDefault="007C1912" w:rsidP="002A32EC">
                  <w:pPr>
                    <w:numPr>
                      <w:ilvl w:val="0"/>
                      <w:numId w:val="19"/>
                    </w:numPr>
                    <w:tabs>
                      <w:tab w:val="clear" w:pos="1964"/>
                      <w:tab w:val="num" w:pos="430"/>
                    </w:tabs>
                    <w:bidi/>
                    <w:spacing w:after="0" w:line="216" w:lineRule="auto"/>
                    <w:ind w:left="190" w:firstLine="0"/>
                    <w:rPr>
                      <w:sz w:val="28"/>
                      <w:lang w:bidi="ar-DZ"/>
                    </w:rPr>
                  </w:pPr>
                  <w:r w:rsidRPr="008E194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u w:val="single"/>
                      <w:rtl/>
                      <w:lang w:bidi="ar-DZ"/>
                    </w:rPr>
                    <w:t>الكفاءات المستهدفة :</w:t>
                  </w:r>
                  <w:r w:rsidRPr="008E1947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u w:val="single"/>
                      <w:rtl/>
                      <w:lang w:bidi="ar-DZ"/>
                    </w:rPr>
                    <w:t xml:space="preserve"> </w:t>
                  </w:r>
                  <w:r w:rsidRPr="00064F38">
                    <w:rPr>
                      <w:rFonts w:ascii="Amiri" w:hAnsi="Amiri" w:cs="Amiri"/>
                      <w:color w:val="000000" w:themeColor="text1"/>
                      <w:sz w:val="28"/>
                      <w:szCs w:val="28"/>
                      <w:lang w:bidi="ar-DZ"/>
                    </w:rPr>
                    <w:sym w:font="Wingdings" w:char="F03F"/>
                  </w:r>
                  <w:r w:rsidRPr="00F81827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التعرف على </w:t>
                  </w: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مثلثات الم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</w:rPr>
                    <w:t>ت</w:t>
                  </w: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قايسة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</w:rPr>
                    <w:t>.</w:t>
                  </w:r>
                </w:p>
                <w:p w:rsidR="007C1912" w:rsidRPr="005C65A8" w:rsidRDefault="007C1912" w:rsidP="005C17AC">
                  <w:pPr>
                    <w:tabs>
                      <w:tab w:val="right" w:pos="250"/>
                      <w:tab w:val="right" w:pos="430"/>
                    </w:tabs>
                    <w:bidi/>
                    <w:spacing w:after="0" w:line="240" w:lineRule="auto"/>
                    <w:ind w:left="438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spacing w:after="0"/>
        <w:jc w:val="center"/>
        <w:rPr>
          <w:rtl/>
        </w:rPr>
      </w:pPr>
    </w:p>
    <w:p w:rsidR="005C17AC" w:rsidRDefault="005C17AC" w:rsidP="005C17AC">
      <w:pPr>
        <w:bidi/>
        <w:jc w:val="center"/>
        <w:rPr>
          <w:rtl/>
        </w:rPr>
      </w:pP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39" style="position:absolute;left:0;text-align:left;margin-left:86.75pt;margin-top:.9pt;width:356.15pt;height:30.45pt;z-index:251732992" arcsize="10923f" fillcolor="white [3201]" strokecolor="#5b9bd5 [3204]" strokeweight="2.5pt">
            <v:shadow color="#868686"/>
            <v:textbox style="mso-next-textbox:#_x0000_s1139">
              <w:txbxContent>
                <w:p w:rsidR="007C1912" w:rsidRPr="004A4789" w:rsidRDefault="007C1912" w:rsidP="005C17AC">
                  <w:pPr>
                    <w:jc w:val="center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4A4789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40" style="position:absolute;left:0;text-align:left;margin-left:43.35pt;margin-top:.9pt;width:37.6pt;height:30.45pt;z-index:251734016" arcsize="10923f" fillcolor="white [3201]" strokecolor="#5b9bd5 [3204]" strokeweight="2.5pt">
            <v:shadow color="#868686"/>
            <v:textbox style="mso-next-textbox:#_x0000_s1140">
              <w:txbxContent>
                <w:p w:rsidR="007C1912" w:rsidRPr="00F87AF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18"/>
                      <w:szCs w:val="18"/>
                      <w:lang w:bidi="ar-DZ"/>
                    </w:rPr>
                  </w:pPr>
                  <w:r w:rsidRPr="00857157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د</w:t>
                  </w:r>
                  <w:r w:rsidRPr="00857157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47" style="position:absolute;left:0;text-align:left;margin-left:-35.9pt;margin-top:.9pt;width:74.65pt;height:30.45pt;z-index:251741184" arcsize="10923f" fillcolor="white [3201]" strokecolor="#5b9bd5 [3204]" strokeweight="2.5pt">
            <v:shadow color="#868686"/>
            <v:textbox style="mso-next-textbox:#_x0000_s1147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</w:t>
                  </w:r>
                  <w:r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لملاحظات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41" style="position:absolute;left:0;text-align:left;margin-left:447.4pt;margin-top:.9pt;width:47.45pt;height:30.45pt;z-index:251735040" arcsize="10923f" fillcolor="white [3201]" strokecolor="#5b9bd5 [3204]" strokeweight="2.5pt">
            <v:shadow color="#868686"/>
            <v:textbox style="mso-next-textbox:#_x0000_s1141">
              <w:txbxContent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t>المرا</w:t>
                  </w:r>
                  <w:r w:rsidRPr="007634A6">
                    <w:rPr>
                      <w:rFonts w:ascii="Amiri" w:hAnsi="Amiri" w:cs="Amiri" w:hint="cs"/>
                      <w:b/>
                      <w:bCs/>
                      <w:rtl/>
                      <w:lang w:bidi="ar-DZ"/>
                    </w:rPr>
                    <w:t>حل</w:t>
                  </w:r>
                </w:p>
              </w:txbxContent>
            </v:textbox>
          </v:roundrect>
        </w:pict>
      </w:r>
    </w:p>
    <w:p w:rsidR="005C17AC" w:rsidRDefault="00B709E8" w:rsidP="005C17AC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51" style="position:absolute;left:0;text-align:left;margin-left:80.95pt;margin-top:17.5pt;width:361.95pt;height:549.4pt;z-index:251745280" arcsize="0" fillcolor="white [3201]" strokecolor="#5b9bd5 [3204]" strokeweight="2.5pt">
            <v:shadow color="#868686"/>
            <v:textbox style="mso-next-textbox:#_x0000_s1151">
              <w:txbxContent>
                <w:p w:rsidR="007C1912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color w:val="000000"/>
                      <w:sz w:val="28"/>
                      <w:szCs w:val="28"/>
                      <w:rtl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  <w:t>نشاط بنائي :</w:t>
                  </w:r>
                  <w:r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F81827">
                    <w:rPr>
                      <w:rFonts w:ascii="Amiri" w:hAnsi="Amiri" w:cs="Amiri"/>
                      <w:color w:val="000000"/>
                      <w:sz w:val="28"/>
                      <w:szCs w:val="28"/>
                      <w:rtl/>
                    </w:rPr>
                    <w:t>رقم 6 ص 215</w:t>
                  </w:r>
                </w:p>
                <w:p w:rsidR="007C1912" w:rsidRPr="005E48D8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position w:val="-6"/>
                      <w:sz w:val="24"/>
                      <w:szCs w:val="24"/>
                      <w:rtl/>
                      <w:lang w:bidi="ar-DZ"/>
                    </w:rPr>
                  </w:pPr>
                  <w:r w:rsidRPr="005E48D8">
                    <w:rPr>
                      <w:rFonts w:ascii="Amiri" w:hAnsi="Amiri" w:cs="Amiri" w:hint="cs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5E48D8">
                    <w:rPr>
                      <w:rFonts w:ascii="Amiri" w:hAnsi="Amiri" w:cs="Amiri" w:hint="cs"/>
                      <w:sz w:val="28"/>
                      <w:szCs w:val="28"/>
                      <w:highlight w:val="red"/>
                      <w:rtl/>
                    </w:rPr>
                    <w:t>الدرس</w:t>
                  </w:r>
                </w:p>
                <w:p w:rsidR="007C1912" w:rsidRPr="00CD07B3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ت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>قايس</w:t>
                  </w:r>
                  <w:r w:rsidRPr="00CD07B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  <w:lang w:bidi="ar-DZ"/>
                    </w:rPr>
                    <w:t xml:space="preserve"> مثلثين: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F81827">
                    <w:rPr>
                      <w:rFonts w:ascii="Amiri" w:hAnsi="Amiri" w:cs="Amiri"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تعريف:</w:t>
                  </w: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نقول عن مثلثين إنهما متقايسان إذا كانا قابلين للتطابق.</w:t>
                  </w:r>
                </w:p>
                <w:p w:rsidR="007C1912" w:rsidRPr="00D11B2C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4"/>
                      <w:szCs w:val="24"/>
                      <w:rtl/>
                      <w:lang w:bidi="ar-DZ"/>
                    </w:rPr>
                  </w:pPr>
                  <w:r w:rsidRPr="00CD07B3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 xml:space="preserve">  </w:t>
                  </w:r>
                  <w:r>
                    <w:rPr>
                      <w:rFonts w:ascii="Amiri" w:hAnsi="Amiri" w:cs="Amiri" w:hint="cs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نتيجة</w:t>
                  </w:r>
                  <w:r w:rsidRPr="00CD07B3"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</w:rPr>
                    <w:t>:</w:t>
                  </w:r>
                  <w:r w:rsidRPr="00CD07B3">
                    <w:rPr>
                      <w:rFonts w:ascii="Amiri" w:hAnsi="Amiri" w:cs="Amiri"/>
                      <w:sz w:val="24"/>
                      <w:szCs w:val="20"/>
                      <w:rtl/>
                      <w:lang w:bidi="ar-DZ"/>
                    </w:rPr>
                    <w:t xml:space="preserve"> </w:t>
                  </w:r>
                </w:p>
                <w:p w:rsidR="007C1912" w:rsidRPr="00F81827" w:rsidRDefault="007C1912" w:rsidP="005C17AC">
                  <w:pPr>
                    <w:bidi/>
                    <w:spacing w:after="0" w:line="240" w:lineRule="auto"/>
                    <w:ind w:left="310" w:right="480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ثلثان المتقايسان أطوال أضلاعهما متساوية مثنى مثني، وزواياهما متقايسة مثنى مثنى</w:t>
                  </w:r>
                  <w:r w:rsidRPr="00F81827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Pr="00F81827" w:rsidRDefault="007C1912" w:rsidP="005C17AC">
                  <w:pPr>
                    <w:bidi/>
                    <w:spacing w:after="0" w:line="240" w:lineRule="auto"/>
                    <w:ind w:left="113"/>
                    <w:rPr>
                      <w:rFonts w:ascii="Amiri" w:hAnsi="Amiri" w:cs="Amiri"/>
                      <w:b/>
                      <w:bCs/>
                      <w:color w:val="9D3BFF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CD07B3" w:rsidRDefault="007C1912" w:rsidP="002A32EC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color w:val="0000FF"/>
                      <w:sz w:val="28"/>
                      <w:szCs w:val="28"/>
                      <w:highlight w:val="yellow"/>
                      <w:rtl/>
                    </w:rPr>
                  </w:pPr>
                  <w: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خواص حالات ت</w:t>
                  </w:r>
                  <w:r>
                    <w:rPr>
                      <w:rFonts w:ascii="Amiri" w:hAnsi="Amiri" w:cs="Amiri" w:hint="cs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قايس</w:t>
                  </w:r>
                  <w:r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 xml:space="preserve"> </w:t>
                  </w:r>
                  <w:r w:rsidRPr="00CD07B3">
                    <w:rPr>
                      <w:rFonts w:ascii="Amiri" w:hAnsi="Amiri" w:cs="Amiri"/>
                      <w:b/>
                      <w:bCs/>
                      <w:color w:val="0000FF"/>
                      <w:sz w:val="24"/>
                      <w:szCs w:val="24"/>
                      <w:highlight w:val="yellow"/>
                      <w:rtl/>
                    </w:rPr>
                    <w:t>مثلثين 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622"/>
                    <w:gridCol w:w="3294"/>
                  </w:tblGrid>
                  <w:tr w:rsidR="007C1912" w:rsidTr="005C17AC">
                    <w:tc>
                      <w:tcPr>
                        <w:tcW w:w="3622" w:type="dxa"/>
                      </w:tcPr>
                      <w:p w:rsidR="007C1912" w:rsidRPr="00D11B2C" w:rsidRDefault="007C1912" w:rsidP="005C17AC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noProof/>
                            <w:color w:val="FF0000"/>
                            <w:sz w:val="24"/>
                            <w:szCs w:val="24"/>
                            <w:rtl/>
                            <w:lang w:val="fr-FR" w:eastAsia="fr-FR"/>
                          </w:rPr>
                        </w:pPr>
                        <w:r w:rsidRPr="00D11B2C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يتقايس مثلثان إذا كانت أطوال أضلاعهما متساوية مثنى مثني</w:t>
                        </w:r>
                      </w:p>
                    </w:tc>
                    <w:tc>
                      <w:tcPr>
                        <w:tcW w:w="3294" w:type="dxa"/>
                      </w:tcPr>
                      <w:p w:rsidR="007C1912" w:rsidRDefault="007C1912" w:rsidP="005C17AC">
                        <w:pPr>
                          <w:bidi/>
                          <w:rPr>
                            <w:rFonts w:ascii="Amiri" w:hAnsi="Amiri" w:cs="Amiri"/>
                            <w:b/>
                            <w:bCs/>
                            <w:noProof/>
                            <w:color w:val="FF0000"/>
                            <w:sz w:val="24"/>
                            <w:szCs w:val="24"/>
                            <w:rtl/>
                            <w:lang w:val="fr-FR" w:eastAsia="fr-FR"/>
                          </w:rPr>
                        </w:pPr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 wp14:anchorId="75F4CE8E" wp14:editId="4BA505D0">
                              <wp:extent cx="1473926" cy="502509"/>
                              <wp:effectExtent l="0" t="0" r="0" b="0"/>
                              <wp:docPr id="32" name="Image 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4724" cy="5027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7C1912" w:rsidTr="005C17AC">
                    <w:tc>
                      <w:tcPr>
                        <w:tcW w:w="3622" w:type="dxa"/>
                      </w:tcPr>
                      <w:p w:rsidR="007C1912" w:rsidRPr="00D11B2C" w:rsidRDefault="007C1912" w:rsidP="005C17AC">
                        <w:pPr>
                          <w:bidi/>
                          <w:ind w:left="45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D11B2C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يتقايس مثلثان إذا تقايست زاوية والضلعان اللذان يحصرانها</w:t>
                        </w:r>
                        <w:r>
                          <w:rPr>
                            <w:rFonts w:ascii="Amiri" w:hAnsi="Amiri" w:cs="Amir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r w:rsidRPr="00D11B2C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من أحد المثلّثين مع زاوية والضلعين اللّذين يحصرانها من المثلّث</w:t>
                        </w:r>
                        <w:r w:rsidRPr="00D11B2C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Pr="00D11B2C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الآخر</w:t>
                        </w:r>
                        <w:r w:rsidRPr="00D11B2C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>.</w:t>
                        </w:r>
                      </w:p>
                    </w:tc>
                    <w:tc>
                      <w:tcPr>
                        <w:tcW w:w="3294" w:type="dxa"/>
                      </w:tcPr>
                      <w:p w:rsidR="007C1912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b/>
                            <w:bCs/>
                            <w:noProof/>
                            <w:color w:val="FF0000"/>
                            <w:sz w:val="24"/>
                            <w:szCs w:val="24"/>
                            <w:rtl/>
                            <w:lang w:val="fr-FR" w:eastAsia="fr-FR"/>
                          </w:rPr>
                        </w:pPr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 wp14:anchorId="14DCD7E7" wp14:editId="77537C80">
                              <wp:extent cx="1408671" cy="634155"/>
                              <wp:effectExtent l="0" t="0" r="0" b="0"/>
                              <wp:docPr id="33" name="Image 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2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09137" cy="634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7C1912" w:rsidTr="005C17AC">
                    <w:tc>
                      <w:tcPr>
                        <w:tcW w:w="3622" w:type="dxa"/>
                      </w:tcPr>
                      <w:p w:rsidR="007C1912" w:rsidRPr="00D11B2C" w:rsidRDefault="007C1912" w:rsidP="005C17AC">
                        <w:pPr>
                          <w:bidi/>
                          <w:ind w:left="60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D11B2C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- يتقايس مثلثان إذا تقايس</w:t>
                        </w:r>
                        <w:r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 xml:space="preserve"> ضلع والزّاويتان المجاورتان له </w:t>
                        </w:r>
                        <w:r w:rsidRPr="00D11B2C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  <w:lang w:bidi="ar-DZ"/>
                          </w:rPr>
                          <w:t>من أحد المثلّثين مع ضلع والزّاويتين المجاورتين له من المثلّث الآخر</w:t>
                        </w:r>
                        <w:r w:rsidRPr="00D11B2C">
                          <w:rPr>
                            <w:rFonts w:ascii="Amiri" w:hAnsi="Amiri" w:cs="Amiri"/>
                            <w:i/>
                            <w:sz w:val="24"/>
                            <w:szCs w:val="24"/>
                            <w:rtl/>
                            <w:lang w:bidi="ar-DZ"/>
                          </w:rPr>
                          <w:t xml:space="preserve">. </w:t>
                        </w:r>
                      </w:p>
                    </w:tc>
                    <w:tc>
                      <w:tcPr>
                        <w:tcW w:w="3294" w:type="dxa"/>
                      </w:tcPr>
                      <w:p w:rsidR="007C1912" w:rsidRDefault="007C1912" w:rsidP="005C17AC">
                        <w:pPr>
                          <w:bidi/>
                          <w:jc w:val="center"/>
                          <w:rPr>
                            <w:rFonts w:ascii="Amiri" w:hAnsi="Amiri" w:cs="Amiri"/>
                            <w:b/>
                            <w:bCs/>
                            <w:noProof/>
                            <w:color w:val="FF0000"/>
                            <w:sz w:val="24"/>
                            <w:szCs w:val="24"/>
                            <w:rtl/>
                            <w:lang w:val="fr-FR" w:eastAsia="fr-FR"/>
                          </w:rPr>
                        </w:pPr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 wp14:anchorId="58DC348F" wp14:editId="12D927BF">
                              <wp:extent cx="1465865" cy="568411"/>
                              <wp:effectExtent l="0" t="0" r="0" b="0"/>
                              <wp:docPr id="34" name="Image 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2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66659" cy="568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7C1912" w:rsidRPr="00F81827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  <w:lang w:val="fr-FR" w:eastAsia="fr-FR"/>
                    </w:rPr>
                  </w:pPr>
                  <w:r w:rsidRPr="00F81827">
                    <w:rPr>
                      <w:rFonts w:ascii="Amiri" w:hAnsi="Amiri" w:cs="Amiri" w:hint="cs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  <w:lang w:val="fr-FR" w:eastAsia="fr-FR"/>
                    </w:rPr>
                    <w:t xml:space="preserve">نتيجة : 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ind w:left="150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يتقايس مثلثان إذا كان أحدهما صورة للمثلّث </w:t>
                  </w: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آخر بانسحاب، أو تناظر محوري</w:t>
                  </w:r>
                  <w:r w:rsidRPr="00F81827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أو تناظر مركزي أو دوران</w:t>
                  </w:r>
                  <w:r w:rsidRPr="00F81827"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C1912" w:rsidRDefault="007C1912" w:rsidP="005C17AC">
                  <w:pPr>
                    <w:bidi/>
                    <w:spacing w:after="0" w:line="240" w:lineRule="auto"/>
                    <w:ind w:left="150"/>
                    <w:rPr>
                      <w:rFonts w:ascii="Amiri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Pr="00F81827" w:rsidRDefault="007C1912" w:rsidP="005C17AC">
                  <w:pPr>
                    <w:bidi/>
                    <w:spacing w:after="0" w:line="240" w:lineRule="auto"/>
                    <w:ind w:left="150"/>
                    <w:jc w:val="center"/>
                    <w:rPr>
                      <w:rFonts w:ascii="Amiri" w:hAnsi="Amiri" w:cs="Amiri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F81827">
                    <w:rPr>
                      <w:rFonts w:ascii="Amiri" w:hAnsi="Amiri" w:cs="Amiri"/>
                      <w:i/>
                      <w:color w:val="0000FF"/>
                      <w:sz w:val="28"/>
                      <w:szCs w:val="28"/>
                      <w:highlight w:val="yellow"/>
                      <w:rtl/>
                      <w:lang w:bidi="ar-DZ"/>
                    </w:rPr>
                    <w:t>حل تمرين</w:t>
                  </w:r>
                  <w:r w:rsidRPr="00F81827">
                    <w:rPr>
                      <w:rFonts w:ascii="Amiri" w:hAnsi="Amiri" w:cs="Amiri"/>
                      <w:color w:val="0000FF"/>
                      <w:sz w:val="28"/>
                      <w:szCs w:val="28"/>
                      <w:highlight w:val="yellow"/>
                      <w:rtl/>
                    </w:rPr>
                    <w:t xml:space="preserve"> رقم 84 ص245.</w:t>
                  </w:r>
                </w:p>
                <w:p w:rsidR="007C1912" w:rsidRPr="00F81827" w:rsidRDefault="007C1912" w:rsidP="005C17A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noProof/>
                      <w:color w:val="FF0000"/>
                      <w:sz w:val="24"/>
                      <w:szCs w:val="24"/>
                      <w:rtl/>
                      <w:lang w:val="fr-FR" w:eastAsia="fr-FR" w:bidi="ar-DZ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highlight w:val="cyan"/>
                      <w:rtl/>
                      <w:lang w:bidi="ar-DZ"/>
                    </w:rPr>
                  </w:pPr>
                </w:p>
                <w:p w:rsidR="007C1912" w:rsidRPr="00EC0709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C1912" w:rsidRDefault="007C1912" w:rsidP="005C17AC">
                  <w:pPr>
                    <w:tabs>
                      <w:tab w:val="right" w:pos="-79"/>
                    </w:tabs>
                    <w:bidi/>
                    <w:spacing w:after="0"/>
                    <w:ind w:left="-79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tabs>
                      <w:tab w:val="right" w:pos="227"/>
                    </w:tabs>
                    <w:bidi/>
                    <w:spacing w:after="0" w:line="240" w:lineRule="auto"/>
                    <w:rPr>
                      <w:rFonts w:ascii="Arabic Typesetting" w:hAnsi="Arabic Typesetting" w:cs="Arabic Typesetting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 w:rsidR="007C1912" w:rsidRPr="00857157" w:rsidRDefault="007C1912" w:rsidP="005C17AC">
                  <w:pPr>
                    <w:bidi/>
                    <w:spacing w:after="0" w:line="240" w:lineRule="auto"/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44" style="position:absolute;left:0;text-align:left;margin-left:38.75pt;margin-top:14.25pt;width:37.6pt;height:552.65pt;z-index:251738112" arcsize="10923f" fillcolor="white [3201]" strokecolor="#5b9bd5 [3204]" strokeweight="2.5pt">
            <v:shadow color="#868686"/>
            <v:textbox style="mso-next-textbox:#_x0000_s1144">
              <w:txbxContent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  <w: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  <w:t>02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05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21301C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</w:t>
                  </w:r>
                  <w:r w:rsidRPr="0021301C"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د</w:t>
                  </w: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99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603008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03د</w:t>
                  </w: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</w:pPr>
                </w:p>
                <w:p w:rsidR="007C1912" w:rsidRPr="00CD07B3" w:rsidRDefault="007C1912" w:rsidP="005C17AC">
                  <w:pPr>
                    <w:rPr>
                      <w:rFonts w:ascii="Amiri" w:hAnsi="Amiri" w:cs="Amiri"/>
                      <w:b/>
                      <w:bCs/>
                      <w:color w:val="0000CC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CC"/>
                      <w:sz w:val="24"/>
                      <w:szCs w:val="24"/>
                      <w:rtl/>
                      <w:lang w:bidi="ar-DZ"/>
                    </w:rPr>
                    <w:t>15د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46" style="position:absolute;left:0;text-align:left;margin-left:-40.35pt;margin-top:14.25pt;width:73.25pt;height:552.65pt;z-index:251740160" arcsize="10923f" fillcolor="white [3201]" strokecolor="#5b9bd5 [3204]" strokeweight="2.5pt">
            <v:shadow color="#868686"/>
            <v:textbox style="mso-next-textbox:#_x0000_s1146">
              <w:txbxContent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Pr="00C320A0" w:rsidRDefault="007C1912" w:rsidP="005C17AC">
                  <w:pPr>
                    <w:bidi/>
                    <w:ind w:left="-43" w:firstLine="142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42" style="position:absolute;left:0;text-align:left;margin-left:447.4pt;margin-top:14.25pt;width:47.45pt;height:552.65pt;z-index:251736064" arcsize="10923f" fillcolor="white [3201]" strokecolor="#5b9bd5 [3204]" strokeweight="2.5pt">
            <v:shadow color="#868686"/>
            <v:textbox style="mso-next-textbox:#_x0000_s1142">
              <w:txbxContent>
                <w:p w:rsidR="007C1912" w:rsidRPr="007634A6" w:rsidRDefault="007C1912" w:rsidP="005C17AC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lang w:val="fr-FR"/>
                    </w:rPr>
                  </w:pPr>
                  <w:r w:rsidRPr="007634A6">
                    <w:rPr>
                      <w:rFonts w:ascii="Amiri" w:hAnsi="Amiri" w:cs="Amiri"/>
                      <w:b/>
                      <w:bCs/>
                      <w:rtl/>
                      <w:lang w:val="fr-FR"/>
                    </w:rPr>
                    <w:t>الإنطلاق</w:t>
                  </w: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rPr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 w:rsidRPr="00064F38"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ind w:left="-151"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تقويم</w:t>
                  </w:r>
                </w:p>
                <w:p w:rsidR="007C1912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B86623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7634A6" w:rsidRDefault="007C1912" w:rsidP="005C17AC">
                  <w:pPr>
                    <w:bidi/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rtl/>
                      <w:lang w:val="fr-FR"/>
                    </w:rPr>
                  </w:pPr>
                </w:p>
                <w:p w:rsidR="007C1912" w:rsidRPr="00876B3B" w:rsidRDefault="007C1912" w:rsidP="005C17AC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roundrect>
        </w:pict>
      </w: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rPr>
          <w:rtl/>
        </w:rPr>
      </w:pPr>
    </w:p>
    <w:p w:rsidR="005C17AC" w:rsidRDefault="005C17AC" w:rsidP="005C17AC">
      <w:pPr>
        <w:bidi/>
        <w:ind w:left="-426"/>
        <w:jc w:val="center"/>
        <w:rPr>
          <w:rtl/>
        </w:rPr>
      </w:pPr>
    </w:p>
    <w:p w:rsidR="005C17AC" w:rsidRDefault="00B709E8" w:rsidP="005C17AC">
      <w:pPr>
        <w:bidi/>
        <w:rPr>
          <w:rtl/>
        </w:rPr>
      </w:pPr>
      <w:r>
        <w:rPr>
          <w:noProof/>
          <w:rtl/>
        </w:rPr>
        <w:lastRenderedPageBreak/>
        <w:pict>
          <v:group id="Groupe 120" o:spid="_x0000_s1928" style="position:absolute;left:0;text-align:left;margin-left:-34.95pt;margin-top:20.95pt;width:171pt;height:84.05pt;z-index:251767808" coordorigin="1649,1166" coordsize="3420,1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AutoShape 3" o:spid="_x0000_s1929" type="#_x0000_t7" style="position:absolute;left:2219;top:1536;width:2508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6eQsIA&#10;AADcAAAADwAAAGRycy9kb3ducmV2LnhtbERPS2rDMBDdF3IHMYHuGtlOqYsTJaQBQ8mm1PUBBmli&#10;m0gjY6mJc/uqUOhuHu872/3srLjSFAbPCvJVBoJYezNwp6D9qp9eQYSIbNB6JgV3CrDfLR62WBl/&#10;40+6NrETKYRDhQr6GMdKyqB7chhWfiRO3NlPDmOCUyfNhLcU7qwssuxFOhw4NfQ40rEnfWm+nYLn&#10;cM/b00f9FtZtXpa6sKfaWqUel/NhAyLSHP/Ff+53k+YXOfw+ky6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3p5CwgAAANwAAAAPAAAAAAAAAAAAAAAAAJgCAABkcnMvZG93&#10;bnJldi54bWxQSwUGAAAAAAQABAD1AAAAhwMAAAAA&#10;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930" type="#_x0000_t202" style="position:absolute;left:2418;top:1217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5" o:spid="_x0000_s1931" type="#_x0000_t202" style="position:absolute;left:4385;top:1217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6" o:spid="_x0000_s1932" type="#_x0000_t202" style="position:absolute;left:3872;top:230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7" o:spid="_x0000_s1933" type="#_x0000_t202" style="position:absolute;left:1649;top:230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D</w:t>
                    </w:r>
                  </w:p>
                </w:txbxContent>
              </v:textbox>
            </v:shape>
            <v:line id="Line 8" o:spid="_x0000_s1934" style="position:absolute;visibility:visible;mso-wrap-style:square" from="2846,1536" to="41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<v:line id="Line 9" o:spid="_x0000_s1935" style="position:absolute;visibility:visible;mso-wrap-style:square" from="2452,2106" to="4305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<v:line id="Line 10" o:spid="_x0000_s1936" style="position:absolute;flip:x;visibility:visible;mso-wrap-style:square" from="3376,1536" to="4003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7Rx8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HtHHxwAAANwAAAAPAAAAAAAA&#10;AAAAAAAAAKECAABkcnMvZG93bnJldi54bWxQSwUGAAAAAAQABAD5AAAAlQMAAAAA&#10;"/>
            <v:shape id="Text Box 11" o:spid="_x0000_s1937" type="#_x0000_t202" style="position:absolute;left:3251;top:1707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12" o:spid="_x0000_s1938" type="#_x0000_t202" style="position:absolute;left:3672;top:1166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13" o:spid="_x0000_s1939" type="#_x0000_t202" style="position:absolute;left:4134;top:1912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F</w:t>
                    </w:r>
                  </w:p>
                </w:txbxContent>
              </v:textbox>
            </v:shape>
            <v:shape id="Text Box 14" o:spid="_x0000_s1940" type="#_x0000_t202" style="position:absolute;left:3017;top:2391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H</w:t>
                    </w:r>
                  </w:p>
                </w:txbxContent>
              </v:textbox>
            </v:shape>
            <v:shape id="Text Box 15" o:spid="_x0000_s1941" type="#_x0000_t202" style="position:absolute;left:1985;top:1844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G</w:t>
                    </w:r>
                  </w:p>
                </w:txbxContent>
              </v:textbox>
            </v:shape>
            <v:shape id="_x0000_s1942" type="#_x0000_t7" style="position:absolute;left:3638;top:1553;width:1055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SxqcEA&#10;AADcAAAADwAAAGRycy9kb3ducmV2LnhtbERPS4vCMBC+C/6HMMLeNF0r7lKNIoKLetLuXryNzfTB&#10;NpPSRK3/3giCt/n4njNfdqYWV2pdZVnB5ygCQZxZXXGh4O93M/wG4TyyxtoyKbiTg+Wi35tjou2N&#10;j3RNfSFCCLsEFZTeN4mULivJoBvZhjhwuW0N+gDbQuoWbyHc1HIcRVNpsOLQUGJD65Ky//RiFOzy&#10;/V3a+CePD+fYdl/5qR6fG6U+Bt1qBsJT59/il3urw/x4As9nwgV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UsanBAAAA3AAAAA8AAAAAAAAAAAAAAAAAmAIAAGRycy9kb3du&#10;cmV2LnhtbFBLBQYAAAAABAAEAPUAAACGAwAAAAA=&#10;" adj="7596" fillcolor="yellow"/>
            <v:shape id="_x0000_s1943" type="#_x0000_t7" style="position:absolute;left:2219;top:2106;width:1419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RONcMA&#10;AADcAAAADwAAAGRycy9kb3ducmV2LnhtbERPS0sDMRC+C/6HMII3m9U+2TYtxSLo0T6gx9nNuJu6&#10;maxJ7K7+elMQepuP7zmLVW8bcSYfjGMFj4MMBHHptOFKwX738jADESKyxsYxKfihAKvl7c0Cc+06&#10;fqfzNlYihXDIUUEdY5tLGcqaLIaBa4kT9+G8xZigr6T22KVw28inLJtIi4ZTQ40tPddUfm6/rYLu&#10;tD5Mpm/F6GhGGx9Pv4X5GhdK3d/16zmISH28iv/drzrNH47h8ky6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RONcMAAADcAAAADwAAAAAAAAAAAAAAAACYAgAAZHJzL2Rv&#10;d25yZXYueG1sUEsFBgAAAAAEAAQA9QAAAIgDAAAAAA==&#10;" adj="3931" fillcolor="blue"/>
          </v:group>
        </w:pict>
      </w:r>
      <w:r w:rsidR="005C17AC">
        <w:rPr>
          <w:rFonts w:hint="cs"/>
          <w:rtl/>
        </w:rPr>
        <w:t>29 صفحة 239</w:t>
      </w:r>
    </w:p>
    <w:p w:rsidR="005C17AC" w:rsidRDefault="005C17AC" w:rsidP="005C17AC">
      <w:pPr>
        <w:bidi/>
        <w:ind w:firstLine="400"/>
        <w:rPr>
          <w:rtl/>
          <w:lang w:val="fr-FR"/>
        </w:rPr>
      </w:pPr>
      <w:r>
        <w:rPr>
          <w:lang w:val="fr-FR"/>
        </w:rPr>
        <w:t>ABCD</w:t>
      </w:r>
      <w:r>
        <w:rPr>
          <w:rFonts w:hint="cs"/>
          <w:rtl/>
          <w:lang w:val="fr-FR"/>
        </w:rPr>
        <w:t xml:space="preserve"> متوازي أضلاع ،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نقطة من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،</w:t>
      </w:r>
    </w:p>
    <w:p w:rsidR="005C17AC" w:rsidRDefault="005C17AC" w:rsidP="005C17AC">
      <w:pPr>
        <w:bidi/>
        <w:ind w:firstLine="400"/>
        <w:rPr>
          <w:rtl/>
          <w:lang w:val="fr-FR"/>
        </w:rPr>
      </w:pPr>
      <w:r>
        <w:rPr>
          <w:lang w:val="fr-FR"/>
        </w:rPr>
        <w:t>(EH)</w:t>
      </w:r>
      <w:r>
        <w:rPr>
          <w:rFonts w:hint="cs"/>
          <w:rtl/>
          <w:lang w:val="fr-FR"/>
        </w:rPr>
        <w:t xml:space="preserve"> يوازي </w:t>
      </w:r>
      <w:r>
        <w:rPr>
          <w:lang w:val="fr-FR"/>
        </w:rPr>
        <w:t>(AD)</w:t>
      </w:r>
      <w:r>
        <w:rPr>
          <w:rFonts w:hint="cs"/>
          <w:rtl/>
          <w:lang w:val="fr-FR"/>
        </w:rPr>
        <w:t xml:space="preserve"> ويشمل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،</w:t>
      </w:r>
    </w:p>
    <w:p w:rsidR="005C17AC" w:rsidRDefault="005C17AC" w:rsidP="005C17AC">
      <w:pPr>
        <w:bidi/>
        <w:ind w:firstLine="400"/>
        <w:rPr>
          <w:rtl/>
          <w:lang w:val="fr-FR"/>
        </w:rPr>
      </w:pPr>
      <w:r>
        <w:rPr>
          <w:lang w:val="fr-FR"/>
        </w:rPr>
        <w:t>(FG)</w:t>
      </w:r>
      <w:r>
        <w:rPr>
          <w:rFonts w:hint="cs"/>
          <w:rtl/>
          <w:lang w:val="fr-FR"/>
        </w:rPr>
        <w:t xml:space="preserve"> يوازي </w:t>
      </w:r>
      <w:r>
        <w:rPr>
          <w:lang w:val="fr-FR"/>
        </w:rPr>
        <w:t>(AB)</w:t>
      </w:r>
      <w:r>
        <w:rPr>
          <w:rFonts w:hint="cs"/>
          <w:rtl/>
          <w:lang w:val="fr-FR"/>
        </w:rPr>
        <w:t xml:space="preserve"> ويشمل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ind w:firstLine="400"/>
        <w:rPr>
          <w:rtl/>
          <w:lang w:val="fr-FR"/>
        </w:rPr>
      </w:pPr>
      <w:r>
        <w:rPr>
          <w:rFonts w:hint="cs"/>
          <w:rtl/>
          <w:lang w:val="fr-FR"/>
        </w:rPr>
        <w:t xml:space="preserve">قارن بين مساحة </w:t>
      </w:r>
      <w:r>
        <w:rPr>
          <w:lang w:val="fr-FR"/>
        </w:rPr>
        <w:t>EBFM</w:t>
      </w:r>
      <w:r>
        <w:rPr>
          <w:rFonts w:hint="cs"/>
          <w:rtl/>
          <w:lang w:val="fr-FR"/>
        </w:rPr>
        <w:t xml:space="preserve"> و مساحة </w:t>
      </w:r>
      <w:r>
        <w:rPr>
          <w:lang w:val="fr-FR"/>
        </w:rPr>
        <w:t>HDGM</w:t>
      </w:r>
      <w:r>
        <w:rPr>
          <w:rFonts w:hint="cs"/>
          <w:rtl/>
          <w:lang w:val="fr-FR"/>
        </w:rPr>
        <w:t xml:space="preserve"> .</w:t>
      </w:r>
    </w:p>
    <w:p w:rsidR="005C17AC" w:rsidRPr="00E42756" w:rsidRDefault="00B709E8" w:rsidP="005C17AC">
      <w:pPr>
        <w:bidi/>
        <w:ind w:firstLine="720"/>
        <w:rPr>
          <w:b/>
          <w:bCs/>
          <w:rtl/>
          <w:lang w:val="fr-FR"/>
        </w:rPr>
      </w:pPr>
      <w:r>
        <w:rPr>
          <w:noProof/>
          <w:rtl/>
        </w:rPr>
        <w:pict>
          <v:group id="Groupe 136" o:spid="_x0000_s1902" style="position:absolute;left:0;text-align:left;margin-left:5.25pt;margin-top:20.45pt;width:171pt;height:84.05pt;z-index:251768832" coordorigin="965,3759" coordsize="3420,1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">
            <v:shape id="_x0000_s1903" type="#_x0000_t7" style="position:absolute;left:1535;top:4129;width:2508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I1cMAA&#10;AADcAAAADwAAAGRycy9kb3ducmV2LnhtbERPzYrCMBC+L/gOYQRva1pdtlKNokJBvCyrfYChGdti&#10;MilN1Pr2RljY23x8v7PaDNaIO/W+dawgnSYgiCunW64VlOficwHCB2SNxjEpeJKHzXr0scJcuwf/&#10;0v0UahFD2OeooAmhy6X0VUMW/dR1xJG7uN5iiLCvpe7xEcOtkbMk+ZYWW44NDXa0b6i6nm5WwZd/&#10;puXxp9j5eZlmWTUzx8IYpSbjYbsEEWgI/+I/90HH+fMM3s/EC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KI1cMAAAADcAAAADwAAAAAAAAAAAAAAAACYAgAAZHJzL2Rvd25y&#10;ZXYueG1sUEsFBgAAAAAEAAQA9QAAAIUDAAAAAA==&#10;"/>
            <v:shape id="Text Box 20" o:spid="_x0000_s1904" type="#_x0000_t202" style="position:absolute;left:1734;top:381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21" o:spid="_x0000_s1905" type="#_x0000_t202" style="position:absolute;left:3701;top:381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22" o:spid="_x0000_s1906" type="#_x0000_t202" style="position:absolute;left:3188;top:4893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23" o:spid="_x0000_s1907" type="#_x0000_t202" style="position:absolute;left:965;top:4893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D</w:t>
                    </w:r>
                  </w:p>
                </w:txbxContent>
              </v:textbox>
            </v:shape>
            <v:line id="Line 24" o:spid="_x0000_s1908" style="position:absolute;visibility:visible;mso-wrap-style:square" from="2162,4129" to="3416,5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<v:line id="Line 25" o:spid="_x0000_s1909" style="position:absolute;visibility:visible;mso-wrap-style:square" from="1768,4699" to="3621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<v:line id="Line 26" o:spid="_x0000_s1910" style="position:absolute;flip:x;visibility:visible;mso-wrap-style:square" from="2692,4129" to="3319,5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<v:shape id="Text Box 27" o:spid="_x0000_s1911" type="#_x0000_t202" style="position:absolute;left:2567;top:430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28" o:spid="_x0000_s1912" type="#_x0000_t202" style="position:absolute;left:2988;top:3759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29" o:spid="_x0000_s1913" type="#_x0000_t202" style="position:absolute;left:3450;top:4505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F</w:t>
                    </w:r>
                  </w:p>
                </w:txbxContent>
              </v:textbox>
            </v:shape>
            <v:shape id="Text Box 30" o:spid="_x0000_s1914" type="#_x0000_t202" style="position:absolute;left:2333;top:4984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H</w:t>
                    </w:r>
                  </w:p>
                </w:txbxContent>
              </v:textbox>
            </v:shape>
            <v:shape id="Text Box 31" o:spid="_x0000_s1915" type="#_x0000_t202" style="position:absolute;left:1301;top:4437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G</w:t>
                    </w:r>
                  </w:p>
                </w:txbxContent>
              </v:textbox>
            </v:shape>
            <v:shape id="AutoShape 32" o:spid="_x0000_s1916" type="#_x0000_t7" style="position:absolute;left:2954;top:4146;width:1055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BSCsUA&#10;AADcAAAADwAAAGRycy9kb3ducmV2LnhtbESPzW7CQAyE70h9h5UrcYNNiUpRYBNVSFS0J0p74Way&#10;zo/IeqPsFsLb14dKvdma8cznTTG6Tl1pCK1nA0/zBBRx6W3LtYHvr91sBSpEZIudZzJwpwBF/jDZ&#10;YGb9jT/peoy1khAOGRpoYuwzrUPZkMMw9z2xaJUfHEZZh1rbAW8S7jq9SJKldtiyNDTY07ah8nL8&#10;cQbeq4+79ulblR7OqR9fqlO3OPfGTB/H1zWoSGP8N/9d763gPwu+PCMT6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cFIKxQAAANwAAAAPAAAAAAAAAAAAAAAAAJgCAABkcnMv&#10;ZG93bnJldi54bWxQSwUGAAAAAAQABAD1AAAAigMAAAAA&#10;" adj="7596" fillcolor="yellow"/>
            <v:shape id="AutoShape 33" o:spid="_x0000_s1917" type="#_x0000_t7" style="position:absolute;left:1535;top:4699;width:1419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CtlsMA&#10;AADcAAAADwAAAGRycy9kb3ducmV2LnhtbERPTWsCMRC9F/wPYQRvNauoldUoYhHssdpCj7Ob6W7s&#10;ZrJNorvtr28Khd7m8T5nve1tI27kg3GsYDLOQBCXThuuFLycD/dLECEia2wck4IvCrDdDO7WmGvX&#10;8TPdTrESKYRDjgrqGNtcylDWZDGMXUucuHfnLcYEfSW1xy6F20ZOs2whLRpODTW2tK+p/DhdrYLu&#10;sntdPDwVszcze/Tx8l2Yz3mh1GjY71YgIvXxX/znPuo0fz6B32fSB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vCtlsMAAADcAAAADwAAAAAAAAAAAAAAAACYAgAAZHJzL2Rv&#10;d25yZXYueG1sUEsFBgAAAAAEAAQA9QAAAIgDAAAAAA==&#10;" adj="3931" fillcolor="blue"/>
            <v:line id="Line 34" o:spid="_x0000_s1918" style="position:absolute;flip:y;visibility:visible;mso-wrap-style:square" from="2692,4699" to="2692,5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rUIsQAAADcAAAADwAAAGRycy9kb3ducmV2LnhtbERPTWvCQBC9C/0PyxS81U2FaBtdpQiG&#10;HgrVtAS8DdlpEpudDdk1if/eLRS8zeN9zno7mkb01LnasoLnWQSCuLC65lLB99f+6QWE88gaG8uk&#10;4EoOtpuHyRoTbQc+Up/5UoQQdgkqqLxvEyldUZFBN7MtceB+bGfQB9iVUnc4hHDTyHkULaTBmkND&#10;hS3tKip+s4tR0HyW5+w1TfcffreMcXHKz/khV2r6OL6tQHga/V38737XYX48h79nwgVyc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WtQixAAAANwAAAAPAAAAAAAAAAAA&#10;AAAAAKECAABkcnMvZG93bnJldi54bWxQSwUGAAAAAAQABAD5AAAAkgMAAAAA&#10;" strokecolor="red" strokeweight="1.5pt"/>
            <v:line id="Line 35" o:spid="_x0000_s1919" style="position:absolute;flip:y;visibility:visible;mso-wrap-style:square" from="3319,4095" to="3319,4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ZxucQAAADcAAAADwAAAGRycy9kb3ducmV2LnhtbERPTWvCQBC9F/wPywi9mY0t2pq6igiK&#10;B0GbSqC3ITsm0exsyG41/ntXEHqbx/uc6bwztbhQ6yrLCoZRDII4t7riQsHhZzX4BOE8ssbaMim4&#10;kYP5rPcyxUTbK3/TJfWFCCHsElRQet8kUrq8JIMusg1x4I62NegDbAupW7yGcFPLtzgeS4MVh4YS&#10;G1qWlJ/TP6Og3hWndLJer7Z++THC8W92yvaZUq/9bvEFwlPn/8VP90aH+aN3eDwTLp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FnG5xAAAANwAAAAPAAAAAAAAAAAA&#10;AAAAAKECAABkcnMvZG93bnJldi54bWxQSwUGAAAAAAQABAD5AAAAkgMAAAAA&#10;" strokecolor="red" strokeweight="1.5pt"/>
            <v:shape id="Text Box 36" o:spid="_x0000_s1920" type="#_x0000_t202" style="position:absolute;left:2937;top:4619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E'</w:t>
                    </w:r>
                  </w:p>
                </w:txbxContent>
              </v:textbox>
            </v:shape>
            <v:shape id="Text Box 37" o:spid="_x0000_s1921" type="#_x0000_t202" style="position:absolute;left:2202;top:4443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<v:textbox>
                <w:txbxContent>
                  <w:p w:rsidR="007C1912" w:rsidRPr="00E4275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H'</w:t>
                    </w:r>
                  </w:p>
                </w:txbxContent>
              </v:textbox>
            </v:shape>
            <v:group id="Group 38" o:spid="_x0000_s1922" style="position:absolute;left:3234;top:4603;width:85;height:85;flip:y" coordorigin="2333,5925" coordsize="969,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3R6lsAAAADcAAAADwAAAGRycy9kb3ducmV2LnhtbERPTYvCMBC9C/6HMII3&#10;TZUq0jWKCC4iXqy6eBya2TZsMylNVrv/fiMI3ubxPme57mwt7tR641jBZJyAIC6cNlwquJx3owUI&#10;H5A11o5JwR95WK/6vSVm2j34RPc8lCKGsM9QQRVCk0npi4os+rFriCP37VqLIcK2lLrFRwy3tZwm&#10;yVxaNBwbKmxoW1Hxk/9aBdeNSSn9uh2OSUG01/L2mZtUqeGg23yACNSFt/jl3us4fzaH5zPxArn6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rdHqWwAAAANwAAAAPAAAA&#10;AAAAAAAAAAAAAKoCAABkcnMvZG93bnJldi54bWxQSwUGAAAAAAQABAD6AAAAlwMAAAAA&#10;">
              <v:line id="Line 39" o:spid="_x0000_s1923" style="position:absolute;visibility:visible;mso-wrap-style:square" from="2333,5925" to="2333,6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CLNcQAAADcAAAADwAAAGRycy9kb3ducmV2LnhtbERP3WrCMBS+F3yHcITdyEwVpqMzitsQ&#10;h6Cj3R7g0BzbuuakJJl2e3ojCN6dj+/3zJedacSJnK8tKxiPEhDEhdU1lwq+v9aPzyB8QNbYWCYF&#10;f+Rhuej35phqe+aMTnkoRQxhn6KCKoQ2ldIXFRn0I9sSR+5gncEQoSuldniO4aaRkySZSoM1x4YK&#10;W3qrqPjJf42CHX7K7Dgcjovp62a1Dfv3yeH4r9TDoFu9gAjUhbv45v7Qcf7TDK7PxAv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gIs1xAAAANwAAAAPAAAAAAAAAAAA&#10;AAAAAKECAABkcnMvZG93bnJldi54bWxQSwUGAAAAAAQABAD5AAAAkgMAAAAA&#10;" strokecolor="red" strokeweight="1.5pt"/>
              <v:line id="Line 40" o:spid="_x0000_s1924" style="position:absolute;rotation:-90;visibility:visible;mso-wrap-style:square" from="2818,6409" to="2818,7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XbUMgAAADcAAAADwAAAGRycy9kb3ducmV2LnhtbESPQUvDQBCF7wX/wzKCt3ZjrSKx2yJS&#10;QZCCSRTqbcxOk9TsbMhuk/jvnYPgbYb35r1v1tvJtWqgPjSeDVwvElDEpbcNVwbei+f5PagQkS22&#10;nsnADwXYbi5ma0ytHzmjIY+VkhAOKRqoY+xSrUNZk8Ow8B2xaEffO4yy9pW2PY4S7lq9TJI77bBh&#10;aaixo6eayu/87Ax85NnX22F/3I2n1eH1ZvlZnHenwpiry+nxAVSkKf6b/65frODfCq08IxPoz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IXbUMgAAADcAAAADwAAAAAA&#10;AAAAAAAAAAChAgAAZHJzL2Rvd25yZXYueG1sUEsFBgAAAAAEAAQA+QAAAJYDAAAAAA==&#10;" strokecolor="red" strokeweight="1.5pt"/>
            </v:group>
            <v:group id="Group 41" o:spid="_x0000_s1925" style="position:absolute;left:2607;top:4723;width:85;height:85" coordorigin="2333,5925" coordsize="969,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<v:line id="Line 42" o:spid="_x0000_s1926" style="position:absolute;visibility:visible;mso-wrap-style:square" from="2333,5925" to="2333,6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XZ/MYAAADcAAAADwAAAGRycy9kb3ducmV2LnhtbESPQWvCQBCF74L/YRmhF9GNHoKkrmIV&#10;aSlY0foDhuyYxGZnQ3bVtL/eORS8zfDevPfNfNm5Wt2oDZVnA5NxAoo497biwsDpezuagQoR2WLt&#10;mQz8UoDlot+bY2b9nQ90O8ZCSQiHDA2UMTaZ1iEvyWEY+4ZYtLNvHUZZ20LbFu8S7mo9TZJUO6xY&#10;GkpsaF1S/nO8OgM73OvDZTic5Onb++ozfm2m58ufMS+DbvUKKlIXn+b/6w8r+KngyzMygV4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F2fzGAAAA3AAAAA8AAAAAAAAA&#10;AAAAAAAAoQIAAGRycy9kb3ducmV2LnhtbFBLBQYAAAAABAAEAPkAAACUAwAAAAA=&#10;" strokecolor="red" strokeweight="1.5pt"/>
              <v:line id="Line 43" o:spid="_x0000_s1927" style="position:absolute;rotation:-90;visibility:visible;mso-wrap-style:square" from="2818,6409" to="2818,7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O4cMQAAADcAAAADwAAAGRycy9kb3ducmV2LnhtbERPTWvCQBC9C/6HZQq96UYtUqKrFFEQ&#10;SqEmLdjbmB2TaHY2ZFcT/31XELzN433OfNmZSlypcaVlBaNhBII4s7rkXMFPuhm8g3AeWWNlmRTc&#10;yMFy0e/NMda25R1dE5+LEMIuRgWF93UspcsKMuiGtiYO3NE2Bn2ATS51g20IN5UcR9FUGiw5NBRY&#10;06qg7JxcjILfZHf43n8d1+3pbf85Gf+ll/UpVer1pfuYgfDU+af44d7qMH86gvsz4QK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07hwxAAAANwAAAAPAAAAAAAAAAAA&#10;AAAAAKECAABkcnMvZG93bnJldi54bWxQSwUGAAAAAAQABAD5AAAAkgMAAAAA&#10;" strokecolor="red" strokeweight="1.5pt"/>
            </v:group>
          </v:group>
        </w:pict>
      </w:r>
      <w:r w:rsidR="005C17AC" w:rsidRPr="00E42756">
        <w:rPr>
          <w:rFonts w:hint="cs"/>
          <w:b/>
          <w:bCs/>
          <w:rtl/>
          <w:lang w:val="fr-FR"/>
        </w:rPr>
        <w:t xml:space="preserve">الحل : </w:t>
      </w:r>
    </w:p>
    <w:p w:rsidR="005C17AC" w:rsidRDefault="005C17AC" w:rsidP="005C17AC">
      <w:pPr>
        <w:bidi/>
        <w:rPr>
          <w:rtl/>
          <w:lang w:val="fr-FR"/>
        </w:rPr>
      </w:pPr>
    </w:p>
    <w:p w:rsidR="005C17AC" w:rsidRDefault="005C17AC" w:rsidP="005C17AC">
      <w:pPr>
        <w:bidi/>
        <w:rPr>
          <w:rtl/>
          <w:lang w:val="fr-FR"/>
        </w:rPr>
      </w:pPr>
    </w:p>
    <w:p w:rsidR="005C17AC" w:rsidRDefault="005C17AC" w:rsidP="005C17AC">
      <w:pPr>
        <w:bidi/>
        <w:rPr>
          <w:rtl/>
          <w:lang w:val="fr-FR"/>
        </w:rPr>
      </w:pP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نرمز إلى المساحة بـ : </w:t>
      </w:r>
      <w:r>
        <w:rPr>
          <w:lang w:val="fr-FR"/>
        </w:rPr>
        <w:t>s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</w:t>
      </w:r>
      <w:r>
        <w:rPr>
          <w:lang w:val="fr-FR"/>
        </w:rPr>
        <w:t>s(</w:t>
      </w:r>
      <w:r w:rsidRPr="00301383">
        <w:rPr>
          <w:lang w:val="fr-FR"/>
        </w:rPr>
        <w:t xml:space="preserve"> </w:t>
      </w:r>
      <w:r>
        <w:rPr>
          <w:lang w:val="fr-FR"/>
        </w:rPr>
        <w:t>EBFM) = EE' × MF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s</w:t>
      </w:r>
      <w:r w:rsidRPr="00274DD7">
        <w:rPr>
          <w:lang w:val="fr-FR"/>
        </w:rPr>
        <w:t xml:space="preserve"> </w:t>
      </w:r>
      <w:r>
        <w:rPr>
          <w:lang w:val="fr-FR"/>
        </w:rPr>
        <w:t>(HDGM) = HH' × MG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حيث : </w:t>
      </w:r>
      <w:r>
        <w:rPr>
          <w:lang w:val="fr-FR"/>
        </w:rPr>
        <w:t>H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E'</w:t>
      </w:r>
      <w:r>
        <w:rPr>
          <w:rFonts w:hint="cs"/>
          <w:rtl/>
          <w:lang w:val="fr-FR"/>
        </w:rPr>
        <w:t xml:space="preserve"> المسقطان العموديان للنقطتين </w:t>
      </w: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على المستقيم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(GF)</w:t>
      </w:r>
      <w:r>
        <w:rPr>
          <w:rFonts w:hint="cs"/>
          <w:rtl/>
          <w:lang w:val="fr-FR"/>
        </w:rPr>
        <w:t xml:space="preserve"> على الترتيب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</w:t>
      </w:r>
      <w:r>
        <w:rPr>
          <w:lang w:val="fr-FR"/>
        </w:rPr>
        <w:t>(EE') // (HH')</w:t>
      </w:r>
      <w:r>
        <w:rPr>
          <w:rFonts w:hint="cs"/>
          <w:rtl/>
          <w:lang w:val="fr-FR"/>
        </w:rPr>
        <w:t xml:space="preserve"> ومنه حسب مبرهنة طاليس فإن : </w:t>
      </w:r>
      <w:r w:rsidRPr="00274DD7">
        <w:rPr>
          <w:position w:val="-26"/>
          <w:rtl/>
          <w:lang w:val="fr-FR"/>
        </w:rPr>
        <w:object w:dxaOrig="2280" w:dyaOrig="700">
          <v:shape id="_x0000_i1123" type="#_x0000_t75" style="width:114.15pt;height:35.05pt" o:ole="">
            <v:imagedata r:id="rId1825" o:title=""/>
          </v:shape>
          <o:OLEObject Type="Embed" ProgID="Equation.DSMT4" ShapeID="_x0000_i1123" DrawAspect="Content" ObjectID="_1629057312" r:id="rId1826"/>
        </w:objec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</w:t>
      </w:r>
      <w:r>
        <w:rPr>
          <w:lang w:val="fr-FR"/>
        </w:rPr>
        <w:t>(AE) // (HC)</w:t>
      </w:r>
      <w:r>
        <w:rPr>
          <w:rFonts w:hint="cs"/>
          <w:rtl/>
          <w:lang w:val="fr-FR"/>
        </w:rPr>
        <w:t xml:space="preserve"> ومنه حسب مبرهنة طاليس فإن : </w:t>
      </w:r>
      <w:r w:rsidRPr="00274DD7">
        <w:rPr>
          <w:position w:val="-26"/>
          <w:rtl/>
          <w:lang w:val="fr-FR"/>
        </w:rPr>
        <w:object w:dxaOrig="2079" w:dyaOrig="700">
          <v:shape id="_x0000_i1124" type="#_x0000_t75" style="width:104.45pt;height:35.05pt" o:ole="">
            <v:imagedata r:id="rId1827" o:title=""/>
          </v:shape>
          <o:OLEObject Type="Embed" ProgID="Equation.DSMT4" ShapeID="_x0000_i1124" DrawAspect="Content" ObjectID="_1629057313" r:id="rId1828"/>
        </w:object>
      </w:r>
    </w:p>
    <w:p w:rsidR="005C17AC" w:rsidRDefault="005C17AC" w:rsidP="005C17AC">
      <w:pPr>
        <w:bidi/>
        <w:rPr>
          <w:rtl/>
          <w:lang w:val="fr-FR" w:eastAsia="zh-CN"/>
        </w:rPr>
      </w:pPr>
      <w:r>
        <w:rPr>
          <w:rFonts w:hint="cs"/>
          <w:rtl/>
          <w:lang w:val="fr-FR"/>
        </w:rPr>
        <w:t xml:space="preserve">ومنه </w:t>
      </w:r>
      <w:r w:rsidRPr="00274DD7">
        <w:rPr>
          <w:position w:val="-26"/>
          <w:rtl/>
          <w:lang w:val="fr-FR"/>
        </w:rPr>
        <w:object w:dxaOrig="1359" w:dyaOrig="700">
          <v:shape id="_x0000_i1125" type="#_x0000_t75" style="width:68.1pt;height:35.05pt" o:ole="">
            <v:imagedata r:id="rId1829" o:title=""/>
          </v:shape>
          <o:OLEObject Type="Embed" ProgID="Equation.DSMT4" ShapeID="_x0000_i1125" DrawAspect="Content" ObjectID="_1629057314" r:id="rId1830"/>
        </w:object>
      </w:r>
      <w:r>
        <w:rPr>
          <w:rFonts w:hint="cs"/>
          <w:rtl/>
          <w:lang w:val="fr-FR"/>
        </w:rPr>
        <w:t xml:space="preserve"> وهذا معناه </w:t>
      </w:r>
      <w:r>
        <w:rPr>
          <w:lang w:val="fr-FR"/>
        </w:rPr>
        <w:t xml:space="preserve">HH' × AE = EE' </w:t>
      </w:r>
      <w:r>
        <w:rPr>
          <w:lang w:val="fr-FR" w:eastAsia="zh-CN"/>
        </w:rPr>
        <w:t>× HC</w:t>
      </w:r>
      <w:r>
        <w:rPr>
          <w:rFonts w:hint="cs"/>
          <w:rtl/>
          <w:lang w:val="fr-FR" w:eastAsia="zh-CN"/>
        </w:rPr>
        <w:t xml:space="preserve"> . . . (1)</w:t>
      </w:r>
    </w:p>
    <w:p w:rsidR="005C17AC" w:rsidRDefault="005C17AC" w:rsidP="005C17AC">
      <w:pPr>
        <w:bidi/>
        <w:rPr>
          <w:rtl/>
          <w:lang w:val="fr-FR" w:eastAsia="zh-CN"/>
        </w:rPr>
      </w:pPr>
      <w:r>
        <w:rPr>
          <w:rFonts w:hint="cs"/>
          <w:rtl/>
          <w:lang w:val="fr-FR" w:eastAsia="zh-CN"/>
        </w:rPr>
        <w:t xml:space="preserve">لدينا </w:t>
      </w:r>
      <w:r>
        <w:rPr>
          <w:lang w:val="fr-FR" w:eastAsia="zh-CN"/>
        </w:rPr>
        <w:t>(AE) // (GM)</w:t>
      </w:r>
      <w:r>
        <w:rPr>
          <w:rFonts w:hint="cs"/>
          <w:rtl/>
          <w:lang w:val="fr-FR" w:eastAsia="zh-CN"/>
        </w:rPr>
        <w:t xml:space="preserve"> و </w:t>
      </w:r>
      <w:r>
        <w:rPr>
          <w:lang w:val="fr-FR" w:eastAsia="zh-CN"/>
        </w:rPr>
        <w:t>(AG) // (EM)</w:t>
      </w:r>
      <w:r>
        <w:rPr>
          <w:rFonts w:hint="cs"/>
          <w:rtl/>
          <w:lang w:val="fr-FR" w:eastAsia="zh-CN"/>
        </w:rPr>
        <w:t xml:space="preserve"> إذن </w:t>
      </w:r>
      <w:r>
        <w:rPr>
          <w:lang w:val="fr-FR" w:eastAsia="zh-CN"/>
        </w:rPr>
        <w:t>AGME</w:t>
      </w:r>
      <w:r>
        <w:rPr>
          <w:rFonts w:hint="cs"/>
          <w:rtl/>
          <w:lang w:val="fr-FR" w:eastAsia="zh-CN"/>
        </w:rPr>
        <w:t xml:space="preserve"> متوازي أضلاع ومنه : </w:t>
      </w:r>
      <w:r>
        <w:rPr>
          <w:lang w:val="fr-FR" w:eastAsia="zh-CN"/>
        </w:rPr>
        <w:t>AE = MG</w:t>
      </w:r>
    </w:p>
    <w:p w:rsidR="005C17AC" w:rsidRDefault="005C17AC" w:rsidP="005C17AC">
      <w:pPr>
        <w:bidi/>
        <w:rPr>
          <w:rtl/>
          <w:lang w:val="fr-FR" w:eastAsia="zh-CN"/>
        </w:rPr>
      </w:pPr>
      <w:r>
        <w:rPr>
          <w:rFonts w:hint="cs"/>
          <w:rtl/>
          <w:lang w:val="fr-FR" w:eastAsia="zh-CN"/>
        </w:rPr>
        <w:t xml:space="preserve">وبنفس الطريقة نحصل على </w:t>
      </w:r>
      <w:r>
        <w:rPr>
          <w:lang w:val="fr-FR" w:eastAsia="zh-CN"/>
        </w:rPr>
        <w:t>EBFM</w:t>
      </w:r>
      <w:r>
        <w:rPr>
          <w:rFonts w:hint="cs"/>
          <w:rtl/>
          <w:lang w:val="fr-FR" w:eastAsia="zh-CN"/>
        </w:rPr>
        <w:t xml:space="preserve"> متوازي أضلاع ومنه : </w:t>
      </w:r>
      <w:r>
        <w:rPr>
          <w:lang w:val="fr-FR" w:eastAsia="zh-CN"/>
        </w:rPr>
        <w:t>BE = MF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 w:eastAsia="zh-CN"/>
        </w:rPr>
        <w:t xml:space="preserve">وبالتالي العلاقة (1) تصبح : </w:t>
      </w:r>
      <w:r>
        <w:rPr>
          <w:lang w:val="fr-FR"/>
        </w:rPr>
        <w:t xml:space="preserve">HH' × MG = EE' </w:t>
      </w:r>
      <w:r>
        <w:rPr>
          <w:lang w:val="fr-FR" w:eastAsia="zh-CN"/>
        </w:rPr>
        <w:t>× MF</w:t>
      </w:r>
      <w:r>
        <w:rPr>
          <w:rFonts w:hint="cs"/>
          <w:rtl/>
          <w:lang w:val="fr-FR" w:eastAsia="zh-CN"/>
        </w:rPr>
        <w:t xml:space="preserve"> ومنه : </w:t>
      </w:r>
      <w:r>
        <w:rPr>
          <w:lang w:val="fr-FR"/>
        </w:rPr>
        <w:t>s</w:t>
      </w:r>
      <w:r w:rsidRPr="00274DD7">
        <w:rPr>
          <w:lang w:val="fr-FR"/>
        </w:rPr>
        <w:t xml:space="preserve"> </w:t>
      </w:r>
      <w:r>
        <w:rPr>
          <w:lang w:val="fr-FR"/>
        </w:rPr>
        <w:t>(HDGM) =  s(</w:t>
      </w:r>
      <w:r w:rsidRPr="00301383">
        <w:rPr>
          <w:lang w:val="fr-FR"/>
        </w:rPr>
        <w:t xml:space="preserve"> </w:t>
      </w:r>
      <w:r>
        <w:rPr>
          <w:lang w:val="fr-FR"/>
        </w:rPr>
        <w:t>EBFM)</w:t>
      </w:r>
    </w:p>
    <w:p w:rsidR="005C17AC" w:rsidRDefault="00B709E8" w:rsidP="005C17AC">
      <w:pPr>
        <w:bidi/>
        <w:rPr>
          <w:rtl/>
        </w:rPr>
      </w:pPr>
      <w:r>
        <w:rPr>
          <w:noProof/>
          <w:rtl/>
        </w:rPr>
        <w:pict>
          <v:group id="Groupe 162" o:spid="_x0000_s1889" style="position:absolute;left:0;text-align:left;margin-left:-49.35pt;margin-top:15.15pt;width:208.05pt;height:175.25pt;z-index:251769856" coordorigin="795,567" coordsize="4161,3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45" o:spid="_x0000_s1890" type="#_x0000_t5" style="position:absolute;left:1201;top:2613;width:3120;height:631;rotation:-10707069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EapcIA&#10;AADcAAAADwAAAGRycy9kb3ducmV2LnhtbERP3WrCMBS+F/YO4Qy809SNydYZpVQGXgjD6gOcNWdp&#10;t+akJNHWtzeDgXfn4/s9q81oO3EhH1rHChbzDARx7XTLRsHp+DF7BREissbOMSm4UoDN+mGywly7&#10;gQ90qaIRKYRDjgqaGPtcylA3ZDHMXU+cuG/nLcYEvZHa45DCbSefsmwpLbacGhrsqWyo/q3OVsGg&#10;T2/Gh615MXvz81nsfJktvpSaPo7FO4hIY7yL/907neYvn+HvmXSBX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ARqlwgAAANwAAAAPAAAAAAAAAAAAAAAAAJgCAABkcnMvZG93&#10;bnJldi54bWxQSwUGAAAAAAQABAD1AAAAhwMAAAAA&#10;" adj="13513" fillcolor="#3cc"/>
            <v:shape id="AutoShape 46" o:spid="_x0000_s1891" type="#_x0000_t5" style="position:absolute;left:768;top:2153;width:3180;height:658;rotation:-775489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7wu8QA&#10;AADcAAAADwAAAGRycy9kb3ducmV2LnhtbERPTWvCQBC9F/oflil4q5sWiRpdpRSF9iDUKJ7H7Jik&#10;zc7G7JpEf323UPA2j/c582VvKtFS40rLCl6GEQjizOqScwX73fp5AsJ5ZI2VZVJwJQfLxePDHBNt&#10;O95Sm/pchBB2CSoovK8TKV1WkEE3tDVx4E62MegDbHKpG+xCuKnkaxTF0mDJoaHAmt4Lyn7Si1Fw&#10;uHyOb5txR9PV9fw10m15jL9TpQZP/dsMhKfe38X/7g8d5scj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8LvEAAAA3AAAAA8AAAAAAAAAAAAAAAAAmAIAAGRycy9k&#10;b3ducmV2LnhtbFBLBQYAAAAABAAEAPUAAACJAwAAAAA=&#10;" adj="16755" fillcolor="fuchsia"/>
            <v:shape id="AutoShape 47" o:spid="_x0000_s1892" type="#_x0000_t5" style="position:absolute;left:2092;top:1697;width:2332;height:793;rotation:8438974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h7p8MA&#10;AADcAAAADwAAAGRycy9kb3ducmV2LnhtbERPTWvCQBC9F/wPywjemo0likRXEdtIb6VWzHXIjtlg&#10;djZktzHtr+8WCr3N433OZjfaVgzU+8axgnmSgiCunG64VnD+KB5XIHxA1tg6JgVf5GG3nTxsMNfu&#10;zu80nEItYgj7HBWYELpcSl8ZsugT1xFH7up6iyHCvpa6x3sMt618StOltNhwbDDY0cFQdTt9WgXP&#10;xhxXL6P+fiv258VlyMqas1Kp2XTcr0EEGsO/+M/9quP85QJ+n4kX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h7p8MAAADcAAAADwAAAAAAAAAAAAAAAACYAgAAZHJzL2Rv&#10;d25yZXYueG1sUEsFBgAAAAAEAAQA9QAAAIgDAAAAAA==&#10;" adj="16136" fillcolor="lime"/>
            <v:shape id="Text Box 48" o:spid="_x0000_s1893" type="#_x0000_t202" style="position:absolute;left:4329;top:267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'</w:t>
                    </w:r>
                  </w:p>
                </w:txbxContent>
              </v:textbox>
            </v:shape>
            <v:shape id="AutoShape 49" o:spid="_x0000_s1894" type="#_x0000_t5" style="position:absolute;left:2163;top:1878;width:1140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wVLsMA&#10;AADcAAAADwAAAGRycy9kb3ducmV2LnhtbERPTWvCQBC9C/6HZYTe6sZiVaKbINa2Xgo1evE2ZMck&#10;mp0N2W2M/75bKHibx/ucVdqbWnTUusqygsk4AkGcW11xoeB4eH9egHAeWWNtmRTcyUGaDAcrjLW9&#10;8Z66zBcihLCLUUHpfRNL6fKSDLqxbYgDd7atQR9gW0jd4i2Em1q+RNFMGqw4NJTY0Kak/Jr9GAX7&#10;t2p7euXv7PIxdV3xtePmLj+Vehr16yUIT71/iP/dOx3mz+bw90y4QC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wVLsMAAADcAAAADwAAAAAAAAAAAAAAAACYAgAAZHJzL2Rv&#10;d25yZXYueG1sUEsFBgAAAAAEAAQA9QAAAIgDAAAAAA==&#10;" adj="17166" filled="f"/>
            <v:line id="Line 50" o:spid="_x0000_s1895" style="position:absolute;visibility:visible;mso-wrap-style:square" from="3303,2790" to="4386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<v:line id="Line 51" o:spid="_x0000_s1896" style="position:absolute;flip:x;visibility:visible;mso-wrap-style:square" from="1251,2790" to="4386,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GRHMUAAADcAAAADwAAAGRycy9kb3ducmV2LnhtbESPQWsCMRCF7wX/QxjBS6lZhUq7NYoK&#10;QosUWqs9D5tpsnQzWZJ0Xf31plDobYb3vjdv5sveNaKjEGvPCibjAgRx5XXNRsHhY3v3ACImZI2N&#10;Z1JwpgjLxeBmjqX2J36nbp+MyCEcS1RgU2pLKWNlyWEc+5Y4a18+OEx5DUbqgKcc7ho5LYqZdFhz&#10;vmCxpY2l6nv/43IN3PmXcOm2r7fV+mg+izfL90ap0bBfPYFI1Kd/8x/9rDM3e4TfZ/IE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GRHMUAAADcAAAADwAAAAAAAAAA&#10;AAAAAAChAgAAZHJzL2Rvd25yZXYueG1sUEsFBgAAAAAEAAQA+QAAAJMDAAAAAA==&#10;" strokecolor="maroon"/>
            <v:shape id="Text Box 52" o:spid="_x0000_s1897" type="#_x0000_t202" style="position:absolute;left:2847;top:153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53" o:spid="_x0000_s1898" type="#_x0000_t202" style="position:absolute;left:1935;top:269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54" o:spid="_x0000_s1899" type="#_x0000_t202" style="position:absolute;left:3015;top:267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55" o:spid="_x0000_s1900" type="#_x0000_t202" style="position:absolute;left:795;top:3531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'</w:t>
                    </w:r>
                  </w:p>
                </w:txbxContent>
              </v:textbox>
            </v:shape>
            <v:shape id="Text Box 56" o:spid="_x0000_s1901" type="#_x0000_t202" style="position:absolute;left:2448;top:567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'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</w:rPr>
        <w:t>36 صفحة 240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</w:rPr>
        <w:t xml:space="preserve">نرمز بـ : </w:t>
      </w:r>
      <w:r>
        <w:rPr>
          <w:lang w:val="fr-FR"/>
        </w:rPr>
        <w:t>S</w:t>
      </w:r>
      <w:r>
        <w:rPr>
          <w:rFonts w:hint="cs"/>
          <w:rtl/>
          <w:lang w:val="fr-FR"/>
        </w:rPr>
        <w:t xml:space="preserve"> للمساحة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>
        <w:rPr>
          <w:lang w:val="fr-FR"/>
        </w:rPr>
        <w:t>S(A'B'C') = S(ABC) + S(C'CB') + S(B'BA') + S(A'AC')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32"/>
        </w:numPr>
        <w:tabs>
          <w:tab w:val="clear" w:pos="1440"/>
          <w:tab w:val="num" w:pos="798"/>
        </w:tabs>
        <w:bidi/>
        <w:spacing w:after="0" w:line="240" w:lineRule="auto"/>
        <w:ind w:left="570" w:hanging="132"/>
        <w:rPr>
          <w:rtl/>
          <w:lang w:val="fr-FR"/>
        </w:rPr>
      </w:pPr>
      <w:r>
        <w:rPr>
          <w:rFonts w:hint="cs"/>
          <w:rtl/>
          <w:lang w:val="fr-FR"/>
        </w:rPr>
        <w:t xml:space="preserve">لنحسب </w:t>
      </w:r>
      <w:r>
        <w:rPr>
          <w:lang w:val="fr-FR"/>
        </w:rPr>
        <w:t>S(C'CB')</w:t>
      </w:r>
      <w:r>
        <w:rPr>
          <w:rFonts w:hint="cs"/>
          <w:rtl/>
          <w:lang w:val="fr-FR"/>
        </w:rPr>
        <w:t xml:space="preserve"> بدلالة </w:t>
      </w:r>
      <w:r>
        <w:rPr>
          <w:lang w:val="fr-FR"/>
        </w:rPr>
        <w:t>S(ABC)</w:t>
      </w:r>
      <w:r>
        <w:rPr>
          <w:rFonts w:hint="cs"/>
          <w:rtl/>
          <w:lang w:val="fr-FR"/>
        </w:rPr>
        <w:t xml:space="preserve"> :</w:t>
      </w:r>
    </w:p>
    <w:p w:rsidR="005C17AC" w:rsidRDefault="00B709E8" w:rsidP="005C17AC">
      <w:pPr>
        <w:bidi/>
        <w:rPr>
          <w:rtl/>
          <w:lang w:val="fr-FR"/>
        </w:rPr>
      </w:pPr>
      <w:r>
        <w:rPr>
          <w:noProof/>
          <w:rtl/>
        </w:rPr>
        <w:pict>
          <v:group id="Groupe 90" o:spid="_x0000_s1867" style="position:absolute;left:0;text-align:left;margin-left:129.95pt;margin-top:19.85pt;width:151.05pt;height:132.1pt;z-index:251770880" coordorigin="1992,3246" coordsize="3021,26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">
            <v:shape id="Text Box 58" o:spid="_x0000_s1868" type="#_x0000_t202" style="position:absolute;left:2770;top:5375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<v:textbox>
                <w:txbxContent>
                  <w:p w:rsidR="007C1912" w:rsidRPr="00703F11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4"/>
                        <w:szCs w:val="24"/>
                        <w:lang w:val="fr-FR"/>
                      </w:rPr>
                    </w:pPr>
                    <w:r w:rsidRPr="00703F11">
                      <w:rPr>
                        <w:iCs/>
                        <w:color w:val="FF0000"/>
                        <w:sz w:val="24"/>
                        <w:szCs w:val="24"/>
                        <w:lang w:val="fr-FR"/>
                      </w:rPr>
                      <w:t>H</w:t>
                    </w:r>
                  </w:p>
                </w:txbxContent>
              </v:textbox>
            </v:shape>
            <v:shape id="Text Box 59" o:spid="_x0000_s1869" type="#_x0000_t202" style="position:absolute;left:2448;top:5127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<v:textbox>
                <w:txbxContent>
                  <w:p w:rsidR="007C1912" w:rsidRPr="00703F11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4"/>
                        <w:szCs w:val="24"/>
                        <w:lang w:val="fr-FR"/>
                      </w:rPr>
                    </w:pPr>
                    <w:r w:rsidRPr="00703F11">
                      <w:rPr>
                        <w:iCs/>
                        <w:color w:val="FF0000"/>
                        <w:sz w:val="24"/>
                        <w:szCs w:val="24"/>
                        <w:lang w:val="fr-FR"/>
                      </w:rPr>
                      <w:t>H'</w:t>
                    </w:r>
                  </w:p>
                </w:txbxContent>
              </v:textbox>
            </v:shape>
            <v:shape id="Text Box 60" o:spid="_x0000_s1870" type="#_x0000_t202" style="position:absolute;left:4386;top:5355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'</w:t>
                    </w:r>
                  </w:p>
                </w:txbxContent>
              </v:textbox>
            </v:shape>
            <v:shape id="AutoShape 61" o:spid="_x0000_s1871" type="#_x0000_t5" style="position:absolute;left:2220;top:4557;width:1140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quDcMA&#10;AADbAAAADwAAAGRycy9kb3ducmV2LnhtbESPQWvCQBSE7wX/w/IEb3VjsaLRVUqr1Yug0Yu3R/aZ&#10;RLNvQ3aN8d+7QqHHYWa+YWaL1pSiodoVlhUM+hEI4tTqgjMFx8PqfQzCeWSNpWVS8CAHi3nnbYax&#10;tnfeU5P4TAQIuxgV5N5XsZQuzcmg69uKOHhnWxv0QdaZ1DXeA9yU8iOKRtJgwWEhx4q+c0qvyc0o&#10;2P8Uy9Mn75LL79A12XbD1UOulep1268pCE+t/w//tTdawWQIry/hB8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quDcMAAADbAAAADwAAAAAAAAAAAAAAAACYAgAAZHJzL2Rv&#10;d25yZXYueG1sUEsFBgAAAAAEAAQA9QAAAIgDAAAAAA==&#10;" adj="17166" filled="f"/>
            <v:line id="Line 62" o:spid="_x0000_s1872" style="position:absolute;visibility:visible;mso-wrap-style:square" from="2904,3645" to="3132,4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<v:line id="Line 63" o:spid="_x0000_s1873" style="position:absolute;visibility:visible;mso-wrap-style:square" from="3360,5469" to="4443,5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<v:line id="Line 64" o:spid="_x0000_s1874" style="position:absolute;visibility:visible;mso-wrap-style:square" from="2904,3645" to="4443,5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Vqkr8AAADbAAAADwAAAGRycy9kb3ducmV2LnhtbESPzQrCMBCE74LvEFbwpqke/KlGUUEQ&#10;b9ZevC3N2pY2m9JErW9vBMHjMDPfMOttZ2rxpNaVlhVMxhEI4szqknMF6fU4WoBwHlljbZkUvMnB&#10;dtPvrTHW9sUXeiY+FwHCLkYFhfdNLKXLCjLoxrYhDt7dtgZ9kG0udYuvADe1nEbRTBosOSwU2NCh&#10;oKxKHkYBySrNs9OtK2/N+1wtMdnX1UGp4aDbrUB46vw//GuftILlHL5fwg+Qm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rVqkr8AAADbAAAADwAAAAAAAAAAAAAAAACh&#10;AgAAZHJzL2Rvd25yZXYueG1sUEsFBgAAAAAEAAQA+QAAAI0DAAAAAA==&#10;" strokecolor="maroon"/>
            <v:line id="Line 65" o:spid="_x0000_s1875" style="position:absolute;rotation:90;visibility:visible;mso-wrap-style:square" from="2674,5032" to="3549,5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8CvcEAAADbAAAADwAAAGRycy9kb3ducmV2LnhtbERPXWvCMBR9F/Yfwh3sRWa6oUOrUYYg&#10;KExHu/b90tw1Zc1NaWLt/v3yMPDxcL43u9G2YqDeN44VvMwSEMSV0w3XCoqvw/MShA/IGlvHpOCX&#10;POy2D5MNptrdOKMhD7WIIexTVGBC6FIpfWXIop+5jjhy3663GCLsa6l7vMVw28rXJHmTFhuODQY7&#10;2huqfvKrVUDTUzF8muRcfgyXvDxn88WSnVJPj+P7GkSgMdzF/+6jVrCKY+OX+APk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vwK9wQAAANsAAAAPAAAAAAAAAAAAAAAA&#10;AKECAABkcnMvZG93bnJldi54bWxQSwUGAAAAAAQABAD5AAAAjwMAAAAA&#10;" strokecolor="red"/>
            <v:line id="Line 66" o:spid="_x0000_s1876" style="position:absolute;rotation:90;visibility:visible;mso-wrap-style:square" from="2020,4586" to="3787,4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OnJsQAAADbAAAADwAAAGRycy9kb3ducmV2LnhtbESPQWvCQBSE70L/w/IKXkrdWGwxqasU&#10;oaCgFtN4f2Rfs6HZtyG7xvjv3ULB4zAz3zCL1WAb0VPna8cKppMEBHHpdM2VguL783kOwgdkjY1j&#10;UnAlD6vlw2iBmXYXPlKfh0pECPsMFZgQ2kxKXxqy6CeuJY7ej+sshii7SuoOLxFuG/mSJG/SYs1x&#10;wWBLa0Plb362CuhpW/RfJtmfdv0hP+2Ps9c5O6XGj8PHO4hAQ7iH/9sbrSBN4e9L/A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86cmxAAAANsAAAAPAAAAAAAAAAAA&#10;AAAAAKECAABkcnMvZG93bnJldi54bWxQSwUGAAAAAAQABAD5AAAAkgMAAAAA&#10;" strokecolor="red"/>
            <v:shape id="Text Box 67" o:spid="_x0000_s1877" type="#_x0000_t202" style="position:absolute;left:2904;top:4215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68" o:spid="_x0000_s1878" type="#_x0000_t202" style="position:absolute;left:1992;top:5375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69" o:spid="_x0000_s1879" type="#_x0000_t202" style="position:absolute;left:3072;top:5355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70" o:spid="_x0000_s1880" type="#_x0000_t202" style="position:absolute;left:2505;top:324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'</w:t>
                    </w:r>
                  </w:p>
                </w:txbxContent>
              </v:textbox>
            </v:shape>
            <v:group id="Group 71" o:spid="_x0000_s1881" style="position:absolute;left:3112;top:5375;width:85;height:85;rotation:180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v8OtXCAAAA3AAAAA8A&#10;AAAAAAAAAAAAAAAAqgIAAGRycy9kb3ducmV2LnhtbFBLBQYAAAAABAAEAPoAAACZAwAAAAA=&#10;">
              <v:line id="Line 72" o:spid="_x0000_s1882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PR1cIAAADcAAAADwAAAGRycy9kb3ducmV2LnhtbERPTWvCQBC9C/0PyxR6010LFYluQhEE&#10;yaU1WupxyI5JbHY2ZLcx/fddQfA2j/c562y0rRio941jDfOZAkFcOtNwpeF42E6XIHxANtg6Jg1/&#10;5CFLnyZrTIy78p6GIlQihrBPUEMdQpdI6cuaLPqZ64gjd3a9xRBhX0nT4zWG21a+KrWQFhuODTV2&#10;tKmp/Cl+rYbT4ZJ/b4ohP6pOetvk84/P4Uvrl+fxfQUi0Bge4rt7Z+J89Qa3Z+IFM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PR1cIAAADcAAAADwAAAAAAAAAAAAAA&#10;AAChAgAAZHJzL2Rvd25yZXYueG1sUEsFBgAAAAAEAAQA+QAAAJADAAAAAA==&#10;" strokecolor="red"/>
              <v:line id="Line 73" o:spid="_x0000_s1883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CFn8IAAADcAAAADwAAAGRycy9kb3ducmV2LnhtbERP32vCMBB+F/wfwgl7EU0mm0g1igwG&#10;DnTDqu9HczbF5lKarNb/fhkM9nYf389bbXpXi47aUHnW8DxVIIgLbyouNZxP75MFiBCRDdaeScOD&#10;AmzWw8EKM+PvfKQuj6VIIRwy1GBjbDIpQ2HJYZj6hjhxV986jAm2pTQt3lO4q+VMqbl0WHFqsNjQ&#10;m6Xiln87DTT+OHdfVh0u++4zvxyOL68L9lo/jfrtEkSkPv6L/9w7k+arOfw+ky6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CFn8IAAADcAAAADwAAAAAAAAAAAAAA&#10;AAChAgAAZHJzL2Rvd25yZXYueG1sUEsFBgAAAAAEAAQA+QAAAJADAAAAAA==&#10;" strokecolor="red"/>
            </v:group>
            <v:group id="Group 74" o:spid="_x0000_s1884" style="position:absolute;left:2819;top:5375;width:85;height:85;rotation:180;flip:x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9G+IjCAAAA3AAAAA8A&#10;AAAAAAAAAAAAAAAAqgIAAGRycy9kb3ducmV2LnhtbFBLBQYAAAAABAAEAPoAAACZAwAAAAA=&#10;">
              <o:lock v:ext="edit" aspectratio="t"/>
              <v:line id="Line 75" o:spid="_x0000_s1885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J+S8QAAADcAAAADwAAAGRycy9kb3ducmV2LnhtbESPQWvCQBCF7wX/wzJCb3XXHkqJriKC&#10;ILloo6Ueh+yYRLOzIbuN6b/vHAq9zfDevPfNcj36Vg3UxyawhfnMgCIug2u4snA+7V7eQcWE7LAN&#10;TBZ+KMJ6NXlaYubCgz9oKFKlJIRjhhbqlLpM61jW5DHOQkcs2jX0HpOsfaVdjw8J961+NeZNe2xY&#10;GmrsaFtTeS++vYXL6ZZ/bYshP5tOR9/k88Nx+LT2eTpuFqASjenf/He9d4JvhFa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Un5LxAAAANwAAAAPAAAAAAAAAAAA&#10;AAAAAKECAABkcnMvZG93bnJldi54bWxQSwUGAAAAAAQABAD5AAAAkgMAAAAA&#10;" strokecolor="red"/>
              <v:line id="Line 76" o:spid="_x0000_s1886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8R7cIAAADcAAAADwAAAGRycy9kb3ducmV2LnhtbERP32vCMBB+H/g/hBP2MjSZbKLVKDIQ&#10;FOaGVd+P5myKzaU0We3++2Uw2Nt9fD9vue5dLTpqQ+VZw/NYgSAuvKm41HA+bUczECEiG6w9k4Zv&#10;CrBeDR6WmBl/5yN1eSxFCuGQoQYbY5NJGQpLDsPYN8SJu/rWYUywLaVp8Z7CXS0nSk2lw4pTg8WG&#10;3iwVt/zLaaCn/bn7tOpwee8+8svh+PI6Y6/147DfLEBE6uO/+M+9M2m+msPvM+k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8R7cIAAADcAAAADwAAAAAAAAAAAAAA&#10;AAChAgAAZHJzL2Rvd25yZXYueG1sUEsFBgAAAAAEAAQA+QAAAJADAAAAAA==&#10;" strokecolor="red"/>
            </v:group>
            <v:line id="Line 77" o:spid="_x0000_s1887" style="position:absolute;flip:x;visibility:visible;mso-wrap-style:square" from="2944,4044" to="3115,4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zEIcUAAADcAAAADwAAAGRycy9kb3ducmV2LnhtbESPQWsCMRCF7wX/QxjBW81aUMrWKKVi&#10;FXpaW+h12Iybxc1kTaKu/fWdQ6G3Gd6b975ZrgffqSvF1AY2MJsWoIjrYFtuDHx9bh+fQaWMbLEL&#10;TAbulGC9Gj0ssbThxhVdD7lREsKpRAMu577UOtWOPKZp6IlFO4boMcsaG20j3iTcd/qpKBbaY8vS&#10;4LCnN0f16XDxBs6bo/v5nu/e6eTj/lK01WbxURkzGQ+vL6AyDfnf/He9t4I/E3x5Rib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zEIcUAAADcAAAADwAAAAAAAAAA&#10;AAAAAAChAgAAZHJzL2Rvd25yZXYueG1sUEsFBgAAAAAEAAQA+QAAAJMDAAAAAA==&#10;" strokecolor="blue" strokeweight="3pt">
              <v:stroke linestyle="thinThin"/>
            </v:line>
            <v:line id="Line 78" o:spid="_x0000_s1888" style="position:absolute;flip:x;visibility:visible;mso-wrap-style:square" from="3169,4899" to="3340,5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BhusIAAADcAAAADwAAAGRycy9kb3ducmV2LnhtbERPTWsCMRC9C/6HMAVvmt2CUrZGKZWq&#10;4Gm10OuwGTeLm8maRN321xtB6G0e73Pmy9624ko+NI4V5JMMBHHldMO1gu/D1/gNRIjIGlvHpOCX&#10;AiwXw8EcC+1uXNJ1H2uRQjgUqMDE2BVShsqQxTBxHXHijs5bjAn6WmqPtxRuW/maZTNpseHUYLCj&#10;T0PVaX+xCs6ro/n7mW7WdLJ+e8macjXblUqNXvqPdxCR+vgvfrq3Os3Pc3g8ky6Qi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iBhusIAAADcAAAADwAAAAAAAAAAAAAA&#10;AAChAgAAZHJzL2Rvd25yZXYueG1sUEsFBgAAAAAEAAQA+QAAAJADAAAAAA==&#10;" strokecolor="blue" strokeweight="3pt">
              <v:stroke linestyle="thinThin"/>
            </v:line>
          </v:group>
        </w:pict>
      </w:r>
      <w:r w:rsidR="005C17AC">
        <w:rPr>
          <w:rFonts w:hint="cs"/>
          <w:rtl/>
          <w:lang w:val="fr-FR"/>
        </w:rPr>
        <w:t xml:space="preserve">المستقيم </w:t>
      </w:r>
      <w:r w:rsidR="005C17AC">
        <w:rPr>
          <w:lang w:val="fr-FR"/>
        </w:rPr>
        <w:t>(C'H')</w:t>
      </w:r>
      <w:r w:rsidR="005C17AC">
        <w:rPr>
          <w:rFonts w:hint="cs"/>
          <w:rtl/>
          <w:lang w:val="fr-FR"/>
        </w:rPr>
        <w:t xml:space="preserve"> العمود المتعلق بالقاعدة </w:t>
      </w:r>
      <w:r w:rsidR="005C17AC">
        <w:rPr>
          <w:lang w:val="fr-FR"/>
        </w:rPr>
        <w:t>[CB']</w:t>
      </w:r>
      <w:r w:rsidR="005C17AC">
        <w:rPr>
          <w:rFonts w:hint="cs"/>
          <w:rtl/>
          <w:lang w:val="fr-FR"/>
        </w:rPr>
        <w:t xml:space="preserve"> للمثلث </w:t>
      </w:r>
      <w:r w:rsidR="005C17AC">
        <w:rPr>
          <w:lang w:val="fr-FR"/>
        </w:rPr>
        <w:t>C'CB'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BC3924">
        <w:rPr>
          <w:position w:val="-32"/>
          <w:rtl/>
          <w:lang w:val="fr-FR"/>
        </w:rPr>
        <w:object w:dxaOrig="2860" w:dyaOrig="760">
          <v:shape id="_x0000_i1126" type="#_x0000_t75" style="width:143.35pt;height:38.25pt" o:ole="" filled="t">
            <v:imagedata r:id="rId1831" o:title=""/>
          </v:shape>
          <o:OLEObject Type="Embed" ProgID="Equation.DSMT4" ShapeID="_x0000_i1126" DrawAspect="Content" ObjectID="_1629057315" r:id="rId1832"/>
        </w:objec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: </w:t>
      </w:r>
      <w:r w:rsidRPr="00BC3924">
        <w:rPr>
          <w:position w:val="-32"/>
          <w:rtl/>
          <w:lang w:val="fr-FR"/>
        </w:rPr>
        <w:object w:dxaOrig="2540" w:dyaOrig="760">
          <v:shape id="_x0000_i1127" type="#_x0000_t75" style="width:126.5pt;height:38.25pt" o:ole="" filled="t">
            <v:imagedata r:id="rId1833" o:title=""/>
          </v:shape>
          <o:OLEObject Type="Embed" ProgID="Equation.DSMT4" ShapeID="_x0000_i1127" DrawAspect="Content" ObjectID="_1629057316" r:id="rId1834"/>
        </w:objec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CC'H'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CC']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 </w:t>
      </w:r>
      <w:r>
        <w:rPr>
          <w:lang w:val="fr-FR"/>
        </w:rPr>
        <w:t>(AH) // (C'H')</w:t>
      </w:r>
      <w:r>
        <w:rPr>
          <w:rFonts w:hint="cs"/>
          <w:rtl/>
          <w:lang w:val="fr-FR"/>
        </w:rPr>
        <w:t xml:space="preserve"> إذن حسب نتائج مبرهنة طاليس لدينا :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H'C]</w:t>
      </w:r>
      <w:r>
        <w:rPr>
          <w:rFonts w:hint="cs"/>
          <w:rtl/>
          <w:lang w:val="fr-FR"/>
        </w:rPr>
        <w:t xml:space="preserve"> و </w:t>
      </w:r>
      <w:r w:rsidRPr="00703F11">
        <w:rPr>
          <w:position w:val="-6"/>
          <w:rtl/>
          <w:lang w:val="fr-FR"/>
        </w:rPr>
        <w:object w:dxaOrig="1520" w:dyaOrig="300">
          <v:shape id="_x0000_i1128" type="#_x0000_t75" style="width:75.9pt;height:14.9pt" o:ole="" filled="t">
            <v:imagedata r:id="rId1835" o:title=""/>
          </v:shape>
          <o:OLEObject Type="Embed" ProgID="Equation.DSMT4" ShapeID="_x0000_i1128" DrawAspect="Content" ObjectID="_1629057317" r:id="rId1836"/>
        </w:object>
      </w:r>
    </w:p>
    <w:p w:rsidR="005C17AC" w:rsidRDefault="00B709E8" w:rsidP="005C17AC">
      <w:pPr>
        <w:bidi/>
        <w:rPr>
          <w:rtl/>
          <w:lang w:val="fr-FR"/>
        </w:rPr>
      </w:pPr>
      <w:r>
        <w:rPr>
          <w:noProof/>
          <w:rtl/>
        </w:rPr>
        <w:pict>
          <v:group id="Groupe 70" o:spid="_x0000_s1847" style="position:absolute;left:0;text-align:left;margin-left:-20.9pt;margin-top:41.45pt;width:208.05pt;height:137.6pt;z-index:251771904" coordorigin="681,7293" coordsize="4161,2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">
            <v:shape id="AutoShape 81" o:spid="_x0000_s1848" type="#_x0000_t5" style="position:absolute;left:2049;top:7879;width:1140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Hrb8QA&#10;AADbAAAADwAAAGRycy9kb3ducmV2LnhtbESPT2vCQBTE74LfYXmCt7pRbJXoKuKf1kuhRi/eHtln&#10;Es2+Ddk1xm/fLRQ8DjPzG2a+bE0pGqpdYVnBcBCBIE6tLjhTcDru3qYgnEfWWFomBU9ysFx0O3OM&#10;tX3wgZrEZyJA2MWoIPe+iqV0aU4G3cBWxMG72NqgD7LOpK7xEeCmlKMo+pAGCw4LOVa0zim9JXej&#10;4LAptud3/kmun2PXZN97rp7yS6l+r13NQHhq/Sv8395rBZMh/H0JP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x62/EAAAA2wAAAA8AAAAAAAAAAAAAAAAAmAIAAGRycy9k&#10;b3ducmV2LnhtbFBLBQYAAAAABAAEAPUAAACJAwAAAAA=&#10;" adj="17166" filled="f"/>
            <v:shape id="Text Box 82" o:spid="_x0000_s1849" type="#_x0000_t202" style="position:absolute;left:2901;top:8677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83" o:spid="_x0000_s1850" type="#_x0000_t202" style="position:absolute;left:4215;top:8677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'</w:t>
                    </w:r>
                  </w:p>
                </w:txbxContent>
              </v:textbox>
            </v:shape>
            <v:line id="Line 84" o:spid="_x0000_s1851" style="position:absolute;visibility:visible;mso-wrap-style:square" from="3189,8791" to="4272,8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<v:line id="Line 85" o:spid="_x0000_s1852" style="position:absolute;flip:x;visibility:visible;mso-wrap-style:square" from="1137,7651" to="3189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814MEAAADbAAAADwAAAGRycy9kb3ducmV2LnhtbESPQYvCMBSE74L/ITxhb5oqqEs1iiyu&#10;LOLFut5fm2dabF5KE7X+eyMs7HGYmW+Y5bqztbhT6yvHCsajBARx4XTFRsHv6Xv4CcIHZI21Y1Lw&#10;JA/rVb+3xFS7Bx/pngUjIoR9igrKEJpUSl+UZNGPXEMcvYtrLYYoWyN1i48It7WcJMlMWqw4LpTY&#10;0FdJxTW7WQX5dnM2+/y8tRM+6J2ZZjnLTKmPQbdZgAjUhf/wX/tHK5hP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jzXgwQAAANsAAAAPAAAAAAAAAAAAAAAA&#10;AKECAABkcnMvZG93bnJldi54bWxQSwUGAAAAAAQABAD5AAAAjwMAAAAA&#10;">
              <v:stroke dashstyle="dash"/>
            </v:line>
            <v:line id="Line 86" o:spid="_x0000_s1853" style="position:absolute;flip:x;visibility:visible;mso-wrap-style:square" from="1137,8791" to="4272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8UFcQAAADbAAAADwAAAGRycy9kb3ducmV2LnhtbESPUWsCMRCE3wv+h7CCL6XmFGrL1Sgq&#10;CC1SaK32eblsk6OXzZGk5+mvN4VCH4fZ+WZnvuxdIzoKsfasYDIuQBBXXtdsFBw+tnePIGJC1th4&#10;JgVnirBcDG7mWGp/4nfq9smIDOFYogKbUltKGStLDuPYt8TZ+/LBYcoyGKkDnjLcNXJaFDPpsObc&#10;YLGljaXqe//j8hu48y/h0m1fb6v10XwWb5bvjVKjYb96ApGoT//Hf+lnreBhBr9bMgD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DxQVxAAAANsAAAAPAAAAAAAAAAAA&#10;AAAAAKECAABkcnMvZG93bnJldi54bWxQSwUGAAAAAAQABAD5AAAAkgMAAAAA&#10;" strokecolor="maroon"/>
            <v:shape id="Text Box 87" o:spid="_x0000_s1854" type="#_x0000_t202" style="position:absolute;left:2448;top:7521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88" o:spid="_x0000_s1855" type="#_x0000_t202" style="position:absolute;left:1821;top:8697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89" o:spid="_x0000_s1856" type="#_x0000_t202" style="position:absolute;left:681;top:9532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'</w:t>
                    </w:r>
                  </w:p>
                </w:txbxContent>
              </v:textbox>
            </v:shape>
            <v:group id="Group 90" o:spid="_x0000_s1857" style="position:absolute;left:2597;top:8245;width:85;height:85;rotation:-3311734fd;flip:x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EnIsMEAAADbAAAADwAA&#10;AAAAAAAAAAAAAACqAgAAZHJzL2Rvd25yZXYueG1sUEsFBgAAAAAEAAQA+gAAAJgDAAAAAA==&#10;">
              <o:lock v:ext="edit" aspectratio="t"/>
              <v:line id="Line 91" o:spid="_x0000_s1858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EZ78IAAADbAAAADwAAAGRycy9kb3ducmV2LnhtbESPQYvCMBSE74L/ITzBm6bdg0g1igiC&#10;9KJWl/X4aJ5ttXkpTbbWf2+EhT0OM/MNs1z3phYdta6yrCCeRiCIc6srLhRczrvJHITzyBpry6Tg&#10;RQ7Wq+FgiYm2Tz5Rl/lCBAi7BBWU3jeJlC4vyaCb2oY4eDfbGvRBtoXULT4D3NTyK4pm0mDFYaHE&#10;hrYl5Y/s1yi4nu/pzzbr0kvUSGeqND4cu2+lxqN+swDhqff/4b/2XiuYx/D5En6AXL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eEZ78IAAADbAAAADwAAAAAAAAAAAAAA&#10;AAChAgAAZHJzL2Rvd25yZXYueG1sUEsFBgAAAAAEAAQA+QAAAJADAAAAAA==&#10;" strokecolor="red"/>
              <v:line id="Line 92" o:spid="_x0000_s1859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6jisQAAADbAAAADwAAAGRycy9kb3ducmV2LnhtbESPQWvCQBSE70L/w/IKvUjdKLWENBsp&#10;QqFCtZjq/ZF9zYZm34bsNsZ/7wqCx2FmvmHy1WhbMVDvG8cK5rMEBHHldMO1gsPPx3MKwgdkja1j&#10;UnAmD6viYZJjpt2J9zSUoRYRwj5DBSaELpPSV4Ys+pnriKP363qLIcq+lrrHU4TbVi6S5FVabDgu&#10;GOxobaj6K/+tAppuDsO3SbbHr2FXHrf7l2XKTqmnx/H9DUSgMdzDt/anVpAu4Pol/gBZ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qOKxAAAANsAAAAPAAAAAAAAAAAA&#10;AAAAAKECAABkcnMvZG93bnJldi54bWxQSwUGAAAAAAQABAD5AAAAkgMAAAAA&#10;" strokecolor="red"/>
            </v:group>
            <v:line id="Line 93" o:spid="_x0000_s1860" style="position:absolute;rotation:-90;flip:x;visibility:visible;mso-wrap-style:square" from="2619,8205" to="3189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Is+sMAAADbAAAADwAAAGRycy9kb3ducmV2LnhtbESPQWvCQBSE70L/w/IKvUjdWEHSNBsp&#10;YotXtQePj93XJG327ZpdY/rvu4LgcZiZb5hyNdpODNSH1rGC+SwDQaydablW8HX4eM5BhIhssHNM&#10;Cv4owKp6mJRYGHfhHQ37WIsE4VCggiZGX0gZdEMWw8x54uR9u95iTLKvpenxkuC2ky9ZtpQWW04L&#10;DXpaN6R/92er4LTRn37Mzj9TP+jjjvXr9LiNSj09ju9vICKN8R6+tbdGQb6A65f0A2T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yLPrDAAAA2wAAAA8AAAAAAAAAAAAA&#10;AAAAoQIAAGRycy9kb3ducmV2LnhtbFBLBQYAAAAABAAEAPkAAACRAwAAAAA=&#10;" strokecolor="red"/>
            <v:line id="Line 94" o:spid="_x0000_s1861" style="position:absolute;rotation:-90;flip:x;visibility:visible;mso-wrap-style:square" from="3132,7635" to="4272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u0jsMAAADbAAAADwAAAGRycy9kb3ducmV2LnhtbESPQWvCQBSE70L/w/IKvUjdWETSNBsp&#10;YotXtQePj93XJG327ZpdY/rvu4LgcZiZb5hyNdpODNSH1rGC+SwDQaydablW8HX4eM5BhIhssHNM&#10;Cv4owKp6mJRYGHfhHQ37WIsE4VCggiZGX0gZdEMWw8x54uR9u95iTLKvpenxkuC2ky9ZtpQWW04L&#10;DXpaN6R/92er4LTRn37Mzj9TP+jjjvXr9LiNSj09ju9vICKN8R6+tbdGQb6A65f0A2T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btI7DAAAA2wAAAA8AAAAAAAAAAAAA&#10;AAAAoQIAAGRycy9kb3ducmV2LnhtbFBLBQYAAAAABAAEAPkAAACRAwAAAAA=&#10;" strokecolor="red"/>
            <v:shape id="Text Box 95" o:spid="_x0000_s1862" type="#_x0000_t202" style="position:absolute;left:2220;top:7863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<v:textbox>
                <w:txbxContent>
                  <w:p w:rsidR="007C1912" w:rsidRPr="00062435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4"/>
                        <w:szCs w:val="24"/>
                        <w:lang w:val="fr-FR"/>
                      </w:rPr>
                    </w:pPr>
                    <w:r w:rsidRPr="00062435">
                      <w:rPr>
                        <w:iCs/>
                        <w:color w:val="FF0000"/>
                        <w:sz w:val="24"/>
                        <w:szCs w:val="24"/>
                        <w:lang w:val="fr-FR"/>
                      </w:rPr>
                      <w:t>I</w:t>
                    </w:r>
                  </w:p>
                </w:txbxContent>
              </v:textbox>
            </v:shape>
            <v:group id="Group 96" o:spid="_x0000_s1863" style="position:absolute;left:3138;top:7709;width:85;height:85;rotation:-3311734fd;flip:x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Oz1X8QAAADbAAAA&#10;DwAAAAAAAAAAAAAAAACqAgAAZHJzL2Rvd25yZXYueG1sUEsFBgAAAAAEAAQA+gAAAJsDAAAAAA==&#10;">
              <o:lock v:ext="edit" aspectratio="t"/>
              <v:line id="Line 97" o:spid="_x0000_s1864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QkAMMAAADbAAAADwAAAGRycy9kb3ducmV2LnhtbESPQYvCMBSE7wv+h/AEb2uqB5WuUUQQ&#10;pBfdWtHjo3nbdrd5KU2s9d9vBMHjMDPfMMt1b2rRUesqywom4wgEcW51xYWC7LT7XIBwHlljbZkU&#10;PMjBejX4WGKs7Z2/qUt9IQKEXYwKSu+bWEqXl2TQjW1DHLwf2xr0QbaF1C3eA9zUchpFM2mw4rBQ&#10;YkPbkvK/9GYUXE+/yWWbdkkWNdKZKpkcjt1ZqdGw33yB8NT7d/jV3msFizk8v4Qf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EJADDAAAA2wAAAA8AAAAAAAAAAAAA&#10;AAAAoQIAAGRycy9kb3ducmV2LnhtbFBLBQYAAAAABAAEAPkAAACRAwAAAAA=&#10;" strokecolor="red"/>
              <v:line id="Line 98" o:spid="_x0000_s1865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aUYMAAAADbAAAADwAAAGRycy9kb3ducmV2LnhtbERPXWvCMBR9H/gfwhV8GZpONinVKDIQ&#10;FOakVd8vzbUpNjelibX798vDYI+H873aDLYRPXW+dqzgbZaAIC6drrlScDnvpikIH5A1No5JwQ95&#10;2KxHLyvMtHtyTn0RKhFD2GeowITQZlL60pBFP3MtceRurrMYIuwqqTt8xnDbyHmSLKTFmmODwZY+&#10;DZX34mEV0Ovh0p9Mcrx+9d/F9Zi/f6TslJqMh+0SRKAh/Iv/3HutII1j45f4A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VmlGDAAAAA2wAAAA8AAAAAAAAAAAAAAAAA&#10;oQIAAGRycy9kb3ducmV2LnhtbFBLBQYAAAAABAAEAPkAAACOAwAAAAA=&#10;" strokecolor="red"/>
            </v:group>
            <v:shape id="Text Box 99" o:spid="_x0000_s1866" type="#_x0000_t202" style="position:absolute;left:2961;top:7293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<v:textbox>
                <w:txbxContent>
                  <w:p w:rsidR="007C1912" w:rsidRPr="00062435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4"/>
                        <w:szCs w:val="24"/>
                        <w:lang w:val="fr-FR"/>
                      </w:rPr>
                    </w:pPr>
                    <w:r w:rsidRPr="00062435">
                      <w:rPr>
                        <w:iCs/>
                        <w:color w:val="FF0000"/>
                        <w:sz w:val="24"/>
                        <w:szCs w:val="24"/>
                        <w:lang w:val="fr-FR"/>
                      </w:rPr>
                      <w:t>I</w:t>
                    </w:r>
                    <w:r>
                      <w:rPr>
                        <w:iCs/>
                        <w:color w:val="FF0000"/>
                        <w:sz w:val="24"/>
                        <w:szCs w:val="24"/>
                        <w:lang w:val="fr-FR"/>
                      </w:rPr>
                      <w:t>'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  <w:lang w:val="fr-FR"/>
        </w:rPr>
        <w:t xml:space="preserve">وبما أن : </w:t>
      </w:r>
      <w:r w:rsidR="005C17AC">
        <w:rPr>
          <w:lang w:val="fr-FR"/>
        </w:rPr>
        <w:t>CB' = BC</w:t>
      </w:r>
      <w:r w:rsidR="005C17AC">
        <w:rPr>
          <w:rFonts w:hint="cs"/>
          <w:rtl/>
          <w:lang w:val="fr-FR"/>
        </w:rPr>
        <w:t xml:space="preserve"> فإن : </w:t>
      </w:r>
      <w:r w:rsidR="005C17AC" w:rsidRPr="00BC3924">
        <w:rPr>
          <w:position w:val="-32"/>
          <w:rtl/>
          <w:lang w:val="fr-FR"/>
        </w:rPr>
        <w:object w:dxaOrig="2799" w:dyaOrig="760">
          <v:shape id="_x0000_i1129" type="#_x0000_t75" style="width:140.1pt;height:38.25pt" o:ole="" filled="t">
            <v:imagedata r:id="rId1837" o:title=""/>
          </v:shape>
          <o:OLEObject Type="Embed" ProgID="Equation.DSMT4" ShapeID="_x0000_i1129" DrawAspect="Content" ObjectID="_1629057318" r:id="rId1838"/>
        </w:object>
      </w:r>
      <w:r w:rsidR="005C17AC">
        <w:rPr>
          <w:rFonts w:hint="cs"/>
          <w:rtl/>
          <w:lang w:val="fr-FR"/>
        </w:rPr>
        <w:tab/>
      </w:r>
      <w:r w:rsidR="005C17AC">
        <w:rPr>
          <w:rFonts w:hint="cs"/>
          <w:rtl/>
          <w:lang w:val="fr-FR"/>
        </w:rPr>
        <w:tab/>
        <w:t xml:space="preserve">إذن : </w:t>
      </w:r>
      <w:r w:rsidR="005C17AC" w:rsidRPr="00703F11">
        <w:rPr>
          <w:position w:val="-12"/>
          <w:rtl/>
          <w:lang w:val="fr-FR"/>
        </w:rPr>
        <w:object w:dxaOrig="2500" w:dyaOrig="360">
          <v:shape id="_x0000_i1130" type="#_x0000_t75" style="width:125.2pt;height:18.15pt" o:ole="" filled="t">
            <v:imagedata r:id="rId1839" o:title=""/>
          </v:shape>
          <o:OLEObject Type="Embed" ProgID="Equation.DSMT4" ShapeID="_x0000_i1130" DrawAspect="Content" ObjectID="_1629057319" r:id="rId1840"/>
        </w:object>
      </w:r>
      <w:r w:rsidR="005C17AC">
        <w:rPr>
          <w:rFonts w:hint="cs"/>
          <w:rtl/>
          <w:lang w:val="fr-FR"/>
        </w:rPr>
        <w:t xml:space="preserve"> </w:t>
      </w:r>
    </w:p>
    <w:p w:rsidR="005C17AC" w:rsidRDefault="005C17AC" w:rsidP="002A32EC">
      <w:pPr>
        <w:numPr>
          <w:ilvl w:val="0"/>
          <w:numId w:val="32"/>
        </w:numPr>
        <w:tabs>
          <w:tab w:val="clear" w:pos="1440"/>
          <w:tab w:val="num" w:pos="798"/>
        </w:tabs>
        <w:bidi/>
        <w:spacing w:after="0" w:line="240" w:lineRule="auto"/>
        <w:ind w:left="570" w:hanging="132"/>
        <w:rPr>
          <w:rtl/>
          <w:lang w:val="fr-FR"/>
        </w:rPr>
      </w:pPr>
      <w:r>
        <w:rPr>
          <w:rFonts w:hint="cs"/>
          <w:rtl/>
          <w:lang w:val="fr-FR"/>
        </w:rPr>
        <w:lastRenderedPageBreak/>
        <w:t xml:space="preserve">لنحسب </w:t>
      </w:r>
      <w:r>
        <w:rPr>
          <w:lang w:val="fr-FR"/>
        </w:rPr>
        <w:t>S(BB'A')</w:t>
      </w:r>
      <w:r>
        <w:rPr>
          <w:rFonts w:hint="cs"/>
          <w:rtl/>
          <w:lang w:val="fr-FR"/>
        </w:rPr>
        <w:t xml:space="preserve"> بدلالة </w:t>
      </w:r>
      <w:r>
        <w:rPr>
          <w:lang w:val="fr-FR"/>
        </w:rPr>
        <w:t>S(ABC)</w:t>
      </w:r>
      <w:r>
        <w:rPr>
          <w:rFonts w:hint="cs"/>
          <w:rtl/>
          <w:lang w:val="fr-FR"/>
        </w:rPr>
        <w:t xml:space="preserve"> :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المستقيم </w:t>
      </w:r>
      <w:r>
        <w:rPr>
          <w:lang w:val="fr-FR"/>
        </w:rPr>
        <w:t>(B'I')</w:t>
      </w:r>
      <w:r>
        <w:rPr>
          <w:rFonts w:hint="cs"/>
          <w:rtl/>
          <w:lang w:val="fr-FR"/>
        </w:rPr>
        <w:t xml:space="preserve"> العمود المتعلق بالقاعدة </w:t>
      </w:r>
      <w:r>
        <w:rPr>
          <w:lang w:val="fr-FR"/>
        </w:rPr>
        <w:t>[A'B]</w:t>
      </w:r>
      <w:r>
        <w:rPr>
          <w:rFonts w:hint="cs"/>
          <w:rtl/>
          <w:lang w:val="fr-FR"/>
        </w:rPr>
        <w:t xml:space="preserve"> للمثلث </w:t>
      </w:r>
      <w:r>
        <w:rPr>
          <w:lang w:val="fr-FR"/>
        </w:rPr>
        <w:t>BB'A'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BC3924">
        <w:rPr>
          <w:position w:val="-32"/>
          <w:rtl/>
          <w:lang w:val="fr-FR"/>
        </w:rPr>
        <w:object w:dxaOrig="2760" w:dyaOrig="760">
          <v:shape id="_x0000_i1131" type="#_x0000_t75" style="width:138.15pt;height:38.25pt" o:ole="" filled="t">
            <v:imagedata r:id="rId1841" o:title=""/>
          </v:shape>
          <o:OLEObject Type="Embed" ProgID="Equation.DSMT4" ShapeID="_x0000_i1131" DrawAspect="Content" ObjectID="_1629057320" r:id="rId1842"/>
        </w:objec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: </w:t>
      </w:r>
      <w:r w:rsidRPr="00BC3924">
        <w:rPr>
          <w:position w:val="-32"/>
          <w:rtl/>
          <w:lang w:val="fr-FR"/>
        </w:rPr>
        <w:object w:dxaOrig="2380" w:dyaOrig="760">
          <v:shape id="_x0000_i1132" type="#_x0000_t75" style="width:119.35pt;height:38.25pt" o:ole="" filled="t">
            <v:imagedata r:id="rId1843" o:title=""/>
          </v:shape>
          <o:OLEObject Type="Embed" ProgID="Equation.DSMT4" ShapeID="_x0000_i1132" DrawAspect="Content" ObjectID="_1629057321" r:id="rId1844"/>
        </w:object>
      </w:r>
      <w:r>
        <w:rPr>
          <w:rFonts w:hint="cs"/>
          <w:rtl/>
          <w:lang w:val="fr-FR"/>
        </w:rPr>
        <w:t xml:space="preserve">  ؛  في المثلث </w:t>
      </w:r>
      <w:r>
        <w:rPr>
          <w:lang w:val="fr-FR"/>
        </w:rPr>
        <w:t>BB'I'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BB']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 </w:t>
      </w:r>
      <w:r>
        <w:rPr>
          <w:lang w:val="fr-FR"/>
        </w:rPr>
        <w:t>(CI) // (B'I')</w:t>
      </w:r>
      <w:r>
        <w:rPr>
          <w:rFonts w:hint="cs"/>
          <w:rtl/>
          <w:lang w:val="fr-FR"/>
        </w:rPr>
        <w:t xml:space="preserve"> إذن حسب نتائج مبرهنة طاليس لدينا :  </w:t>
      </w:r>
      <w:r>
        <w:rPr>
          <w:lang w:val="fr-FR"/>
        </w:rPr>
        <w:t>I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BI']</w:t>
      </w:r>
      <w:r>
        <w:rPr>
          <w:rFonts w:hint="cs"/>
          <w:rtl/>
          <w:lang w:val="fr-FR"/>
        </w:rPr>
        <w:t xml:space="preserve"> و </w:t>
      </w:r>
      <w:r w:rsidRPr="00703F11">
        <w:rPr>
          <w:position w:val="-6"/>
          <w:rtl/>
          <w:lang w:val="fr-FR"/>
        </w:rPr>
        <w:object w:dxaOrig="1280" w:dyaOrig="300">
          <v:shape id="_x0000_i1133" type="#_x0000_t75" style="width:63.55pt;height:14.9pt" o:ole="" filled="t">
            <v:imagedata r:id="rId1845" o:title=""/>
          </v:shape>
          <o:OLEObject Type="Embed" ProgID="Equation.DSMT4" ShapeID="_x0000_i1133" DrawAspect="Content" ObjectID="_1629057322" r:id="rId1846"/>
        </w:object>
      </w:r>
    </w:p>
    <w:p w:rsidR="005C17AC" w:rsidRDefault="00B709E8" w:rsidP="005C17AC">
      <w:pPr>
        <w:bidi/>
        <w:rPr>
          <w:rtl/>
          <w:lang w:val="fr-FR"/>
        </w:rPr>
      </w:pPr>
      <w:r>
        <w:rPr>
          <w:noProof/>
          <w:rtl/>
        </w:rPr>
        <w:pict>
          <v:group id="Groupe 46" o:spid="_x0000_s1824" style="position:absolute;left:0;text-align:left;margin-left:-52.35pt;margin-top:34.8pt;width:151.05pt;height:173.85pt;z-index:251772928" coordorigin="624,11169" coordsize="3021,3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">
            <v:shape id="Text Box 102" o:spid="_x0000_s1825" type="#_x0000_t202" style="position:absolute;left:3007;top:13107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shape id="AutoShape 103" o:spid="_x0000_s1826" type="#_x0000_t5" style="position:absolute;left:1992;top:12480;width:1140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eIT8AA&#10;AADbAAAADwAAAGRycy9kb3ducmV2LnhtbERPy4rCMBTdC/5DuII7TRUV6RhFfMy4GbDVzewuzZ22&#10;Y3NTmljr35vFgMvDea82nalES40rLSuYjCMQxJnVJecKrpfjaAnCeWSNlWVS8CQHm3W/t8JY2wcn&#10;1KY+FyGEXYwKCu/rWEqXFWTQjW1NHLhf2xj0ATa51A0+Qrip5DSKFtJgyaGhwJp2BWW39G4UJPvy&#10;8DPnc/r3OXNt/n3i+im/lBoOuu0HCE+df4v/3SetYBbGhi/hB8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aeIT8AAAADbAAAADwAAAAAAAAAAAAAAAACYAgAAZHJzL2Rvd25y&#10;ZXYueG1sUEsFBgAAAAAEAAQA9QAAAIUDAAAAAA==&#10;" adj="17166" filled="f"/>
            <v:line id="Line 104" o:spid="_x0000_s1827" style="position:absolute;visibility:visible;mso-wrap-style:square" from="2676,11568" to="3218,1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<v:line id="Line 105" o:spid="_x0000_s1828" style="position:absolute;flip:x;visibility:visible;mso-wrap-style:square" from="1080,13392" to="1992,1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<v:line id="Line 106" o:spid="_x0000_s1829" style="position:absolute;flip:x;visibility:visible;mso-wrap-style:square" from="1080,11568" to="2676,1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PQAcQAAADbAAAADwAAAGRycy9kb3ducmV2LnhtbESPUWsCMRCE3wv9D2GFvojmFCzlahQr&#10;CJYitLb2eblsk6OXzZHE8+qvN4LQx2F2vtmZL3vXiI5CrD0rmIwLEMSV1zUbBV+fm9ETiJiQNTae&#10;ScEfRVgu7u/mWGp/4g/q9smIDOFYogKbUltKGStLDuPYt8TZ+/HBYcoyGKkDnjLcNXJaFI/SYc25&#10;wWJLa0vV7/7o8hv45l/DudvshtXLwXwX75ZnRqmHQb96BpGoT//Ht/RWK5hN4LolA0Au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U9ABxAAAANsAAAAPAAAAAAAAAAAA&#10;AAAAAKECAABkcnMvZG93bnJldi54bWxQSwUGAAAAAAQABAD5AAAAkgMAAAAA&#10;" strokecolor="maroon"/>
            <v:shape id="Text Box 107" o:spid="_x0000_s1830" type="#_x0000_t202" style="position:absolute;left:2591;top:12162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108" o:spid="_x0000_s1831" type="#_x0000_t202" style="position:absolute;left:1764;top:13298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109" o:spid="_x0000_s1832" type="#_x0000_t202" style="position:absolute;left:624;top:14133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 w:rsidRPr="00C41BBC">
                      <w:rPr>
                        <w:iCs/>
                        <w:sz w:val="24"/>
                        <w:szCs w:val="24"/>
                        <w:lang w:val="fr-FR"/>
                      </w:rPr>
                      <w:t>A</w:t>
                    </w: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'</w:t>
                    </w:r>
                  </w:p>
                </w:txbxContent>
              </v:textbox>
            </v:shape>
            <v:shape id="Text Box 110" o:spid="_x0000_s1833" type="#_x0000_t202" style="position:absolute;left:2277;top:11169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C'</w:t>
                    </w:r>
                  </w:p>
                </w:txbxContent>
              </v:textbox>
            </v:shape>
            <v:group id="Group 111" o:spid="_x0000_s1834" style="position:absolute;left:2884;top:13298;width:85;height:85;rotation:180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BjPbCAAAA2wAAAA8A&#10;AAAAAAAAAAAAAAAAqgIAAGRycy9kb3ducmV2LnhtbFBLBQYAAAAABAAEAPoAAACZAwAAAAA=&#10;">
              <v:line id="Line 112" o:spid="_x0000_s1835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<v:line id="Line 113" o:spid="_x0000_s1836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0iIMEAAADbAAAADwAAAGRycy9kb3ducmV2LnhtbERPz2vCMBS+D/wfwhN2W9MJG9IZRcam&#10;7tCDVZDdns2zLTYvJYm2/vfmIHj8+H7PFoNpxZWcbywreE9SEMSl1Q1XCva737cpCB+QNbaWScGN&#10;PCzmo5cZZtr2vKVrESoRQ9hnqKAOocuk9GVNBn1iO+LInawzGCJ0ldQO+xhuWjlJ009psOHYUGNH&#10;3zWV5+JiFJj8b5X/m8n65zBFe1ydlsFRpdTreFh+gQg0hKf44d5oBR9xbP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vSIgwQAAANsAAAAPAAAAAAAAAAAAAAAA&#10;AKECAABkcnMvZG93bnJldi54bWxQSwUGAAAAAAQABAD5AAAAjwMAAAAA&#10;"/>
            </v:group>
            <v:group id="Group 114" o:spid="_x0000_s1837" style="position:absolute;left:3104;top:13660;width:85;height:85;rotation:-10861550fd;flip:x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SoH31wwAAANsAAAAP&#10;AAAAAAAAAAAAAAAAAKoCAABkcnMvZG93bnJldi54bWxQSwUGAAAAAAQABAD6AAAAmgMAAAAA&#10;">
              <o:lock v:ext="edit" aspectratio="t"/>
              <v:line id="Line 115" o:spid="_x0000_s1838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Fajr4AAADbAAAADwAAAGRycy9kb3ducmV2LnhtbERPy6rCMBDdC/5DGMGdprqQSzWKCIJ0&#10;o1ZFl0MzttVmUppY69/fLASXh/NerDpTiZYaV1pWMBlHIIgzq0vOFZxP29EfCOeRNVaWScGHHKyW&#10;/d4CY23ffKQ29bkIIexiVFB4X8dSuqwgg25sa+LA3W1j0AfY5FI3+A7hppLTKJpJgyWHhgJr2hSU&#10;PdOXUXA7PZLrJm2Tc1RLZ8pksj+0F6WGg249B+Gp8z/x173TCmZhffgSfoBc/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oVqOvgAAANsAAAAPAAAAAAAAAAAAAAAAAKEC&#10;AABkcnMvZG93bnJldi54bWxQSwUGAAAAAAQABAD5AAAAjAMAAAAA&#10;" strokecolor="red"/>
              <v:line id="Line 116" o:spid="_x0000_s1839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DbB8MAAADbAAAADwAAAGRycy9kb3ducmV2LnhtbESPQWvCQBSE70L/w/IKXqRuLCqSukop&#10;CBXUklTvj+xrNjT7NmTXGP+9Kwgeh5n5hlmue1uLjlpfOVYwGScgiAunKy4VHH83bwsQPiBrrB2T&#10;git5WK9eBktMtbtwRl0eShEh7FNUYEJoUil9YciiH7uGOHp/rrUYomxLqVu8RLit5XuSzKXFiuOC&#10;wYa+DBX/+dkqoNH22P2YZH/adYf8tM+mswU7pYav/ecHiEB9eIYf7W+tYD6B+5f4A+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Q2wfDAAAA2wAAAA8AAAAAAAAAAAAA&#10;AAAAoQIAAGRycy9kb3ducmV2LnhtbFBLBQYAAAAABAAEAPkAAACRAwAAAAA=&#10;" strokecolor="red"/>
            </v:group>
            <v:line id="Line 117" o:spid="_x0000_s1840" style="position:absolute;rotation:90;visibility:visible;mso-wrap-style:square" from="2408,12703" to="2675,13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JFcMQAAADbAAAADwAAAGRycy9kb3ducmV2LnhtbESPQWvCQBSE74X+h+UVeim6aVCR6BpK&#10;odBCtSTV+yP7zAazb0N2G9N/7wqCx2FmvmHW+WhbMVDvG8cKXqcJCOLK6YZrBfvfj8kShA/IGlvH&#10;pOCfPOSbx4c1ZtqduaChDLWIEPYZKjAhdJmUvjJk0U9dRxy9o+sthij7WuoezxFuW5kmyUJabDgu&#10;GOzo3VB1Kv+sAnr52g8/JtkevoddedgWs/mSnVLPT+PbCkSgMdzDt/anVrBI4fol/gC5u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gkVwxAAAANsAAAAPAAAAAAAAAAAA&#10;AAAAAKECAABkcnMvZG93bnJldi54bWxQSwUGAAAAAAQABAD5AAAAkgMAAAAA&#10;" strokecolor="red"/>
            <v:line id="Line 118" o:spid="_x0000_s1841" style="position:absolute;rotation:90;visibility:visible;mso-wrap-style:square" from="1881,12978" to="2405,15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7g68QAAADbAAAADwAAAGRycy9kb3ducmV2LnhtbESPQWvCQBSE70L/w/IKXkrdWFsJqasU&#10;oaCgFtN4f2Rfs6HZtyG7xvjv3ULB4zAz3zCL1WAb0VPna8cKppMEBHHpdM2VguL78zkF4QOyxsYx&#10;KbiSh9XyYbTATLsLH6nPQyUihH2GCkwIbSalLw1Z9BPXEkfvx3UWQ5RdJXWHlwi3jXxJkrm0WHNc&#10;MNjS2lD5m5+tAnraFv2XSfanXX/IT/vj61vKTqnx4/DxDiLQEO7h//ZGK5jP4O9L/A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zuDrxAAAANsAAAAPAAAAAAAAAAAA&#10;AAAAAKECAABkcnMvZG93bnJldi54bWxQSwUGAAAAAAQABAD5AAAAkgMAAAAA&#10;" strokecolor="red"/>
            <v:group id="Group 119" o:spid="_x0000_s1842" style="position:absolute;left:2944;top:13027;width:85;height:85;rotation:-10673880fd;flip:x" coordorigin="1992,1764" coordsize="1311,1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5oaMIAAADbAAAADwAAAGRycy9kb3ducmV2LnhtbESP0YrCMBRE34X9h3AF&#10;3zRVpC5do8iiuLBPun7Apbk2XZubksS2/r1ZWPBxmJkzzHo72EZ05EPtWMF8loEgLp2uuVJw+TlM&#10;30GEiKyxcUwKHhRgu3kbrbHQrucTdedYiQThUKACE2NbSBlKQxbDzLXEybs6bzEm6SupPfYJbhu5&#10;yLJcWqw5LRhs6dNQeTvfrYJbfh2+/W+2b/quNSu+LOero1NqMh52HyAiDfEV/m9/aQX5Ev6+p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zOaGjCAAAA2wAAAA8A&#10;AAAAAAAAAAAAAAAAqgIAAGRycy9kb3ducmV2LnhtbFBLBQYAAAAABAAEAPoAAACZAwAAAAA=&#10;">
              <o:lock v:ext="edit" aspectratio="t"/>
              <v:line id="Line 120" o:spid="_x0000_s1843" style="position:absolute;visibility:visible;mso-wrap-style:square" from="1992,1764" to="1992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b5FsQAAADbAAAADwAAAGRycy9kb3ducmV2LnhtbESPQWvCQBSE7wX/w/KE3ppNCpUSs4oE&#10;hJKLNirt8ZF9JtHs25BdY/z33UKhx2FmvmGy9WQ6MdLgWssKkigGQVxZ3XKt4HjYvryDcB5ZY2eZ&#10;FDzIwXo1e8ow1fbOnzSWvhYBwi5FBY33fSqlqxoy6CLbEwfvbAeDPsihlnrAe4CbTr7G8UIabDks&#10;NNhT3lB1LW9GwffhUnzl5Vgc41460xbJbj+elHqeT5slCE+T/w//tT+0gsUb/H4JP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1vkWxAAAANsAAAAPAAAAAAAAAAAA&#10;AAAAAKECAABkcnMvZG93bnJldi54bWxQSwUGAAAAAAQABAD5AAAAkgMAAAAA&#10;" strokecolor="red"/>
              <v:line id="Line 121" o:spid="_x0000_s1844" style="position:absolute;rotation:90;visibility:visible;mso-wrap-style:square" from="2648,2419" to="2648,3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lDc8MAAADbAAAADwAAAGRycy9kb3ducmV2LnhtbESPQWvCQBSE70L/w/IEL1I3LTZIdJVS&#10;KFTQiqneH9lnNph9G7LbGP+9Kwgeh5n5hlmseluLjlpfOVbwNklAEBdOV1wqOPx9v85A+ICssXZM&#10;Cq7kYbV8GSww0+7Ce+ryUIoIYZ+hAhNCk0npC0MW/cQ1xNE7udZiiLItpW7xEuG2lu9JkkqLFccF&#10;gw19GSrO+b9VQOP1oduZZHvcdL/5cbuffszYKTUa9p9zEIH68Aw/2j9aQZrC/Uv8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5Q3PDAAAA2wAAAA8AAAAAAAAAAAAA&#10;AAAAoQIAAGRycy9kb3ducmV2LnhtbFBLBQYAAAAABAAEAPkAAACRAwAAAAA=&#10;" strokecolor="red"/>
            </v:group>
            <v:shape id="Text Box 122" o:spid="_x0000_s1845" type="#_x0000_t202" style="position:absolute;left:2870;top:12833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J</w:t>
                    </w:r>
                  </w:p>
                </w:txbxContent>
              </v:textbox>
            </v:shape>
            <v:shape id="Text Box 123" o:spid="_x0000_s1846" type="#_x0000_t202" style="position:absolute;left:3018;top:1350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<v:textbox>
                <w:txbxContent>
                  <w:p w:rsidR="007C1912" w:rsidRPr="00C41BBC" w:rsidRDefault="007C1912" w:rsidP="005C17AC">
                    <w:pPr>
                      <w:jc w:val="center"/>
                      <w:rPr>
                        <w:i/>
                        <w:i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iCs/>
                        <w:sz w:val="24"/>
                        <w:szCs w:val="24"/>
                        <w:lang w:val="fr-FR"/>
                      </w:rPr>
                      <w:t>J'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  <w:lang w:val="fr-FR"/>
        </w:rPr>
        <w:t xml:space="preserve">وبما أن : </w:t>
      </w:r>
      <w:r w:rsidR="005C17AC">
        <w:rPr>
          <w:lang w:val="fr-FR"/>
        </w:rPr>
        <w:t>BA' = BA</w:t>
      </w:r>
      <w:r w:rsidR="005C17AC">
        <w:rPr>
          <w:rFonts w:hint="cs"/>
          <w:rtl/>
          <w:lang w:val="fr-FR"/>
        </w:rPr>
        <w:t xml:space="preserve"> فإن : </w:t>
      </w:r>
      <w:r w:rsidR="005C17AC" w:rsidRPr="00BC3924">
        <w:rPr>
          <w:position w:val="-32"/>
          <w:rtl/>
          <w:lang w:val="fr-FR"/>
        </w:rPr>
        <w:object w:dxaOrig="2659" w:dyaOrig="760">
          <v:shape id="_x0000_i1134" type="#_x0000_t75" style="width:132.95pt;height:38.25pt" o:ole="" filled="t">
            <v:imagedata r:id="rId1847" o:title=""/>
          </v:shape>
          <o:OLEObject Type="Embed" ProgID="Equation.DSMT4" ShapeID="_x0000_i1134" DrawAspect="Content" ObjectID="_1629057323" r:id="rId1848"/>
        </w:object>
      </w:r>
      <w:r w:rsidR="005C17AC">
        <w:rPr>
          <w:rFonts w:hint="cs"/>
          <w:rtl/>
          <w:lang w:val="fr-FR"/>
        </w:rPr>
        <w:tab/>
      </w:r>
      <w:r w:rsidR="005C17AC">
        <w:rPr>
          <w:rFonts w:hint="cs"/>
          <w:rtl/>
          <w:lang w:val="fr-FR"/>
        </w:rPr>
        <w:tab/>
        <w:t xml:space="preserve">إذن : </w:t>
      </w:r>
      <w:r w:rsidR="005C17AC" w:rsidRPr="000729A2">
        <w:rPr>
          <w:position w:val="-12"/>
          <w:rtl/>
          <w:lang w:val="fr-FR"/>
        </w:rPr>
        <w:object w:dxaOrig="2500" w:dyaOrig="360">
          <v:shape id="_x0000_i1135" type="#_x0000_t75" style="width:125.2pt;height:18.15pt" o:ole="" filled="t">
            <v:imagedata r:id="rId1849" o:title=""/>
          </v:shape>
          <o:OLEObject Type="Embed" ProgID="Equation.DSMT4" ShapeID="_x0000_i1135" DrawAspect="Content" ObjectID="_1629057324" r:id="rId1850"/>
        </w:object>
      </w:r>
    </w:p>
    <w:p w:rsidR="005C17AC" w:rsidRDefault="005C17AC" w:rsidP="002A32EC">
      <w:pPr>
        <w:numPr>
          <w:ilvl w:val="0"/>
          <w:numId w:val="32"/>
        </w:numPr>
        <w:tabs>
          <w:tab w:val="clear" w:pos="1440"/>
          <w:tab w:val="num" w:pos="798"/>
        </w:tabs>
        <w:bidi/>
        <w:spacing w:after="0" w:line="240" w:lineRule="auto"/>
        <w:ind w:left="570" w:hanging="132"/>
        <w:rPr>
          <w:rtl/>
          <w:lang w:val="fr-FR"/>
        </w:rPr>
      </w:pPr>
      <w:r>
        <w:rPr>
          <w:rFonts w:hint="cs"/>
          <w:rtl/>
          <w:lang w:val="fr-FR"/>
        </w:rPr>
        <w:t xml:space="preserve">لنحسب </w:t>
      </w:r>
      <w:r>
        <w:rPr>
          <w:lang w:val="fr-FR"/>
        </w:rPr>
        <w:t>S(A'AC')</w:t>
      </w:r>
      <w:r>
        <w:rPr>
          <w:rFonts w:hint="cs"/>
          <w:rtl/>
          <w:lang w:val="fr-FR"/>
        </w:rPr>
        <w:t xml:space="preserve"> بدلالة </w:t>
      </w:r>
      <w:r>
        <w:rPr>
          <w:lang w:val="fr-FR"/>
        </w:rPr>
        <w:t>S(ABC)</w:t>
      </w:r>
      <w:r>
        <w:rPr>
          <w:rFonts w:hint="cs"/>
          <w:rtl/>
          <w:lang w:val="fr-FR"/>
        </w:rPr>
        <w:t xml:space="preserve"> :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المستقيم </w:t>
      </w:r>
      <w:r>
        <w:rPr>
          <w:lang w:val="fr-FR"/>
        </w:rPr>
        <w:t>(A'J')</w:t>
      </w:r>
      <w:r>
        <w:rPr>
          <w:rFonts w:hint="cs"/>
          <w:rtl/>
          <w:lang w:val="fr-FR"/>
        </w:rPr>
        <w:t xml:space="preserve"> العمود المتعلق بالقاعدة </w:t>
      </w:r>
      <w:r>
        <w:rPr>
          <w:lang w:val="fr-FR"/>
        </w:rPr>
        <w:t>[C'A]</w:t>
      </w:r>
      <w:r>
        <w:rPr>
          <w:rFonts w:hint="cs"/>
          <w:rtl/>
          <w:lang w:val="fr-FR"/>
        </w:rPr>
        <w:t xml:space="preserve"> للمثلث </w:t>
      </w:r>
      <w:r>
        <w:rPr>
          <w:lang w:val="fr-FR"/>
        </w:rPr>
        <w:t>A'AC'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BC3924">
        <w:rPr>
          <w:position w:val="-32"/>
          <w:rtl/>
          <w:lang w:val="fr-FR"/>
        </w:rPr>
        <w:object w:dxaOrig="2860" w:dyaOrig="760">
          <v:shape id="_x0000_i1136" type="#_x0000_t75" style="width:143.35pt;height:38.25pt" o:ole="" filled="t">
            <v:imagedata r:id="rId1851" o:title=""/>
          </v:shape>
          <o:OLEObject Type="Embed" ProgID="Equation.DSMT4" ShapeID="_x0000_i1136" DrawAspect="Content" ObjectID="_1629057325" r:id="rId1852"/>
        </w:object>
      </w:r>
      <w:r>
        <w:rPr>
          <w:rFonts w:hint="cs"/>
          <w:rtl/>
          <w:lang w:val="fr-FR"/>
        </w:rPr>
        <w:t xml:space="preserve">  ولدينا : </w:t>
      </w:r>
      <w:r w:rsidRPr="00BC3924">
        <w:rPr>
          <w:position w:val="-32"/>
          <w:rtl/>
          <w:lang w:val="fr-FR"/>
        </w:rPr>
        <w:object w:dxaOrig="2460" w:dyaOrig="760">
          <v:shape id="_x0000_i1137" type="#_x0000_t75" style="width:123.25pt;height:38.25pt" o:ole="" filled="t">
            <v:imagedata r:id="rId1853" o:title=""/>
          </v:shape>
          <o:OLEObject Type="Embed" ProgID="Equation.DSMT4" ShapeID="_x0000_i1137" DrawAspect="Content" ObjectID="_1629057326" r:id="rId1854"/>
        </w:object>
      </w:r>
      <w:r>
        <w:rPr>
          <w:rFonts w:hint="cs"/>
          <w:rtl/>
          <w:lang w:val="fr-FR"/>
        </w:rPr>
        <w:t xml:space="preserve"> 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 في المثلث </w:t>
      </w:r>
      <w:r>
        <w:rPr>
          <w:lang w:val="fr-FR"/>
        </w:rPr>
        <w:t>AA'J'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AA']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BJ) // (A'J')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حسب نتائج مبرهنة طاليس لدينا :  </w:t>
      </w:r>
      <w:r>
        <w:rPr>
          <w:lang w:val="fr-FR"/>
        </w:rPr>
        <w:t>J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AJ']</w:t>
      </w:r>
      <w:r>
        <w:rPr>
          <w:rFonts w:hint="cs"/>
          <w:rtl/>
          <w:lang w:val="fr-FR"/>
        </w:rPr>
        <w:t xml:space="preserve"> و </w:t>
      </w:r>
      <w:r w:rsidRPr="00703F11">
        <w:rPr>
          <w:position w:val="-6"/>
          <w:rtl/>
          <w:lang w:val="fr-FR"/>
        </w:rPr>
        <w:object w:dxaOrig="1359" w:dyaOrig="300">
          <v:shape id="_x0000_i1138" type="#_x0000_t75" style="width:68.1pt;height:14.9pt" o:ole="" filled="t">
            <v:imagedata r:id="rId1855" o:title=""/>
          </v:shape>
          <o:OLEObject Type="Embed" ProgID="Equation.DSMT4" ShapeID="_x0000_i1138" DrawAspect="Content" ObjectID="_1629057327" r:id="rId1856"/>
        </w:objec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بما أن : </w:t>
      </w:r>
      <w:r>
        <w:rPr>
          <w:lang w:val="fr-FR"/>
        </w:rPr>
        <w:t>C'A = AC</w:t>
      </w:r>
      <w:r>
        <w:rPr>
          <w:rFonts w:hint="cs"/>
          <w:rtl/>
          <w:lang w:val="fr-FR"/>
        </w:rPr>
        <w:t xml:space="preserve"> فإن :</w:t>
      </w:r>
      <w:r w:rsidRPr="0018405F">
        <w:rPr>
          <w:rtl/>
          <w:lang w:val="fr-FR"/>
        </w:rPr>
        <w:t xml:space="preserve"> </w:t>
      </w:r>
      <w:r w:rsidRPr="00BC3924">
        <w:rPr>
          <w:position w:val="-32"/>
          <w:rtl/>
          <w:lang w:val="fr-FR"/>
        </w:rPr>
        <w:object w:dxaOrig="2780" w:dyaOrig="760">
          <v:shape id="_x0000_i1139" type="#_x0000_t75" style="width:138.8pt;height:38.25pt" o:ole="" filled="t">
            <v:imagedata r:id="rId1857" o:title=""/>
          </v:shape>
          <o:OLEObject Type="Embed" ProgID="Equation.DSMT4" ShapeID="_x0000_i1139" DrawAspect="Content" ObjectID="_1629057328" r:id="rId1858"/>
        </w:object>
      </w:r>
      <w:r>
        <w:rPr>
          <w:rFonts w:hint="cs"/>
          <w:rtl/>
          <w:lang w:val="fr-FR"/>
        </w:rPr>
        <w:tab/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0729A2">
        <w:rPr>
          <w:position w:val="-12"/>
          <w:rtl/>
          <w:lang w:val="fr-FR"/>
        </w:rPr>
        <w:object w:dxaOrig="2540" w:dyaOrig="360">
          <v:shape id="_x0000_i1140" type="#_x0000_t75" style="width:126.5pt;height:18.15pt" o:ole="" filled="t">
            <v:imagedata r:id="rId1859" o:title=""/>
          </v:shape>
          <o:OLEObject Type="Embed" ProgID="Equation.DSMT4" ShapeID="_x0000_i1140" DrawAspect="Content" ObjectID="_1629057329" r:id="rId1860"/>
        </w:objec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خلاصة : </w:t>
      </w:r>
      <w:r>
        <w:rPr>
          <w:lang w:val="fr-FR"/>
        </w:rPr>
        <w:t>S(A'B'C') = S(ABC) + 2 S(ABC)</w:t>
      </w:r>
      <w:r w:rsidRPr="00486F27">
        <w:rPr>
          <w:lang w:val="fr-FR"/>
        </w:rPr>
        <w:t xml:space="preserve"> </w:t>
      </w:r>
      <w:r>
        <w:rPr>
          <w:lang w:val="fr-FR"/>
        </w:rPr>
        <w:t>+ 2 S(ABC)</w:t>
      </w:r>
      <w:r w:rsidRPr="00486F27">
        <w:rPr>
          <w:lang w:val="fr-FR"/>
        </w:rPr>
        <w:t xml:space="preserve"> </w:t>
      </w:r>
      <w:r>
        <w:rPr>
          <w:lang w:val="fr-FR"/>
        </w:rPr>
        <w:t xml:space="preserve">+ 2 S(ABC) 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أي : </w:t>
      </w:r>
      <w:r>
        <w:rPr>
          <w:lang w:val="fr-FR"/>
        </w:rPr>
        <w:t>S(A'B'C') =7  S(ABC)</w:t>
      </w:r>
    </w:p>
    <w:p w:rsidR="005C17AC" w:rsidRDefault="005C17AC" w:rsidP="005C17AC">
      <w:pPr>
        <w:bidi/>
        <w:rPr>
          <w:rtl/>
        </w:rPr>
      </w:pPr>
      <w:r>
        <w:rPr>
          <w:rFonts w:hint="cs"/>
          <w:rtl/>
        </w:rPr>
        <w:t>74 صفحة 244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</w:rPr>
        <w:t xml:space="preserve">أرسم دائرة </w:t>
      </w:r>
      <w:r>
        <w:rPr>
          <w:lang w:val="fr-FR"/>
        </w:rPr>
        <w:t>(C)</w:t>
      </w:r>
      <w:r>
        <w:rPr>
          <w:rFonts w:hint="cs"/>
          <w:rtl/>
          <w:lang w:val="fr-FR"/>
        </w:rPr>
        <w:t xml:space="preserve"> مركزها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، علم نقطة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خارجها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أنشئ المماس للدائرة </w:t>
      </w:r>
      <w:r>
        <w:rPr>
          <w:lang w:val="fr-FR"/>
        </w:rPr>
        <w:t>(C)</w:t>
      </w:r>
      <w:r>
        <w:rPr>
          <w:rFonts w:hint="cs"/>
          <w:rtl/>
          <w:lang w:val="fr-FR"/>
        </w:rPr>
        <w:t xml:space="preserve"> الذي يشمل النقطة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ind w:firstLine="720"/>
        <w:rPr>
          <w:b/>
          <w:bCs/>
          <w:rtl/>
          <w:lang w:val="fr-FR"/>
        </w:rPr>
      </w:pPr>
      <w:r w:rsidRPr="0009289A">
        <w:rPr>
          <w:rFonts w:hint="cs"/>
          <w:b/>
          <w:bCs/>
          <w:rtl/>
          <w:lang w:val="fr-FR"/>
        </w:rPr>
        <w:t>الحل :</w:t>
      </w:r>
    </w:p>
    <w:p w:rsidR="005C17AC" w:rsidRPr="0009289A" w:rsidRDefault="005C17AC" w:rsidP="005C17AC">
      <w:pPr>
        <w:bidi/>
        <w:ind w:firstLine="720"/>
        <w:rPr>
          <w:b/>
          <w:bCs/>
          <w:rtl/>
          <w:lang w:val="fr-FR"/>
        </w:rPr>
      </w:pPr>
    </w:p>
    <w:p w:rsidR="005C17AC" w:rsidRPr="0009289A" w:rsidRDefault="00B709E8" w:rsidP="005C17AC">
      <w:pPr>
        <w:bidi/>
        <w:ind w:firstLine="720"/>
        <w:rPr>
          <w:b/>
          <w:bCs/>
          <w:rtl/>
          <w:lang w:val="fr-FR"/>
        </w:rPr>
      </w:pPr>
      <w:r>
        <w:rPr>
          <w:noProof/>
          <w:rtl/>
        </w:rPr>
        <w:pict>
          <v:group id="Groupe 175" o:spid="_x0000_s1803" style="position:absolute;left:0;text-align:left;margin-left:-28.4pt;margin-top:-46.65pt;width:181pt;height:141.35pt;z-index:251773952" coordorigin="738,2138" coordsize="3620,2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">
            <v:group id="Group 127" o:spid="_x0000_s1804" style="position:absolute;left:1012;top:2200;width:1701;height:1701" coordorigin="3360,2904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<v:oval id="Oval 128" o:spid="_x0000_s1805" style="position:absolute;left:3360;top:2904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qkJsMA&#10;AADcAAAADwAAAGRycy9kb3ducmV2LnhtbERP3WrCMBS+F/YO4Qx2I5puDB21qYzBYBcDf+YDHJtj&#10;Wm1OuiSz9e0XQfDufHy/p1gOthVn8qFxrOB5moEgrpxu2CjY/XxO3kCEiKyxdUwKLhRgWT6MCsy1&#10;63lD5200IoVwyFFBHWOXSxmqmiyGqeuIE3dw3mJM0BupPfYp3LbyJctm0mLDqaHGjj5qqk7bP6tg&#10;v9+5Qf761XpsTh5fj31nvtdKPT0O7wsQkYZ4F9/cXzrNn8/h+ky6QJ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5qkJsMAAADcAAAADwAAAAAAAAAAAAAAAACYAgAAZHJzL2Rv&#10;d25yZXYueG1sUEsFBgAAAAAEAAQA9QAAAIgDAAAAAA==&#10;" filled="f"/>
              <v:oval id="Oval 129" o:spid="_x0000_s1806" style="position:absolute;left:4181;top:371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tUc8YA&#10;AADcAAAADwAAAGRycy9kb3ducmV2LnhtbESPT2/CMAzF75P4DpGRdkEjBWlj6wgIgSa4jT877Gg1&#10;XlutcUqS0W6fHh+QdrP1nt/7eb7sXaMuFGLt2cBknIEiLrytuTTwcXp7eAYVE7LFxjMZ+KUIy8Xg&#10;bo659R0f6HJMpZIQjjkaqFJqc61jUZHDOPYtsWhfPjhMsoZS24CdhLtGT7PsSTusWRoqbGldUfF9&#10;/HEG9p/xkYuXzR9Nt6ttdx5pHWbvxtwP+9UrqER9+jffrndW8GdCK8/IBHp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tUc8YAAADcAAAADwAAAAAAAAAAAAAAAACYAgAAZHJz&#10;L2Rvd25yZXYueG1sUEsFBgAAAAAEAAQA9QAAAIsDAAAAAA==&#10;" fillcolor="red" stroked="f"/>
            </v:group>
            <v:shape id="Text Box 130" o:spid="_x0000_s1807" type="#_x0000_t202" style="position:absolute;left:1639;top:2631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<v:textbox>
                <w:txbxContent>
                  <w:p w:rsidR="007C1912" w:rsidRPr="001A252A" w:rsidRDefault="007C1912" w:rsidP="005C17AC">
                    <w:pPr>
                      <w:jc w:val="center"/>
                      <w:rPr>
                        <w:color w:val="FF0000"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color w:val="FF0000"/>
                        <w:sz w:val="24"/>
                        <w:szCs w:val="24"/>
                        <w:lang w:val="fr-FR"/>
                      </w:rPr>
                      <w:t>O</w:t>
                    </w:r>
                  </w:p>
                </w:txbxContent>
              </v:textbox>
            </v:shape>
            <v:line id="Line 131" o:spid="_x0000_s1808" style="position:absolute;flip:y;visibility:visible;mso-wrap-style:square" from="1833,2526" to="2551,3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6C+8YAAADc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FX56RC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OgvvGAAAA3AAAAA8AAAAAAAAA&#10;AAAAAAAAoQIAAGRycy9kb3ducmV2LnhtbFBLBQYAAAAABAAEAPkAAACUAwAAAAA=&#10;"/>
            <v:line id="Line 132" o:spid="_x0000_s1809" style="position:absolute;rotation:-90;flip:y;visibility:visible;mso-wrap-style:square" from="1987,2559" to="4418,4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dAQMIAAADcAAAADwAAAGRycy9kb3ducmV2LnhtbERPzWoCMRC+F/oOYQq91ayCsm6N0gql&#10;vYis7QNMN2OyupksSarbtzeC4G0+vt9ZrAbXiROF2HpWMB4VIIgbr1s2Cn6+P15KEDEha+w8k4J/&#10;irBaPj4ssNL+zDWddsmIHMKxQgU2pb6SMjaWHMaR74kzt/fBYcowGKkDnnO46+SkKGbSYcu5wWJP&#10;a0vNcffnFPya9t3Yeh7mn9NpeZhtZJ32W6Wen4a3VxCJhnQX39xfOs8vx3B9Jl8gl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dAQMIAAADcAAAADwAAAAAAAAAAAAAA&#10;AAChAgAAZHJzL2Rvd25yZXYueG1sUEsFBgAAAAAEAAQA+QAAAJADAAAAAA==&#10;"/>
            <v:group id="Group 133" o:spid="_x0000_s1810" style="position:absolute;left:2340;top:2429;width:133;height:202" coordorigin="3797,4466" coordsize="133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<v:line id="Line 134" o:spid="_x0000_s1811" style="position:absolute;rotation:-90;flip:y;visibility:visible;mso-wrap-style:square" from="3782,4572" to="3893,4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l7rMIAAADcAAAADwAAAGRycy9kb3ducmV2LnhtbERPzWoCMRC+F/oOYQq91awWZV2N0gql&#10;vZSy6gOMmzFZ3UyWJNXt2zeFgrf5+H5nuR5cJy4UYutZwXhUgCBuvG7ZKNjv3p5KEDEha+w8k4If&#10;irBe3d8tsdL+yjVdtsmIHMKxQgU2pb6SMjaWHMaR74kzd/TBYcowGKkDXnO46+SkKGbSYcu5wWJP&#10;G0vNefvtFBxM+2psPQ/z9+m0PM0+ZZ2OX0o9PgwvCxCJhnQT/7s/dJ5fPsPfM/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l7rMIAAADcAAAADwAAAAAAAAAAAAAA&#10;AAChAgAAZHJzL2Rvd25yZXYueG1sUEsFBgAAAAAEAAQA+QAAAJADAAAAAA==&#10;"/>
              <v:line id="Line 135" o:spid="_x0000_s1812" style="position:absolute;rotation:180;flip:y;visibility:visible;mso-wrap-style:square" from="3819,4466" to="3930,4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lMS8IAAADcAAAADwAAAGRycy9kb3ducmV2LnhtbERPyWrDMBC9F/IPYgK9NbKbYoIbOYRC&#10;S6gPJU6g18EaL8QaGUuJ1b+vCoXc5vHW2e6CGcSNJtdbVpCuEhDEtdU9twrOp/enDQjnkTUOlknB&#10;DznYFYuHLebaznykW+VbEUPY5aig837MpXR1Rwbdyo7EkWvsZNBHOLVSTzjHcDPI5yTJpMGeY0OH&#10;I711VF+qq1HwnTYlf56+yl7P5cc6zcI1C0Gpx2XYv4LwFPxd/O8+6Dh/8wJ/z8QL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lMS8IAAADcAAAADwAAAAAAAAAAAAAA&#10;AAChAgAAZHJzL2Rvd25yZXYueG1sUEsFBgAAAAAEAAQA+QAAAJADAAAAAA==&#10;"/>
            </v:group>
            <v:oval id="Oval 136" o:spid="_x0000_s1813" style="position:absolute;left:3833;top:433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1TKMAA&#10;AADcAAAADwAAAGRycy9kb3ducmV2LnhtbERPTYvCMBC9L/gfwgheFk0VlFKNIgXF63Y9eBybsS02&#10;k5JE2/77zcLC3ubxPmd3GEwr3uR8Y1nBcpGAIC6tbrhScP0+zVMQPiBrbC2TgpE8HPaTjx1m2vb8&#10;Re8iVCKGsM9QQR1Cl0npy5oM+oXtiCP3sM5giNBVUjvsY7hp5SpJNtJgw7Ghxo7ymspn8TIK3Gc3&#10;5uMlPy3vfC7Wfapvm6tWajYdjlsQgYbwL/5zX3Scn67h95l4gd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n1TKMAAAADcAAAADwAAAAAAAAAAAAAAAACYAgAAZHJzL2Rvd25y&#10;ZXYueG1sUEsFBgAAAAAEAAQA9QAAAIUDAAAAAA==&#10;" fillcolor="black"/>
            <v:shape id="Text Box 137" o:spid="_x0000_s1814" type="#_x0000_t202" style="position:absolute;left:2422;top:2138;width:55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M</w:t>
                    </w:r>
                  </w:p>
                </w:txbxContent>
              </v:textbox>
            </v:shape>
            <v:group id="Group 138" o:spid="_x0000_s1815" style="position:absolute;left:1610;top:2526;width:2439;height:2439" coordorigin="2266,3069" coordsize="1699,1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<o:lock v:ext="edit" aspectratio="t"/>
              <v:oval id="Oval 139" o:spid="_x0000_s1816" style="position:absolute;left:2266;top:3069;width:1699;height:1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0yQ8MA&#10;AADcAAAADwAAAGRycy9kb3ducmV2LnhtbESPT2vCQBDF7wW/wzKCt7qxoEh0lSi09GTxDzkP2TGJ&#10;ZmfT7Fbjt3cOBW/zmPd782a57l2jbtSF2rOByTgBRVx4W3Np4HT8fJ+DChHZYuOZDDwowHo1eFti&#10;av2d93Q7xFJJCIcUDVQxtqnWoajIYRj7llh2Z985jCK7UtsO7xLuGv2RJDPtsGa5UGFL24qK6+HP&#10;GdjNJuefx9fvJReWsizfTHPfGzMa9tkCVKQ+vsz/9LeV+nNpK8/IBHr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0yQ8MAAADcAAAADwAAAAAAAAAAAAAAAACYAgAAZHJzL2Rv&#10;d25yZXYueG1sUEsFBgAAAAAEAAQA9QAAAIgDAAAAAA==&#10;" filled="f" strokecolor="blue">
                <v:stroke dashstyle="dash"/>
                <o:lock v:ext="edit" aspectratio="t"/>
              </v:oval>
              <v:oval id="Oval 140" o:spid="_x0000_s1817" style="position:absolute;left:3129;top:3873;width:57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b5xsMA&#10;AADcAAAADwAAAGRycy9kb3ducmV2LnhtbERP22rCQBB9L/gPyxT6UnRTBTHRVXoFwbbg5QPG7DSJ&#10;zc6G3W0S/94VhL7N4VxnsepNLVpyvrKs4GmUgCDOra64UHDYfwxnIHxA1lhbJgVn8rBaDu4WmGnb&#10;8ZbaXShEDGGfoYIyhCaT0uclGfQj2xBH7sc6gyFCV0jtsIvhppbjJJlKgxXHhhIbei0p/939GQXV&#10;ef3ZHl827vurO03k4zj172+pUg/3/fMcRKA+/Itv7rWO82cpXJ+JF8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b5xsMAAADcAAAADwAAAAAAAAAAAAAAAACYAgAAZHJzL2Rv&#10;d25yZXYueG1sUEsFBgAAAAAEAAQA9QAAAIgDAAAAAA==&#10;" fillcolor="blue" stroked="f" strokecolor="red">
                <o:lock v:ext="edit" aspectratio="t"/>
              </v:oval>
            </v:group>
            <v:line id="Line 141" o:spid="_x0000_s1818" style="position:absolute;visibility:visible;mso-wrap-style:square" from="1850,3058" to="3850,4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<v:shape id="Text Box 142" o:spid="_x0000_s1819" type="#_x0000_t202" style="position:absolute;left:2551;top:3680;width:55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<v:textbox>
                <w:txbxContent>
                  <w:p w:rsidR="007C1912" w:rsidRPr="00AF1C85" w:rsidRDefault="007C1912" w:rsidP="005C17AC">
                    <w:pPr>
                      <w:jc w:val="center"/>
                      <w:rPr>
                        <w:color w:val="0000FF"/>
                        <w:lang w:val="fr-FR"/>
                      </w:rPr>
                    </w:pPr>
                    <w:r w:rsidRPr="00AF1C85">
                      <w:rPr>
                        <w:color w:val="0000FF"/>
                        <w:lang w:val="fr-FR"/>
                      </w:rPr>
                      <w:t>P</w:t>
                    </w:r>
                  </w:p>
                </w:txbxContent>
              </v:textbox>
            </v:shape>
            <v:shape id="Text Box 143" o:spid="_x0000_s1820" type="#_x0000_t202" style="position:absolute;left:3474;top:2595;width:754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<v:textbox>
                <w:txbxContent>
                  <w:p w:rsidR="007C1912" w:rsidRPr="00AF1C85" w:rsidRDefault="007C1912" w:rsidP="005C17AC">
                    <w:pPr>
                      <w:jc w:val="center"/>
                      <w:rPr>
                        <w:color w:val="0000FF"/>
                        <w:rtl/>
                        <w:lang w:val="fr-FR"/>
                      </w:rPr>
                    </w:pPr>
                    <w:r>
                      <w:rPr>
                        <w:color w:val="0000FF"/>
                        <w:lang w:val="fr-FR"/>
                      </w:rPr>
                      <w:t>(C')</w:t>
                    </w:r>
                  </w:p>
                </w:txbxContent>
              </v:textbox>
            </v:shape>
            <v:shape id="Text Box 144" o:spid="_x0000_s1821" type="#_x0000_t202" style="position:absolute;left:738;top:2366;width:701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(C)</w:t>
                    </w:r>
                  </w:p>
                </w:txbxContent>
              </v:textbox>
            </v:shape>
            <v:line id="Line 145" o:spid="_x0000_s1822" style="position:absolute;visibility:visible;mso-wrap-style:square" from="1850,3058" to="3850,4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<v:shape id="Text Box 146" o:spid="_x0000_s1823" type="#_x0000_t202" style="position:absolute;left:3731;top:4070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</v:group>
        </w:pict>
      </w:r>
      <w:r w:rsidR="005C17AC" w:rsidRPr="0009289A">
        <w:rPr>
          <w:rFonts w:hint="cs"/>
          <w:b/>
          <w:bCs/>
          <w:rtl/>
          <w:lang w:val="fr-FR"/>
        </w:rPr>
        <w:t>مرحلة التحليل :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>نفرض أن للمسألة حل ونرسم الشكل المناسب 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نعين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نقطة التماس ، المثلث </w:t>
      </w:r>
      <w:r>
        <w:rPr>
          <w:lang w:val="fr-FR"/>
        </w:rPr>
        <w:t>OAM</w:t>
      </w:r>
      <w:r>
        <w:rPr>
          <w:rFonts w:hint="cs"/>
          <w:rtl/>
          <w:lang w:val="fr-FR"/>
        </w:rPr>
        <w:t xml:space="preserve"> قائم في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مركز الدائرة </w:t>
      </w:r>
      <w:r>
        <w:rPr>
          <w:lang w:val="fr-FR"/>
        </w:rPr>
        <w:t>(C')</w:t>
      </w:r>
      <w:r>
        <w:rPr>
          <w:rFonts w:hint="cs"/>
          <w:rtl/>
          <w:lang w:val="fr-FR"/>
        </w:rPr>
        <w:t xml:space="preserve"> المحيطة بهذا المثلث هو </w:t>
      </w:r>
      <w:r>
        <w:rPr>
          <w:lang w:val="fr-FR"/>
        </w:rPr>
        <w:t>P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OA]</w:t>
      </w:r>
      <w:r>
        <w:rPr>
          <w:rFonts w:hint="cs"/>
          <w:rtl/>
          <w:lang w:val="fr-FR"/>
        </w:rPr>
        <w:t xml:space="preserve"> . </w:t>
      </w:r>
    </w:p>
    <w:p w:rsidR="005C17AC" w:rsidRDefault="005C17AC" w:rsidP="005C17AC">
      <w:pPr>
        <w:bidi/>
        <w:rPr>
          <w:b/>
          <w:bCs/>
          <w:rtl/>
          <w:lang w:val="fr-FR"/>
        </w:rPr>
      </w:pPr>
      <w:r>
        <w:rPr>
          <w:rFonts w:hint="cs"/>
          <w:rtl/>
          <w:lang w:val="fr-FR"/>
        </w:rPr>
        <w:t xml:space="preserve">إذن </w:t>
      </w:r>
      <w:r w:rsidRPr="00AF1C85">
        <w:rPr>
          <w:rFonts w:hint="cs"/>
          <w:b/>
          <w:bCs/>
          <w:rtl/>
          <w:lang w:val="fr-FR"/>
        </w:rPr>
        <w:t xml:space="preserve">النقطة </w:t>
      </w:r>
      <w:r w:rsidRPr="00AF1C85">
        <w:rPr>
          <w:b/>
          <w:bCs/>
          <w:lang w:val="fr-FR"/>
        </w:rPr>
        <w:t>M</w:t>
      </w:r>
      <w:r w:rsidRPr="00AF1C85">
        <w:rPr>
          <w:rFonts w:hint="cs"/>
          <w:b/>
          <w:bCs/>
          <w:rtl/>
          <w:lang w:val="fr-FR"/>
        </w:rPr>
        <w:t xml:space="preserve"> هي نقطة تقاطع الدائرتين </w:t>
      </w:r>
      <w:r w:rsidRPr="00AF1C85">
        <w:rPr>
          <w:b/>
          <w:bCs/>
          <w:lang w:val="fr-FR"/>
        </w:rPr>
        <w:t>(C)</w:t>
      </w:r>
      <w:r w:rsidRPr="00AF1C85">
        <w:rPr>
          <w:rFonts w:hint="cs"/>
          <w:b/>
          <w:bCs/>
          <w:rtl/>
          <w:lang w:val="fr-FR"/>
        </w:rPr>
        <w:t xml:space="preserve"> و </w:t>
      </w:r>
      <w:r w:rsidRPr="00AF1C85">
        <w:rPr>
          <w:b/>
          <w:bCs/>
          <w:lang w:val="fr-FR"/>
        </w:rPr>
        <w:t>(C')</w:t>
      </w:r>
      <w:r w:rsidRPr="00AF1C85">
        <w:rPr>
          <w:rFonts w:hint="cs"/>
          <w:b/>
          <w:bCs/>
          <w:rtl/>
          <w:lang w:val="fr-FR"/>
        </w:rPr>
        <w:t xml:space="preserve"> </w:t>
      </w:r>
      <w:r>
        <w:rPr>
          <w:rFonts w:hint="cs"/>
          <w:b/>
          <w:bCs/>
          <w:rtl/>
          <w:lang w:val="fr-FR"/>
        </w:rPr>
        <w:t>.</w:t>
      </w:r>
    </w:p>
    <w:p w:rsidR="005C17AC" w:rsidRPr="0009289A" w:rsidRDefault="00B709E8" w:rsidP="005C17AC">
      <w:pPr>
        <w:bidi/>
        <w:ind w:firstLine="720"/>
        <w:rPr>
          <w:b/>
          <w:bCs/>
          <w:rtl/>
          <w:lang w:val="fr-FR"/>
        </w:rPr>
      </w:pPr>
      <w:r>
        <w:rPr>
          <w:noProof/>
          <w:rtl/>
        </w:rPr>
        <w:pict>
          <v:group id="Groupe 196" o:spid="_x0000_s1786" style="position:absolute;left:0;text-align:left;margin-left:-28.2pt;margin-top:13.95pt;width:236.55pt;height:164.45pt;z-index:251774976" coordorigin="1194,4973" coordsize="4731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">
            <v:shape id="Text Box 148" o:spid="_x0000_s1787" type="#_x0000_t202" style="position:absolute;left:5184;top:552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group id="Group 149" o:spid="_x0000_s1788" style="position:absolute;left:1773;top:6039;width:1701;height:1701" coordorigin="3360,2904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<v:oval id="Oval 150" o:spid="_x0000_s1789" style="position:absolute;left:3360;top:2904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VzNcMA&#10;AADcAAAADwAAAGRycy9kb3ducmV2LnhtbERP3WrCMBS+F/YO4Qx2IzbdGDKrUcZgsIuBP/MBTptj&#10;Wm1OuiSz9e0XQfDufHy/Z7EabCvO5EPjWMFzloMgrpxu2CjY/3xO3kCEiKyxdUwKLhRgtXwYLbDQ&#10;ructnXfRiBTCoUAFdYxdIWWoarIYMtcRJ+7gvMWYoDdSe+xTuG3lS55PpcWGU0ONHX3UVJ12f1ZB&#10;We7dIH/9ejM2J4+vx74z3xulnh6H9zmISEO8i2/uL53mz2ZwfSZd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VzNcMAAADcAAAADwAAAAAAAAAAAAAAAACYAgAAZHJzL2Rv&#10;d25yZXYueG1sUEsFBgAAAAAEAAQA9QAAAIgDAAAAAA==&#10;" filled="f"/>
              <v:oval id="Oval 151" o:spid="_x0000_s1790" style="position:absolute;left:4181;top:371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5KdMUA&#10;AADcAAAADwAAAGRycy9kb3ducmV2LnhtbESPT2vCQBTE74LfYXmFXkQ3Cq01zUbEUuzNP/Xg8ZF9&#10;TUKzb+Pu1qT99G5B8DjMzG+YbNmbRlzI+dqygukkAUFcWF1zqeD4+T5+AeEDssbGMin4JQ/LfDjI&#10;MNW24z1dDqEUEcI+RQVVCG0qpS8qMugntiWO3pd1BkOUrpTaYRfhppGzJHmWBmuOCxW2tK6o+D78&#10;GAW7k3/iYvH2R7PNatOdR1K6+Vapx4d+9QoiUB/u4Vv7QyuIRPg/E4+AzK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Xkp0xQAAANwAAAAPAAAAAAAAAAAAAAAAAJgCAABkcnMv&#10;ZG93bnJldi54bWxQSwUGAAAAAAQABAD1AAAAigMAAAAA&#10;" fillcolor="red" stroked="f"/>
            </v:group>
            <v:shape id="Text Box 152" o:spid="_x0000_s1791" type="#_x0000_t202" style="position:absolute;left:1308;top:5966;width:701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(C)</w:t>
                    </w:r>
                  </w:p>
                </w:txbxContent>
              </v:textbox>
            </v:shape>
            <v:shape id="Text Box 153" o:spid="_x0000_s1792" type="#_x0000_t202" style="position:absolute;left:2232;top:6529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<v:textbox>
                <w:txbxContent>
                  <w:p w:rsidR="007C1912" w:rsidRPr="001A252A" w:rsidRDefault="007C1912" w:rsidP="005C17AC">
                    <w:pPr>
                      <w:jc w:val="center"/>
                      <w:rPr>
                        <w:color w:val="FF0000"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color w:val="FF0000"/>
                        <w:sz w:val="24"/>
                        <w:szCs w:val="24"/>
                        <w:lang w:val="fr-FR"/>
                      </w:rPr>
                      <w:t>O</w:t>
                    </w:r>
                  </w:p>
                </w:txbxContent>
              </v:textbox>
            </v:shape>
            <v:oval id="Oval 154" o:spid="_x0000_s1793" style="position:absolute;left:5412;top:598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4M4cIA&#10;AADcAAAADwAAAGRycy9kb3ducmV2LnhtbESPQYvCMBSE78L+h/AW9iKaqihSjSIFF69WD3t82zzb&#10;YvNSkmjbf79ZEDwOM/MNs933phFPcr62rGA2TUAQF1bXXCq4Xo6TNQgfkDU2lknBQB72u4/RFlNt&#10;Oz7TMw+liBD2KSqoQmhTKX1RkUE/tS1x9G7WGQxRulJqh12Em0bOk2QlDdYcFypsKauouOcPo8CN&#10;2yEbTtlx9svf+bJb65/VVSv19dkfNiAC9eEdfrVPWsE8Wc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LgzhwgAAANwAAAAPAAAAAAAAAAAAAAAAAJgCAABkcnMvZG93&#10;bnJldi54bWxQSwUGAAAAAAQABAD1AAAAhwMAAAAA&#10;" fillcolor="black"/>
            <v:line id="Line 155" o:spid="_x0000_s1794" style="position:absolute;flip:y;visibility:visible;mso-wrap-style:square" from="2617,5999" to="5435,6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Pm3sYAAADcAAAADwAAAGRycy9kb3ducmV2LnhtbESPQWsCMRSE70L/Q3iFXqRmFRHdGkUE&#10;oQcv1bLi7XXzull287ImqW7/fSMIPQ4z8w2zXPe2FVfyoXasYDzKQBCXTtdcKfg87l7nIEJE1tg6&#10;JgW/FGC9ehosMdfuxh90PcRKJAiHHBWYGLtcylAashhGriNO3rfzFmOSvpLa4y3BbSsnWTaTFmtO&#10;CwY72hoqm8OPVSDn++HFb76mTdGcTgtTlEV33iv18txv3kBE6uN/+NF+1wom2RTuZ9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D5t7GAAAA3AAAAA8AAAAAAAAA&#10;AAAAAAAAoQIAAGRycy9kb3ducmV2LnhtbFBLBQYAAAAABAAEAPkAAACUAwAAAAA=&#10;"/>
            <v:shape id="Text Box 156" o:spid="_x0000_s1795" type="#_x0000_t202" style="position:absolute;left:3759;top:6381;width:55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<v:textbox>
                <w:txbxContent>
                  <w:p w:rsidR="007C1912" w:rsidRPr="00AF1C85" w:rsidRDefault="007C1912" w:rsidP="005C17AC">
                    <w:pPr>
                      <w:jc w:val="center"/>
                      <w:rPr>
                        <w:color w:val="0000FF"/>
                        <w:lang w:val="fr-FR"/>
                      </w:rPr>
                    </w:pPr>
                    <w:r w:rsidRPr="00AF1C85">
                      <w:rPr>
                        <w:color w:val="0000FF"/>
                        <w:lang w:val="fr-FR"/>
                      </w:rPr>
                      <w:t>P</w:t>
                    </w:r>
                  </w:p>
                </w:txbxContent>
              </v:textbox>
            </v:shape>
            <v:group id="Group 157" o:spid="_x0000_s1796" style="position:absolute;left:2585;top:4973;width:2901;height:2901" coordorigin="2266,3069" coordsize="1699,1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<o:lock v:ext="edit" aspectratio="t"/>
              <v:oval id="Oval 158" o:spid="_x0000_s1797" style="position:absolute;left:2266;top:3069;width:1699;height:1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TEF8MA&#10;AADcAAAADwAAAGRycy9kb3ducmV2LnhtbESPT4vCMBTE74LfITzBm00V/EPXKHVhxZOiLj0/mmfb&#10;3ealNlHrtzcLCx6Hmd8Ms1x3phZ3al1lWcE4ikEQ51ZXXCj4Pn+NFiCcR9ZYWyYFT3KwXvV7S0y0&#10;ffCR7idfiFDCLkEFpfdNIqXLSzLoItsQB+9iW4M+yLaQusVHKDe1nMTxTBqsOCyU2NBnSfnv6WYU&#10;7Gfjy+G5vf5kgaU0zTbTzHZKDQdd+gHCU+ff4X96pxVM4jn8nQlH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TEF8MAAADcAAAADwAAAAAAAAAAAAAAAACYAgAAZHJzL2Rv&#10;d25yZXYueG1sUEsFBgAAAAAEAAQA9QAAAIgDAAAAAA==&#10;" filled="f" strokecolor="blue">
                <v:stroke dashstyle="dash"/>
                <o:lock v:ext="edit" aspectratio="t"/>
              </v:oval>
              <v:oval id="Oval 159" o:spid="_x0000_s1798" style="position:absolute;left:3129;top:3873;width:57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w+e8MA&#10;AADcAAAADwAAAGRycy9kb3ducmV2LnhtbERP3WrCMBS+H/gO4Qi7GTO1g6HVKLpNEKbC3B7g2Bzb&#10;anNSktjWt18uBrv8+P7ny97UoiXnK8sKxqMEBHFudcWFgp/vzfMEhA/IGmvLpOBOHpaLwcMcM207&#10;/qL2GAoRQ9hnqKAMocmk9HlJBv3INsSRO1tnMEToCqkddjHc1DJNkldpsOLYUGJDbyXl1+PNKKju&#10;2117Wn+6w767vMindOo/3qdKPQ771QxEoD78i//cW60gTeLaeCYeAb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w+e8MAAADcAAAADwAAAAAAAAAAAAAAAACYAgAAZHJzL2Rv&#10;d25yZXYueG1sUEsFBgAAAAAEAAQA9QAAAIgDAAAAAA==&#10;" fillcolor="blue" stroked="f" strokecolor="red">
                <o:lock v:ext="edit" aspectratio="t"/>
              </v:oval>
            </v:group>
            <v:shape id="Text Box 160" o:spid="_x0000_s1799" type="#_x0000_t202" style="position:absolute;left:2197;top:5655;width:55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161" o:spid="_x0000_s1800" type="#_x0000_t202" style="position:absolute;left:2756;top:7618;width:761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<v:textbox>
                <w:txbxContent>
                  <w:p w:rsidR="007C1912" w:rsidRPr="00C1547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M'</w:t>
                    </w:r>
                  </w:p>
                </w:txbxContent>
              </v:textbox>
            </v:shape>
            <v:line id="Line 162" o:spid="_x0000_s1801" style="position:absolute;flip:x;visibility:visible;mso-wrap-style:square" from="1194,5995" to="5811,6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d9bcQAAADcAAAADwAAAGRycy9kb3ducmV2LnhtbESPwWrDMBBE74H+g9hAbolsH0Jxo4QS&#10;MDg0hzQN9LpYa8vUWhlJjd2/jwqFHoeZecPsDrMdxJ186B0ryDcZCOLG6Z47BbePav0MIkRkjYNj&#10;UvBDAQ77p8UOS+0mfqf7NXYiQTiUqMDEOJZShsaQxbBxI3HyWuctxiR9J7XHKcHtIIss20qLPacF&#10;gyMdDTVf12+rQJ7epouvilvbtfXoPk/mvJ1mpVbL+fUFRKQ5/of/2rVWUOQ5/J5JR0D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d31txAAAANwAAAAPAAAAAAAAAAAA&#10;AAAAAKECAABkcnMvZG93bnJldi54bWxQSwUGAAAAAAQABAD5AAAAkgMAAAAA&#10;" strokeweight="1.5pt"/>
            <v:line id="Line 163" o:spid="_x0000_s1802" style="position:absolute;flip:x;visibility:visible;mso-wrap-style:square" from="2140,5684" to="5925,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XjGsIAAADcAAAADwAAAGRycy9kb3ducmV2LnhtbESPQYvCMBSE74L/ITzBm6b2IEs1igiC&#10;sh5cV/D6aF6bYvNSkmi7/94sLOxxmJlvmPV2sK14kQ+NYwWLeQaCuHS64VrB7fsw+wARIrLG1jEp&#10;+KEA2814tMZCu56/6HWNtUgQDgUqMDF2hZShNGQxzF1HnLzKeYsxSV9L7bFPcNvKPMuW0mLDacFg&#10;R3tD5eP6tArk6bO/+EN+q+rq2Ln7yZyX/aDUdDLsViAiDfE//Nc+agX5IoffM+kIyM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XjGsIAAADcAAAADwAAAAAAAAAAAAAA&#10;AAChAgAAZHJzL2Rvd25yZXYueG1sUEsFBgAAAAAEAAQA+QAAAJADAAAAAA==&#10;" strokeweight="1.5pt"/>
          </v:group>
        </w:pict>
      </w:r>
      <w:r w:rsidR="005C17AC" w:rsidRPr="0009289A">
        <w:rPr>
          <w:rFonts w:hint="cs"/>
          <w:b/>
          <w:bCs/>
          <w:rtl/>
          <w:lang w:val="fr-FR"/>
        </w:rPr>
        <w:t>مرحلة التركيب والإنشاء :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نسمي </w:t>
      </w:r>
      <w:r>
        <w:rPr>
          <w:lang w:val="fr-FR"/>
        </w:rPr>
        <w:t>P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OA]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نرسم الدائرة </w:t>
      </w:r>
      <w:r>
        <w:rPr>
          <w:lang w:val="fr-FR"/>
        </w:rPr>
        <w:t>(C')</w:t>
      </w:r>
      <w:r>
        <w:rPr>
          <w:rFonts w:hint="cs"/>
          <w:rtl/>
          <w:lang w:val="fr-FR"/>
        </w:rPr>
        <w:t xml:space="preserve"> قطرها </w:t>
      </w:r>
      <w:r>
        <w:rPr>
          <w:lang w:val="fr-FR"/>
        </w:rPr>
        <w:t>[OA]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الدائرة </w:t>
      </w:r>
      <w:r>
        <w:rPr>
          <w:lang w:val="fr-FR"/>
        </w:rPr>
        <w:t>(C')</w:t>
      </w:r>
      <w:r>
        <w:rPr>
          <w:rFonts w:hint="cs"/>
          <w:rtl/>
          <w:lang w:val="fr-FR"/>
        </w:rPr>
        <w:t xml:space="preserve"> تقطع الدائرة </w:t>
      </w:r>
      <w:r>
        <w:rPr>
          <w:lang w:val="fr-FR"/>
        </w:rPr>
        <w:t>(C)</w:t>
      </w:r>
      <w:r>
        <w:rPr>
          <w:rFonts w:hint="cs"/>
          <w:rtl/>
          <w:lang w:val="fr-FR"/>
        </w:rPr>
        <w:t xml:space="preserve"> في نقطتين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المثلثان </w:t>
      </w:r>
      <w:r>
        <w:rPr>
          <w:lang w:val="fr-FR"/>
        </w:rPr>
        <w:t>AMO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>AM'O</w:t>
      </w:r>
      <w:r>
        <w:rPr>
          <w:rFonts w:hint="cs"/>
          <w:rtl/>
          <w:lang w:val="fr-FR"/>
        </w:rPr>
        <w:t xml:space="preserve"> قائمان في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على الترتيب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المستقيم </w:t>
      </w:r>
      <w:r>
        <w:rPr>
          <w:lang w:val="fr-FR"/>
        </w:rPr>
        <w:t>(AM)</w:t>
      </w:r>
      <w:r>
        <w:rPr>
          <w:rFonts w:hint="cs"/>
          <w:rtl/>
          <w:lang w:val="fr-FR"/>
        </w:rPr>
        <w:t xml:space="preserve"> عمودي على </w:t>
      </w:r>
      <w:r>
        <w:rPr>
          <w:lang w:val="fr-FR"/>
        </w:rPr>
        <w:t>(OM)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lastRenderedPageBreak/>
        <w:t xml:space="preserve">وبالتالي المستقيم </w:t>
      </w:r>
      <w:r>
        <w:rPr>
          <w:lang w:val="fr-FR"/>
        </w:rPr>
        <w:t>(AM)</w:t>
      </w:r>
      <w:r>
        <w:rPr>
          <w:rFonts w:hint="cs"/>
          <w:rtl/>
          <w:lang w:val="fr-FR"/>
        </w:rPr>
        <w:t xml:space="preserve"> مماس للدائرة </w:t>
      </w:r>
      <w:r>
        <w:rPr>
          <w:lang w:val="fr-FR"/>
        </w:rPr>
        <w:t>(C)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كذلك المستقيم </w:t>
      </w:r>
      <w:r>
        <w:rPr>
          <w:lang w:val="fr-FR"/>
        </w:rPr>
        <w:t>(AM')</w:t>
      </w:r>
      <w:r>
        <w:rPr>
          <w:rFonts w:hint="cs"/>
          <w:rtl/>
          <w:lang w:val="fr-FR"/>
        </w:rPr>
        <w:t xml:space="preserve"> مماس للدائرة </w:t>
      </w:r>
      <w:r>
        <w:rPr>
          <w:lang w:val="fr-FR"/>
        </w:rPr>
        <w:t>(C)</w:t>
      </w:r>
      <w:r>
        <w:rPr>
          <w:rFonts w:hint="cs"/>
          <w:rtl/>
          <w:lang w:val="fr-FR"/>
        </w:rPr>
        <w:t xml:space="preserve"> .</w:t>
      </w:r>
    </w:p>
    <w:p w:rsidR="005C17AC" w:rsidRPr="00AF1C85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>أي المسألة تقبل حلين.</w:t>
      </w:r>
    </w:p>
    <w:p w:rsidR="005C17AC" w:rsidRDefault="005C17AC" w:rsidP="005C17AC">
      <w:pPr>
        <w:bidi/>
        <w:ind w:firstLine="563"/>
        <w:rPr>
          <w:rtl/>
          <w:lang w:val="fr-FR"/>
        </w:rPr>
      </w:pPr>
      <w:r w:rsidRPr="003F29F0">
        <w:rPr>
          <w:rFonts w:hint="cs"/>
          <w:b/>
          <w:bCs/>
          <w:color w:val="FF0000"/>
          <w:rtl/>
          <w:lang w:val="fr-FR"/>
        </w:rPr>
        <w:t>تمرين :</w:t>
      </w:r>
      <w:r>
        <w:rPr>
          <w:rFonts w:hint="cs"/>
          <w:rtl/>
          <w:lang w:val="fr-FR"/>
        </w:rPr>
        <w:t xml:space="preserve"> رقم 32 صفحة 240 (بعد تصحيحه)</w:t>
      </w:r>
    </w:p>
    <w:p w:rsidR="005C17AC" w:rsidRDefault="005C17AC" w:rsidP="005C17AC">
      <w:pPr>
        <w:bidi/>
        <w:ind w:firstLine="563"/>
        <w:rPr>
          <w:rtl/>
          <w:lang w:val="fr-FR"/>
        </w:rPr>
      </w:pPr>
      <w:r>
        <w:rPr>
          <w:lang w:val="fr-FR"/>
        </w:rPr>
        <w:t>ABCD</w:t>
      </w:r>
      <w:r>
        <w:rPr>
          <w:rFonts w:hint="cs"/>
          <w:rtl/>
          <w:lang w:val="fr-FR"/>
        </w:rPr>
        <w:t xml:space="preserve"> متوازي أضلاع حيث  </w:t>
      </w:r>
      <w:r>
        <w:rPr>
          <w:lang w:val="fr-FR"/>
        </w:rPr>
        <w:t>AD</w:t>
      </w:r>
      <w:r>
        <w:rPr>
          <w:rFonts w:hint="cs"/>
          <w:rtl/>
          <w:lang w:val="fr-FR"/>
        </w:rPr>
        <w:t xml:space="preserve"> </w:t>
      </w:r>
      <w:r w:rsidRPr="006C4A17">
        <w:rPr>
          <w:position w:val="-4"/>
          <w:lang w:val="fr-FR"/>
        </w:rPr>
        <w:object w:dxaOrig="240" w:dyaOrig="240">
          <v:shape id="_x0000_i1141" type="#_x0000_t75" style="width:12.3pt;height:12.3pt" o:ole="">
            <v:imagedata r:id="rId1861" o:title=""/>
          </v:shape>
          <o:OLEObject Type="Embed" ProgID="Equation.3" ShapeID="_x0000_i1141" DrawAspect="Content" ObjectID="_1629057330" r:id="rId1862"/>
        </w:object>
      </w: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AB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33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النقطتان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هما المسقطان العموديان للنقطتين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على </w:t>
      </w:r>
      <w:r>
        <w:rPr>
          <w:lang w:val="fr-FR"/>
        </w:rPr>
        <w:t>(BD)</w:t>
      </w:r>
      <w:r>
        <w:rPr>
          <w:rFonts w:hint="cs"/>
          <w:rtl/>
          <w:lang w:val="fr-FR"/>
        </w:rPr>
        <w:t xml:space="preserve"> على الترتيب.</w:t>
      </w:r>
    </w:p>
    <w:p w:rsidR="005C17AC" w:rsidRDefault="005C17AC" w:rsidP="005C17AC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  بين أن </w:t>
      </w:r>
      <w:r>
        <w:rPr>
          <w:lang w:val="fr-FR"/>
        </w:rPr>
        <w:t>AA'CC'</w:t>
      </w:r>
      <w:r>
        <w:rPr>
          <w:rFonts w:hint="cs"/>
          <w:rtl/>
          <w:lang w:val="fr-FR"/>
        </w:rPr>
        <w:t xml:space="preserve"> متوازي أضلاع.</w:t>
      </w:r>
    </w:p>
    <w:p w:rsidR="005C17AC" w:rsidRDefault="005C17AC" w:rsidP="002A32EC">
      <w:pPr>
        <w:numPr>
          <w:ilvl w:val="0"/>
          <w:numId w:val="33"/>
        </w:numPr>
        <w:bidi/>
        <w:spacing w:after="0" w:line="240" w:lineRule="auto"/>
        <w:rPr>
          <w:lang w:val="fr-FR"/>
        </w:rPr>
      </w:pP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نقطة من [</w:t>
      </w:r>
      <w:r>
        <w:rPr>
          <w:lang w:val="fr-FR"/>
        </w:rPr>
        <w:t>BC'</w:t>
      </w:r>
      <w:r>
        <w:rPr>
          <w:rFonts w:hint="cs"/>
          <w:rtl/>
          <w:lang w:val="fr-FR"/>
        </w:rPr>
        <w:t xml:space="preserve">] و </w:t>
      </w:r>
      <w:r>
        <w:rPr>
          <w:lang w:val="fr-FR"/>
        </w:rPr>
        <w:t>N</w:t>
      </w:r>
      <w:r>
        <w:rPr>
          <w:rFonts w:hint="cs"/>
          <w:rtl/>
          <w:lang w:val="fr-FR"/>
        </w:rPr>
        <w:t xml:space="preserve"> نقطة من القطعة [</w:t>
      </w:r>
      <w:r>
        <w:rPr>
          <w:lang w:val="fr-FR"/>
        </w:rPr>
        <w:t>A'D</w:t>
      </w:r>
      <w:r>
        <w:rPr>
          <w:rFonts w:hint="cs"/>
          <w:rtl/>
          <w:lang w:val="fr-FR"/>
        </w:rPr>
        <w:t xml:space="preserve">] حيث: </w:t>
      </w:r>
      <w:r>
        <w:rPr>
          <w:lang w:val="fr-FR"/>
        </w:rPr>
        <w:t>BM = DN</w:t>
      </w:r>
    </w:p>
    <w:p w:rsidR="005C17AC" w:rsidRPr="001753B2" w:rsidRDefault="005C17AC" w:rsidP="005C17AC">
      <w:pPr>
        <w:bidi/>
        <w:ind w:left="170"/>
        <w:rPr>
          <w:lang w:val="fr-FR"/>
        </w:rPr>
      </w:pPr>
      <w:r>
        <w:rPr>
          <w:rFonts w:hint="cs"/>
          <w:rtl/>
          <w:lang w:val="fr-FR"/>
        </w:rPr>
        <w:t xml:space="preserve">ما هي طبيعة الرباعي </w:t>
      </w:r>
      <w:r>
        <w:rPr>
          <w:lang w:val="fr-FR"/>
        </w:rPr>
        <w:t>AMCN</w:t>
      </w:r>
      <w:r>
        <w:rPr>
          <w:rFonts w:hint="cs"/>
          <w:rtl/>
          <w:lang w:val="fr-FR"/>
        </w:rPr>
        <w:t xml:space="preserve"> .</w:t>
      </w:r>
    </w:p>
    <w:p w:rsidR="005C17AC" w:rsidRPr="003F29F0" w:rsidRDefault="005C17AC" w:rsidP="005C17AC">
      <w:pPr>
        <w:bidi/>
        <w:ind w:left="170"/>
        <w:rPr>
          <w:b/>
          <w:bCs/>
          <w:rtl/>
          <w:lang w:val="fr-FR"/>
        </w:rPr>
      </w:pPr>
      <w:r w:rsidRPr="003F29F0">
        <w:rPr>
          <w:rFonts w:hint="cs"/>
          <w:b/>
          <w:bCs/>
          <w:highlight w:val="yellow"/>
          <w:rtl/>
          <w:lang w:val="fr-FR"/>
        </w:rPr>
        <w:t>حل التمرين :</w:t>
      </w:r>
    </w:p>
    <w:p w:rsidR="005C17AC" w:rsidRDefault="005C17AC" w:rsidP="002A32EC">
      <w:pPr>
        <w:numPr>
          <w:ilvl w:val="0"/>
          <w:numId w:val="34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نقارن بين المثلثين القائمين </w:t>
      </w:r>
      <w:r>
        <w:rPr>
          <w:lang w:val="fr-FR"/>
        </w:rPr>
        <w:t>ADA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BCC'</w:t>
      </w:r>
      <w:r>
        <w:rPr>
          <w:rFonts w:hint="cs"/>
          <w:rtl/>
          <w:lang w:val="fr-FR"/>
        </w:rPr>
        <w:t xml:space="preserve"> نجد </w:t>
      </w:r>
      <w:r>
        <w:rPr>
          <w:lang w:val="fr-FR"/>
        </w:rPr>
        <w:t>AA' = CC'</w:t>
      </w:r>
    </w:p>
    <w:p w:rsidR="005C17AC" w:rsidRDefault="005C17AC" w:rsidP="005C17AC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</w:t>
      </w:r>
      <w:r>
        <w:rPr>
          <w:lang w:val="fr-FR"/>
        </w:rPr>
        <w:t>(AA') // (CC')</w:t>
      </w:r>
      <w:r>
        <w:rPr>
          <w:rFonts w:hint="cs"/>
          <w:rtl/>
          <w:lang w:val="fr-FR"/>
        </w:rPr>
        <w:t xml:space="preserve"> لأنّهما عموديين على نفس المستقيم </w:t>
      </w:r>
      <w:r>
        <w:rPr>
          <w:lang w:val="fr-FR"/>
        </w:rPr>
        <w:t>(BD)</w:t>
      </w:r>
    </w:p>
    <w:p w:rsidR="005C17AC" w:rsidRDefault="00B709E8" w:rsidP="005C17AC">
      <w:pPr>
        <w:bidi/>
        <w:ind w:left="170"/>
        <w:rPr>
          <w:rtl/>
          <w:lang w:val="fr-FR"/>
        </w:rPr>
      </w:pPr>
      <w:r>
        <w:rPr>
          <w:noProof/>
          <w:rtl/>
        </w:rPr>
        <w:pict>
          <v:group id="Zone de dessin 826" o:spid="_x0000_s1758" editas="canvas" style="position:absolute;left:0;text-align:left;margin-left:5.85pt;margin-top:.8pt;width:236.4pt;height:108.35pt;z-index:251776000" coordsize="30022,1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">
            <v:shape id="_x0000_s1759" type="#_x0000_t75" style="position:absolute;width:30022;height:13760;visibility:visible;mso-wrap-style:square">
              <v:fill o:detectmouseclick="t"/>
              <v:path o:connecttype="none"/>
            </v:shape>
            <v:group id="Group 166" o:spid="_x0000_s1760" style="position:absolute;width:30003;height:13716" coordorigin="1253,1023" coordsize="4726,2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<v:shape id="AutoShape 167" o:spid="_x0000_s1761" type="#_x0000_t7" style="position:absolute;left:1707;top:1479;width:3820;height:1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CWG8MA&#10;AADcAAAADwAAAGRycy9kb3ducmV2LnhtbESP0YrCMBRE34X9h3AX9k3TdkWXrlFUKIgvovYDLs3d&#10;tmxyU5qo9e+NIPg4zMwZZrEarBFX6n3rWEE6SUAQV063XCsoz8X4B4QPyBqNY1JwJw+r5cdogbl2&#10;Nz7S9RRqESHsc1TQhNDlUvqqIYt+4jri6P253mKIsq+l7vEW4dbILElm0mLLcaHBjrYNVf+ni1Uw&#10;9fe03B+Kjf8u0/m8ysy+MEapr89h/Qsi0BDe4Vd7pxVk6RSeZ+IR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CWG8MAAADcAAAADwAAAAAAAAAAAAAAAACYAgAAZHJzL2Rv&#10;d25yZXYueG1sUEsFBgAAAAAEAAQA9QAAAIgDAAAAAA==&#10;"/>
              <v:shape id="Text Box 168" o:spid="_x0000_s1762" type="#_x0000_t202" style="position:absolute;left:2222;top:1023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A</w:t>
                      </w:r>
                    </w:p>
                  </w:txbxContent>
                </v:textbox>
              </v:shape>
              <v:shape id="Text Box 169" o:spid="_x0000_s1763" type="#_x0000_t202" style="position:absolute;left:4445;top:2677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C</w:t>
                      </w:r>
                    </w:p>
                  </w:txbxContent>
                </v:textbox>
              </v:shape>
              <v:shape id="Text Box 170" o:spid="_x0000_s1764" type="#_x0000_t202" style="position:absolute;left:5411;top:1023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B</w:t>
                      </w:r>
                    </w:p>
                  </w:txbxContent>
                </v:textbox>
              </v:shape>
              <v:shape id="Text Box 171" o:spid="_x0000_s1765" type="#_x0000_t202" style="position:absolute;left:1253;top:2676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D</w:t>
                      </w:r>
                    </w:p>
                  </w:txbxContent>
                </v:textbox>
              </v:shape>
              <v:line id="Line 172" o:spid="_x0000_s1766" style="position:absolute;flip:x;visibility:visible;mso-wrap-style:square" from="1365,1417" to="5697,2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fn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Rz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b353GAAAA3AAAAA8AAAAAAAAA&#10;AAAAAAAAoQIAAGRycy9kb3ducmV2LnhtbFBLBQYAAAAABAAEAPkAAACUAwAAAAA=&#10;"/>
              <v:line id="Line 173" o:spid="_x0000_s1767" style="position:absolute;rotation:90;flip:x;visibility:visible;mso-wrap-style:square" from="2359,1761" to="3214,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BQl8AAAADcAAAADwAAAGRycy9kb3ducmV2LnhtbERPTYvCMBC9L+x/CLPgbU2trkg1yiJU&#10;Bb1YRa9DM7Z1m0lpotZ/bw7CHh/ve7boTC3u1LrKsoJBPwJBnFtdcaHgeEi/JyCcR9ZYWyYFT3Kw&#10;mH9+zDDR9sF7ume+ECGEXYIKSu+bREqXl2TQ9W1DHLiLbQ36ANtC6hYfIdzUMo6isTRYcWgosaFl&#10;SflfdjMK/DVdj1bX0/ZnsFvj8GxTci5VqvfV/U5BeOr8v/jt3mgFcRzmhzPhCMj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QQUJfAAAAA3AAAAA8AAAAAAAAAAAAAAAAA&#10;oQIAAGRycy9kb3ducmV2LnhtbFBLBQYAAAAABAAEAPkAAACOAwAAAAA=&#10;" strokecolor="#f90">
                <v:stroke dashstyle="1 1"/>
              </v:line>
              <v:rect id="Rectangle 174" o:spid="_x0000_s1768" style="position:absolute;left:2904;top:2140;width:114;height:171;rotation:-14408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NwDMIA&#10;AADcAAAADwAAAGRycy9kb3ducmV2LnhtbESPQWvCQBSE7wX/w/KE3pqNOYQSs0poEXOtbfX6yD6T&#10;YPZt2F1N/PeuUOhxmJlvmHI7m0HcyPnesoJVkoIgbqzuuVXw8717ewfhA7LGwTIpuJOH7WbxUmKh&#10;7cRfdDuEVkQI+wIVdCGMhZS+6cigT+xIHL2zdQZDlK6V2uEU4WaQWZrm0mDPcaHDkT46ai6Hq1EQ&#10;pl2+91fiz2OF9W+V8eXsTkq9LudqDSLQHP7Df+1aK8iyFTzPx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Q3AMwgAAANwAAAAPAAAAAAAAAAAAAAAAAJgCAABkcnMvZG93&#10;bnJldi54bWxQSwUGAAAAAAQABAD1AAAAhwMAAAAA&#10;" filled="f">
                <v:stroke dashstyle="1 1" endcap="round"/>
              </v:rect>
              <v:line id="Line 175" o:spid="_x0000_s1769" style="position:absolute;rotation:90;flip:x;visibility:visible;mso-wrap-style:square" from="4007,2166" to="4862,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5re8MAAADcAAAADwAAAGRycy9kb3ducmV2LnhtbESPT4vCMBTE7wt+h/AEb5pad0WqUUSo&#10;Luxe/INeH82zrTYvpYlav71ZEPY4zMxvmNmiNZW4U+NKywqGgwgEcWZ1ybmCwz7tT0A4j6yxskwK&#10;nuRgMe98zDDR9sFbuu98LgKEXYIKCu/rREqXFWTQDWxNHLyzbQz6IJtc6gYfAW4qGUfRWBosOSwU&#10;WNOqoOy6uxkF/pJuPteX48/X8HeDo5NNyblUqV63XU5BeGr9f/jd/tYK4jiGv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Oa3vDAAAA3AAAAA8AAAAAAAAAAAAA&#10;AAAAoQIAAGRycy9kb3ducmV2LnhtbFBLBQYAAAAABAAEAPkAAACRAwAAAAA=&#10;" strokecolor="#f90">
                <v:stroke dashstyle="1 1"/>
              </v:line>
              <v:rect id="Rectangle 176" o:spid="_x0000_s1770" style="position:absolute;left:4209;top:1901;width:114;height:171;rotation:-14408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1L4MIA&#10;AADcAAAADwAAAGRycy9kb3ducmV2LnhtbESPwWrDMBBE74X8g9hCbo1cF0JxoxjTYOpr3Ca5LtbG&#10;NrFWRlJi5++jQqHHYWbeMJt8NoO4kfO9ZQWvqwQEcWN1z62Cn+/y5R2ED8gaB8uk4E4e8u3iaYOZ&#10;thPv6VaHVkQI+wwVdCGMmZS+6cigX9mROHpn6wyGKF0rtcMpws0g0yRZS4M9x4UOR/rsqLnUV6Mg&#10;TOX6y1+Jd8cCq0OR8uXsTkotn+fiA0SgOfyH/9qVVpCmb/B7Jh4Bu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3UvgwgAAANwAAAAPAAAAAAAAAAAAAAAAAJgCAABkcnMvZG93&#10;bnJldi54bWxQSwUGAAAAAAQABAD1AAAAhwMAAAAA&#10;" filled="f">
                <v:stroke dashstyle="1 1" endcap="round"/>
              </v:rect>
              <v:shape id="Text Box 177" o:spid="_x0000_s1771" type="#_x0000_t202" style="position:absolute;left:2676;top:2334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A'</w:t>
                      </w:r>
                    </w:p>
                  </w:txbxContent>
                </v:textbox>
              </v:shape>
              <v:shape id="Text Box 178" o:spid="_x0000_s1772" type="#_x0000_t202" style="position:absolute;left:4443;top:2676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C</w:t>
                      </w:r>
                    </w:p>
                  </w:txbxContent>
                </v:textbox>
              </v:shape>
              <v:shape id="Text Box 179" o:spid="_x0000_s1773" type="#_x0000_t202" style="position:absolute;left:3930;top:1479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<v:textbox>
                  <w:txbxContent>
                    <w:p w:rsidR="007C1912" w:rsidRPr="008C081F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C'</w:t>
                      </w:r>
                    </w:p>
                  </w:txbxContent>
                </v:textbox>
              </v:shape>
              <v:line id="Line 180" o:spid="_x0000_s1774" style="position:absolute;visibility:visible;mso-wrap-style:square" from="2921,2317" to="4574,2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X5hsQAAADcAAAADwAAAGRycy9kb3ducmV2LnhtbESPT4vCMBTE74LfITzBm6b24GrXKCoU&#10;PHjxD6K3R/O27W7zUpKo9dtvFhY8DjPzG2ax6kwjHuR8bVnBZJyAIC6srrlUcD7loxkIH5A1NpZJ&#10;wYs8rJb93gIzbZ98oMcxlCJC2GeooAqhzaT0RUUG/di2xNH7ss5giNKVUjt8RrhpZJokU2mw5rhQ&#10;YUvbioqf490oMLPb5bbRel+3spzn7vtwTfJOqeGgW3+CCNSFd/i/vdMK0vQD/s7EI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ZfmGxAAAANwAAAAPAAAAAAAAAAAA&#10;AAAAAKECAABkcnMvZG93bnJldi54bWxQSwUGAAAAAAQABAD5AAAAkgMAAAAA&#10;" strokecolor="#f90">
                <v:stroke dashstyle="1 1"/>
              </v:line>
              <v:line id="Line 181" o:spid="_x0000_s1775" style="position:absolute;visibility:visible;mso-wrap-style:square" from="2636,1479" to="4289,1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pt9MAAAADcAAAADwAAAGRycy9kb3ducmV2LnhtbERPy4rCMBTdD/gP4QruxtQuxKlGUaHg&#10;wo0PRHeX5tpWm5uSRK1/bxbCLA/nPVt0phFPcr62rGA0TEAQF1bXXCo4HvLfCQgfkDU2lknBmzws&#10;5r2fGWbavnhHz30oRQxhn6GCKoQ2k9IXFRn0Q9sSR+5qncEQoSuldviK4aaRaZKMpcGaY0OFLa0r&#10;Ku77h1FgJpfTZaX1tm5l+Ze72+6c5J1Sg363nIII1IV/8de90QrSNK6NZ+IRkPM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/6bfTAAAAA3AAAAA8AAAAAAAAAAAAAAAAA&#10;oQIAAGRycy9kb3ducmV2LnhtbFBLBQYAAAAABAAEAPkAAACOAwAAAAA=&#10;" strokecolor="#f90">
                <v:stroke dashstyle="1 1"/>
              </v:line>
              <v:group id="Group 182" o:spid="_x0000_s1776" style="position:absolute;left:2334;top:1479;width:2548;height:1254" coordorigin="2328,1479" coordsize="2548,1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<v:line id="Line 183" o:spid="_x0000_s1777" style="position:absolute;visibility:visible;mso-wrap-style:square" from="2676,1479" to="4842,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3ZjMIAAADcAAAADwAAAGRycy9kb3ducmV2LnhtbERPTWuDQBC9F/Iflgn0VldTKMVmIyFQ&#10;KF7aqCE9Du5ETdxZcbdq/332UOjx8b632WJ6MdHoOssKkigGQVxb3XGjoCrfn15BOI+ssbdMCn7J&#10;QbZbPWwx1XbmI02Fb0QIYZeigtb7IZXS1S0ZdJEdiAN3saNBH+DYSD3iHMJNLzdx/CINdhwaWhzo&#10;0FJ9K36Mgu/ymp8PxZRX8SCd6fLk82s6KfW4XvZvIDwt/l/85/7QCjbPYX44E46A3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3ZjMIAAADcAAAADwAAAAAAAAAAAAAA&#10;AAChAgAAZHJzL2Rvd25yZXYueG1sUEsFBgAAAAAEAAQA+QAAAJADAAAAAA==&#10;" strokecolor="red"/>
                <v:line id="Line 184" o:spid="_x0000_s1778" style="position:absolute;visibility:visible;mso-wrap-style:square" from="2385,2505" to="4551,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F8F8UAAADcAAAADwAAAGRycy9kb3ducmV2LnhtbESPQWuDQBSE74H+h+UVcourFkKw2YQS&#10;KBQvTYyhPT7cVzVx34q7Vfvvu4VCjsPMfMNs97PpxEiDay0rSKIYBHFldcu1gvL8utqAcB5ZY2eZ&#10;FPyQg/3uYbHFTNuJTzQWvhYBwi5DBY33fSalqxoy6CLbEwfvyw4GfZBDLfWAU4CbTqZxvJYGWw4L&#10;DfZ0aKi6Fd9Gwef5mn8cijEv41460+bJ+3G8KLV8nF+eQXia/T38337TCtKnBP7OhCM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F8F8UAAADcAAAADwAAAAAAAAAA&#10;AAAAAAChAgAAZHJzL2Rvd25yZXYueG1sUEsFBgAAAAAEAAQA+QAAAJMDAAAAAA==&#10;" strokecolor="red"/>
                <v:line id="Line 185" o:spid="_x0000_s1779" style="position:absolute;flip:x;visibility:visible;mso-wrap-style:square" from="2328,1479" to="2670,2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RwsYAAADcAAAADwAAAGRycy9kb3ducmV2LnhtbESPT2sCMRTE7wW/Q3gFbzXb+IeyGsUW&#10;CsWDUBWxt8fmubu4edkmqa7f3hQEj8PM/IaZLTrbiDP5UDvW8DrIQBAXztRcathtP1/eQISIbLBx&#10;TBquFGAx7z3NMDfuwt903sRSJAiHHDVUMba5lKGoyGIYuJY4eUfnLcYkfSmNx0uC20aqLJtIizWn&#10;hQpb+qioOG3+rIZDvd6NrV+///yu1GE7Uio7tnut+8/dcgoiUhcf4Xv7y2hQQwX/Z9IR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UkcLGAAAA3AAAAA8AAAAAAAAA&#10;AAAAAAAAoQIAAGRycy9kb3ducmV2LnhtbFBLBQYAAAAABAAEAPkAAACUAwAAAAA=&#10;" strokecolor="red"/>
                <v:line id="Line 186" o:spid="_x0000_s1780" style="position:absolute;flip:x;visibility:visible;mso-wrap-style:square" from="4534,1707" to="4876,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g0WcYAAADcAAAADwAAAGRycy9kb3ducmV2LnhtbESPT2sCMRTE7wW/Q3hCbzXb2EpZjaJC&#10;QXoQ/EPR22Pz3F26eVmTqNtv3wgFj8PM/IaZzDrbiCv5UDvW8DrIQBAXztRcatjvPl8+QISIbLBx&#10;TBp+KcBs2nuaYG7cjTd03cZSJAiHHDVUMba5lKGoyGIYuJY4eSfnLcYkfSmNx1uC20aqLBtJizWn&#10;hQpbWlZU/GwvVsOhXu/frV8vjucvddi9KZWd2m+tn/vdfAwiUhcf4f/2ymhQwyHcz6QjIK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YNFnGAAAA3AAAAA8AAAAAAAAA&#10;AAAAAAAAoQIAAGRycy9kb3ducmV2LnhtbFBLBQYAAAAABAAEAPkAAACUAwAAAAA=&#10;" strokecolor="red"/>
              </v:group>
              <v:shape id="Text Box 187" o:spid="_x0000_s1781" type="#_x0000_t202" style="position:absolute;left:4728;top:1536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<v:textbox>
                  <w:txbxContent>
                    <w:p w:rsidR="007C1912" w:rsidRPr="003F29F0" w:rsidRDefault="007C1912" w:rsidP="005C17AC">
                      <w:pPr>
                        <w:jc w:val="center"/>
                        <w:rPr>
                          <w:color w:val="FF0000"/>
                          <w:lang w:val="fr-FR"/>
                        </w:rPr>
                      </w:pPr>
                      <w:r w:rsidRPr="003F29F0">
                        <w:rPr>
                          <w:color w:val="FF0000"/>
                          <w:lang w:val="fr-FR"/>
                        </w:rPr>
                        <w:t>M</w:t>
                      </w:r>
                    </w:p>
                  </w:txbxContent>
                </v:textbox>
              </v:shape>
              <v:shape id="Text Box 188" o:spid="_x0000_s1782" type="#_x0000_t202" style="position:absolute;left:1935;top:2163;width:56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<v:textbox>
                  <w:txbxContent>
                    <w:p w:rsidR="007C1912" w:rsidRPr="003F29F0" w:rsidRDefault="007C1912" w:rsidP="005C17AC">
                      <w:pPr>
                        <w:jc w:val="center"/>
                        <w:rPr>
                          <w:color w:val="FF0000"/>
                          <w:lang w:val="fr-FR"/>
                        </w:rPr>
                      </w:pPr>
                      <w:r>
                        <w:rPr>
                          <w:color w:val="FF0000"/>
                          <w:lang w:val="fr-FR"/>
                        </w:rPr>
                        <w:t>N</w:t>
                      </w:r>
                    </w:p>
                  </w:txbxContent>
                </v:textbox>
              </v:shape>
              <v:line id="Line 189" o:spid="_x0000_s1783" style="position:absolute;flip:x;visibility:visible;mso-wrap-style:square" from="1935,2511" to="2049,2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EXj8YAAADcAAAADwAAAGRycy9kb3ducmV2LnhtbESPQWsCMRSE74X+h/AKvUjNVkXsahQp&#10;FDx4qZaV3p6b182ym5dtEnX9940g9DjMzDfMYtXbVpzJh9qxgtdhBoK4dLrmSsHX/uNlBiJEZI2t&#10;Y1JwpQCr5ePDAnPtLvxJ512sRIJwyFGBibHLpQylIYth6Dri5P04bzEm6SupPV4S3LZylGVTabHm&#10;tGCwo3dDZbM7WQVyth38+vVx0hTN4fBmirLovrdKPT/16zmISH38D9/bG61gNJ7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xF4/GAAAA3AAAAA8AAAAAAAAA&#10;AAAAAAAAoQIAAGRycy9kb3ducmV2LnhtbFBLBQYAAAAABAAEAPkAAACUAwAAAAA=&#10;"/>
              <v:line id="Line 190" o:spid="_x0000_s1784" style="position:absolute;flip:x;visibility:visible;mso-wrap-style:square" from="5127,1479" to="5241,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2yF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7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fbIUxwAAANwAAAAPAAAAAAAA&#10;AAAAAAAAAKECAABkcnMvZG93bnJldi54bWxQSwUGAAAAAAQABAD5AAAAlQMAAAAA&#10;"/>
              <v:line id="Line 191" o:spid="_x0000_s1785" style="position:absolute;visibility:visible;mso-wrap-style:square" from="2676,1479" to="4557,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qoIsEAAADcAAAADwAAAGRycy9kb3ducmV2LnhtbERPy4rCMBTdD8w/hDvgbkx9IEM1ihZm&#10;cCGCdUSXl+baFpubkkStf28WgsvDec8WnWnEjZyvLSsY9BMQxIXVNZcK/ve/3z8gfEDW2FgmBQ/y&#10;sJh/fsww1fbOO7rloRQxhH2KCqoQ2lRKX1Rk0PdtSxy5s3UGQ4SulNrhPYabRg6TZCIN1hwbKmwp&#10;q6i45FejYOXq7fHvkG0CjndZdhpcV0e3Var31S2nIAJ14S1+uddawXAU18Yz8Qj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KqgiwQAAANwAAAAPAAAAAAAAAAAAAAAA&#10;AKECAABkcnMvZG93bnJldi54bWxQSwUGAAAAAAQABAD5AAAAjwMAAAAA&#10;" strokecolor="red">
                <v:stroke dashstyle="dash"/>
              </v:line>
            </v:group>
          </v:group>
        </w:pict>
      </w:r>
      <w:r w:rsidR="005C17AC">
        <w:rPr>
          <w:rFonts w:hint="cs"/>
          <w:rtl/>
          <w:lang w:val="fr-FR"/>
        </w:rPr>
        <w:t xml:space="preserve">وبالتالي : </w:t>
      </w:r>
      <w:r w:rsidR="005C17AC">
        <w:rPr>
          <w:lang w:val="fr-FR"/>
        </w:rPr>
        <w:t>AA'CC'</w:t>
      </w:r>
      <w:r w:rsidR="005C17AC">
        <w:rPr>
          <w:rFonts w:hint="cs"/>
          <w:rtl/>
          <w:lang w:val="fr-FR"/>
        </w:rPr>
        <w:t xml:space="preserve"> متوازي أضلاع.</w:t>
      </w:r>
    </w:p>
    <w:p w:rsidR="005C17AC" w:rsidRDefault="005C17AC" w:rsidP="002A32EC">
      <w:pPr>
        <w:numPr>
          <w:ilvl w:val="0"/>
          <w:numId w:val="34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نسمي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منتصف كل من [</w:t>
      </w:r>
      <w:r>
        <w:rPr>
          <w:lang w:val="fr-FR"/>
        </w:rPr>
        <w:t>AC</w:t>
      </w:r>
      <w:r>
        <w:rPr>
          <w:rFonts w:hint="cs"/>
          <w:rtl/>
          <w:lang w:val="fr-FR"/>
        </w:rPr>
        <w:t>] و [</w:t>
      </w:r>
      <w:r>
        <w:rPr>
          <w:lang w:val="fr-FR"/>
        </w:rPr>
        <w:t>BD</w:t>
      </w:r>
      <w:r>
        <w:rPr>
          <w:rFonts w:hint="cs"/>
          <w:rtl/>
          <w:lang w:val="fr-FR"/>
        </w:rPr>
        <w:t xml:space="preserve">] </w:t>
      </w:r>
    </w:p>
    <w:p w:rsidR="005C17AC" w:rsidRDefault="005C17AC" w:rsidP="005C17AC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: </w:t>
      </w:r>
      <w:r>
        <w:rPr>
          <w:lang w:val="fr-FR"/>
        </w:rPr>
        <w:t>BM = DN</w:t>
      </w:r>
      <w:r>
        <w:rPr>
          <w:rFonts w:hint="cs"/>
          <w:rtl/>
          <w:lang w:val="fr-FR"/>
        </w:rPr>
        <w:t xml:space="preserve"> إذن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منتصف كل من [</w:t>
      </w:r>
      <w:r>
        <w:rPr>
          <w:lang w:val="fr-FR"/>
        </w:rPr>
        <w:t>AC</w:t>
      </w:r>
      <w:r>
        <w:rPr>
          <w:rFonts w:hint="cs"/>
          <w:rtl/>
          <w:lang w:val="fr-FR"/>
        </w:rPr>
        <w:t>] و [</w:t>
      </w:r>
      <w:r>
        <w:rPr>
          <w:lang w:val="fr-FR"/>
        </w:rPr>
        <w:t>MN</w:t>
      </w:r>
      <w:r>
        <w:rPr>
          <w:rFonts w:hint="cs"/>
          <w:rtl/>
          <w:lang w:val="fr-FR"/>
        </w:rPr>
        <w:t>]</w:t>
      </w:r>
    </w:p>
    <w:p w:rsidR="005C17AC" w:rsidRPr="006C4A17" w:rsidRDefault="005C17AC" w:rsidP="005C17AC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إذن الرباعي </w:t>
      </w:r>
      <w:r>
        <w:rPr>
          <w:lang w:val="fr-FR"/>
        </w:rPr>
        <w:t>AMCN</w:t>
      </w:r>
      <w:r>
        <w:rPr>
          <w:rFonts w:hint="cs"/>
          <w:rtl/>
          <w:lang w:val="fr-FR"/>
        </w:rPr>
        <w:t xml:space="preserve"> متوازي أضلاع .</w:t>
      </w:r>
    </w:p>
    <w:p w:rsidR="005C17AC" w:rsidRDefault="005C17AC" w:rsidP="005C17AC">
      <w:pPr>
        <w:bidi/>
      </w:pPr>
    </w:p>
    <w:p w:rsidR="005C17AC" w:rsidRDefault="005C17AC" w:rsidP="005C17AC">
      <w:pPr>
        <w:bidi/>
        <w:ind w:left="1197" w:right="4161" w:hanging="477"/>
        <w:rPr>
          <w:rtl/>
        </w:rPr>
      </w:pPr>
      <w:r w:rsidRPr="001559D6">
        <w:rPr>
          <w:rFonts w:hint="cs"/>
          <w:b/>
          <w:bCs/>
          <w:color w:val="FF0000"/>
          <w:rtl/>
        </w:rPr>
        <w:t>تطبيق 1 :</w:t>
      </w:r>
      <w:r>
        <w:rPr>
          <w:rFonts w:hint="cs"/>
          <w:color w:val="FF0000"/>
          <w:rtl/>
        </w:rPr>
        <w:t xml:space="preserve"> </w:t>
      </w:r>
      <w:r>
        <w:rPr>
          <w:rFonts w:hint="cs"/>
          <w:rtl/>
        </w:rPr>
        <w:t>85 صفحة 245</w:t>
      </w:r>
    </w:p>
    <w:p w:rsidR="005C17AC" w:rsidRDefault="005C17AC" w:rsidP="005C17AC">
      <w:pPr>
        <w:bidi/>
        <w:ind w:left="171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ثلث ، أنشئ على ضلعيه </w:t>
      </w:r>
      <w:r>
        <w:rPr>
          <w:lang w:val="fr-FR"/>
        </w:rPr>
        <w:t>[AB]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مثلثين </w:t>
      </w:r>
      <w:r>
        <w:rPr>
          <w:lang w:val="fr-FR"/>
        </w:rPr>
        <w:t>ABD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ACE </w:t>
      </w:r>
      <w:r>
        <w:rPr>
          <w:rFonts w:hint="cs"/>
          <w:rtl/>
          <w:lang w:val="fr-FR"/>
        </w:rPr>
        <w:t xml:space="preserve"> على الترتيب ، حيث كل منهما متقايس الأضلاع.</w:t>
      </w:r>
    </w:p>
    <w:p w:rsidR="005C17AC" w:rsidRDefault="005C17AC" w:rsidP="005C17AC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المثلثين </w:t>
      </w:r>
      <w:r>
        <w:rPr>
          <w:lang w:val="fr-FR"/>
        </w:rPr>
        <w:t>ACD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BE</w:t>
      </w:r>
      <w:r>
        <w:rPr>
          <w:rFonts w:hint="cs"/>
          <w:rtl/>
          <w:lang w:val="fr-FR"/>
        </w:rPr>
        <w:t xml:space="preserve"> متقايسان واستنتج أن : </w:t>
      </w:r>
      <w:r>
        <w:rPr>
          <w:lang w:val="fr-FR"/>
        </w:rPr>
        <w:t>BE = CD</w:t>
      </w:r>
      <w:r>
        <w:rPr>
          <w:rFonts w:hint="cs"/>
          <w:rtl/>
          <w:lang w:val="fr-FR"/>
        </w:rPr>
        <w:t xml:space="preserve"> .</w:t>
      </w:r>
    </w:p>
    <w:p w:rsidR="005C17AC" w:rsidRPr="001559D6" w:rsidRDefault="005C17AC" w:rsidP="005C17AC">
      <w:pPr>
        <w:bidi/>
        <w:ind w:firstLine="171"/>
        <w:rPr>
          <w:b/>
          <w:bCs/>
          <w:rtl/>
          <w:lang w:val="fr-FR"/>
        </w:rPr>
      </w:pPr>
      <w:r w:rsidRPr="001559D6">
        <w:rPr>
          <w:rFonts w:hint="cs"/>
          <w:b/>
          <w:bCs/>
          <w:highlight w:val="yellow"/>
          <w:rtl/>
          <w:lang w:val="fr-FR"/>
        </w:rPr>
        <w:t>الحل :</w:t>
      </w:r>
    </w:p>
    <w:p w:rsidR="005C17AC" w:rsidRDefault="00B709E8" w:rsidP="005C17AC">
      <w:pPr>
        <w:bidi/>
        <w:ind w:firstLine="171"/>
        <w:rPr>
          <w:rtl/>
          <w:lang w:val="fr-FR"/>
        </w:rPr>
      </w:pPr>
      <w:r>
        <w:rPr>
          <w:noProof/>
          <w:rtl/>
        </w:rPr>
        <w:pict>
          <v:group id="Groupe 239" o:spid="_x0000_s1741" style="position:absolute;left:0;text-align:left;margin-left:-43.35pt;margin-top:1.75pt;width:202.35pt;height:120.3pt;z-index:251778048" coordorigin="1422,2163" coordsize="4047,2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">
            <v:shape id="AutoShape 209" o:spid="_x0000_s1742" type="#_x0000_t5" style="position:absolute;left:2220;top:3189;width:2109;height:1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L8rMEA&#10;AADcAAAADwAAAGRycy9kb3ducmV2LnhtbERP3U7CMBS+N/EdmkPCnXRMJGZSFqNCuHSDBzhZj+vc&#10;erqshQ2enl6YePnl+9/kk+3EhQbfOFawXCQgiCunG64VnI67p1cQPiBr7ByTgit5yLePDxvMtBu5&#10;oEsZahFD2GeowITQZ1L6ypBFv3A9ceR+3GAxRDjUUg84xnDbyTRJ1tJiw7HBYE8fhqq2PFsF1TTK&#10;/ek7mLYw52d++fptP91Nqflsen8DEWgK/+I/90ErSFdxfjwTj4D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S/KzBAAAA3AAAAA8AAAAAAAAAAAAAAAAAmAIAAGRycy9kb3du&#10;cmV2LnhtbFBLBQYAAAAABAAEAPUAAACGAwAAAAA=&#10;" adj="14935"/>
            <v:line id="Line 210" o:spid="_x0000_s1743" style="position:absolute;rotation:4010164fd;flip:x;visibility:visible;mso-wrap-style:square" from="1342,2881" to="2767,4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/0sMUAAADcAAAADwAAAGRycy9kb3ducmV2LnhtbESP3WrCQBSE7wXfYTmF3ukmIlWiqxTR&#10;UigUf1q8PWRPs6HZsyG7JtGn7xYEL4eZ+YZZrntbiZYaXzpWkI4TEMS50yUXCr5Ou9EchA/IGivH&#10;pOBKHtar4WCJmXYdH6g9hkJECPsMFZgQ6kxKnxuy6MeuJo7ej2sshiibQuoGuwi3lZwkyYu0WHJc&#10;MFjTxlD+e7xYBVPS500q99vvj+72NjOhvd4+pVLPT/3rAkSgPjzC9/a7VjCZpvB/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/0sMUAAADcAAAADwAAAAAAAAAA&#10;AAAAAAChAgAAZHJzL2Rvd25yZXYueG1sUEsFBgAAAAAEAAQA+QAAAJMDAAAAAA==&#10;"/>
            <v:line id="Line 211" o:spid="_x0000_s1744" style="position:absolute;rotation:3910651fd;visibility:visible;mso-wrap-style:square" from="4352,3224" to="4979,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otGcYAAADcAAAADwAAAGRycy9kb3ducmV2LnhtbESPQWvCQBSE74X+h+UVeim6aSilRFeR&#10;0oKXVmpF8fbIPpPQ3bchu002/94VBI/DzHzDzJfRGtFT5xvHCp6nGQji0umGKwW738/JGwgfkDUa&#10;x6RgJA/Lxf3dHAvtBv6hfhsqkSDsC1RQh9AWUvqyJot+6lri5J1cZzEk2VVSdzgkuDUyz7JXabHh&#10;tFBjS+81lX/bf6tAb76Pw94cTrF56oev1Xr8iGZU6vEhrmYgAsVwC1/ba60gf8nhciYdAbk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aLRnGAAAA3AAAAA8AAAAAAAAA&#10;AAAAAAAAoQIAAGRycy9kb3ducmV2LnhtbFBLBQYAAAAABAAEAPkAAACUAwAAAAA=&#10;"/>
            <v:shape id="Text Box 212" o:spid="_x0000_s1745" type="#_x0000_t202" style="position:absolute;left:4842;top:2961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<v:textbox>
                <w:txbxContent>
                  <w:p w:rsidR="007C1912" w:rsidRPr="00C46089" w:rsidRDefault="007C1912" w:rsidP="005C17AC">
                    <w:pPr>
                      <w:jc w:val="center"/>
                      <w:rPr>
                        <w:i/>
                        <w:iCs/>
                        <w:lang w:val="fr-FR"/>
                      </w:rPr>
                    </w:pPr>
                    <w:r>
                      <w:rPr>
                        <w:iCs/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213" o:spid="_x0000_s1746" type="#_x0000_t202" style="position:absolute;left:3360;top:2847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<v:textbox>
                <w:txbxContent>
                  <w:p w:rsidR="007C1912" w:rsidRPr="00C46089" w:rsidRDefault="007C1912" w:rsidP="005C17AC">
                    <w:pPr>
                      <w:jc w:val="center"/>
                      <w:rPr>
                        <w:i/>
                        <w:iCs/>
                        <w:lang w:val="fr-FR"/>
                      </w:rPr>
                    </w:pPr>
                    <w:r>
                      <w:rPr>
                        <w:iCs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214" o:spid="_x0000_s1747" type="#_x0000_t202" style="position:absolute;left:1821;top:4170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<v:textbox>
                <w:txbxContent>
                  <w:p w:rsidR="007C1912" w:rsidRPr="00C46089" w:rsidRDefault="007C1912" w:rsidP="005C17AC">
                    <w:pPr>
                      <w:jc w:val="center"/>
                      <w:rPr>
                        <w:i/>
                        <w:iCs/>
                        <w:lang w:val="fr-FR"/>
                      </w:rPr>
                    </w:pPr>
                    <w:r>
                      <w:rPr>
                        <w:iCs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215" o:spid="_x0000_s1748" type="#_x0000_t202" style="position:absolute;left:4215;top:4170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<v:textbox>
                <w:txbxContent>
                  <w:p w:rsidR="007C1912" w:rsidRPr="00C46089" w:rsidRDefault="007C1912" w:rsidP="005C17AC">
                    <w:pPr>
                      <w:jc w:val="center"/>
                      <w:rPr>
                        <w:i/>
                        <w:iCs/>
                        <w:lang w:val="fr-FR"/>
                      </w:rPr>
                    </w:pPr>
                    <w:r>
                      <w:rPr>
                        <w:iCs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216" o:spid="_x0000_s1749" type="#_x0000_t202" style="position:absolute;left:1422;top:2334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<v:textbox>
                <w:txbxContent>
                  <w:p w:rsidR="007C1912" w:rsidRPr="00C46089" w:rsidRDefault="007C1912" w:rsidP="005C17AC">
                    <w:pPr>
                      <w:jc w:val="center"/>
                      <w:rPr>
                        <w:i/>
                        <w:iCs/>
                        <w:lang w:val="fr-FR"/>
                      </w:rPr>
                    </w:pPr>
                    <w:r>
                      <w:rPr>
                        <w:iCs/>
                        <w:lang w:val="fr-FR"/>
                      </w:rPr>
                      <w:t>D</w:t>
                    </w:r>
                  </w:p>
                </w:txbxContent>
              </v:textbox>
            </v:shape>
            <v:group id="Group 217" o:spid="_x0000_s1750" style="position:absolute;left:1878;top:2163;width:2423;height:2183" coordorigin="1878,2163" coordsize="2423,2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<v:line id="Line 218" o:spid="_x0000_s1751" style="position:absolute;rotation:-3895170fd;flip:x;visibility:visible;mso-wrap-style:square" from="2055,2277" to="3480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tH1sUAAADcAAAADwAAAGRycy9kb3ducmV2LnhtbESPQWuDQBSE74X8h+UFeqtrQilq3IQQ&#10;asmpTWwPOT7cF5W4b8Xdqv333UIhx2FmvmHy3Ww6MdLgWssKVlEMgriyuuVawddn8ZSAcB5ZY2eZ&#10;FPyQg9128ZBjpu3EZxpLX4sAYZehgsb7PpPSVQ0ZdJHtiYN3tYNBH+RQSz3gFOCmk+s4fpEGWw4L&#10;DfZ0aKi6ld9GwfvHKe3GOkn0pX0t/LE3Vbp6U+pxOe83IDzN/h7+bx+1gvVzCn9nwhG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tH1sUAAADcAAAADwAAAAAAAAAA&#10;AAAAAAChAgAAZHJzL2Rvd25yZXYueG1sUEsFBgAAAAAEAAQA+QAAAJMDAAAAAA==&#10;" strokecolor="red"/>
              <v:line id="Line 219" o:spid="_x0000_s1752" style="position:absolute;visibility:visible;mso-wrap-style:square" from="1878,2562" to="4272,4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I8LMIAAADcAAAADwAAAGRycy9kb3ducmV2LnhtbERPTWuDQBC9F/Iflgn0VlcDLcVmIyFQ&#10;KF7aqCE9Du5ETdxZcbdq/332UOjx8b632WJ6MdHoOssKkigGQVxb3XGjoCrfn15BOI+ssbdMCn7J&#10;QbZbPWwx1XbmI02Fb0QIYZeigtb7IZXS1S0ZdJEdiAN3saNBH+DYSD3iHMJNLzdx/CINdhwaWhzo&#10;0FJ9K36Mgu/ymp8PxZRX8SCd6fLk82s6KfW4XvZvIDwt/l/85/7QCjbPYX44E46A3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I8LMIAAADcAAAADwAAAAAAAAAAAAAA&#10;AAChAgAAZHJzL2Rvd25yZXYueG1sUEsFBgAAAAAEAAQA+QAAAJADAAAAAA==&#10;" strokecolor="red"/>
              <v:line id="Line 220" o:spid="_x0000_s1753" style="position:absolute;visibility:visible;mso-wrap-style:square" from="3679,3189" to="4301,4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6Zt8UAAADcAAAADwAAAGRycy9kb3ducmV2LnhtbESPQWuDQBSE74H+h+UVcourQkOw2YQS&#10;KBQvTYyhPT7cVzVx34q7Vfvvu4VCjsPMfMNs97PpxEiDay0rSKIYBHFldcu1gvL8utqAcB5ZY2eZ&#10;FPyQg/3uYbHFTNuJTzQWvhYBwi5DBY33fSalqxoy6CLbEwfvyw4GfZBDLfWAU4CbTqZxvJYGWw4L&#10;DfZ0aKi6Fd9Gwef5mn8cijEv41460+bJ+3G8KLV8nF+eQXia/T38337TCtKnBP7OhCM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6Zt8UAAADcAAAADwAAAAAAAAAA&#10;AAAAAAChAgAAZHJzL2Rvd25yZXYueG1sUEsFBgAAAAAEAAQA+QAAAJMDAAAAAA==&#10;" strokecolor="red"/>
            </v:group>
            <v:group id="Group 221" o:spid="_x0000_s1754" style="position:absolute;left:2220;top:2903;width:2793;height:1485" coordorigin="2220,2903" coordsize="2793,1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<v:line id="Line 222" o:spid="_x0000_s1755" style="position:absolute;rotation:-4093961fd;visibility:visible;mso-wrap-style:square" from="4049,2609" to="4659,3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KfN8UAAADcAAAADwAAAGRycy9kb3ducmV2LnhtbESPQWvCQBSE70L/w/IKXkLdqNhqdBUV&#10;BPFQMO2hx2f2mUSzb0N2jfHfdwtCj8PMN8MsVp2pREuNKy0rGA5iEMSZ1SXnCr6/dm9TEM4ja6ws&#10;k4IHOVgtX3oLTLS985Ha1OcilLBLUEHhfZ1I6bKCDLqBrYmDd7aNQR9kk0vd4D2Um0qO4vhdGiw5&#10;LBRY07ag7JrejILRetx+Xk4/GR4+9rNNfIwo0pFS/dduPQfhqfP/4Se914GbjOHvTDg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KfN8UAAADcAAAADwAAAAAAAAAA&#10;AAAAAAChAgAAZHJzL2Rvd25yZXYueG1sUEsFBgAAAAAEAAQA+QAAAJMDAAAAAA==&#10;" strokecolor="red"/>
              <v:line id="Line 223" o:spid="_x0000_s1756" style="position:absolute;flip:x;visibility:visible;mso-wrap-style:square" from="2220,3231" to="5013,4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5JjcUAAADcAAAADwAAAGRycy9kb3ducmV2LnhtbESPQWsCMRSE7wX/Q3hCbzVr0FJWo2ih&#10;ID0IVRG9PTbP3cXNy5pEXf+9KRR6HGbmG2Y672wjbuRD7VjDcJCBIC6cqbnUsNt+vX2ACBHZYOOY&#10;NDwowHzWe5libtydf+i2iaVIEA45aqhibHMpQ1GRxTBwLXHyTs5bjEn6UhqP9wS3jVRZ9i4t1pwW&#10;Kmzps6LivLlaDYd6vRtbv14eL9/qsB0plZ3avdav/W4xARGpi//hv/bKaFDjEfyeSUd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5JjcUAAADcAAAADwAAAAAAAAAA&#10;AAAAAAChAgAAZHJzL2Rvd25yZXYueG1sUEsFBgAAAAAEAAQA+QAAAJMDAAAAAA==&#10;" strokecolor="red"/>
              <v:line id="Line 224" o:spid="_x0000_s1757" style="position:absolute;flip:x;visibility:visible;mso-wrap-style:square" from="2237,3189" to="3662,4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LsFsYAAADcAAAADwAAAGRycy9kb3ducmV2LnhtbESPQWsCMRSE7wX/Q3hCbzVr6JayGkWF&#10;QulBqC5Fb4/Nc3dx87ImqW7/fVMoeBxm5htmvhxsJ67kQ+tYw3SSgSCunGm51lDu355eQYSIbLBz&#10;TBp+KMByMXqYY2HcjT/puou1SBAOBWpoYuwLKUPVkMUwcT1x8k7OW4xJ+loaj7cEt51UWfYiLbac&#10;FhrsadNQdd59Ww2Hdlvm1m/Xx8uHOuyflcpO/ZfWj+NhNQMRaYj38H/73WhQeQ5/Z9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i7BbGAAAA3AAAAA8AAAAAAAAA&#10;AAAAAAAAoQIAAGRycy9kb3ducmV2LnhtbFBLBQYAAAAABAAEAPkAAACUAwAAAAA=&#10;" strokecolor="red"/>
            </v:group>
          </v:group>
        </w:pict>
      </w:r>
      <w:r w:rsidR="005C17AC">
        <w:rPr>
          <w:rFonts w:hint="cs"/>
          <w:rtl/>
          <w:lang w:val="fr-FR"/>
        </w:rPr>
        <w:t xml:space="preserve">لدينا : </w:t>
      </w:r>
      <w:r w:rsidR="005C17AC" w:rsidRPr="004F0DC6">
        <w:rPr>
          <w:position w:val="-6"/>
          <w:rtl/>
          <w:lang w:val="fr-FR"/>
        </w:rPr>
        <w:object w:dxaOrig="2100" w:dyaOrig="400">
          <v:shape id="_x0000_i1142" type="#_x0000_t75" style="width:105.1pt;height:20.1pt" o:ole="" filled="t">
            <v:imagedata r:id="rId1863" o:title=""/>
          </v:shape>
          <o:OLEObject Type="Embed" ProgID="Equation.DSMT4" ShapeID="_x0000_i1142" DrawAspect="Content" ObjectID="_1629057331" r:id="rId1864"/>
        </w:object>
      </w:r>
      <w:r w:rsidR="005C17AC">
        <w:rPr>
          <w:rFonts w:hint="cs"/>
          <w:rtl/>
          <w:lang w:val="fr-FR"/>
        </w:rPr>
        <w:t xml:space="preserve"> لأن كل من المثلثين </w:t>
      </w:r>
      <w:r w:rsidR="005C17AC">
        <w:rPr>
          <w:lang w:val="fr-FR"/>
        </w:rPr>
        <w:t>ABD</w:t>
      </w:r>
      <w:r w:rsidR="005C17AC">
        <w:rPr>
          <w:rFonts w:hint="cs"/>
          <w:rtl/>
          <w:lang w:val="fr-FR"/>
        </w:rPr>
        <w:t xml:space="preserve"> و</w:t>
      </w:r>
      <w:r w:rsidR="005C17AC">
        <w:rPr>
          <w:lang w:val="fr-FR"/>
        </w:rPr>
        <w:t xml:space="preserve">ACE </w:t>
      </w:r>
      <w:r w:rsidR="005C17AC">
        <w:rPr>
          <w:rFonts w:hint="cs"/>
          <w:rtl/>
          <w:lang w:val="fr-FR"/>
        </w:rPr>
        <w:t xml:space="preserve">  متقايس الأضلاع</w:t>
      </w:r>
    </w:p>
    <w:p w:rsidR="005C17AC" w:rsidRDefault="005C17AC" w:rsidP="005C17AC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: </w:t>
      </w:r>
      <w:r w:rsidRPr="004F0DC6">
        <w:rPr>
          <w:position w:val="-6"/>
          <w:rtl/>
          <w:lang w:val="fr-FR"/>
        </w:rPr>
        <w:object w:dxaOrig="3060" w:dyaOrig="400">
          <v:shape id="_x0000_i1143" type="#_x0000_t75" style="width:152.45pt;height:20.1pt" o:ole="" filled="t">
            <v:imagedata r:id="rId1865" o:title=""/>
          </v:shape>
          <o:OLEObject Type="Embed" ProgID="Equation.DSMT4" ShapeID="_x0000_i1143" DrawAspect="Content" ObjectID="_1629057332" r:id="rId1866"/>
        </w:object>
      </w:r>
      <w:r>
        <w:rPr>
          <w:rFonts w:hint="cs"/>
          <w:rtl/>
          <w:lang w:val="fr-FR"/>
        </w:rPr>
        <w:t xml:space="preserve"> إذن :</w:t>
      </w:r>
      <w:r w:rsidRPr="004F0DC6">
        <w:rPr>
          <w:position w:val="-6"/>
          <w:rtl/>
          <w:lang w:val="fr-FR"/>
        </w:rPr>
        <w:object w:dxaOrig="1440" w:dyaOrig="400">
          <v:shape id="_x0000_i1144" type="#_x0000_t75" style="width:1in;height:20.1pt" o:ole="" filled="t">
            <v:imagedata r:id="rId1867" o:title=""/>
          </v:shape>
          <o:OLEObject Type="Embed" ProgID="Equation.DSMT4" ShapeID="_x0000_i1144" DrawAspect="Content" ObjectID="_1629057333" r:id="rId1868"/>
        </w:object>
      </w:r>
    </w:p>
    <w:p w:rsidR="005C17AC" w:rsidRDefault="005C17AC" w:rsidP="005C17AC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كذلك : </w:t>
      </w:r>
      <w:r>
        <w:rPr>
          <w:lang w:val="fr-FR"/>
        </w:rPr>
        <w:t>AB = AD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E = AC</w:t>
      </w:r>
    </w:p>
    <w:p w:rsidR="005C17AC" w:rsidRPr="00BE00B7" w:rsidRDefault="005C17AC" w:rsidP="005C17AC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إذن المثلثان </w:t>
      </w:r>
      <w:r>
        <w:rPr>
          <w:lang w:val="fr-FR"/>
        </w:rPr>
        <w:t>ACD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BE</w:t>
      </w:r>
      <w:r>
        <w:rPr>
          <w:rFonts w:hint="cs"/>
          <w:rtl/>
          <w:lang w:val="fr-FR"/>
        </w:rPr>
        <w:t xml:space="preserve"> متقايسان . ومنه نستنتج : </w:t>
      </w:r>
      <w:r>
        <w:rPr>
          <w:lang w:val="fr-FR"/>
        </w:rPr>
        <w:t>BE = CD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ind w:firstLine="513"/>
        <w:rPr>
          <w:rtl/>
        </w:rPr>
      </w:pPr>
      <w:r w:rsidRPr="002754B3">
        <w:rPr>
          <w:rFonts w:hint="cs"/>
          <w:b/>
          <w:bCs/>
          <w:color w:val="FF0000"/>
          <w:rtl/>
        </w:rPr>
        <w:t>تطبيق</w:t>
      </w:r>
      <w:r>
        <w:rPr>
          <w:rFonts w:hint="cs"/>
          <w:b/>
          <w:bCs/>
          <w:color w:val="FF0000"/>
          <w:rtl/>
        </w:rPr>
        <w:t xml:space="preserve"> 2</w:t>
      </w:r>
      <w:r w:rsidRPr="002754B3">
        <w:rPr>
          <w:rFonts w:hint="cs"/>
          <w:b/>
          <w:bCs/>
          <w:color w:val="FF0000"/>
          <w:rtl/>
        </w:rPr>
        <w:t xml:space="preserve"> :</w:t>
      </w:r>
      <w:r>
        <w:rPr>
          <w:rFonts w:hint="cs"/>
          <w:color w:val="FF0000"/>
          <w:rtl/>
        </w:rPr>
        <w:t xml:space="preserve">  </w:t>
      </w:r>
      <w:r>
        <w:rPr>
          <w:rFonts w:hint="cs"/>
          <w:rtl/>
        </w:rPr>
        <w:t>96 صفحة 247</w:t>
      </w:r>
    </w:p>
    <w:p w:rsidR="005C17AC" w:rsidRDefault="005C17AC" w:rsidP="005C17AC">
      <w:pPr>
        <w:bidi/>
        <w:ind w:firstLine="513"/>
        <w:rPr>
          <w:rtl/>
        </w:rPr>
      </w:pPr>
    </w:p>
    <w:p w:rsidR="005C17AC" w:rsidRDefault="005C17AC" w:rsidP="005C17AC">
      <w:pPr>
        <w:bidi/>
        <w:ind w:left="399" w:hanging="57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ثلث ،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نقطة تقاطع منصف زاوية الرأس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[B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المسقطان</w:t>
      </w:r>
    </w:p>
    <w:p w:rsidR="005C17AC" w:rsidRDefault="005C17AC" w:rsidP="005C17AC">
      <w:pPr>
        <w:bidi/>
        <w:ind w:left="399" w:hanging="57"/>
        <w:rPr>
          <w:rtl/>
          <w:lang w:val="fr-FR"/>
        </w:rPr>
      </w:pPr>
      <w:r>
        <w:rPr>
          <w:rFonts w:hint="cs"/>
          <w:rtl/>
          <w:lang w:val="fr-FR"/>
        </w:rPr>
        <w:t xml:space="preserve">العموديان ل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على </w:t>
      </w:r>
      <w:r>
        <w:rPr>
          <w:lang w:val="fr-FR"/>
        </w:rPr>
        <w:t>[AB]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على الترتيب.</w:t>
      </w:r>
    </w:p>
    <w:p w:rsidR="005C17AC" w:rsidRDefault="00B709E8" w:rsidP="002A32EC">
      <w:pPr>
        <w:numPr>
          <w:ilvl w:val="0"/>
          <w:numId w:val="35"/>
        </w:numPr>
        <w:tabs>
          <w:tab w:val="clear" w:pos="757"/>
        </w:tabs>
        <w:bidi/>
        <w:spacing w:after="0" w:line="240" w:lineRule="auto"/>
        <w:ind w:hanging="643"/>
        <w:rPr>
          <w:rtl/>
          <w:lang w:val="fr-FR"/>
        </w:rPr>
      </w:pPr>
      <w:r>
        <w:rPr>
          <w:noProof/>
          <w:rtl/>
        </w:rPr>
        <w:pict>
          <v:group id="Groupe 256" o:spid="_x0000_s1725" style="position:absolute;left:0;text-align:left;margin-left:-45.6pt;margin-top:9pt;width:168.15pt;height:116.85pt;z-index:251777024" coordorigin="1593,3360" coordsize="3363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">
            <v:shape id="AutoShape 193" o:spid="_x0000_s1726" type="#_x0000_t5" style="position:absolute;left:2049;top:3702;width:2449;height:15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WGxcYA&#10;AADcAAAADwAAAGRycy9kb3ducmV2LnhtbESPQWvCQBSE7wX/w/KE3uqmBmuJrlIKgebgwViE3h7Z&#10;ZxKbfRuy2yTNr3eFQo/DzHzDbPejaURPnastK3heRCCIC6trLhV8ntKnVxDOI2tsLJOCX3Kw380e&#10;tphoO/CR+tyXIkDYJaig8r5NpHRFRQbdwrbEwbvYzqAPsiul7nAIcNPIZRS9SIM1h4UKW3qvqPjO&#10;f4yC7HQ8xCmzu8ZlPl3T85RnX5NSj/PxbQPC0+j/w3/tD61guVrD/Uw4AnJ3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WGxcYAAADcAAAADwAAAAAAAAAAAAAAAACYAgAAZHJz&#10;L2Rvd25yZXYueG1sUEsFBgAAAAAEAAQA9QAAAIsDAAAAAA==&#10;" adj="14961"/>
            <v:shape id="Text Box 194" o:spid="_x0000_s1727" type="#_x0000_t202" style="position:absolute;left:4386;top:5070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<v:textbox>
                <w:txbxContent>
                  <w:p w:rsidR="007C1912" w:rsidRPr="001321E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195" o:spid="_x0000_s1728" type="#_x0000_t202" style="position:absolute;left:3440;top:3360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<v:textbox>
                <w:txbxContent>
                  <w:p w:rsidR="007C1912" w:rsidRPr="001321E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196" o:spid="_x0000_s1729" type="#_x0000_t202" style="position:absolute;left:1593;top:5013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<v:textbox>
                <w:txbxContent>
                  <w:p w:rsidR="007C1912" w:rsidRPr="001321E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line id="Line 197" o:spid="_x0000_s1730" style="position:absolute;flip:x;visibility:visible;mso-wrap-style:square" from="3485,3702" to="3759,5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ug5sYAAADcAAAADwAAAGRycy9kb3ducmV2LnhtbESPQWsCMRSE74X+h/AEL0WzShFdjSKF&#10;Qg9eqmWlt+fmuVl287JNUl3/fVMQPA4z8w2z2vS2FRfyoXasYDLOQBCXTtdcKfg6vI/mIEJE1tg6&#10;JgU3CrBZPz+tMNfuyp902cdKJAiHHBWYGLtcylAashjGriNO3tl5izFJX0nt8ZrgtpXTLJtJizWn&#10;BYMdvRkqm/2vVSDnu5cfvz29NkVzPC5MURbd906p4aDfLkFE6uMjfG9/aAXT2QT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roObGAAAA3AAAAA8AAAAAAAAA&#10;AAAAAAAAoQIAAGRycy9kb3ducmV2LnhtbFBLBQYAAAAABAAEAPkAAACUAwAAAAA=&#10;"/>
            <v:line id="Line 198" o:spid="_x0000_s1731" style="position:absolute;rotation:-90;flip:x;visibility:visible;mso-wrap-style:square" from="2769,4582" to="3510,5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xZscQAAADcAAAADwAAAGRycy9kb3ducmV2LnhtbESPUUvDMBSF3wf+h3AF37bUwspWlw0V&#10;RF+GtNsPuDZ3SbW5KUnc6r9fBMHHwznnO5zNbnKDOFOIvWcF94sCBHHndc9GwfHwMl+BiAlZ4+CZ&#10;FPxQhN32ZrbBWvsLN3RukxEZwrFGBTalsZYydpYcxoUfibN38sFhyjIYqQNeMtwNsiyKSjrsOS9Y&#10;HOnZUvfVfjsFH6Z/MrZZh/Xrcrn6rPaySad3pe5up8cHEImm9B/+a79pBWVVwu+ZfATk9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XFmxxAAAANwAAAAPAAAAAAAAAAAA&#10;AAAAAKECAABkcnMvZG93bnJldi54bWxQSwUGAAAAAAQABAD5AAAAkgMAAAAA&#10;"/>
            <v:line id="Line 199" o:spid="_x0000_s1732" style="position:absolute;rotation:90;visibility:visible;mso-wrap-style:square" from="3695,4664" to="4108,5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Wh8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NFofGAAAA3AAAAA8AAAAAAAAA&#10;AAAAAAAAoQIAAGRycy9kb3ducmV2LnhtbFBLBQYAAAAABAAEAPkAAACUAwAAAAA=&#10;"/>
            <v:oval id="Oval 200" o:spid="_x0000_s1733" style="position:absolute;left:2807;top:3708;width:1596;height:15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N8MQA&#10;AADcAAAADwAAAGRycy9kb3ducmV2LnhtbESPUWvCMBSF3wf+h3AHvgybKiKjmsoQBj4IOucPuDZ3&#10;aWdz0yXRdv9+GQg+Hs453+Gs1oNtxY18aBwrmGY5COLK6YaNgtPn++QVRIjIGlvHpOCXAqzL0dMK&#10;C+16/qDbMRqRIBwKVFDH2BVShqomiyFzHXHyvpy3GJP0RmqPfYLbVs7yfCEtNpwWauxoU1N1OV6t&#10;gvP55Ab54/eHF3PxOP/uO7M7KDV+Ht6WICIN8RG+t7dawWwxh/8z6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0zfDEAAAA3AAAAA8AAAAAAAAAAAAAAAAAmAIAAGRycy9k&#10;b3ducmV2LnhtbFBLBQYAAAAABAAEAPUAAACJAwAAAAA=&#10;" filled="f">
              <o:lock v:ext="edit" aspectratio="t"/>
            </v:oval>
            <v:shape id="Text Box 201" o:spid="_x0000_s1734" type="#_x0000_t202" style="position:absolute;left:3189;top:5241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<v:textbox>
                <w:txbxContent>
                  <w:p w:rsidR="007C1912" w:rsidRPr="001321E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202" o:spid="_x0000_s1735" type="#_x0000_t202" style="position:absolute;left:2334;top:4272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<v:textbox>
                <w:txbxContent>
                  <w:p w:rsidR="007C1912" w:rsidRPr="001321E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'</w:t>
                    </w:r>
                  </w:p>
                </w:txbxContent>
              </v:textbox>
            </v:shape>
            <v:shape id="Text Box 203" o:spid="_x0000_s1736" type="#_x0000_t202" style="position:absolute;left:4215;top:4614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<v:textbox>
                <w:txbxContent>
                  <w:p w:rsidR="007C1912" w:rsidRPr="001321E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'</w:t>
                    </w:r>
                  </w:p>
                </w:txbxContent>
              </v:textbox>
            </v:shape>
            <v:shape id="Arc 204" o:spid="_x0000_s1737" style="position:absolute;left:3589;top:3873;width:113;height:113;rotation:9588290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6x58IA&#10;AADcAAAADwAAAGRycy9kb3ducmV2LnhtbERPz2vCMBS+C/4P4QneNFVERzWKygZjh+FUUG+P5tlW&#10;m5eSZLX775eD4PHj+71YtaYSDTlfWlYwGiYgiDOrS84VHA8fgzcQPiBrrCyTgj/ysFp2OwtMtX3w&#10;DzX7kIsYwj5FBUUIdSqlzwoy6Ie2Jo7c1TqDIUKXS+3wEcNNJcdJMpUGS44NBda0LSi773+NgvP7&#10;1+ly43bjm4kLlZ3t9PctV6rfa9dzEIHa8BI/3Z9awXga18Yz8Qj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rrHnwgAAANwAAAAPAAAAAAAAAAAAAAAAAJgCAABkcnMvZG93&#10;bnJldi54bWxQSwUGAAAAAAQABAD1AAAAhwMAAAAA&#10;" adj="0,,0" path="m-1,nfc11929,,21600,9670,21600,21600em-1,nsc11929,,21600,9670,21600,21600l,21600,-1,xe" filled="f" strokecolor="blue">
              <v:stroke joinstyle="round"/>
              <v:formulas/>
              <v:path arrowok="t" o:extrusionok="f" o:connecttype="custom" o:connectlocs="0,0;113,113;0,113" o:connectangles="0,0,0"/>
            </v:shape>
            <v:shape id="Arc 205" o:spid="_x0000_s1738" style="position:absolute;left:3743;top:3930;width:113;height:113;rotation:8519506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UDDcQA&#10;AADcAAAADwAAAGRycy9kb3ducmV2LnhtbESPT2sCMRTE70K/Q3iCNzerFulujSLCgsf6p/T62Dx3&#10;FzcvaRJ1++1NodDjMDO/YVabwfTiTj50lhXMshwEcW11x42C86mavoEIEVljb5kU/FCAzfpltMJS&#10;2wcf6H6MjUgQDiUqaGN0pZShbslgyKwjTt7FeoMxSd9I7fGR4KaX8zxfSoMdp4UWHe1aqq/Hm1Fg&#10;q8It6HtX3F6/Pj79ZV+57Wmm1GQ8bN9BRBrif/ivvdcK5ssCfs+k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lAw3EAAAA3AAAAA8AAAAAAAAAAAAAAAAAmAIAAGRycy9k&#10;b3ducmV2LnhtbFBLBQYAAAAABAAEAPUAAACJAwAAAAA=&#10;" adj="0,,0" path="m-1,nfc11929,,21600,9670,21600,21600em-1,nsc11929,,21600,9670,21600,21600l,21600,-1,xe" filled="f" strokecolor="blue">
              <v:stroke joinstyle="round"/>
              <v:formulas/>
              <v:path arrowok="t" o:extrusionok="f" o:connecttype="custom" o:connectlocs="0,0;113,113;0,113" o:connectangles="0,0,0"/>
            </v:shape>
            <v:shapetype id="_x0000_t109" coordsize="21600,21600" o:spt="109" path="m,l,21600r21600,l21600,xe">
              <v:stroke joinstyle="miter"/>
              <v:path gradientshapeok="t" o:connecttype="rect"/>
            </v:shapetype>
            <v:shape id="AutoShape 206" o:spid="_x0000_s1739" type="#_x0000_t109" style="position:absolute;left:2830;top:4517;width:113;height:113;rotation:281749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mSlsEA&#10;AADcAAAADwAAAGRycy9kb3ducmV2LnhtbERPTYvCMBC9C/6HMIIXWVMLa6VrFBHFPQlWkT3ONmNb&#10;bSalidr995uD4PHxvufLztTiQa2rLCuYjCMQxLnVFRcKTsftxwyE88gaa8uk4I8cLBf93hxTbZ98&#10;oEfmCxFC2KWooPS+SaV0eUkG3dg2xIG72NagD7AtpG7xGcJNLeMomkqDFYeGEhtal5TfsrtRkB3P&#10;Be1+f/zmc9sk++xqEEexUsNBt/oC4anzb/HL/a0VxEmYH86EIy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JkpbBAAAA3AAAAA8AAAAAAAAAAAAAAAAAmAIAAGRycy9kb3du&#10;cmV2LnhtbFBLBQYAAAAABAAEAPUAAACGAwAAAAA=&#10;" filled="f"/>
            <v:shape id="AutoShape 207" o:spid="_x0000_s1740" type="#_x0000_t109" style="position:absolute;left:4175;top:4819;width:113;height:113;rotation:41614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qaZ8YA&#10;AADcAAAADwAAAGRycy9kb3ducmV2LnhtbESPQWvCQBSE7wX/w/IKvUjdKKgxdRUJtEovovbg8ZF9&#10;JiHZtyG7TeK/d4VCj8PMfMOst4OpRUetKy0rmE4iEMSZ1SXnCn4un+8xCOeRNdaWScGdHGw3o5c1&#10;Jtr2fKLu7HMRIOwSVFB43yRSuqwgg25iG+Lg3Wxr0AfZ5lK32Ae4qeUsihbSYMlhocCG0oKy6vxr&#10;FHzF+7Svjnl8PaXVapx1zS3+niv19jrsPkB4Gvx/+K990Apmyyk8z4QjID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yqaZ8YAAADcAAAADwAAAAAAAAAAAAAAAACYAgAAZHJz&#10;L2Rvd25yZXYueG1sUEsFBgAAAAAEAAQA9QAAAIsDAAAAAA==&#10;" filled="f"/>
          </v:group>
        </w:pict>
      </w:r>
      <w:r w:rsidR="005C17AC">
        <w:rPr>
          <w:rFonts w:hint="cs"/>
          <w:rtl/>
          <w:lang w:val="fr-FR"/>
        </w:rPr>
        <w:t xml:space="preserve">بين أن المثلثين </w:t>
      </w:r>
      <w:r w:rsidR="005C17AC">
        <w:rPr>
          <w:lang w:val="fr-FR"/>
        </w:rPr>
        <w:t>AB'M</w:t>
      </w:r>
      <w:r w:rsidR="005C17AC">
        <w:rPr>
          <w:rFonts w:hint="cs"/>
          <w:rtl/>
          <w:lang w:val="fr-FR"/>
        </w:rPr>
        <w:t xml:space="preserve"> ، </w:t>
      </w:r>
      <w:r w:rsidR="005C17AC">
        <w:rPr>
          <w:lang w:val="fr-FR"/>
        </w:rPr>
        <w:t>AC'M</w:t>
      </w:r>
      <w:r w:rsidR="005C17AC">
        <w:rPr>
          <w:rFonts w:hint="cs"/>
          <w:rtl/>
          <w:lang w:val="fr-FR"/>
        </w:rPr>
        <w:t xml:space="preserve"> متقايسان.</w:t>
      </w:r>
    </w:p>
    <w:p w:rsidR="005C17AC" w:rsidRPr="00AB3D2A" w:rsidRDefault="005C17AC" w:rsidP="005C17AC">
      <w:pPr>
        <w:bidi/>
        <w:rPr>
          <w:rFonts w:eastAsia="SimSun"/>
          <w:rtl/>
          <w:lang w:eastAsia="zh-CN"/>
        </w:rPr>
      </w:pPr>
      <w:r>
        <w:rPr>
          <w:rFonts w:hint="cs"/>
          <w:rtl/>
          <w:lang w:val="fr-FR"/>
        </w:rPr>
        <w:t xml:space="preserve">بين أن النقط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تنتمي إلى دائرة واحدة يطلب تعيين عناصرها.</w:t>
      </w:r>
    </w:p>
    <w:p w:rsidR="005C17AC" w:rsidRDefault="005C17AC" w:rsidP="002A32EC">
      <w:pPr>
        <w:numPr>
          <w:ilvl w:val="0"/>
          <w:numId w:val="35"/>
        </w:numPr>
        <w:tabs>
          <w:tab w:val="clear" w:pos="757"/>
          <w:tab w:val="num" w:pos="456"/>
        </w:tabs>
        <w:bidi/>
        <w:spacing w:after="0" w:line="240" w:lineRule="auto"/>
        <w:ind w:hanging="643"/>
        <w:rPr>
          <w:rtl/>
          <w:lang w:val="fr-FR"/>
        </w:rPr>
      </w:pPr>
      <w:r>
        <w:rPr>
          <w:rFonts w:hint="cs"/>
          <w:rtl/>
          <w:lang w:val="fr-FR"/>
        </w:rPr>
        <w:t xml:space="preserve">ما نوع الرباعي </w:t>
      </w:r>
      <w:r>
        <w:rPr>
          <w:lang w:val="fr-FR"/>
        </w:rPr>
        <w:t>AB'MC'</w:t>
      </w:r>
      <w:r>
        <w:rPr>
          <w:rFonts w:hint="cs"/>
          <w:rtl/>
          <w:lang w:val="fr-FR"/>
        </w:rPr>
        <w:t xml:space="preserve"> عندما يكون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قائما في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.</w:t>
      </w:r>
    </w:p>
    <w:p w:rsidR="005C17AC" w:rsidRPr="009704EE" w:rsidRDefault="005C17AC" w:rsidP="005C17AC">
      <w:pPr>
        <w:bidi/>
        <w:ind w:firstLine="360"/>
        <w:rPr>
          <w:b/>
          <w:bCs/>
          <w:rtl/>
          <w:lang w:val="fr-FR"/>
        </w:rPr>
      </w:pPr>
      <w:r w:rsidRPr="009704EE">
        <w:rPr>
          <w:rFonts w:hint="cs"/>
          <w:b/>
          <w:bCs/>
          <w:highlight w:val="yellow"/>
          <w:rtl/>
          <w:lang w:val="fr-FR"/>
        </w:rPr>
        <w:t>الحل :</w:t>
      </w:r>
    </w:p>
    <w:p w:rsidR="005C17AC" w:rsidRDefault="005C17AC" w:rsidP="002A32EC">
      <w:pPr>
        <w:numPr>
          <w:ilvl w:val="0"/>
          <w:numId w:val="36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بين أن المثلثين </w:t>
      </w:r>
      <w:r>
        <w:rPr>
          <w:lang w:val="fr-FR"/>
        </w:rPr>
        <w:t>AB'M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AC'M</w:t>
      </w:r>
      <w:r>
        <w:rPr>
          <w:rFonts w:hint="cs"/>
          <w:rtl/>
          <w:lang w:val="fr-FR"/>
        </w:rPr>
        <w:t xml:space="preserve"> متقايسان.</w:t>
      </w:r>
    </w:p>
    <w:p w:rsidR="005C17AC" w:rsidRDefault="005C17AC" w:rsidP="005C17AC">
      <w:pPr>
        <w:bidi/>
        <w:ind w:left="360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المثلثان </w:t>
      </w:r>
      <w:r>
        <w:rPr>
          <w:lang w:val="fr-FR"/>
        </w:rPr>
        <w:t>AB'M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AC'M</w:t>
      </w:r>
      <w:r>
        <w:rPr>
          <w:rFonts w:hint="cs"/>
          <w:rtl/>
          <w:lang w:val="fr-FR"/>
        </w:rPr>
        <w:t xml:space="preserve"> قائمان ولهما وتر مشترك </w:t>
      </w:r>
      <w:r>
        <w:rPr>
          <w:lang w:val="fr-FR"/>
        </w:rPr>
        <w:t>[AM]</w:t>
      </w:r>
      <w:r>
        <w:rPr>
          <w:rFonts w:hint="cs"/>
          <w:rtl/>
          <w:lang w:val="fr-FR"/>
        </w:rPr>
        <w:t xml:space="preserve"> و </w:t>
      </w:r>
      <w:r w:rsidRPr="00162265">
        <w:rPr>
          <w:position w:val="-6"/>
          <w:rtl/>
          <w:lang w:val="fr-FR"/>
        </w:rPr>
        <w:object w:dxaOrig="1860" w:dyaOrig="400">
          <v:shape id="_x0000_i1145" type="#_x0000_t75" style="width:92.75pt;height:20.1pt" o:ole="" filled="t">
            <v:imagedata r:id="rId1869" o:title=""/>
          </v:shape>
          <o:OLEObject Type="Embed" ProgID="Equation.DSMT4" ShapeID="_x0000_i1145" DrawAspect="Content" ObjectID="_1629057334" r:id="rId1870"/>
        </w:object>
      </w:r>
      <w:r>
        <w:rPr>
          <w:rFonts w:hint="cs"/>
          <w:rtl/>
          <w:lang w:val="fr-FR"/>
        </w:rPr>
        <w:t xml:space="preserve"> إذن هما متقايسان.</w:t>
      </w:r>
    </w:p>
    <w:p w:rsidR="005C17AC" w:rsidRDefault="005C17AC" w:rsidP="002A32EC">
      <w:pPr>
        <w:numPr>
          <w:ilvl w:val="0"/>
          <w:numId w:val="36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بين أن النقط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تنتمي إلى دائرة واحدة يطلب تعيين عناصرها.</w:t>
      </w:r>
    </w:p>
    <w:p w:rsidR="005C17AC" w:rsidRDefault="005C17AC" w:rsidP="005C17AC">
      <w:pPr>
        <w:bidi/>
        <w:ind w:left="360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</w:t>
      </w:r>
      <w:r w:rsidRPr="000F380F">
        <w:rPr>
          <w:position w:val="-4"/>
          <w:rtl/>
          <w:lang w:val="fr-FR"/>
        </w:rPr>
        <w:object w:dxaOrig="820" w:dyaOrig="380">
          <v:shape id="_x0000_i1146" type="#_x0000_t75" style="width:41.5pt;height:18.8pt" o:ole="" filled="t">
            <v:imagedata r:id="rId1871" o:title=""/>
          </v:shape>
          <o:OLEObject Type="Embed" ProgID="Equation.DSMT4" ShapeID="_x0000_i1146" DrawAspect="Content" ObjectID="_1629057335" r:id="rId1872"/>
        </w:object>
      </w:r>
      <w:r>
        <w:rPr>
          <w:rFonts w:hint="cs"/>
          <w:rtl/>
          <w:lang w:val="fr-FR"/>
        </w:rPr>
        <w:t xml:space="preserve"> و </w:t>
      </w:r>
      <w:r w:rsidRPr="00162265">
        <w:rPr>
          <w:position w:val="-6"/>
          <w:rtl/>
          <w:lang w:val="fr-FR"/>
        </w:rPr>
        <w:object w:dxaOrig="840" w:dyaOrig="400">
          <v:shape id="_x0000_i1147" type="#_x0000_t75" style="width:42.15pt;height:20.1pt" o:ole="" filled="t">
            <v:imagedata r:id="rId1873" o:title=""/>
          </v:shape>
          <o:OLEObject Type="Embed" ProgID="Equation.DSMT4" ShapeID="_x0000_i1147" DrawAspect="Content" ObjectID="_1629057336" r:id="rId1874"/>
        </w:object>
      </w:r>
      <w:r>
        <w:rPr>
          <w:rFonts w:hint="cs"/>
          <w:rtl/>
          <w:lang w:val="fr-FR"/>
        </w:rPr>
        <w:t xml:space="preserve"> متقابلتان ومتكاملتان في الرباعي </w:t>
      </w:r>
      <w:r>
        <w:rPr>
          <w:lang w:val="fr-FR"/>
        </w:rPr>
        <w:t>AB'MC'</w:t>
      </w:r>
      <w:r>
        <w:rPr>
          <w:rFonts w:hint="cs"/>
          <w:rtl/>
          <w:lang w:val="fr-FR"/>
        </w:rPr>
        <w:t xml:space="preserve"> إذن هو دائري في الدائرة ذات القطر </w:t>
      </w:r>
      <w:r>
        <w:rPr>
          <w:lang w:val="fr-FR"/>
        </w:rPr>
        <w:t>[AM]</w:t>
      </w:r>
      <w:r>
        <w:rPr>
          <w:rFonts w:hint="cs"/>
          <w:rtl/>
          <w:lang w:val="fr-FR"/>
        </w:rPr>
        <w:t xml:space="preserve"> ومركزها منتصف </w:t>
      </w:r>
      <w:r>
        <w:rPr>
          <w:lang w:val="fr-FR"/>
        </w:rPr>
        <w:t>[AM]</w:t>
      </w:r>
      <w:r>
        <w:rPr>
          <w:rFonts w:hint="cs"/>
          <w:rtl/>
          <w:lang w:val="fr-FR"/>
        </w:rPr>
        <w:t>.</w:t>
      </w:r>
    </w:p>
    <w:p w:rsidR="005C17AC" w:rsidRDefault="005C17AC" w:rsidP="002A32EC">
      <w:pPr>
        <w:numPr>
          <w:ilvl w:val="0"/>
          <w:numId w:val="36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lastRenderedPageBreak/>
        <w:t xml:space="preserve">ما نوع الرباعي </w:t>
      </w:r>
      <w:r>
        <w:rPr>
          <w:lang w:val="fr-FR"/>
        </w:rPr>
        <w:t>AB'MC'</w:t>
      </w:r>
      <w:r>
        <w:rPr>
          <w:rFonts w:hint="cs"/>
          <w:rtl/>
          <w:lang w:val="fr-FR"/>
        </w:rPr>
        <w:t xml:space="preserve"> عندما يكون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قائما في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ا كان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قائما في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فإن للرباعي </w:t>
      </w:r>
      <w:r>
        <w:rPr>
          <w:lang w:val="fr-FR"/>
        </w:rPr>
        <w:t>AB'MC'</w:t>
      </w:r>
      <w:r>
        <w:rPr>
          <w:rFonts w:hint="cs"/>
          <w:rtl/>
          <w:lang w:val="fr-FR"/>
        </w:rPr>
        <w:t xml:space="preserve"> ثلاث زوايا قائمة وبالتالي هو مستطيل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وبما أن القطر </w:t>
      </w:r>
      <w:r>
        <w:rPr>
          <w:lang w:val="fr-FR"/>
        </w:rPr>
        <w:t>[AM]</w:t>
      </w:r>
      <w:r>
        <w:rPr>
          <w:rFonts w:hint="cs"/>
          <w:rtl/>
          <w:lang w:val="fr-FR"/>
        </w:rPr>
        <w:t xml:space="preserve"> هو منصف الزاوية ذات الرأس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فإن الرباعي </w:t>
      </w:r>
      <w:r>
        <w:rPr>
          <w:lang w:val="fr-FR"/>
        </w:rPr>
        <w:t>AB'MC'</w:t>
      </w:r>
      <w:r>
        <w:rPr>
          <w:rFonts w:hint="cs"/>
          <w:rtl/>
          <w:lang w:val="fr-FR"/>
        </w:rPr>
        <w:t xml:space="preserve"> هو مربع.</w:t>
      </w:r>
    </w:p>
    <w:p w:rsidR="005C17AC" w:rsidRPr="005437B5" w:rsidRDefault="005C17AC" w:rsidP="005C17AC">
      <w:pPr>
        <w:bidi/>
        <w:ind w:firstLine="720"/>
        <w:rPr>
          <w:b/>
          <w:bCs/>
          <w:color w:val="FF0000"/>
          <w:rtl/>
          <w:lang w:val="fr-FR"/>
        </w:rPr>
      </w:pPr>
      <w:r w:rsidRPr="005437B5">
        <w:rPr>
          <w:rFonts w:hint="cs"/>
          <w:b/>
          <w:bCs/>
          <w:color w:val="FF0000"/>
          <w:rtl/>
          <w:lang w:val="fr-FR"/>
        </w:rPr>
        <w:t>نشاط :</w:t>
      </w:r>
    </w:p>
    <w:p w:rsidR="005C17AC" w:rsidRDefault="005C17AC" w:rsidP="005C17AC">
      <w:pPr>
        <w:bidi/>
        <w:ind w:firstLine="399"/>
        <w:rPr>
          <w:rtl/>
          <w:lang w:val="fr-FR"/>
        </w:rPr>
      </w:pPr>
      <w:r w:rsidRPr="000574FE">
        <w:rPr>
          <w:lang w:val="fr-FR"/>
        </w:rPr>
        <w:t xml:space="preserve"> </w:t>
      </w:r>
      <w:r>
        <w:rPr>
          <w:lang w:val="fr-FR"/>
        </w:rPr>
        <w:t>ADE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A'B'C'</w:t>
      </w:r>
      <w:r>
        <w:rPr>
          <w:rFonts w:hint="cs"/>
          <w:rtl/>
          <w:lang w:val="fr-FR"/>
        </w:rPr>
        <w:t xml:space="preserve"> مثلثان حيث : </w:t>
      </w:r>
      <w:r>
        <w:rPr>
          <w:lang w:val="fr-FR"/>
        </w:rPr>
        <w:t>AD = A'B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E = A'C'</w:t>
      </w:r>
      <w:r>
        <w:rPr>
          <w:rFonts w:hint="cs"/>
          <w:rtl/>
          <w:lang w:val="fr-FR"/>
        </w:rPr>
        <w:t xml:space="preserve"> و </w:t>
      </w:r>
      <w:r w:rsidRPr="00D40AD9">
        <w:rPr>
          <w:position w:val="-4"/>
          <w:rtl/>
          <w:lang w:val="fr-FR"/>
        </w:rPr>
        <w:object w:dxaOrig="780" w:dyaOrig="380">
          <v:shape id="_x0000_i1148" type="#_x0000_t75" style="width:38.9pt;height:19.45pt" o:ole="" filled="t">
            <v:imagedata r:id="rId1875" o:title=""/>
          </v:shape>
          <o:OLEObject Type="Embed" ProgID="Equation.DSMT4" ShapeID="_x0000_i1148" DrawAspect="Content" ObjectID="_1629057337" r:id="rId1876"/>
        </w:object>
      </w:r>
    </w:p>
    <w:p w:rsidR="005C17AC" w:rsidRDefault="005C17AC" w:rsidP="005C17AC">
      <w:pPr>
        <w:bidi/>
        <w:ind w:firstLine="399"/>
        <w:rPr>
          <w:rtl/>
          <w:lang w:val="fr-FR"/>
        </w:rPr>
      </w:pPr>
      <w:r>
        <w:rPr>
          <w:rFonts w:hint="cs"/>
          <w:rtl/>
          <w:lang w:val="fr-FR"/>
        </w:rPr>
        <w:t xml:space="preserve">نعين نقطة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من </w:t>
      </w:r>
      <w:r>
        <w:rPr>
          <w:lang w:val="fr-FR"/>
        </w:rPr>
        <w:t>(AD)</w:t>
      </w:r>
      <w:r>
        <w:rPr>
          <w:rFonts w:hint="cs"/>
          <w:rtl/>
          <w:lang w:val="fr-FR"/>
        </w:rPr>
        <w:t xml:space="preserve"> و نقطة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من </w:t>
      </w:r>
      <w:r>
        <w:rPr>
          <w:lang w:val="fr-FR"/>
        </w:rPr>
        <w:t>(AE)</w:t>
      </w:r>
      <w:r>
        <w:rPr>
          <w:rFonts w:hint="cs"/>
          <w:rtl/>
          <w:lang w:val="fr-FR"/>
        </w:rPr>
        <w:t xml:space="preserve"> حيث </w:t>
      </w:r>
      <w:r>
        <w:rPr>
          <w:lang w:val="fr-FR"/>
        </w:rPr>
        <w:t>(DE) // (BC)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1"/>
          <w:numId w:val="37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تحقق من تقايس المثلثين </w:t>
      </w:r>
      <w:r>
        <w:rPr>
          <w:lang w:val="fr-FR"/>
        </w:rPr>
        <w:t>ADE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A'B'C'</w:t>
      </w:r>
      <w:r>
        <w:rPr>
          <w:rFonts w:hint="cs"/>
          <w:rtl/>
          <w:lang w:val="fr-FR"/>
        </w:rPr>
        <w:t>.واستنتج الزوايا المتقايسة والضلعين المتقايسين.</w:t>
      </w:r>
    </w:p>
    <w:p w:rsidR="005C17AC" w:rsidRDefault="005C17AC" w:rsidP="002A32EC">
      <w:pPr>
        <w:numPr>
          <w:ilvl w:val="1"/>
          <w:numId w:val="37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زوايا المثلثين </w:t>
      </w:r>
      <w:r>
        <w:rPr>
          <w:lang w:val="fr-FR"/>
        </w:rPr>
        <w:t>A'B'C'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ABC</w:t>
      </w:r>
      <w:r>
        <w:rPr>
          <w:rFonts w:hint="cs"/>
          <w:rtl/>
          <w:lang w:val="fr-FR"/>
        </w:rPr>
        <w:t xml:space="preserve"> متقايسة مثنى ، مثنى.</w:t>
      </w:r>
    </w:p>
    <w:p w:rsidR="005C17AC" w:rsidRDefault="005C17AC" w:rsidP="002A32EC">
      <w:pPr>
        <w:numPr>
          <w:ilvl w:val="1"/>
          <w:numId w:val="37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هل المثلثين </w:t>
      </w:r>
      <w:r>
        <w:rPr>
          <w:lang w:val="fr-FR"/>
        </w:rPr>
        <w:t>ADE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ABC</w:t>
      </w:r>
      <w:r>
        <w:rPr>
          <w:rFonts w:hint="cs"/>
          <w:rtl/>
          <w:lang w:val="fr-FR"/>
        </w:rPr>
        <w:t xml:space="preserve"> متقايسان ؟ ماذا تلاحظ عنهما ؟</w:t>
      </w:r>
    </w:p>
    <w:p w:rsidR="005C17AC" w:rsidRDefault="005C17AC" w:rsidP="005C17AC">
      <w:pPr>
        <w:bidi/>
        <w:ind w:left="454"/>
        <w:rPr>
          <w:rtl/>
          <w:lang w:val="fr-FR"/>
        </w:rPr>
      </w:pPr>
    </w:p>
    <w:p w:rsidR="005C17AC" w:rsidRDefault="005C17AC" w:rsidP="005C17AC">
      <w:pPr>
        <w:bidi/>
        <w:rPr>
          <w:rtl/>
          <w:lang w:val="fr-FR"/>
        </w:rPr>
      </w:pPr>
    </w:p>
    <w:p w:rsidR="005C17AC" w:rsidRDefault="00B709E8" w:rsidP="002A32EC">
      <w:pPr>
        <w:numPr>
          <w:ilvl w:val="1"/>
          <w:numId w:val="37"/>
        </w:numPr>
        <w:bidi/>
        <w:spacing w:after="0" w:line="240" w:lineRule="auto"/>
        <w:rPr>
          <w:lang w:val="fr-FR"/>
        </w:rPr>
      </w:pPr>
      <w:r>
        <w:rPr>
          <w:noProof/>
        </w:rPr>
        <w:pict>
          <v:group id="Groupe 272" o:spid="_x0000_s1701" style="position:absolute;left:0;text-align:left;margin-left:0;margin-top:22.4pt;width:210.9pt;height:131.1pt;z-index:251779072" coordorigin="567,3816" coordsize="4218,2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">
            <v:shape id="AutoShape 226" o:spid="_x0000_s1702" type="#_x0000_t5" style="position:absolute;left:966;top:4158;width:2565;height:1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8kJsQA&#10;AADcAAAADwAAAGRycy9kb3ducmV2LnhtbESPQWvCQBSE7wX/w/IEL0U3plAlukoIqD3atOD1kX0m&#10;wezbkF1N9Ne7QqHHYWa+YdbbwTTiRp2rLSuYzyIQxIXVNZcKfn920yUI55E1NpZJwZ0cbDejtzUm&#10;2vb8TbfclyJA2CWooPK+TaR0RUUG3cy2xME7286gD7Irpe6wD3DTyDiKPqXBmsNChS1lFRWX/GoU&#10;vB/y+HTeL7LsfkyvB+735SONlZqMh3QFwtPg/8N/7S+tIF58wOtMOAJy8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vJCbEAAAA3AAAAA8AAAAAAAAAAAAAAAAAmAIAAGRycy9k&#10;b3ducmV2LnhtbFBLBQYAAAAABAAEAPUAAACJAwAAAAA=&#10;" adj="7475" filled="f"/>
            <v:shape id="AutoShape 227" o:spid="_x0000_s1703" type="#_x0000_t5" style="position:absolute;left:3474;top:4215;width:1254;height:975;rotation:161023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D+LsMA&#10;AADcAAAADwAAAGRycy9kb3ducmV2LnhtbESPwWrDMBBE74X8g9hAb42c2LjBiRJCwFDwqW4/YLE2&#10;lom1cizFcf6+KhR6HGbmDbM/zrYXE42+c6xgvUpAEDdOd9wq+P4q37YgfEDW2DsmBU/ycDwsXvZY&#10;aPfgT5rq0IoIYV+gAhPCUEjpG0MW/coNxNG7uNFiiHJspR7xEeG2l5skyaXFjuOCwYHOhpprfbcK&#10;cl/fhj7ndMrSKq/K7Zxc0Cj1upxPOxCB5vAf/mt/aAWb9wx+z8QjI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D+LsMAAADcAAAADwAAAAAAAAAAAAAAAACYAgAAZHJzL2Rv&#10;d25yZXYueG1sUEsFBgAAAAAEAAQA9QAAAIgDAAAAAA==&#10;" adj="7475" filled="f">
              <o:lock v:ext="edit" aspectratio="t"/>
            </v:shape>
            <v:line id="Line 228" o:spid="_x0000_s1704" style="position:absolute;visibility:visible;mso-wrap-style:square" from="1405,5147" to="2716,5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<v:shape id="Text Box 229" o:spid="_x0000_s1705" type="#_x0000_t202" style="position:absolute;left:1593;top:3816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437B5"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230" o:spid="_x0000_s1706" type="#_x0000_t202" style="position:absolute;left:1023;top:4842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  <v:shape id="Text Box 231" o:spid="_x0000_s1707" type="#_x0000_t202" style="position:absolute;left:567;top:5868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232" o:spid="_x0000_s1708" type="#_x0000_t202" style="position:absolute;left:3360;top:5925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233" o:spid="_x0000_s1709" type="#_x0000_t202" style="position:absolute;left:2505;top:4842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234" o:spid="_x0000_s1710" type="#_x0000_t202" style="position:absolute;left:2961;top:4671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'</w:t>
                    </w:r>
                  </w:p>
                </w:txbxContent>
              </v:textbox>
            </v:shape>
            <v:shape id="Text Box 235" o:spid="_x0000_s1711" type="#_x0000_t202" style="position:absolute;left:3816;top:3873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437B5">
                      <w:rPr>
                        <w:lang w:val="fr-FR"/>
                      </w:rPr>
                      <w:t>A</w:t>
                    </w:r>
                    <w:r>
                      <w:rPr>
                        <w:lang w:val="fr-FR"/>
                      </w:rPr>
                      <w:t>'</w:t>
                    </w:r>
                  </w:p>
                </w:txbxContent>
              </v:textbox>
            </v:shape>
            <v:shape id="Text Box 236" o:spid="_x0000_s1712" type="#_x0000_t202" style="position:absolute;left:4158;top:5355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<v:textbox>
                <w:txbxContent>
                  <w:p w:rsidR="007C1912" w:rsidRPr="005437B5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'</w:t>
                    </w:r>
                  </w:p>
                </w:txbxContent>
              </v:textbox>
            </v:shape>
            <v:line id="Line 237" o:spid="_x0000_s1713" style="position:absolute;visibility:visible;mso-wrap-style:square" from="1502,4614" to="1730,4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kWaMUAAADcAAAADwAAAGRycy9kb3ducmV2LnhtbESPQWuDQBSE74X+h+UVeqtrQili3YQQ&#10;CAQvSdTSHh/uq9q4b8XdGPPvs4VCj8PMfMNk69n0YqLRdZYVLKIYBHFtdceNgqrcvSQgnEfW2Fsm&#10;BTdysF49PmSYanvlE02Fb0SAsEtRQev9kErp6pYMusgOxMH7tqNBH+TYSD3iNcBNL5dx/CYNdhwW&#10;Whxo21J9Li5GwVf5k39uiymv4kE60+WLw3H6UOr5ad68g/A0+//wX3uvFSyTV/g9E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kWaMUAAADcAAAADwAAAAAAAAAA&#10;AAAAAAChAgAAZHJzL2Rvd25yZXYueG1sUEsFBgAAAAAEAAQA+QAAAJMDAAAAAA==&#10;" strokecolor="red"/>
            <v:line id="Line 238" o:spid="_x0000_s1714" style="position:absolute;rotation:1019516fd;visibility:visible;mso-wrap-style:square" from="3588,4500" to="381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1YzsYAAADcAAAADwAAAGRycy9kb3ducmV2LnhtbESPX2vCQBDE3wt+h2MLfasXbRVJPUWE&#10;Qh5axL/g25LbJqG5vZDbxrSfvicIPg4z8xtmvuxdrTpqQ+XZwGiYgCLOva24MHDYvz/PQAVBtlh7&#10;JgO/FGC5GDzMMbX+wlvqdlKoCOGQooFSpEm1DnlJDsPQN8TR+/KtQ4myLbRt8RLhrtbjJJlqhxXH&#10;hRIbWpeUf+9+nIGjTE7rYtR32fmlyj4+pft73Whjnh771RsooV7u4Vs7swbGswlcz8QjoB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M7GAAAA3AAAAA8AAAAAAAAA&#10;AAAAAAAAoQIAAGRycy9kb3ducmV2LnhtbFBLBQYAAAAABAAEAPkAAACUAwAAAAA=&#10;" strokecolor="red"/>
            <v:line id="Line 239" o:spid="_x0000_s1715" style="position:absolute;flip:x;visibility:visible;mso-wrap-style:square" from="2220,4557" to="2334,4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v5l8YAAADcAAAADwAAAGRycy9kb3ducmV2LnhtbESPQWvCQBSE74X+h+UVvEjdNKCE1FVK&#10;iuBJMLZIb4/d1yQ0+zZk1yT6691CocdhZr5h1tvJtmKg3jeOFbwsEhDE2pmGKwUfp91zBsIHZIOt&#10;Y1JwJQ/bzePDGnPjRj7SUIZKRAj7HBXUIXS5lF7XZNEvXEccvW/XWwxR9pU0PY4RbluZJslKWmw4&#10;LtTYUVGT/ikvVsH7RZ/spzzvz8uvsj3c7FwXc1Jq9jS9vYIINIX/8F97bxSk2Qp+z8QjID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b+ZfGAAAA3AAAAA8AAAAAAAAA&#10;AAAAAAAAoQIAAGRycy9kb3ducmV2LnhtbFBLBQYAAAAABAAEAPkAAACUAwAAAAA=&#10;" strokecolor="red" strokeweight="3pt">
              <v:stroke linestyle="thinThin"/>
            </v:line>
            <v:line id="Line 240" o:spid="_x0000_s1716" style="position:absolute;rotation:-1664913fd;flip:x;visibility:visible;mso-wrap-style:square" from="4232,4671" to="4346,4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7tlcUAAADcAAAADwAAAGRycy9kb3ducmV2LnhtbESPwW7CMBBE75X6D9ZW6q04yaFFARO1&#10;oEqonAKB8ypekoh4HWI3uH+PK1XqcTQ7b3aWRTC9mGh0nWUF6SwBQVxb3XGjoDp8vsxBOI+ssbdM&#10;Cn7IQbF6fFhiru2NS5r2vhERwi5HBa33Qy6lq1sy6GZ2II7e2Y4GfZRjI/WItwg3vcyS5FUa7Dg2&#10;tDjQuqX6sv828Q25DqfjlTY2fG2ntMo+dqeyVOr5KbwvQHgK/v/4L73VCrL5G/yOiQS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47tlcUAAADcAAAADwAAAAAAAAAA&#10;AAAAAAChAgAAZHJzL2Rvd25yZXYueG1sUEsFBgAAAAAEAAQA+QAAAJMDAAAAAA==&#10;" strokecolor="red" strokeweight="3pt">
              <v:stroke linestyle="thinThin"/>
            </v:line>
            <v:shape id="Arc 241" o:spid="_x0000_s1717" style="position:absolute;left:1827;top:4272;width:113;height:113;rotation:-2484157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KnnMAA&#10;AADcAAAADwAAAGRycy9kb3ducmV2LnhtbERPy4rCMBTdC/5DuII7TRUctBpFBAdBXfgAcXdprk2x&#10;uSlNxta/nywEl4fzXqxaW4oX1b5wrGA0TEAQZ04XnCu4XraDKQgfkDWWjknBmzyslt3OAlPtGj7R&#10;6xxyEUPYp6jAhFClUvrMkEU/dBVx5B6uthgirHOpa2xiuC3lOEl+pMWCY4PBijaGsuf5zyrYzZrJ&#10;76E5TnB9MHjbvu97lHel+r12PQcRqA1f8ce90wrG07g2nolHQC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vKnnMAAAADcAAAADwAAAAAAAAAAAAAAAACYAgAAZHJzL2Rvd25y&#10;ZXYueG1sUEsFBgAAAAAEAAQA9QAAAIUDAAAAAA==&#10;" adj="0,,0" path="m-1,nfc11929,,21600,9670,21600,21600em-1,nsc11929,,21600,9670,21600,21600l,21600,-1,xe" filled="f" strokecolor="red" strokeweight="3pt">
              <v:stroke linestyle="thinThin" joinstyle="round"/>
              <v:formulas/>
              <v:path arrowok="t" o:extrusionok="f" o:connecttype="custom" o:connectlocs="0,0;113,113;0,113" o:connectangles="0,0,0"/>
            </v:shape>
            <v:shape id="Arc 242" o:spid="_x0000_s1718" style="position:absolute;left:4010;top:4295;width:113;height:113;rotation:-3786069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IgecgA&#10;AADcAAAADwAAAGRycy9kb3ducmV2LnhtbESPT2vCQBTE7wW/w/KEXopu6kE0uootLUgLof4BPT6y&#10;z2Rt9m3IbmPqp3cLQo/DzPyGmS87W4mWGm8cK3geJiCIc6cNFwr2u/fBBIQPyBorx6TglzwsF72H&#10;OabaXXhD7TYUIkLYp6igDKFOpfR5SRb90NXE0Tu5xmKIsimkbvAS4baSoyQZS4uG40KJNb2WlH9v&#10;f6yC67G9vmWH82c2rszXy1pn5mPzpNRjv1vNQATqwn/43l5rBaPJFP7OxCMgF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6UiB5yAAAANwAAAAPAAAAAAAAAAAAAAAAAJgCAABk&#10;cnMvZG93bnJldi54bWxQSwUGAAAAAAQABAD1AAAAjQMAAAAA&#10;" adj="0,,0" path="m-1,nfc11929,,21600,9670,21600,21600em-1,nsc11929,,21600,9670,21600,21600l,21600,-1,xe" filled="f" strokecolor="red" strokeweight="3pt">
              <v:stroke linestyle="thinThin" joinstyle="round"/>
              <v:formulas/>
              <v:path arrowok="t" o:extrusionok="f" o:connecttype="custom" o:connectlocs="0,0;113,113;0,113" o:connectangles="0,0,0"/>
            </v:shape>
            <v:shape id="Arc 243" o:spid="_x0000_s1719" style="position:absolute;left:1479;top:5014;width:113;height:113;rotation:4693284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7/eMIA&#10;AADcAAAADwAAAGRycy9kb3ducmV2LnhtbERPPW/CMBDdK/EfrENiK06CimgaJ0I0VTt0ITB0PMXX&#10;JBCf09iF8O/xUKnj0/vOisn04kKj6ywriJcRCOLa6o4bBcfD2+MGhPPIGnvLpOBGDop89pBhqu2V&#10;93SpfCNCCLsUFbTeD6mUrm7JoFvagThw33Y06AMcG6lHvIZw08skitbSYMehocWBdi3V5+rXKHiP&#10;ZdmU69fPVfLTlV9P1YnZH5RazKftCwhPk/8X/7k/tILkOcwPZ8IRk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bv94wgAAANwAAAAPAAAAAAAAAAAAAAAAAJgCAABkcnMvZG93&#10;bnJldi54bWxQSwUGAAAAAAQABAD1AAAAhwMAAAAA&#10;" adj="0,,0" path="m-1,nfc11929,,21600,9670,21600,21600em-1,nsc11929,,21600,9670,21600,21600l,21600,-1,xe" filled="f" strokecolor="red" strokeweight="1.5pt">
              <v:stroke joinstyle="round"/>
              <v:formulas/>
              <v:path arrowok="t" o:extrusionok="f" o:connecttype="custom" o:connectlocs="0,0;113,113;0,113" o:connectangles="0,0,0"/>
            </v:shape>
            <v:shape id="Arc 244" o:spid="_x0000_s1720" style="position:absolute;left:1029;top:6016;width:113;height:113;rotation:4693284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Ja48UA&#10;AADcAAAADwAAAGRycy9kb3ducmV2LnhtbESPQWvCQBSE74X+h+UVvNVNUpQas5FiI/bQS6MHj4/s&#10;M4nNvo3ZVeO/7xYKPQ4z8w2TrUbTiSsNrrWsIJ5GIIgrq1uuFex3m+dXEM4ja+wsk4I7OVjljw8Z&#10;ptre+Iuupa9FgLBLUUHjfZ9K6aqGDLqp7YmDd7SDQR/kUEs94C3ATSeTKJpLgy2HhQZ7WjdUfZcX&#10;o2Aby6Iu5u+fL8m5LQ6z8sTsd0pNnsa3JQhPo/8P/7U/tIJkEcPvmXAEZ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IlrjxQAAANwAAAAPAAAAAAAAAAAAAAAAAJgCAABkcnMv&#10;ZG93bnJldi54bWxQSwUGAAAAAAQABAD1AAAAigMAAAAA&#10;" adj="0,,0" path="m-1,nfc11929,,21600,9670,21600,21600em-1,nsc11929,,21600,9670,21600,21600l,21600,-1,xe" filled="f" strokecolor="red" strokeweight="1.5pt">
              <v:stroke joinstyle="round"/>
              <v:formulas/>
              <v:path arrowok="t" o:extrusionok="f" o:connecttype="custom" o:connectlocs="0,0;113,113;0,113" o:connectangles="0,0,0"/>
            </v:shape>
            <v:shape id="Arc 245" o:spid="_x0000_s1721" style="position:absolute;left:3417;top:4802;width:113;height:113;rotation:3740754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SW18YA&#10;AADcAAAADwAAAGRycy9kb3ducmV2LnhtbESPQWvCQBSE70L/w/IK3uqmAcVEN6EUhJ6qiR7a2yP7&#10;TEKzb9PsNkZ/fbdQ8DjMzDfMNp9MJ0YaXGtZwfMiAkFcWd1yreB03D2tQTiPrLGzTAqu5CDPHmZb&#10;TLW9cEFj6WsRIOxSVNB436dSuqohg25he+Lgne1g0Ac51FIPeAlw08k4ilbSYMthocGeXhuqvsof&#10;o2BXXs3H+r0obLH/vpXjZ73k5KDU/HF62YDwNPl7+L/9phXESQx/Z8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SW18YAAADcAAAADwAAAAAAAAAAAAAAAACYAgAAZHJz&#10;L2Rvd25yZXYueG1sUEsFBgAAAAAEAAQA9QAAAIsDAAAAAA==&#10;" adj="0,,0" path="m-1,nfc11929,,21600,9670,21600,21600em-1,nsc11929,,21600,9670,21600,21600l,21600,-1,xe" filled="f" strokecolor="red" strokeweight="1.5pt">
              <v:stroke joinstyle="round"/>
              <v:formulas/>
              <v:path arrowok="t" o:extrusionok="f" o:connecttype="custom" o:connectlocs="0,0;113,113;0,113" o:connectangles="0,0,0"/>
            </v:shape>
            <v:shape id="Arc 246" o:spid="_x0000_s1722" style="position:absolute;left:4273;top:5185;width:113;height:113;rotation:11645615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ASbsIA&#10;AADcAAAADwAAAGRycy9kb3ducmV2LnhtbESP0YrCMBRE34X9h3AX9k3TVZS1GkUFYUVfdPsB1+ba&#10;lk1uahO1/r0RBB+HmTnDTOetNeJKja8cK/juJSCIc6crLhRkf+vuDwgfkDUax6TgTh7ms4/OFFPt&#10;bryn6yEUIkLYp6igDKFOpfR5SRZ9z9XE0Tu5xmKIsimkbvAW4dbIfpKMpMWK40KJNa1Kyv8PF6sg&#10;DOrkuDnvsu3KXLLlkIxlNEp9fbaLCYhAbXiHX+1fraA/HsDzTDwC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cBJuwgAAANwAAAAPAAAAAAAAAAAAAAAAAJgCAABkcnMvZG93&#10;bnJldi54bWxQSwUGAAAAAAQABAD1AAAAhwMAAAAA&#10;" adj="0,,0" path="m-1,nfc11929,,21600,9670,21600,21600em-1,nsc11929,,21600,9670,21600,21600l,21600,-1,xe" filled="f" strokecolor="red" strokeweight="6pt">
              <v:stroke linestyle="thickBetweenThin" joinstyle="round"/>
              <v:formulas/>
              <v:path arrowok="t" o:extrusionok="f" o:connecttype="custom" o:connectlocs="0,0;113,113;0,113" o:connectangles="0,0,0"/>
            </v:shape>
            <v:shape id="Arc 247" o:spid="_x0000_s1723" style="position:absolute;left:2449;top:5013;width:113;height:113;rotation:-10500821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rUzcUA&#10;AADcAAAADwAAAGRycy9kb3ducmV2LnhtbESPQWsCMRSE7wX/Q3iCl1KzihS7GqUVpL1Y0BWkt9fN&#10;c7O4eVk3Udd/bwTB4zAz3zDTeWsrcabGl44VDPoJCOLc6ZILBdts+TYG4QOyxsoxKbiSh/ms8zLF&#10;VLsLr+m8CYWIEPYpKjAh1KmUPjdk0fddTRy9vWsshiibQuoGLxFuKzlMkndpseS4YLCmhaH8sDlZ&#10;BWO/+/67HrJ29W+O61329Ss1virV67afExCB2vAMP9o/WsHwYwT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utTNxQAAANwAAAAPAAAAAAAAAAAAAAAAAJgCAABkcnMv&#10;ZG93bnJldi54bWxQSwUGAAAAAAQABAD1AAAAigMAAAAA&#10;" adj="0,,0" path="m-1,nfc11929,,21600,9670,21600,21600em-1,nsc11929,,21600,9670,21600,21600l,21600,-1,xe" filled="f" strokecolor="red" strokeweight="6pt">
              <v:stroke linestyle="thickBetweenThin" joinstyle="round"/>
              <v:formulas/>
              <v:path arrowok="t" o:extrusionok="f" o:connecttype="custom" o:connectlocs="0,0;113,113;0,113" o:connectangles="0,0,0"/>
            </v:shape>
            <v:shape id="Arc 248" o:spid="_x0000_s1724" style="position:absolute;left:3304;top:6040;width:113;height:113;rotation:-10500821fd;flip: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ZxVsUA&#10;AADcAAAADwAAAGRycy9kb3ducmV2LnhtbESPQWsCMRSE7wX/Q3iCl1KzCha7GqUVpL1Y0BWkt9fN&#10;c7O4eVk3Udd/bwTB4zAz3zDTeWsrcabGl44VDPoJCOLc6ZILBdts+TYG4QOyxsoxKbiSh/ms8zLF&#10;VLsLr+m8CYWIEPYpKjAh1KmUPjdk0fddTRy9vWsshiibQuoGLxFuKzlMkndpseS4YLCmhaH8sDlZ&#10;BWO/+/67HrJ29W+O61329Ss1virV67afExCB2vAMP9o/WsHwYwT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9nFWxQAAANwAAAAPAAAAAAAAAAAAAAAAAJgCAABkcnMv&#10;ZG93bnJldi54bWxQSwUGAAAAAAQABAD1AAAAigMAAAAA&#10;" adj="0,,0" path="m-1,nfc11929,,21600,9670,21600,21600em-1,nsc11929,,21600,9670,21600,21600l,21600,-1,xe" filled="f" strokecolor="red" strokeweight="6pt">
              <v:stroke linestyle="thickBetweenThin" joinstyle="round"/>
              <v:formulas/>
              <v:path arrowok="t" o:extrusionok="f" o:connecttype="custom" o:connectlocs="0,0;113,113;0,113" o:connectangles="0,0,0"/>
            </v:shape>
          </v:group>
        </w:pict>
      </w:r>
      <w:r w:rsidR="005C17AC">
        <w:rPr>
          <w:rFonts w:hint="cs"/>
          <w:rtl/>
          <w:lang w:val="fr-FR"/>
        </w:rPr>
        <w:t xml:space="preserve">برهن أن : </w:t>
      </w:r>
      <w:r w:rsidR="005C17AC" w:rsidRPr="000A055C">
        <w:rPr>
          <w:position w:val="-28"/>
          <w:rtl/>
          <w:lang w:val="fr-FR"/>
        </w:rPr>
        <w:object w:dxaOrig="2380" w:dyaOrig="720">
          <v:shape id="_x0000_i1149" type="#_x0000_t75" style="width:119.35pt;height:36.3pt" o:ole="" filled="t">
            <v:imagedata r:id="rId1877" o:title=""/>
          </v:shape>
          <o:OLEObject Type="Embed" ProgID="Equation.DSMT4" ShapeID="_x0000_i1149" DrawAspect="Content" ObjectID="_1629057338" r:id="rId1878"/>
        </w:object>
      </w:r>
      <w:r w:rsidR="005C17AC">
        <w:rPr>
          <w:rFonts w:hint="cs"/>
          <w:rtl/>
          <w:lang w:val="fr-FR"/>
        </w:rPr>
        <w:t>.</w:t>
      </w:r>
    </w:p>
    <w:p w:rsidR="005C17AC" w:rsidRDefault="005C17AC" w:rsidP="005C17AC">
      <w:pPr>
        <w:pStyle w:val="Paragraphedeliste"/>
        <w:bidi/>
        <w:rPr>
          <w:rtl/>
          <w:lang w:val="fr-FR"/>
        </w:rPr>
      </w:pPr>
    </w:p>
    <w:p w:rsidR="005C17AC" w:rsidRDefault="005C17AC" w:rsidP="005C17AC">
      <w:pPr>
        <w:bidi/>
        <w:ind w:left="454"/>
        <w:rPr>
          <w:lang w:val="fr-FR"/>
        </w:rPr>
      </w:pPr>
    </w:p>
    <w:p w:rsidR="005C17AC" w:rsidRDefault="005C17AC" w:rsidP="005C17AC">
      <w:pPr>
        <w:pStyle w:val="Paragraphedeliste"/>
        <w:bidi/>
        <w:rPr>
          <w:rtl/>
          <w:lang w:val="fr-FR"/>
        </w:rPr>
      </w:pPr>
    </w:p>
    <w:p w:rsidR="005C17AC" w:rsidRDefault="005C17AC" w:rsidP="005C17AC">
      <w:pPr>
        <w:bidi/>
        <w:ind w:left="454"/>
        <w:rPr>
          <w:rtl/>
          <w:lang w:val="fr-FR"/>
        </w:rPr>
      </w:pPr>
    </w:p>
    <w:p w:rsidR="005C17AC" w:rsidRPr="005437B5" w:rsidRDefault="005C17AC" w:rsidP="005C17AC">
      <w:pPr>
        <w:bidi/>
        <w:rPr>
          <w:b/>
          <w:bCs/>
          <w:rtl/>
        </w:rPr>
      </w:pPr>
      <w:r>
        <w:rPr>
          <w:rFonts w:hint="cs"/>
          <w:color w:val="FF0000"/>
          <w:rtl/>
        </w:rPr>
        <w:tab/>
      </w:r>
      <w:r w:rsidRPr="005437B5">
        <w:rPr>
          <w:rFonts w:hint="cs"/>
          <w:b/>
          <w:bCs/>
          <w:highlight w:val="yellow"/>
          <w:rtl/>
        </w:rPr>
        <w:t>حل النشاط :</w:t>
      </w:r>
    </w:p>
    <w:p w:rsidR="005C17AC" w:rsidRDefault="005C17AC" w:rsidP="002A32EC">
      <w:pPr>
        <w:numPr>
          <w:ilvl w:val="0"/>
          <w:numId w:val="38"/>
        </w:num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لدينا : </w:t>
      </w:r>
      <w:r>
        <w:rPr>
          <w:lang w:val="fr-FR"/>
        </w:rPr>
        <w:t>AD = A'B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E = A'C'</w:t>
      </w:r>
      <w:r>
        <w:rPr>
          <w:rFonts w:hint="cs"/>
          <w:rtl/>
          <w:lang w:val="fr-FR"/>
        </w:rPr>
        <w:t xml:space="preserve"> و </w:t>
      </w:r>
      <w:r w:rsidRPr="00D40AD9">
        <w:rPr>
          <w:position w:val="-4"/>
          <w:rtl/>
          <w:lang w:val="fr-FR"/>
        </w:rPr>
        <w:object w:dxaOrig="780" w:dyaOrig="380">
          <v:shape id="_x0000_i1150" type="#_x0000_t75" style="width:38.9pt;height:19.45pt" o:ole="" filled="t">
            <v:imagedata r:id="rId1875" o:title=""/>
          </v:shape>
          <o:OLEObject Type="Embed" ProgID="Equation.DSMT4" ShapeID="_x0000_i1150" DrawAspect="Content" ObjectID="_1629057339" r:id="rId1879"/>
        </w:object>
      </w:r>
    </w:p>
    <w:p w:rsidR="005C17AC" w:rsidRDefault="005C17AC" w:rsidP="005C17AC">
      <w:pPr>
        <w:bidi/>
        <w:ind w:firstLine="342"/>
        <w:rPr>
          <w:rtl/>
          <w:lang w:val="fr-FR"/>
        </w:rPr>
      </w:pPr>
      <w:r>
        <w:rPr>
          <w:rFonts w:hint="cs"/>
          <w:rtl/>
        </w:rPr>
        <w:t xml:space="preserve">إذن </w:t>
      </w:r>
      <w:r>
        <w:rPr>
          <w:rFonts w:hint="cs"/>
          <w:rtl/>
          <w:lang w:val="fr-FR"/>
        </w:rPr>
        <w:t xml:space="preserve">المثلثان </w:t>
      </w:r>
      <w:r>
        <w:rPr>
          <w:lang w:val="fr-FR"/>
        </w:rPr>
        <w:t>ADE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A'B'C'</w:t>
      </w:r>
      <w:r>
        <w:rPr>
          <w:rFonts w:hint="cs"/>
          <w:rtl/>
          <w:lang w:val="fr-FR"/>
        </w:rPr>
        <w:t xml:space="preserve"> هما متقايسان</w:t>
      </w:r>
    </w:p>
    <w:p w:rsidR="005C17AC" w:rsidRDefault="005C17AC" w:rsidP="005C17AC">
      <w:pPr>
        <w:bidi/>
        <w:ind w:firstLine="342"/>
      </w:pPr>
      <w:r>
        <w:rPr>
          <w:rFonts w:hint="cs"/>
          <w:rtl/>
          <w:lang w:val="fr-FR"/>
        </w:rPr>
        <w:t xml:space="preserve">وبالتالي : </w:t>
      </w:r>
      <w:r w:rsidRPr="00D40AD9">
        <w:rPr>
          <w:position w:val="-4"/>
          <w:rtl/>
          <w:lang w:val="fr-FR"/>
        </w:rPr>
        <w:object w:dxaOrig="820" w:dyaOrig="380">
          <v:shape id="_x0000_i1151" type="#_x0000_t75" style="width:41.5pt;height:19.45pt" o:ole="" filled="t">
            <v:imagedata r:id="rId1880" o:title=""/>
          </v:shape>
          <o:OLEObject Type="Embed" ProgID="Equation.DSMT4" ShapeID="_x0000_i1151" DrawAspect="Content" ObjectID="_1629057340" r:id="rId1881"/>
        </w:object>
      </w:r>
      <w:r>
        <w:rPr>
          <w:rFonts w:hint="cs"/>
          <w:rtl/>
          <w:lang w:val="fr-FR"/>
        </w:rPr>
        <w:t xml:space="preserve"> ، </w:t>
      </w:r>
      <w:r w:rsidRPr="00D40AD9">
        <w:rPr>
          <w:position w:val="-6"/>
          <w:rtl/>
          <w:lang w:val="fr-FR"/>
        </w:rPr>
        <w:object w:dxaOrig="800" w:dyaOrig="400">
          <v:shape id="_x0000_i1152" type="#_x0000_t75" style="width:40.2pt;height:20.1pt" o:ole="" filled="t">
            <v:imagedata r:id="rId1882" o:title=""/>
          </v:shape>
          <o:OLEObject Type="Embed" ProgID="Equation.DSMT4" ShapeID="_x0000_i1152" DrawAspect="Content" ObjectID="_1629057341" r:id="rId1883"/>
        </w:objec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E = B'C'</w:t>
      </w:r>
    </w:p>
    <w:p w:rsidR="005C17AC" w:rsidRDefault="005C17AC" w:rsidP="002A32EC">
      <w:pPr>
        <w:numPr>
          <w:ilvl w:val="0"/>
          <w:numId w:val="38"/>
        </w:numPr>
        <w:bidi/>
        <w:spacing w:after="0" w:line="240" w:lineRule="auto"/>
      </w:pPr>
      <w:r>
        <w:rPr>
          <w:rFonts w:hint="cs"/>
          <w:rtl/>
        </w:rPr>
        <w:t xml:space="preserve">لدينا : </w:t>
      </w:r>
      <w:r>
        <w:rPr>
          <w:lang w:val="fr-FR"/>
        </w:rPr>
        <w:t>(DE) // (BC)</w:t>
      </w:r>
      <w:r>
        <w:rPr>
          <w:rFonts w:hint="cs"/>
          <w:rtl/>
          <w:lang w:val="fr-FR"/>
        </w:rPr>
        <w:t xml:space="preserve"> إذن :</w:t>
      </w:r>
      <w:r w:rsidRPr="001B3D94">
        <w:rPr>
          <w:rtl/>
          <w:lang w:val="fr-FR"/>
        </w:rPr>
        <w:t xml:space="preserve"> </w:t>
      </w:r>
      <w:r w:rsidRPr="00D40AD9">
        <w:rPr>
          <w:position w:val="-4"/>
          <w:rtl/>
          <w:lang w:val="fr-FR"/>
        </w:rPr>
        <w:object w:dxaOrig="760" w:dyaOrig="380">
          <v:shape id="_x0000_i1153" type="#_x0000_t75" style="width:38.25pt;height:19.45pt" o:ole="" filled="t">
            <v:imagedata r:id="rId1884" o:title=""/>
          </v:shape>
          <o:OLEObject Type="Embed" ProgID="Equation.DSMT4" ShapeID="_x0000_i1153" DrawAspect="Content" ObjectID="_1629057342" r:id="rId1885"/>
        </w:object>
      </w:r>
      <w:r>
        <w:rPr>
          <w:rFonts w:hint="cs"/>
          <w:rtl/>
          <w:lang w:val="fr-FR"/>
        </w:rPr>
        <w:t xml:space="preserve"> ، </w:t>
      </w:r>
      <w:r w:rsidRPr="00D40AD9">
        <w:rPr>
          <w:position w:val="-6"/>
          <w:rtl/>
          <w:lang w:val="fr-FR"/>
        </w:rPr>
        <w:object w:dxaOrig="740" w:dyaOrig="400">
          <v:shape id="_x0000_i1154" type="#_x0000_t75" style="width:37.6pt;height:20.1pt" o:ole="" filled="t">
            <v:imagedata r:id="rId1886" o:title=""/>
          </v:shape>
          <o:OLEObject Type="Embed" ProgID="Equation.DSMT4" ShapeID="_x0000_i1154" DrawAspect="Content" ObjectID="_1629057343" r:id="rId1887"/>
        </w:object>
      </w:r>
      <w:r>
        <w:rPr>
          <w:rFonts w:hint="cs"/>
          <w:rtl/>
        </w:rPr>
        <w:t xml:space="preserve"> بالتماثل.</w:t>
      </w:r>
    </w:p>
    <w:p w:rsidR="005C17AC" w:rsidRDefault="005C17AC" w:rsidP="005C17AC">
      <w:pPr>
        <w:bidi/>
        <w:ind w:left="397"/>
      </w:pPr>
      <w:r>
        <w:rPr>
          <w:rFonts w:hint="cs"/>
          <w:rtl/>
        </w:rPr>
        <w:t>ومنه :</w:t>
      </w:r>
      <w:r w:rsidRPr="001B3D94">
        <w:rPr>
          <w:rtl/>
          <w:lang w:val="fr-FR"/>
        </w:rPr>
        <w:t xml:space="preserve"> </w:t>
      </w:r>
      <w:r w:rsidRPr="00D40AD9">
        <w:rPr>
          <w:position w:val="-4"/>
          <w:rtl/>
          <w:lang w:val="fr-FR"/>
        </w:rPr>
        <w:object w:dxaOrig="780" w:dyaOrig="380">
          <v:shape id="_x0000_i1155" type="#_x0000_t75" style="width:38.9pt;height:19.45pt" o:ole="" filled="t">
            <v:imagedata r:id="rId1888" o:title=""/>
          </v:shape>
          <o:OLEObject Type="Embed" ProgID="Equation.DSMT4" ShapeID="_x0000_i1155" DrawAspect="Content" ObjectID="_1629057344" r:id="rId1889"/>
        </w:object>
      </w:r>
      <w:r>
        <w:rPr>
          <w:rFonts w:hint="cs"/>
          <w:rtl/>
          <w:lang w:val="fr-FR"/>
        </w:rPr>
        <w:t xml:space="preserve"> ، </w:t>
      </w:r>
      <w:r w:rsidRPr="00D40AD9">
        <w:rPr>
          <w:position w:val="-6"/>
          <w:rtl/>
          <w:lang w:val="fr-FR"/>
        </w:rPr>
        <w:object w:dxaOrig="800" w:dyaOrig="400">
          <v:shape id="_x0000_i1156" type="#_x0000_t75" style="width:40.2pt;height:20.1pt" o:ole="" filled="t">
            <v:imagedata r:id="rId1890" o:title=""/>
          </v:shape>
          <o:OLEObject Type="Embed" ProgID="Equation.DSMT4" ShapeID="_x0000_i1156" DrawAspect="Content" ObjectID="_1629057345" r:id="rId1891"/>
        </w:object>
      </w:r>
      <w:r w:rsidRPr="001B3D94">
        <w:rPr>
          <w:rtl/>
          <w:lang w:val="fr-FR"/>
        </w:rPr>
        <w:t xml:space="preserve"> </w:t>
      </w:r>
      <w:r>
        <w:rPr>
          <w:rFonts w:hint="cs"/>
          <w:rtl/>
          <w:lang w:val="fr-FR"/>
        </w:rPr>
        <w:t xml:space="preserve"> ولدينا </w:t>
      </w:r>
      <w:r w:rsidRPr="00D40AD9">
        <w:rPr>
          <w:position w:val="-4"/>
          <w:rtl/>
          <w:lang w:val="fr-FR"/>
        </w:rPr>
        <w:object w:dxaOrig="780" w:dyaOrig="380">
          <v:shape id="_x0000_i1157" type="#_x0000_t75" style="width:38.9pt;height:19.45pt" o:ole="" filled="t">
            <v:imagedata r:id="rId1875" o:title=""/>
          </v:shape>
          <o:OLEObject Type="Embed" ProgID="Equation.DSMT4" ShapeID="_x0000_i1157" DrawAspect="Content" ObjectID="_1629057346" r:id="rId1892"/>
        </w:object>
      </w:r>
      <w:r>
        <w:rPr>
          <w:rFonts w:hint="cs"/>
          <w:rtl/>
        </w:rPr>
        <w:t xml:space="preserve"> من المعطيات </w:t>
      </w:r>
    </w:p>
    <w:p w:rsidR="005C17AC" w:rsidRPr="001B3D94" w:rsidRDefault="005C17AC" w:rsidP="002A32EC">
      <w:pPr>
        <w:numPr>
          <w:ilvl w:val="0"/>
          <w:numId w:val="38"/>
        </w:numPr>
        <w:bidi/>
        <w:spacing w:after="0" w:line="240" w:lineRule="auto"/>
      </w:pPr>
      <w:r>
        <w:rPr>
          <w:rFonts w:hint="cs"/>
          <w:rtl/>
        </w:rPr>
        <w:t xml:space="preserve">إذا كانت النقطتين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مختلفتين فإن المثلثين </w:t>
      </w:r>
      <w:r>
        <w:rPr>
          <w:lang w:val="fr-FR"/>
        </w:rPr>
        <w:t>ADE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ABC</w:t>
      </w:r>
      <w:r>
        <w:rPr>
          <w:rFonts w:hint="cs"/>
          <w:rtl/>
          <w:lang w:val="fr-FR"/>
        </w:rPr>
        <w:t xml:space="preserve"> غير متقايسين.</w:t>
      </w:r>
    </w:p>
    <w:p w:rsidR="005C17AC" w:rsidRDefault="005C17AC" w:rsidP="005C17AC">
      <w:pPr>
        <w:bidi/>
        <w:ind w:left="397"/>
      </w:pPr>
      <w:r>
        <w:rPr>
          <w:rFonts w:hint="cs"/>
          <w:rtl/>
        </w:rPr>
        <w:t xml:space="preserve">نلاحظ أن المثلث </w:t>
      </w:r>
      <w:r>
        <w:rPr>
          <w:lang w:val="fr-FR"/>
        </w:rPr>
        <w:t xml:space="preserve"> A'B'C'</w:t>
      </w:r>
      <w:r>
        <w:rPr>
          <w:rFonts w:hint="cs"/>
          <w:rtl/>
          <w:lang w:val="fr-FR"/>
        </w:rPr>
        <w:t xml:space="preserve"> هو</w:t>
      </w:r>
      <w:r>
        <w:rPr>
          <w:rFonts w:hint="cs"/>
          <w:rtl/>
        </w:rPr>
        <w:t xml:space="preserve"> تصغير (أو تكبير) للمثلث </w:t>
      </w:r>
      <w:r>
        <w:rPr>
          <w:lang w:val="fr-FR"/>
        </w:rPr>
        <w:t>ABC</w:t>
      </w:r>
      <w:r>
        <w:rPr>
          <w:rFonts w:hint="cs"/>
          <w:rtl/>
        </w:rPr>
        <w:t xml:space="preserve"> . نقول عنهما أنهما متشابهان.</w:t>
      </w:r>
    </w:p>
    <w:p w:rsidR="005C17AC" w:rsidRDefault="005C17AC" w:rsidP="002A32EC">
      <w:pPr>
        <w:numPr>
          <w:ilvl w:val="0"/>
          <w:numId w:val="38"/>
        </w:numPr>
        <w:bidi/>
        <w:spacing w:after="0" w:line="240" w:lineRule="auto"/>
      </w:pPr>
      <w:r>
        <w:rPr>
          <w:rFonts w:hint="cs"/>
          <w:rtl/>
        </w:rPr>
        <w:t xml:space="preserve">تبيان أن </w:t>
      </w:r>
      <w:r w:rsidRPr="000A055C">
        <w:rPr>
          <w:position w:val="-28"/>
          <w:rtl/>
          <w:lang w:val="fr-FR"/>
        </w:rPr>
        <w:object w:dxaOrig="2380" w:dyaOrig="720">
          <v:shape id="_x0000_i1158" type="#_x0000_t75" style="width:119.35pt;height:36.3pt" o:ole="" filled="t">
            <v:imagedata r:id="rId1877" o:title=""/>
          </v:shape>
          <o:OLEObject Type="Embed" ProgID="Equation.DSMT4" ShapeID="_x0000_i1158" DrawAspect="Content" ObjectID="_1629057347" r:id="rId1893"/>
        </w:object>
      </w:r>
    </w:p>
    <w:p w:rsidR="005C17AC" w:rsidRDefault="005C17AC" w:rsidP="005C17AC">
      <w:pPr>
        <w:bidi/>
        <w:ind w:left="397"/>
        <w:rPr>
          <w:rtl/>
          <w:lang w:val="fr-FR"/>
        </w:rPr>
      </w:pPr>
      <w:r>
        <w:rPr>
          <w:rFonts w:hint="cs"/>
          <w:rtl/>
        </w:rPr>
        <w:t>لدينا :</w:t>
      </w:r>
      <w:r>
        <w:rPr>
          <w:lang w:val="fr-FR"/>
        </w:rPr>
        <w:t>(ED) // (BC)</w:t>
      </w:r>
      <w:r>
        <w:rPr>
          <w:rFonts w:hint="cs"/>
          <w:rtl/>
          <w:lang w:val="fr-FR"/>
        </w:rPr>
        <w:t xml:space="preserve"> وبتطبيق مبرهنة طاليس نجد </w:t>
      </w:r>
      <w:r w:rsidRPr="000A055C">
        <w:rPr>
          <w:position w:val="-28"/>
          <w:rtl/>
          <w:lang w:val="fr-FR"/>
        </w:rPr>
        <w:object w:dxaOrig="1939" w:dyaOrig="720">
          <v:shape id="_x0000_i1159" type="#_x0000_t75" style="width:96.65pt;height:36.3pt" o:ole="" filled="t">
            <v:imagedata r:id="rId1894" o:title=""/>
          </v:shape>
          <o:OLEObject Type="Embed" ProgID="Equation.DSMT4" ShapeID="_x0000_i1159" DrawAspect="Content" ObjectID="_1629057348" r:id="rId1895"/>
        </w:objec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ind w:left="397"/>
        <w:rPr>
          <w:rtl/>
        </w:rPr>
      </w:pPr>
      <w:r>
        <w:rPr>
          <w:rFonts w:hint="cs"/>
          <w:rtl/>
          <w:lang w:val="fr-FR"/>
        </w:rPr>
        <w:t xml:space="preserve">وبما أن : </w:t>
      </w:r>
      <w:r>
        <w:rPr>
          <w:lang w:val="fr-FR"/>
        </w:rPr>
        <w:t>AD = A'B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E = A'C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E = B'C'</w:t>
      </w:r>
      <w:r>
        <w:rPr>
          <w:rFonts w:hint="cs"/>
          <w:rtl/>
          <w:lang w:val="fr-FR"/>
        </w:rPr>
        <w:t xml:space="preserve"> فإن  </w:t>
      </w:r>
      <w:r w:rsidRPr="000A055C">
        <w:rPr>
          <w:position w:val="-28"/>
          <w:rtl/>
          <w:lang w:val="fr-FR"/>
        </w:rPr>
        <w:object w:dxaOrig="2380" w:dyaOrig="720">
          <v:shape id="_x0000_i1160" type="#_x0000_t75" style="width:119.35pt;height:36.3pt" o:ole="" filled="t">
            <v:imagedata r:id="rId1877" o:title=""/>
          </v:shape>
          <o:OLEObject Type="Embed" ProgID="Equation.DSMT4" ShapeID="_x0000_i1160" DrawAspect="Content" ObjectID="_1629057349" r:id="rId1896"/>
        </w:object>
      </w:r>
      <w:r>
        <w:rPr>
          <w:rFonts w:hint="cs"/>
          <w:rtl/>
        </w:rPr>
        <w:t xml:space="preserve"> .</w:t>
      </w:r>
    </w:p>
    <w:p w:rsidR="005C17AC" w:rsidRDefault="005C17AC" w:rsidP="005C17AC">
      <w:pPr>
        <w:bidi/>
        <w:ind w:firstLine="720"/>
        <w:rPr>
          <w:rtl/>
        </w:rPr>
      </w:pPr>
      <w:r w:rsidRPr="00D60B45">
        <w:rPr>
          <w:rFonts w:hint="cs"/>
          <w:color w:val="FF0000"/>
          <w:rtl/>
          <w:lang w:val="fr-FR"/>
        </w:rPr>
        <w:t>تطبيق :</w:t>
      </w:r>
      <w:r>
        <w:rPr>
          <w:rFonts w:hint="cs"/>
          <w:rtl/>
          <w:lang w:val="fr-FR"/>
        </w:rPr>
        <w:t xml:space="preserve"> </w:t>
      </w:r>
      <w:r>
        <w:rPr>
          <w:rFonts w:hint="cs"/>
          <w:rtl/>
        </w:rPr>
        <w:t>90 صفحة 246</w:t>
      </w:r>
    </w:p>
    <w:p w:rsidR="005C17AC" w:rsidRDefault="005C17AC" w:rsidP="005C17AC">
      <w:pPr>
        <w:bidi/>
        <w:ind w:firstLine="228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ثلث ،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منتصفات أضلاعه </w:t>
      </w:r>
      <w:r>
        <w:rPr>
          <w:lang w:val="fr-FR"/>
        </w:rPr>
        <w:t>[B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AB]</w:t>
      </w:r>
      <w:r>
        <w:rPr>
          <w:rFonts w:hint="cs"/>
          <w:rtl/>
          <w:lang w:val="fr-FR"/>
        </w:rPr>
        <w:t xml:space="preserve"> على الترتيب.</w:t>
      </w:r>
    </w:p>
    <w:p w:rsidR="005C17AC" w:rsidRDefault="005C17AC" w:rsidP="002A32EC">
      <w:pPr>
        <w:numPr>
          <w:ilvl w:val="0"/>
          <w:numId w:val="39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المثلثين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'B'C'</w:t>
      </w:r>
      <w:r>
        <w:rPr>
          <w:rFonts w:hint="cs"/>
          <w:rtl/>
          <w:lang w:val="fr-FR"/>
        </w:rPr>
        <w:t xml:space="preserve"> متشابهان ، وعين نسبة التشابه.</w:t>
      </w:r>
    </w:p>
    <w:p w:rsidR="005C17AC" w:rsidRDefault="005C17AC" w:rsidP="002A32EC">
      <w:pPr>
        <w:numPr>
          <w:ilvl w:val="0"/>
          <w:numId w:val="39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أحسب النسبة </w:t>
      </w:r>
      <w:r w:rsidRPr="00E10397">
        <w:rPr>
          <w:position w:val="-36"/>
          <w:rtl/>
          <w:lang w:val="fr-FR"/>
        </w:rPr>
        <w:object w:dxaOrig="1780" w:dyaOrig="800">
          <v:shape id="_x0000_i1161" type="#_x0000_t75" style="width:88.2pt;height:40.2pt" o:ole="" filled="t">
            <v:imagedata r:id="rId1897" o:title=""/>
          </v:shape>
          <o:OLEObject Type="Embed" ProgID="Equation.DSMT4" ShapeID="_x0000_i1161" DrawAspect="Content" ObjectID="_1629057350" r:id="rId1898"/>
        </w:objec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ind w:firstLine="228"/>
        <w:rPr>
          <w:b/>
          <w:bCs/>
          <w:highlight w:val="yellow"/>
          <w:rtl/>
          <w:lang w:val="fr-FR"/>
        </w:rPr>
      </w:pPr>
    </w:p>
    <w:p w:rsidR="005C17AC" w:rsidRDefault="005C17AC" w:rsidP="005C17AC">
      <w:pPr>
        <w:bidi/>
        <w:ind w:firstLine="228"/>
        <w:rPr>
          <w:b/>
          <w:bCs/>
          <w:highlight w:val="yellow"/>
          <w:rtl/>
          <w:lang w:val="fr-FR"/>
        </w:rPr>
      </w:pPr>
    </w:p>
    <w:p w:rsidR="005C17AC" w:rsidRPr="00E10397" w:rsidRDefault="005C17AC" w:rsidP="005C17AC">
      <w:pPr>
        <w:bidi/>
        <w:ind w:firstLine="228"/>
        <w:rPr>
          <w:b/>
          <w:bCs/>
          <w:rtl/>
          <w:lang w:val="fr-FR"/>
        </w:rPr>
      </w:pPr>
      <w:r w:rsidRPr="00D60B45">
        <w:rPr>
          <w:rFonts w:hint="cs"/>
          <w:b/>
          <w:bCs/>
          <w:highlight w:val="yellow"/>
          <w:rtl/>
          <w:lang w:val="fr-FR"/>
        </w:rPr>
        <w:lastRenderedPageBreak/>
        <w:t>الحل :</w:t>
      </w:r>
    </w:p>
    <w:p w:rsidR="005C17AC" w:rsidRDefault="00B709E8" w:rsidP="002A32EC">
      <w:pPr>
        <w:numPr>
          <w:ilvl w:val="0"/>
          <w:numId w:val="40"/>
        </w:numPr>
        <w:bidi/>
        <w:spacing w:after="0" w:line="240" w:lineRule="auto"/>
        <w:rPr>
          <w:lang w:val="fr-FR"/>
        </w:rPr>
      </w:pPr>
      <w:r>
        <w:rPr>
          <w:noProof/>
        </w:rPr>
        <w:pict>
          <v:group id="Groupe 325" o:spid="_x0000_s1680" style="position:absolute;left:0;text-align:left;margin-left:-70.3pt;margin-top:10.55pt;width:156.75pt;height:105.45pt;z-index:251780096" coordorigin="681,3531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">
            <v:group id="Group 250" o:spid="_x0000_s1681" style="position:absolute;left:681;top:3531;width:3135;height:2109" coordorigin="1593,3987" coordsize="3135,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<v:shape id="AutoShape 251" o:spid="_x0000_s1682" type="#_x0000_t5" style="position:absolute;left:1937;top:4304;width:2392;height:1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C8RsUA&#10;AADcAAAADwAAAGRycy9kb3ducmV2LnhtbESPQWvCQBCF7wX/wzKCN7NRQSV1FbUt9KCg0Utv0+w0&#10;CWZnw+5W47/vCkKPjzfve/MWq8404krO15YVjJIUBHFhdc2lgvPpYzgH4QOyxsYyKbiTh9Wy97LA&#10;TNsbH+mah1JECPsMFVQhtJmUvqjIoE9sSxy9H+sMhihdKbXDW4SbRo7TdCoN1hwbKmxpW1FxyX9N&#10;fIP3u6/72/k07ag8bMjq0ft3UGrQ79avIAJ14f/4mf7UCibjGTzGRAL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oLxGxQAAANwAAAAPAAAAAAAAAAAAAAAAAJgCAABkcnMv&#10;ZG93bnJldi54bWxQSwUGAAAAAAQABAD1AAAAigMAAAAA&#10;" adj="7333"/>
              <v:line id="Line 252" o:spid="_x0000_s1683" style="position:absolute;visibility:visible;mso-wrap-style:square" from="3132,5583" to="3132,5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+W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+PlnDAAAA3AAAAA8AAAAAAAAAAAAA&#10;AAAAoQIAAGRycy9kb3ducmV2LnhtbFBLBQYAAAAABAAEAPkAAACRAwAAAAA=&#10;"/>
              <v:line id="Line 253" o:spid="_x0000_s1684" style="position:absolute;flip:x;visibility:visible;mso-wrap-style:square" from="3508,4939" to="3565,5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av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PJr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WGr3GAAAA3AAAAA8AAAAAAAAA&#10;AAAAAAAAoQIAAGRycy9kb3ducmV2LnhtbFBLBQYAAAAABAAEAPkAAACUAwAAAAA=&#10;"/>
              <v:line id="Line 254" o:spid="_x0000_s1685" style="position:absolute;visibility:visible;mso-wrap-style:square" from="2277,4916" to="2408,5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Gkgs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RpILDAAAA3AAAAA8AAAAAAAAAAAAA&#10;AAAAoQIAAGRycy9kb3ducmV2LnhtbFBLBQYAAAAABAAEAPkAAACRAwAAAAA=&#10;"/>
              <v:shape id="Text Box 255" o:spid="_x0000_s1686" type="#_x0000_t202" style="position:absolute;left:2505;top:3987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<v:textbox>
                  <w:txbxContent>
                    <w:p w:rsidR="007C1912" w:rsidRPr="00D66690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A</w:t>
                      </w:r>
                    </w:p>
                  </w:txbxContent>
                </v:textbox>
              </v:shape>
              <v:shape id="Text Box 256" o:spid="_x0000_s1687" type="#_x0000_t202" style="position:absolute;left:1593;top:5412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AUM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t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mgFDEAAAA3AAAAA8AAAAAAAAAAAAAAAAAmAIAAGRycy9k&#10;b3ducmV2LnhtbFBLBQYAAAAABAAEAPUAAACJAwAAAAA=&#10;" filled="f" stroked="f">
                <v:textbox>
                  <w:txbxContent>
                    <w:p w:rsidR="007C1912" w:rsidRPr="00D66690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B</w:t>
                      </w:r>
                    </w:p>
                  </w:txbxContent>
                </v:textbox>
              </v:shape>
              <v:shape id="Text Box 257" o:spid="_x0000_s1688" type="#_x0000_t202" style="position:absolute;left:1935;top:4671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<v:textbox>
                  <w:txbxContent>
                    <w:p w:rsidR="007C1912" w:rsidRPr="00D66690" w:rsidRDefault="007C1912" w:rsidP="005C17AC">
                      <w:pPr>
                        <w:jc w:val="center"/>
                        <w:rPr>
                          <w:i/>
                          <w:iCs/>
                          <w:color w:val="FF0000"/>
                          <w:sz w:val="20"/>
                          <w:szCs w:val="20"/>
                          <w:lang w:val="fr-FR"/>
                        </w:rPr>
                      </w:pPr>
                      <w:r w:rsidRPr="00D66690">
                        <w:rPr>
                          <w:iCs/>
                          <w:color w:val="FF0000"/>
                          <w:sz w:val="20"/>
                          <w:szCs w:val="20"/>
                          <w:lang w:val="fr-FR"/>
                        </w:rPr>
                        <w:t>C'</w:t>
                      </w:r>
                    </w:p>
                  </w:txbxContent>
                </v:textbox>
              </v:shape>
              <v:shape id="Text Box 258" o:spid="_x0000_s1689" type="#_x0000_t202" style="position:absolute;left:3417;top:4671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<v:textbox>
                  <w:txbxContent>
                    <w:p w:rsidR="007C1912" w:rsidRPr="00D66690" w:rsidRDefault="007C1912" w:rsidP="005C17AC">
                      <w:pPr>
                        <w:jc w:val="center"/>
                        <w:rPr>
                          <w:i/>
                          <w:iCs/>
                          <w:color w:val="FF0000"/>
                          <w:sz w:val="20"/>
                          <w:szCs w:val="20"/>
                          <w:lang w:val="fr-FR"/>
                        </w:rPr>
                      </w:pPr>
                      <w:r w:rsidRPr="00D66690">
                        <w:rPr>
                          <w:iCs/>
                          <w:color w:val="FF0000"/>
                          <w:sz w:val="20"/>
                          <w:szCs w:val="20"/>
                          <w:lang w:val="fr-FR"/>
                        </w:rPr>
                        <w:t>B'</w:t>
                      </w:r>
                    </w:p>
                  </w:txbxContent>
                </v:textbox>
              </v:shape>
              <v:shape id="Text Box 259" o:spid="_x0000_s1690" type="#_x0000_t202" style="position:absolute;left:4215;top:5412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<v:textbox>
                  <w:txbxContent>
                    <w:p w:rsidR="007C1912" w:rsidRPr="00D66690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C</w:t>
                      </w:r>
                    </w:p>
                  </w:txbxContent>
                </v:textbox>
              </v:shape>
              <v:shape id="Text Box 260" o:spid="_x0000_s1691" type="#_x0000_t202" style="position:absolute;left:2847;top:5640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<v:textbox>
                  <w:txbxContent>
                    <w:p w:rsidR="007C1912" w:rsidRPr="00D66690" w:rsidRDefault="007C1912" w:rsidP="005C17AC">
                      <w:pPr>
                        <w:jc w:val="center"/>
                        <w:rPr>
                          <w:i/>
                          <w:iCs/>
                          <w:color w:val="FF0000"/>
                          <w:sz w:val="20"/>
                          <w:szCs w:val="20"/>
                          <w:lang w:val="fr-FR"/>
                        </w:rPr>
                      </w:pPr>
                      <w:r w:rsidRPr="00D66690">
                        <w:rPr>
                          <w:iCs/>
                          <w:color w:val="FF0000"/>
                          <w:sz w:val="20"/>
                          <w:szCs w:val="20"/>
                          <w:lang w:val="fr-FR"/>
                        </w:rPr>
                        <w:t>A'</w:t>
                      </w:r>
                    </w:p>
                  </w:txbxContent>
                </v:textbox>
              </v:shape>
              <v:line id="Line 261" o:spid="_x0000_s1692" style="position:absolute;visibility:visible;mso-wrap-style:square" from="2334,4996" to="3531,4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VOZcQAAADcAAAADwAAAGRycy9kb3ducmV2LnhtbESPQYvCMBSE7wv+h/AEb2uqgrtUo4gg&#10;SC+6VdHjo3m21ealNLHWf28WFvY4zMw3zHzZmUq01LjSsoLRMAJBnFldcq7geNh8foNwHlljZZkU&#10;vMjBctH7mGOs7ZN/qE19LgKEXYwKCu/rWEqXFWTQDW1NHLyrbQz6IJtc6gafAW4qOY6iqTRYclgo&#10;sKZ1Qdk9fRgFl8MtOa/TNjlGtXSmTEa7fXtSatDvVjMQnjr/H/5rb7WCyeQLfs+EIyA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ZU5lxAAAANwAAAAPAAAAAAAAAAAA&#10;AAAAAKECAABkcnMvZG93bnJldi54bWxQSwUGAAAAAAQABAD5AAAAkgMAAAAA&#10;" strokecolor="red"/>
              <v:line id="Line 262" o:spid="_x0000_s1693" style="position:absolute;visibility:visible;mso-wrap-style:square" from="2351,5013" to="3149,5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raF8AAAADcAAAADwAAAGRycy9kb3ducmV2LnhtbERPTYvCMBC9C/6HMII3TVUQqUYRQZBe&#10;dKvLehyasa02k9LEWv/95iB4fLzv1aYzlWipcaVlBZNxBII4s7rkXMHlvB8tQDiPrLGyTAre5GCz&#10;7vdWGGv74h9qU5+LEMIuRgWF93UspcsKMujGtiYO3M02Bn2ATS51g68Qbio5jaK5NFhyaCiwpl1B&#10;2SN9GgXX8z3526Vtcolq6UyZTI6n9lep4aDbLkF46vxX/HEftILZLKwNZ8IRkO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62hfAAAAA3AAAAA8AAAAAAAAAAAAAAAAA&#10;oQIAAGRycy9kb3ducmV2LnhtbFBLBQYAAAAABAAEAPkAAACOAwAAAAA=&#10;" strokecolor="red"/>
              <v:line id="Line 263" o:spid="_x0000_s1694" style="position:absolute;flip:x;visibility:visible;mso-wrap-style:square" from="3149,4996" to="3548,5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EMLsYAAADcAAAADwAAAGRycy9kb3ducmV2LnhtbESPQWvCQBSE74X+h+UJ3urGqKVNXaUK&#10;BfEgGKXY2yP7TEKzb+Pu1sR/3y0IPQ4z8w0zX/amEVdyvrasYDxKQBAXVtdcKjgePp5eQPiArLGx&#10;TApu5GG5eHyYY6Ztx3u65qEUEcI+QwVVCG0mpS8qMuhHtiWO3tk6gyFKV0rtsItw08g0SZ6lwZrj&#10;QoUtrSsqvvMfo+BU744z43arr8s2PR2maZqc20+lhoP+/Q1EoD78h+/tjVYwmbzC3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RDC7GAAAA3AAAAA8AAAAAAAAA&#10;AAAAAAAAoQIAAGRycy9kb3ducmV2LnhtbFBLBQYAAAAABAAEAPkAAACUAwAAAAA=&#10;" strokecolor="red"/>
            </v:group>
            <v:line id="Line 264" o:spid="_x0000_s1695" style="position:absolute;flip:x;visibility:visible;mso-wrap-style:square" from="2203,4158" to="2260,4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rMf8EAAADcAAAADwAAAGRycy9kb3ducmV2LnhtbERPyWrDMBC9F/IPYgK5NXKT0DhOFBMC&#10;AZ8KWeh5ao2XxhoZS17699Wh0OPj7Yd0Mo0YqHO1ZQVvywgEcW51zaWCx/3yGoNwHlljY5kU/JCD&#10;9Dh7OWCi7chXGm6+FCGEXYIKKu/bREqXV2TQLW1LHLjCdgZ9gF0pdYdjCDeNXEXRuzRYc2iosKVz&#10;Rfnz1hsF8XfmB/nZn+XuGn8VH9vyWWxOSi3m02kPwtPk/8V/7kwrWG/C/HAmHAF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usx/wQAAANwAAAAPAAAAAAAAAAAAAAAA&#10;AKECAABkcnMvZG93bnJldi54bWxQSwUGAAAAAAQABAD5AAAAjwMAAAAA&#10;" strokecolor="lime"/>
            <v:line id="Line 265" o:spid="_x0000_s1696" style="position:absolute;flip:x;visibility:visible;mso-wrap-style:square" from="2961,4842" to="3018,4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Zp5MUAAADcAAAADwAAAGRycy9kb3ducmV2LnhtbESPS2vDMBCE74X+B7GF3mo5TWgdJ4oJ&#10;gYBPgSSl5621fjTWyljyo/8+KhR6HGbmG2abzaYVI/WusaxgEcUgiAurG64UfFyPLwkI55E1tpZJ&#10;wQ85yHaPD1tMtZ34TOPFVyJA2KWooPa+S6V0RU0GXWQ74uCVtjfog+wrqXucAty08jWO36TBhsNC&#10;jR0daipul8EoSL5zP8rP4SDX5+SrPL1Xt3K1V+r5ad5vQHia/X/4r51rBcvVAn7PhCMgd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/Zp5MUAAADcAAAADwAAAAAAAAAA&#10;AAAAAAChAgAAZHJzL2Rvd25yZXYueG1sUEsFBgAAAAAEAAQA+QAAAJMDAAAAAA==&#10;" strokecolor="lime"/>
            <v:line id="Line 266" o:spid="_x0000_s1697" style="position:absolute;visibility:visible;mso-wrap-style:square" from="2733,5184" to="2733,5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79oMUAAADcAAAADwAAAGRycy9kb3ducmV2LnhtbESPQWvCQBSE74X+h+UVeim60Zag0VWk&#10;IBUvUvXg8bn7TEKyb9Ps1sR/7wqFHoeZ+YaZL3tbiyu1vnSsYDRMQBBrZ0rOFRwP68EEhA/IBmvH&#10;pOBGHpaL56c5ZsZ1/E3XfchFhLDPUEERQpNJ6XVBFv3QNcTRu7jWYoiyzaVpsYtwW8txkqTSYslx&#10;ocCGPgvS1f7XKtA+TbfVbrqbMr79VOvudP7SG6VeX/rVDESgPvyH/9obo+D9Ywy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E79oMUAAADcAAAADwAAAAAAAAAA&#10;AAAAAAChAgAAZHJzL2Rvd25yZXYueG1sUEsFBgAAAAAEAAQA+QAAAJMDAAAAAA==&#10;" strokecolor="lime" strokeweight="3pt">
              <v:stroke linestyle="thinThin"/>
            </v:line>
            <v:line id="Line 267" o:spid="_x0000_s1698" style="position:absolute;visibility:visible;mso-wrap-style:square" from="1593,5184" to="1593,5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YO8UAAADcAAAADwAAAGRycy9kb3ducmV2LnhtbESPQWvCQBSE70L/w/IKvYhurCVodBUR&#10;pNKLVD14fO4+k5Ds25jdmvTfdwuFHoeZ+YZZrntbiwe1vnSsYDJOQBBrZ0rOFZxPu9EMhA/IBmvH&#10;pOCbPKxXT4MlZsZ1/EmPY8hFhLDPUEERQpNJ6XVBFv3YNcTRu7nWYoiyzaVpsYtwW8vXJEmlxZLj&#10;QoENbQvS1fHLKtA+TT+qw/wwZxzeq113ub7rvVIvz/1mASJQH/7Df+29UTB9m8LvmXgE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JYO8UAAADcAAAADwAAAAAAAAAA&#10;AAAAAAChAgAAZHJzL2Rvd25yZXYueG1sUEsFBgAAAAAEAAQA+QAAAJMDAAAAAA==&#10;" strokecolor="lime" strokeweight="3pt">
              <v:stroke linestyle="thinThin"/>
            </v:line>
            <v:line id="Line 268" o:spid="_x0000_s1699" style="position:absolute;visibility:visible;mso-wrap-style:square" from="1137,4842" to="1308,4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2aOMYAAADcAAAADwAAAGRycy9kb3ducmV2LnhtbESPQUsDMRSE74L/ITzBm83aluJumxZb&#10;KPYi6Cp6fW5eN6ubl+0mbtN/3wgFj8PMfMMsVtG2YqDeN44V3I8yEMSV0w3XCt7ftncPIHxA1tg6&#10;JgUn8rBaXl8tsNDuyK80lKEWCcK+QAUmhK6Q0leGLPqR64iTt3e9xZBkX0vd4zHBbSvHWTaTFhtO&#10;CwY72hiqfspfq+DFPJfmI//a+eH7M+aljfnhaa3U7U18nIMIFMN/+NLeaQWT6RT+zqQjI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NmjjGAAAA3AAAAA8AAAAAAAAA&#10;AAAAAAAAoQIAAGRycy9kb3ducmV2LnhtbFBLBQYAAAAABAAEAPkAAACUAwAAAAA=&#10;" strokecolor="lime" strokeweight="6pt">
              <v:stroke linestyle="thickBetweenThin"/>
            </v:line>
            <v:line id="Line 269" o:spid="_x0000_s1700" style="position:absolute;visibility:visible;mso-wrap-style:square" from="1558,4158" to="1729,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E/o8YAAADcAAAADwAAAGRycy9kb3ducmV2LnhtbESPQUsDMRSE74L/IbxCbzZbq8XdNi0q&#10;iL0UdBV7fd28blY3L+smbuO/NwWhx2FmvmGW62hbMVDvG8cKppMMBHHldMO1gve3p6s7ED4ga2wd&#10;k4Jf8rBeXV4ssdDuyK80lKEWCcK+QAUmhK6Q0leGLPqJ64iTd3C9xZBkX0vd4zHBbSuvs2wuLTac&#10;Fgx29Gio+ip/rIIXsy3NR77f+OFzF/PSxvz7+UGp8SjeL0AEiuEc/m9vtILZzS2czq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BP6PGAAAA3AAAAA8AAAAAAAAA&#10;AAAAAAAAoQIAAGRycy9kb3ducmV2LnhtbFBLBQYAAAAABAAEAPkAAACUAwAAAAA=&#10;" strokecolor="lime" strokeweight="6pt">
              <v:stroke linestyle="thickBetweenThin"/>
            </v:line>
          </v:group>
        </w:pict>
      </w:r>
      <w:r w:rsidR="005C17AC">
        <w:rPr>
          <w:rFonts w:hint="cs"/>
          <w:rtl/>
          <w:lang w:val="fr-FR"/>
        </w:rPr>
        <w:t xml:space="preserve">تبيان أن المثلثين </w:t>
      </w:r>
      <w:r w:rsidR="005C17AC">
        <w:rPr>
          <w:lang w:val="fr-FR"/>
        </w:rPr>
        <w:t>ABC</w:t>
      </w:r>
      <w:r w:rsidR="005C17AC">
        <w:rPr>
          <w:rFonts w:hint="cs"/>
          <w:rtl/>
          <w:lang w:val="fr-FR"/>
        </w:rPr>
        <w:t xml:space="preserve"> و </w:t>
      </w:r>
      <w:r w:rsidR="005C17AC">
        <w:rPr>
          <w:lang w:val="fr-FR"/>
        </w:rPr>
        <w:t>A'B'C'</w:t>
      </w:r>
      <w:r w:rsidR="005C17AC">
        <w:rPr>
          <w:rFonts w:hint="cs"/>
          <w:rtl/>
          <w:lang w:val="fr-FR"/>
        </w:rPr>
        <w:t xml:space="preserve"> متشابهان ، وتعيين نسبة التشابه.</w:t>
      </w:r>
    </w:p>
    <w:p w:rsidR="005C17AC" w:rsidRDefault="005C17AC" w:rsidP="005C17AC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منتصفات أضلاعه </w:t>
      </w:r>
      <w:r>
        <w:rPr>
          <w:lang w:val="fr-FR"/>
        </w:rPr>
        <w:t>[B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AB]</w:t>
      </w:r>
      <w:r>
        <w:rPr>
          <w:rFonts w:hint="cs"/>
          <w:rtl/>
          <w:lang w:val="fr-FR"/>
        </w:rPr>
        <w:t xml:space="preserve"> على الترتيب.</w:t>
      </w:r>
    </w:p>
    <w:p w:rsidR="005C17AC" w:rsidRDefault="005C17AC" w:rsidP="005C17AC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إذن حسب نتيجة مبرهنة طاليس فإن : </w:t>
      </w:r>
      <w:r>
        <w:rPr>
          <w:lang w:val="fr-FR"/>
        </w:rPr>
        <w:t>(A'B') // (AB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'B' = AC' = BC'</w:t>
      </w:r>
    </w:p>
    <w:p w:rsidR="005C17AC" w:rsidRDefault="005C17AC" w:rsidP="005C17AC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: الربعان </w:t>
      </w:r>
      <w:r>
        <w:rPr>
          <w:lang w:val="fr-FR"/>
        </w:rPr>
        <w:t>AB'A'C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BA'B'C'</w:t>
      </w:r>
      <w:r>
        <w:rPr>
          <w:rFonts w:hint="cs"/>
          <w:rtl/>
          <w:lang w:val="fr-FR"/>
        </w:rPr>
        <w:t xml:space="preserve"> متوازيا أضلاع </w:t>
      </w:r>
    </w:p>
    <w:p w:rsidR="005C17AC" w:rsidRDefault="005C17AC" w:rsidP="005C17AC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إذن كل زاويتان متقابلتان هما متقايستان أي : </w:t>
      </w:r>
      <w:r w:rsidRPr="00573147">
        <w:rPr>
          <w:position w:val="-6"/>
          <w:rtl/>
          <w:lang w:val="fr-FR"/>
        </w:rPr>
        <w:object w:dxaOrig="1900" w:dyaOrig="400">
          <v:shape id="_x0000_i1162" type="#_x0000_t75" style="width:95.35pt;height:20.1pt" o:ole="" filled="t">
            <v:imagedata r:id="rId1899" o:title=""/>
          </v:shape>
          <o:OLEObject Type="Embed" ProgID="Equation.DSMT4" ShapeID="_x0000_i1162" DrawAspect="Content" ObjectID="_1629057351" r:id="rId1900"/>
        </w:object>
      </w:r>
      <w:r>
        <w:rPr>
          <w:rFonts w:hint="cs"/>
          <w:rtl/>
          <w:lang w:val="fr-FR"/>
        </w:rPr>
        <w:t xml:space="preserve"> و </w:t>
      </w:r>
      <w:r w:rsidRPr="00573147">
        <w:rPr>
          <w:position w:val="-6"/>
          <w:rtl/>
          <w:lang w:val="fr-FR"/>
        </w:rPr>
        <w:object w:dxaOrig="1880" w:dyaOrig="400">
          <v:shape id="_x0000_i1163" type="#_x0000_t75" style="width:94.7pt;height:20.1pt" o:ole="" filled="t">
            <v:imagedata r:id="rId1901" o:title=""/>
          </v:shape>
          <o:OLEObject Type="Embed" ProgID="Equation.DSMT4" ShapeID="_x0000_i1163" DrawAspect="Content" ObjectID="_1629057352" r:id="rId1902"/>
        </w:object>
      </w:r>
    </w:p>
    <w:p w:rsidR="005C17AC" w:rsidRDefault="005C17AC" w:rsidP="005C17AC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: </w:t>
      </w:r>
      <w:r w:rsidRPr="00573147">
        <w:rPr>
          <w:position w:val="-6"/>
          <w:rtl/>
          <w:lang w:val="fr-FR"/>
        </w:rPr>
        <w:object w:dxaOrig="1700" w:dyaOrig="400">
          <v:shape id="_x0000_i1164" type="#_x0000_t75" style="width:85.6pt;height:20.1pt" o:ole="" filled="t">
            <v:imagedata r:id="rId1903" o:title=""/>
          </v:shape>
          <o:OLEObject Type="Embed" ProgID="Equation.DSMT4" ShapeID="_x0000_i1164" DrawAspect="Content" ObjectID="_1629057353" r:id="rId1904"/>
        </w:object>
      </w:r>
      <w:r>
        <w:rPr>
          <w:rFonts w:hint="cs"/>
          <w:rtl/>
          <w:lang w:val="fr-FR"/>
        </w:rPr>
        <w:t xml:space="preserve"> و </w:t>
      </w:r>
      <w:r w:rsidRPr="00573147">
        <w:rPr>
          <w:position w:val="-6"/>
          <w:rtl/>
          <w:lang w:val="fr-FR"/>
        </w:rPr>
        <w:object w:dxaOrig="1680" w:dyaOrig="400">
          <v:shape id="_x0000_i1165" type="#_x0000_t75" style="width:84.3pt;height:20.1pt" o:ole="" filled="t">
            <v:imagedata r:id="rId1905" o:title=""/>
          </v:shape>
          <o:OLEObject Type="Embed" ProgID="Equation.DSMT4" ShapeID="_x0000_i1165" DrawAspect="Content" ObjectID="_1629057354" r:id="rId1906"/>
        </w:object>
      </w:r>
      <w:r>
        <w:rPr>
          <w:rFonts w:hint="cs"/>
          <w:rtl/>
          <w:lang w:val="fr-FR"/>
        </w:rPr>
        <w:tab/>
        <w:t xml:space="preserve">إذن المثلثان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'B'C'</w:t>
      </w:r>
      <w:r>
        <w:rPr>
          <w:rFonts w:hint="cs"/>
          <w:rtl/>
          <w:lang w:val="fr-FR"/>
        </w:rPr>
        <w:t xml:space="preserve"> متشابهان.</w:t>
      </w:r>
    </w:p>
    <w:p w:rsidR="005C17AC" w:rsidRDefault="00B709E8" w:rsidP="005C17AC">
      <w:pPr>
        <w:bidi/>
        <w:ind w:left="228"/>
        <w:rPr>
          <w:rtl/>
          <w:lang w:val="fr-FR"/>
        </w:rPr>
      </w:pPr>
      <w:r>
        <w:rPr>
          <w:noProof/>
          <w:rtl/>
        </w:rPr>
        <w:pict>
          <v:group id="Groupe 296" o:spid="_x0000_s1650" style="position:absolute;left:0;text-align:left;margin-left:-17.75pt;margin-top:21.55pt;width:156.75pt;height:108.3pt;z-index:251781120" coordorigin="1023,8376" coordsize="3135,2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">
            <v:shape id="AutoShape 271" o:spid="_x0000_s1651" type="#_x0000_t5" style="position:absolute;left:1367;top:8693;width:2392;height:1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5fYccA&#10;AADcAAAADwAAAGRycy9kb3ducmV2LnhtbESPQWvCQBSE7wX/w/IEb3XTtGgbXcWKYvEg1BaKt0f2&#10;NQlm34bdNYn99d1CweMwM98w82VvatGS85VlBQ/jBARxbnXFhYLPj+39MwgfkDXWlknBlTwsF4O7&#10;OWbadvxO7TEUIkLYZ6igDKHJpPR5SQb92DbE0fu2zmCI0hVSO+wi3NQyTZKJNFhxXCixoXVJ+fl4&#10;MQrazf71tD6kbvJzfTrIbrf7Ms2jUqNhv5qBCNSHW/i//aYVpC9T+DsTj4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OX2HHAAAA3AAAAA8AAAAAAAAAAAAAAAAAmAIAAGRy&#10;cy9kb3ducmV2LnhtbFBLBQYAAAAABAAEAPUAAACMAwAAAAA=&#10;" adj="7333" filled="f"/>
            <v:line id="Line 272" o:spid="_x0000_s1652" style="position:absolute;visibility:visible;mso-wrap-style:square" from="2562,9972" to="2562,10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<v:line id="Line 273" o:spid="_x0000_s1653" style="position:absolute;flip:x;visibility:visible;mso-wrap-style:square" from="2938,9328" to="2995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jcx8YAAADcAAAADwAAAGRycy9kb3ducmV2LnhtbESPQWsCMRSE70L/Q3iFXqRmK1Lc1ShS&#10;KPTgpVZWentuXjfLbl62Sarbf28EweMwM98wy/VgO3EiHxrHCl4mGQjiyumGawX7r/fnOYgQkTV2&#10;jknBPwVYrx5GSyy0O/MnnXaxFgnCoUAFJsa+kDJUhiyGieuJk/fjvMWYpK+l9nhOcNvJaZa9SosN&#10;pwWDPb0Zqtrdn1Ug59vxr98cZ23ZHg65Kauy/94q9fQ4bBYgIg3xHr61P7SCa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I3MfGAAAA3AAAAA8AAAAAAAAA&#10;AAAAAAAAoQIAAGRycy9kb3ducmV2LnhtbFBLBQYAAAAABAAEAPkAAACUAwAAAAA=&#10;"/>
            <v:line id="Line 274" o:spid="_x0000_s1654" style="position:absolute;visibility:visible;mso-wrap-style:square" from="1707,9305" to="1838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9bj/DAAAA3AAAAA8AAAAAAAAAAAAA&#10;AAAAoQIAAGRycy9kb3ducmV2LnhtbFBLBQYAAAAABAAEAPkAAACRAwAAAAA=&#10;"/>
            <v:shape id="Text Box 275" o:spid="_x0000_s1655" type="#_x0000_t202" style="position:absolute;left:1935;top:8376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<v:textbox>
                <w:txbxContent>
                  <w:p w:rsidR="007C1912" w:rsidRPr="00D66690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276" o:spid="_x0000_s1656" type="#_x0000_t202" style="position:absolute;left:1023;top:9801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<v:textbox>
                <w:txbxContent>
                  <w:p w:rsidR="007C1912" w:rsidRPr="00D66690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277" o:spid="_x0000_s1657" type="#_x0000_t202" style="position:absolute;left:1365;top:9060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<v:textbox>
                <w:txbxContent>
                  <w:p w:rsidR="007C1912" w:rsidRPr="00D66690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0"/>
                        <w:szCs w:val="20"/>
                        <w:lang w:val="fr-FR"/>
                      </w:rPr>
                    </w:pPr>
                    <w:r w:rsidRPr="00D66690">
                      <w:rPr>
                        <w:iCs/>
                        <w:color w:val="FF0000"/>
                        <w:sz w:val="20"/>
                        <w:szCs w:val="20"/>
                        <w:lang w:val="fr-FR"/>
                      </w:rPr>
                      <w:t>C'</w:t>
                    </w:r>
                  </w:p>
                </w:txbxContent>
              </v:textbox>
            </v:shape>
            <v:shape id="Text Box 278" o:spid="_x0000_s1658" type="#_x0000_t202" style="position:absolute;left:2847;top:9060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<v:textbox>
                <w:txbxContent>
                  <w:p w:rsidR="007C1912" w:rsidRPr="00D66690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0"/>
                        <w:szCs w:val="20"/>
                        <w:lang w:val="fr-FR"/>
                      </w:rPr>
                    </w:pPr>
                    <w:r w:rsidRPr="00D66690">
                      <w:rPr>
                        <w:iCs/>
                        <w:color w:val="FF0000"/>
                        <w:sz w:val="20"/>
                        <w:szCs w:val="20"/>
                        <w:lang w:val="fr-FR"/>
                      </w:rPr>
                      <w:t>B'</w:t>
                    </w:r>
                  </w:p>
                </w:txbxContent>
              </v:textbox>
            </v:shape>
            <v:shape id="Text Box 279" o:spid="_x0000_s1659" type="#_x0000_t202" style="position:absolute;left:3645;top:9801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<v:textbox>
                <w:txbxContent>
                  <w:p w:rsidR="007C1912" w:rsidRPr="00D66690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280" o:spid="_x0000_s1660" type="#_x0000_t202" style="position:absolute;left:2277;top:10029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<v:textbox>
                <w:txbxContent>
                  <w:p w:rsidR="007C1912" w:rsidRPr="00D66690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0"/>
                        <w:szCs w:val="20"/>
                        <w:lang w:val="fr-FR"/>
                      </w:rPr>
                    </w:pPr>
                    <w:r w:rsidRPr="00D66690">
                      <w:rPr>
                        <w:iCs/>
                        <w:color w:val="FF0000"/>
                        <w:sz w:val="20"/>
                        <w:szCs w:val="20"/>
                        <w:lang w:val="fr-FR"/>
                      </w:rPr>
                      <w:t>A'</w:t>
                    </w:r>
                  </w:p>
                </w:txbxContent>
              </v:textbox>
            </v:shape>
            <v:line id="Line 281" o:spid="_x0000_s1661" style="position:absolute;visibility:visible;mso-wrap-style:square" from="1764,9385" to="2961,9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mE2MQAAADcAAAADwAAAGRycy9kb3ducmV2LnhtbESPQWvCQBSE7wX/w/KE3uquCq2kriKC&#10;ILlUo9IeH9nXJJp9G7JrjP++KxQ8DjPzDTNf9rYWHbW+cqxhPFIgiHNnKi40HA+btxkIH5AN1o5J&#10;w508LBeDlzkmxt14T10WChEh7BPUUIbQJFL6vCSLfuQa4uj9utZiiLItpGnxFuG2lhOl3qXFiuNC&#10;iQ2tS8ov2dVq+Dmc0+911qVH1Uhvq3T8tetOWr8O+9UniEB9eIb/21ujYao+4HEmHgG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CYTYxAAAANwAAAAPAAAAAAAAAAAA&#10;AAAAAKECAABkcnMvZG93bnJldi54bWxQSwUGAAAAAAQABAD5AAAAkgMAAAAA&#10;" strokecolor="red"/>
            <v:line id="Line 282" o:spid="_x0000_s1662" style="position:absolute;visibility:visible;mso-wrap-style:square" from="1781,9402" to="2579,1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YQqsAAAADcAAAADwAAAGRycy9kb3ducmV2LnhtbERPTYvCMBC9C/sfwgh700QXRKpRRFiQ&#10;XlarsnscmrGtNpPSZGv99+YgeHy87+W6t7XoqPWVYw2TsQJBnDtTcaHhdPwezUH4gGywdkwaHuRh&#10;vfoYLDEx7s4H6rJQiBjCPkENZQhNIqXPS7Lox64hjtzFtRZDhG0hTYv3GG5rOVVqJi1WHBtKbGhb&#10;Un7L/q2Gv+M1/d1mXXpSjfS2Sic/++6s9eew3yxABOrDW/xy74yGLxX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6WEKrAAAAA3AAAAA8AAAAAAAAAAAAAAAAA&#10;oQIAAGRycy9kb3ducmV2LnhtbFBLBQYAAAAABAAEAPkAAACOAwAAAAA=&#10;" strokecolor="red"/>
            <v:line id="Line 283" o:spid="_x0000_s1663" style="position:absolute;flip:x;visibility:visible;mso-wrap-style:square" from="2579,9385" to="2978,10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3Gk8YAAADcAAAADwAAAGRycy9kb3ducmV2LnhtbESPT2sCMRTE74LfITzBmyZdW7GrUdpC&#10;oXgQ/EPR22Pz3F26edkmqa7fvikUPA4z8xtmsepsIy7kQ+1Yw8NYgSAunKm51HDYv49mIEJENtg4&#10;Jg03CrBa9nsLzI278pYuu1iKBOGQo4YqxjaXMhQVWQxj1xIn7+y8xZikL6XxeE1w28hMqam0WHNa&#10;qLClt4qKr92P1XCsN4cn6zevp+91dtw/Zpk6t59aDwfdyxxEpC7ew//tD6Nhop7h70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9xpPGAAAA3AAAAA8AAAAAAAAA&#10;AAAAAAAAoQIAAGRycy9kb3ducmV2LnhtbFBLBQYAAAAABAAEAPkAAACUAwAAAAA=&#10;" strokecolor="red"/>
            <v:line id="Line 284" o:spid="_x0000_s1664" style="position:absolute;flip:x;visibility:visible;mso-wrap-style:square" from="2545,9003" to="2602,9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njYsAAAADcAAAADwAAAGRycy9kb3ducmV2LnhtbERPy4rCMBTdC/MP4Qqz07Tj4NRqFBEE&#10;V4I6uL42tw/b3JQm1s7fm8WAy8N5rzaDaURPnassK4inEQjizOqKCwW/l/0kAeE8ssbGMin4Iweb&#10;9cdoham2Tz5Rf/aFCCHsUlRQet+mUrqsJINualviwOW2M+gD7AqpO3yGcNPIryiaS4MVh4YSW9qV&#10;lNXnh1GQ3A++l9fHTi5OyS0//hR1/r1V6nM8bJcgPA3+Lf53H7SCWRzmhzPhCMj1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sJ42LAAAAA3AAAAA8AAAAAAAAAAAAAAAAA&#10;oQIAAGRycy9kb3ducmV2LnhtbFBLBQYAAAAABAAEAPkAAACOAwAAAAA=&#10;" strokecolor="lime"/>
            <v:line id="Line 285" o:spid="_x0000_s1665" style="position:absolute;flip:x;visibility:visible;mso-wrap-style:square" from="3303,9687" to="3360,9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VG+cUAAADcAAAADwAAAGRycy9kb3ducmV2LnhtbESPS2vDMBCE74X+B7GF3hrZbUhdJ0oI&#10;hoJPgaSl5621fiTWyljyo/++CgRyHGbmG2azm00rRupdY1lBvIhAEBdWN1wp+P76fElAOI+ssbVM&#10;Cv7IwW77+LDBVNuJjzSefCUChF2KCmrvu1RKV9Rk0C1sRxy80vYGfZB9JXWPU4CbVr5G0UoabDgs&#10;1NhRVlNxOQ1GQXLO/Sh/hkx+HJPf8vBeXcrlXqnnp3m/BuFp9vfwrZ1rBW9xDNcz4QjI7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EVG+cUAAADcAAAADwAAAAAAAAAA&#10;AAAAAAChAgAAZHJzL2Rvd25yZXYueG1sUEsFBgAAAAAEAAQA+QAAAJMDAAAAAA==&#10;" strokecolor="lime"/>
            <v:line id="Line 286" o:spid="_x0000_s1666" style="position:absolute;visibility:visible;mso-wrap-style:square" from="3075,10029" to="3075,10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3SvcUAAADcAAAADwAAAGRycy9kb3ducmV2LnhtbESPQWvCQBSE74L/YXkFL1I3Wgg1uooI&#10;ovQi2h56fO6+JiHZtzG7mvjvuwWhx2FmvmGW697W4k6tLx0rmE4SEMTamZJzBV+fu9d3ED4gG6wd&#10;k4IHeVivhoMlZsZ1fKL7OeQiQthnqKAIocmk9Logi37iGuLo/bjWYoiyzaVpsYtwW8tZkqTSYslx&#10;ocCGtgXp6nyzCrRP04/qOD/OGcfXatd9X/b6oNTopd8sQATqw3/42T4YBW/TGfydi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/3SvcUAAADcAAAADwAAAAAAAAAA&#10;AAAAAAChAgAAZHJzL2Rvd25yZXYueG1sUEsFBgAAAAAEAAQA+QAAAJMDAAAAAA==&#10;" strokecolor="lime" strokeweight="3pt">
              <v:stroke linestyle="thinThin"/>
            </v:line>
            <v:line id="Line 287" o:spid="_x0000_s1667" style="position:absolute;visibility:visible;mso-wrap-style:square" from="1935,10029" to="1935,10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F3JsUAAADcAAAADwAAAGRycy9kb3ducmV2LnhtbESPQWvCQBSE70L/w/IKXqRuVAg1ukop&#10;iOJF1B56fO6+JiHZt2l2NfHfdwuCx2FmvmGW697W4katLx0rmIwTEMTamZJzBV/nzds7CB+QDdaO&#10;ScGdPKxXL4MlZsZ1fKTbKeQiQthnqKAIocmk9Logi37sGuLo/bjWYoiyzaVpsYtwW8tpkqTSYslx&#10;ocCGPgvS1elqFWifpvvqMD/MGUe/1ab7vmz1Tqnha/+xABGoD8/wo70zCmaTGfyfi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F3JsUAAADcAAAADwAAAAAAAAAA&#10;AAAAAAChAgAAZHJzL2Rvd25yZXYueG1sUEsFBgAAAAAEAAQA+QAAAJMDAAAAAA==&#10;" strokecolor="lime" strokeweight="3pt">
              <v:stroke linestyle="thinThin"/>
            </v:line>
            <v:line id="Line 288" o:spid="_x0000_s1668" style="position:absolute;visibility:visible;mso-wrap-style:square" from="1479,9687" to="1650,9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61JcYAAADcAAAADwAAAGRycy9kb3ducmV2LnhtbESPQUsDMRSE70L/Q3hCbzZbK+Jum5ZW&#10;EHsR6ip6fW5eN2s3L+smbtN/3xQEj8PMfMMsVtG2YqDeN44VTCcZCOLK6YZrBe9vTzcPIHxA1tg6&#10;JgUn8rBajq4WWGh35FcaylCLBGFfoAITQldI6StDFv3EdcTJ27veYkiyr6Xu8ZjgtpW3WXYvLTac&#10;Fgx29GioOpS/VsHOvJTmI//a+uH7M+aljfnP80ap8XVcz0EEiuE//NfeagWz6R1czqQjI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+tSXGAAAA3AAAAA8AAAAAAAAA&#10;AAAAAAAAoQIAAGRycy9kb3ducmV2LnhtbFBLBQYAAAAABAAEAPkAAACUAwAAAAA=&#10;" strokecolor="lime" strokeweight="6pt">
              <v:stroke linestyle="thickBetweenThin"/>
            </v:line>
            <v:line id="Line 289" o:spid="_x0000_s1669" style="position:absolute;visibility:visible;mso-wrap-style:square" from="1900,9003" to="2071,9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IQvsYAAADcAAAADwAAAGRycy9kb3ducmV2LnhtbESPQUsDMRSE70L/Q3hCbzZbi+Jum5ZW&#10;EHsR6ip6fW5eN2s3L+smbtN/3xQEj8PMfMMsVtG2YqDeN44VTCcZCOLK6YZrBe9vTzcPIHxA1tg6&#10;JgUn8rBajq4WWGh35FcaylCLBGFfoAITQldI6StDFv3EdcTJ27veYkiyr6Xu8ZjgtpW3WXYvLTac&#10;Fgx29GioOpS/VsHOvJTmI//a+uH7M+aljfnP80ap8XVcz0EEiuE//NfeagWz6R1czqQjI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yEL7GAAAA3AAAAA8AAAAAAAAA&#10;AAAAAAAAoQIAAGRycy9kb3ducmV2LnhtbFBLBQYAAAAABAAEAPkAAACUAwAAAAA=&#10;" strokecolor="lime" strokeweight="6pt">
              <v:stroke linestyle="thickBetweenThin"/>
            </v:line>
            <v:line id="Line 290" o:spid="_x0000_s1670" style="position:absolute;flip:y;visibility:visible;mso-wrap-style:square" from="2562,9402" to="2562,1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eOC8UAAADcAAAADwAAAGRycy9kb3ducmV2LnhtbESPQWvCQBSE74L/YXmCt7pJpUFSV9GC&#10;WuipWqTeXrPPJJp9G7Jrkv77bkHwOMzMN8x82ZtKtNS40rKCeBKBIM6sLjlX8HXYPM1AOI+ssbJM&#10;Cn7JwXIxHMwx1bbjT2r3PhcBwi5FBYX3dSqlywoy6Ca2Jg7e2TYGfZBNLnWDXYCbSj5HUSINlhwW&#10;CqzpraDsur8ZBbvueD7G3enFr08fl++kNT9xv1VqPOpXryA89f4RvrfftYJpnMD/mXA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eOC8UAAADcAAAADwAAAAAAAAAA&#10;AAAAAAChAgAAZHJzL2Rvd25yZXYueG1sUEsFBgAAAAAEAAQA+QAAAJMDAAAAAA==&#10;" strokecolor="blue"/>
            <v:line id="Line 291" o:spid="_x0000_s1671" style="position:absolute;flip:y;visibility:visible;mso-wrap-style:square" from="2180,8718" to="2180,10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srkMYAAADcAAAADwAAAGRycy9kb3ducmV2LnhtbESPQWvCQBSE74L/YXkFb2aTSrVEV2kF&#10;24IntYjeXrPPJDb7NmS3SfrvuwXB4zAz3zCLVW8q0VLjSssKkigGQZxZXXKu4POwGT+DcB5ZY2WZ&#10;FPySg9VyOFhgqm3HO2r3PhcBwi5FBYX3dSqlywoy6CJbEwfvYhuDPsgml7rBLsBNJR/jeCoNlhwW&#10;CqxpXVD2vf8xCt674+WYdOcn/3reXk/T1nwl/ZtSo4f+ZQ7CU+/v4Vv7QyuYJDP4PxOO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LK5DGAAAA3AAAAA8AAAAAAAAA&#10;AAAAAAAAoQIAAGRycy9kb3ducmV2LnhtbFBLBQYAAAAABAAEAPkAAACUAwAAAAA=&#10;" strokecolor="blue"/>
            <v:shape id="Text Box 292" o:spid="_x0000_s1672" type="#_x0000_t202" style="position:absolute;left:1935;top:10086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<v:textbox>
                <w:txbxContent>
                  <w:p w:rsidR="007C1912" w:rsidRPr="00B67783" w:rsidRDefault="007C1912" w:rsidP="005C17AC">
                    <w:pPr>
                      <w:jc w:val="center"/>
                      <w:rPr>
                        <w:i/>
                        <w:iCs/>
                        <w:color w:val="0000FF"/>
                        <w:sz w:val="20"/>
                        <w:szCs w:val="20"/>
                        <w:lang w:val="fr-FR"/>
                      </w:rPr>
                    </w:pPr>
                    <w:r w:rsidRPr="00B67783">
                      <w:rPr>
                        <w:iCs/>
                        <w:color w:val="0000FF"/>
                        <w:sz w:val="20"/>
                        <w:szCs w:val="20"/>
                        <w:lang w:val="fr-FR"/>
                      </w:rPr>
                      <w:t>H</w:t>
                    </w:r>
                  </w:p>
                </w:txbxContent>
              </v:textbox>
            </v:shape>
            <v:shape id="Text Box 293" o:spid="_x0000_s1673" type="#_x0000_t202" style="position:absolute;left:2277;top:9060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<v:textbox>
                <w:txbxContent>
                  <w:p w:rsidR="007C1912" w:rsidRPr="00B67783" w:rsidRDefault="007C1912" w:rsidP="005C17AC">
                    <w:pPr>
                      <w:jc w:val="center"/>
                      <w:rPr>
                        <w:i/>
                        <w:iCs/>
                        <w:color w:val="0000FF"/>
                        <w:sz w:val="20"/>
                        <w:szCs w:val="20"/>
                        <w:lang w:val="fr-FR"/>
                      </w:rPr>
                    </w:pPr>
                    <w:r w:rsidRPr="00B67783">
                      <w:rPr>
                        <w:iCs/>
                        <w:color w:val="0000FF"/>
                        <w:sz w:val="20"/>
                        <w:szCs w:val="20"/>
                        <w:lang w:val="fr-FR"/>
                      </w:rPr>
                      <w:t>H'</w:t>
                    </w:r>
                  </w:p>
                </w:txbxContent>
              </v:textbox>
            </v:shape>
            <v:group id="Group 294" o:spid="_x0000_s1674" style="position:absolute;left:2180;top:9955;width:114;height:131" coordorigin="2163,9972" coordsize="114,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<v:line id="Line 295" o:spid="_x0000_s1675" style="position:absolute;visibility:visible;mso-wrap-style:square" from="2163,9972" to="2277,9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8cYsIAAADcAAAADwAAAGRycy9kb3ducmV2LnhtbESPQYvCMBSE7wv+h/AEb2uqCypdo8hC&#10;Qfa2Knh9NG/b2uYlJFlb/fUbQfA4zMw3zHo7mE5cyYfGsoLZNANBXFrdcKXgdCzeVyBCRNbYWSYF&#10;Nwqw3Yze1phr2/MPXQ+xEgnCIUcFdYwulzKUNRkMU+uIk/drvcGYpK+k9tgnuOnkPMsW0mDDaaFG&#10;R181le3hzyhwbesa1xeX5ano7pn152C/z0pNxsPuE0SkIb7Cz/ZeK/iYz+BxJh0B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H8cYsIAAADcAAAADwAAAAAAAAAAAAAA&#10;AAChAgAAZHJzL2Rvd25yZXYueG1sUEsFBgAAAAAEAAQA+QAAAJADAAAAAA==&#10;" strokecolor="blue"/>
              <v:line id="Line 296" o:spid="_x0000_s1676" style="position:absolute;visibility:visible;mso-wrap-style:square" from="2277,9989" to="2277,10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2CFcMAAADcAAAADwAAAGRycy9kb3ducmV2LnhtbESPQWvCQBSE7wX/w/KE3urGCG2JriKF&#10;gHjTCl4f2dckJvt22d2a2F/vFgSPw8x8w6w2o+nFlXxoLSuYzzIQxJXVLdcKTt/l2yeIEJE19pZJ&#10;wY0CbNaTlxUW2g58oOsx1iJBOBSooInRFVKGqiGDYWYdcfJ+rDcYk/S11B6HBDe9zLPsXRpsOS00&#10;6Oiroao7/hoFrutc64by8nEq+7/M+nOw+7NSr9NxuwQRaYzP8KO90woWeQ7/Z9IRkO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tghXDAAAA3AAAAA8AAAAAAAAAAAAA&#10;AAAAoQIAAGRycy9kb3ducmV2LnhtbFBLBQYAAAAABAAEAPkAAACRAwAAAAA=&#10;" strokecolor="blue"/>
            </v:group>
            <v:group id="Group 297" o:spid="_x0000_s1677" style="position:absolute;left:2571;top:9391;width:114;height:131;rotation:90" coordorigin="2163,9972" coordsize="114,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SKq0LFAAAA3AAA&#10;AA8AAAAAAAAAAAAAAAAAqgIAAGRycy9kb3ducmV2LnhtbFBLBQYAAAAABAAEAPoAAACcAwAAAAA=&#10;">
              <v:line id="Line 298" o:spid="_x0000_s1678" style="position:absolute;visibility:visible;mso-wrap-style:square" from="2163,9972" to="2277,9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i/+sMAAADcAAAADwAAAGRycy9kb3ducmV2LnhtbESPT2sCMRTE7wW/Q3iCt5r1D1VWo0hh&#10;QXqrFbw+Ns/ddTcvIUndtZ++EQo9DjPzG2a7H0wn7uRDY1nBbJqBIC6tbrhScP4qXtcgQkTW2Fkm&#10;BQ8KsN+NXraYa9vzJ91PsRIJwiFHBXWMLpcylDUZDFPriJN3td5gTNJXUnvsE9x0cp5lb9Jgw2mh&#10;RkfvNZXt6dsocG3rGtcXt9W56H4y6y/BflyUmoyHwwZEpCH+h//aR61gMV/C80w6An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Iv/rDAAAA3AAAAA8AAAAAAAAAAAAA&#10;AAAAoQIAAGRycy9kb3ducmV2LnhtbFBLBQYAAAAABAAEAPkAAACRAwAAAAA=&#10;" strokecolor="blue"/>
              <v:line id="Line 299" o:spid="_x0000_s1679" style="position:absolute;visibility:visible;mso-wrap-style:square" from="2277,9989" to="2277,10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lhtsMAAADcAAAADwAAAGRycy9kb3ducmV2LnhtbESPQWsCMRSE7wX/Q3iCt5q1ispqFCks&#10;lN60gtfH5rm77uYlJKm77a9vBKHHYWa+Ybb7wXTiTj40lhXMphkI4tLqhisF56/idQ0iRGSNnWVS&#10;8EMB9rvRyxZzbXs+0v0UK5EgHHJUUMfocilDWZPBMLWOOHlX6w3GJH0ltcc+wU0n37JsKQ02nBZq&#10;dPReU9mevo0C17aucX1xW52L7jez/hLs50WpyXg4bEBEGuJ/+Nn+0ArmiyU8zqQj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JYbbDAAAA3AAAAA8AAAAAAAAAAAAA&#10;AAAAoQIAAGRycy9kb3ducmV2LnhtbFBLBQYAAAAABAAEAPkAAACRAwAAAAA=&#10;" strokecolor="blue"/>
            </v:group>
          </v:group>
        </w:pict>
      </w:r>
      <w:r w:rsidR="005C17AC">
        <w:rPr>
          <w:rFonts w:hint="cs"/>
          <w:rtl/>
          <w:lang w:val="fr-FR"/>
        </w:rPr>
        <w:t xml:space="preserve">النقط المتماثلة : </w:t>
      </w:r>
      <w:r w:rsidR="005C17AC">
        <w:rPr>
          <w:lang w:val="fr-FR"/>
        </w:rPr>
        <w:t>A</w:t>
      </w:r>
      <w:r w:rsidR="005C17AC">
        <w:rPr>
          <w:rFonts w:hint="cs"/>
          <w:rtl/>
          <w:lang w:val="fr-FR"/>
        </w:rPr>
        <w:t xml:space="preserve"> ، </w:t>
      </w:r>
      <w:r w:rsidR="005C17AC">
        <w:rPr>
          <w:lang w:val="fr-FR"/>
        </w:rPr>
        <w:t>B</w:t>
      </w:r>
      <w:r w:rsidR="005C17AC">
        <w:rPr>
          <w:rFonts w:hint="cs"/>
          <w:rtl/>
          <w:lang w:val="fr-FR"/>
        </w:rPr>
        <w:t xml:space="preserve"> ،</w:t>
      </w:r>
      <w:r w:rsidR="005C17AC">
        <w:rPr>
          <w:lang w:val="fr-FR"/>
        </w:rPr>
        <w:t xml:space="preserve"> C </w:t>
      </w:r>
      <w:r w:rsidR="005C17AC"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ab/>
      </w:r>
      <w:r>
        <w:rPr>
          <w:rFonts w:hint="cs"/>
          <w:rtl/>
          <w:lang w:val="fr-FR"/>
        </w:rPr>
        <w:tab/>
        <w:t xml:space="preserve">  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</w:t>
      </w:r>
      <w:r>
        <w:rPr>
          <w:lang w:val="fr-FR"/>
        </w:rPr>
        <w:t xml:space="preserve"> C' </w:t>
      </w:r>
      <w:r>
        <w:rPr>
          <w:rFonts w:hint="cs"/>
          <w:rtl/>
          <w:lang w:val="fr-FR"/>
        </w:rPr>
        <w:t xml:space="preserve"> </w:t>
      </w:r>
      <w:r>
        <w:rPr>
          <w:rFonts w:hint="cs"/>
          <w:rtl/>
          <w:lang w:val="fr-FR"/>
        </w:rPr>
        <w:tab/>
      </w:r>
      <w:r w:rsidRPr="00B67783">
        <w:rPr>
          <w:position w:val="-28"/>
          <w:rtl/>
          <w:lang w:val="fr-FR"/>
        </w:rPr>
        <w:object w:dxaOrig="2799" w:dyaOrig="720">
          <v:shape id="_x0000_i1166" type="#_x0000_t75" style="width:140.1pt;height:36.3pt" o:ole="" filled="t">
            <v:imagedata r:id="rId1907" o:title=""/>
          </v:shape>
          <o:OLEObject Type="Embed" ProgID="Equation.DSMT4" ShapeID="_x0000_i1166" DrawAspect="Content" ObjectID="_1629057355" r:id="rId1908"/>
        </w:object>
      </w:r>
      <w:r>
        <w:rPr>
          <w:rFonts w:hint="cs"/>
          <w:rtl/>
          <w:lang w:val="fr-FR"/>
        </w:rPr>
        <w:t xml:space="preserve"> </w:t>
      </w:r>
    </w:p>
    <w:p w:rsidR="005C17AC" w:rsidRDefault="005C17AC" w:rsidP="005C17AC">
      <w:pPr>
        <w:bidi/>
        <w:ind w:left="228"/>
        <w:rPr>
          <w:lang w:val="fr-FR"/>
        </w:rPr>
      </w:pPr>
      <w:r>
        <w:rPr>
          <w:rFonts w:hint="cs"/>
          <w:rtl/>
          <w:lang w:val="fr-FR"/>
        </w:rPr>
        <w:t>ومنه نسبة التشابه (التكبير) هي 2 .</w:t>
      </w:r>
    </w:p>
    <w:p w:rsidR="005C17AC" w:rsidRDefault="005C17AC" w:rsidP="002A32EC">
      <w:pPr>
        <w:numPr>
          <w:ilvl w:val="0"/>
          <w:numId w:val="40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حساب النسبة </w:t>
      </w:r>
      <w:r w:rsidRPr="00E10397">
        <w:rPr>
          <w:position w:val="-36"/>
          <w:rtl/>
          <w:lang w:val="fr-FR"/>
        </w:rPr>
        <w:object w:dxaOrig="1780" w:dyaOrig="800">
          <v:shape id="_x0000_i1167" type="#_x0000_t75" style="width:88.2pt;height:40.2pt" o:ole="" filled="t">
            <v:imagedata r:id="rId1897" o:title=""/>
          </v:shape>
          <o:OLEObject Type="Embed" ProgID="Equation.DSMT4" ShapeID="_x0000_i1167" DrawAspect="Content" ObjectID="_1629057356" r:id="rId1909"/>
        </w:object>
      </w:r>
      <w:r>
        <w:rPr>
          <w:rFonts w:hint="cs"/>
          <w:rtl/>
          <w:lang w:val="fr-FR"/>
        </w:rPr>
        <w:t xml:space="preserve"> .</w:t>
      </w:r>
    </w:p>
    <w:p w:rsidR="005C17AC" w:rsidRPr="00D60B45" w:rsidRDefault="005C17AC" w:rsidP="005C17AC">
      <w:pPr>
        <w:bidi/>
        <w:ind w:left="588"/>
        <w:rPr>
          <w:rtl/>
          <w:lang w:val="fr-FR"/>
        </w:rPr>
      </w:pP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 و</w:t>
      </w:r>
      <w:r w:rsidRPr="005A7841">
        <w:rPr>
          <w:lang w:val="fr-FR"/>
        </w:rPr>
        <w:t xml:space="preserve"> </w:t>
      </w:r>
      <w:r>
        <w:rPr>
          <w:lang w:val="fr-FR"/>
        </w:rPr>
        <w:t>H'</w:t>
      </w:r>
      <w:r>
        <w:rPr>
          <w:rFonts w:hint="cs"/>
          <w:rtl/>
          <w:lang w:val="fr-FR"/>
        </w:rPr>
        <w:t xml:space="preserve">هما المسقطان العموديان لـ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على </w:t>
      </w:r>
      <w:r>
        <w:rPr>
          <w:lang w:val="fr-FR"/>
        </w:rPr>
        <w:t>(BC)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>(B'C')</w:t>
      </w:r>
      <w:r>
        <w:rPr>
          <w:rFonts w:hint="cs"/>
          <w:rtl/>
          <w:lang w:val="fr-FR"/>
        </w:rPr>
        <w:t xml:space="preserve"> على الترتيب</w:t>
      </w:r>
    </w:p>
    <w:p w:rsidR="005C17AC" w:rsidRDefault="005C17AC" w:rsidP="005C17AC">
      <w:pPr>
        <w:bidi/>
        <w:ind w:left="588"/>
        <w:rPr>
          <w:rtl/>
          <w:lang w:val="fr-FR"/>
        </w:rPr>
      </w:pPr>
      <w:r>
        <w:rPr>
          <w:rFonts w:hint="cs"/>
          <w:rtl/>
          <w:lang w:val="fr-FR"/>
        </w:rPr>
        <w:t xml:space="preserve">المثلثان القائمان </w:t>
      </w:r>
      <w:r>
        <w:rPr>
          <w:lang w:val="fr-FR"/>
        </w:rPr>
        <w:t>AHB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'H'B'</w:t>
      </w:r>
      <w:r>
        <w:rPr>
          <w:rFonts w:hint="cs"/>
          <w:rtl/>
          <w:lang w:val="fr-FR"/>
        </w:rPr>
        <w:t xml:space="preserve"> متشابهان لأن لهما زاويتان قائمتان </w:t>
      </w:r>
    </w:p>
    <w:p w:rsidR="005C17AC" w:rsidRDefault="005C17AC" w:rsidP="005C17AC">
      <w:pPr>
        <w:bidi/>
        <w:ind w:left="588"/>
        <w:rPr>
          <w:rtl/>
          <w:lang w:val="fr-FR"/>
        </w:rPr>
      </w:pPr>
      <w:r>
        <w:rPr>
          <w:rFonts w:hint="cs"/>
          <w:rtl/>
          <w:lang w:val="fr-FR"/>
        </w:rPr>
        <w:t>و</w:t>
      </w:r>
      <w:r w:rsidRPr="00573147">
        <w:rPr>
          <w:position w:val="-6"/>
          <w:rtl/>
          <w:lang w:val="fr-FR"/>
        </w:rPr>
        <w:object w:dxaOrig="1680" w:dyaOrig="400">
          <v:shape id="_x0000_i1168" type="#_x0000_t75" style="width:84.3pt;height:20.1pt" o:ole="" filled="t">
            <v:imagedata r:id="rId1905" o:title=""/>
          </v:shape>
          <o:OLEObject Type="Embed" ProgID="Equation.DSMT4" ShapeID="_x0000_i1168" DrawAspect="Content" ObjectID="_1629057357" r:id="rId1910"/>
        </w:object>
      </w:r>
      <w:r>
        <w:rPr>
          <w:rFonts w:hint="cs"/>
          <w:rtl/>
          <w:lang w:val="fr-FR"/>
        </w:rPr>
        <w:t xml:space="preserve"> أي : </w:t>
      </w:r>
      <w:r w:rsidRPr="005A7841">
        <w:rPr>
          <w:position w:val="-4"/>
          <w:rtl/>
          <w:lang w:val="fr-FR"/>
        </w:rPr>
        <w:object w:dxaOrig="1780" w:dyaOrig="380">
          <v:shape id="_x0000_i1169" type="#_x0000_t75" style="width:89.5pt;height:18.8pt" o:ole="" filled="t">
            <v:imagedata r:id="rId1911" o:title=""/>
          </v:shape>
          <o:OLEObject Type="Embed" ProgID="Equation.DSMT4" ShapeID="_x0000_i1169" DrawAspect="Content" ObjectID="_1629057358" r:id="rId1912"/>
        </w:object>
      </w:r>
      <w:r>
        <w:rPr>
          <w:rFonts w:hint="cs"/>
          <w:rtl/>
          <w:lang w:val="fr-FR"/>
        </w:rPr>
        <w:t xml:space="preserve"> ومنه</w:t>
      </w:r>
      <w:r w:rsidRPr="005A7841">
        <w:rPr>
          <w:position w:val="-26"/>
          <w:rtl/>
          <w:lang w:val="fr-FR"/>
        </w:rPr>
        <w:object w:dxaOrig="2900" w:dyaOrig="700">
          <v:shape id="_x0000_i1170" type="#_x0000_t75" style="width:145.3pt;height:35.05pt" o:ole="" filled="t">
            <v:imagedata r:id="rId1913" o:title=""/>
          </v:shape>
          <o:OLEObject Type="Embed" ProgID="Equation.DSMT4" ShapeID="_x0000_i1170" DrawAspect="Content" ObjectID="_1629057359" r:id="rId1914"/>
        </w:object>
      </w:r>
      <w:r>
        <w:rPr>
          <w:rFonts w:hint="cs"/>
          <w:rtl/>
          <w:lang w:val="fr-FR"/>
        </w:rPr>
        <w:t xml:space="preserve"> ومنه :</w:t>
      </w:r>
      <w:r>
        <w:rPr>
          <w:lang w:val="fr-FR"/>
        </w:rPr>
        <w:t>AH = 2 A'H'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ind w:left="588"/>
        <w:rPr>
          <w:rtl/>
          <w:lang w:val="fr-FR"/>
        </w:rPr>
      </w:pPr>
      <w:r>
        <w:rPr>
          <w:rFonts w:hint="cs"/>
          <w:rtl/>
          <w:lang w:val="fr-FR"/>
        </w:rPr>
        <w:t>مساحة</w:t>
      </w:r>
      <w:r>
        <w:rPr>
          <w:lang w:val="fr-FR"/>
        </w:rPr>
        <w:t>= 2 AH × BC = 2 (2A'H')(2B'C') = 4(2A'H'×B'C') = 4×(A'B'C')</w:t>
      </w:r>
      <w:r>
        <w:rPr>
          <w:rFonts w:hint="cs"/>
          <w:rtl/>
          <w:lang w:val="fr-FR"/>
        </w:rPr>
        <w:t xml:space="preserve"> مساحة</w:t>
      </w:r>
      <w:r>
        <w:rPr>
          <w:lang w:val="fr-FR"/>
        </w:rPr>
        <w:t>(ABC)</w:t>
      </w:r>
    </w:p>
    <w:p w:rsidR="005C17AC" w:rsidRDefault="005C17AC" w:rsidP="005C17AC">
      <w:pPr>
        <w:bidi/>
        <w:ind w:left="588"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E10397">
        <w:rPr>
          <w:position w:val="-36"/>
          <w:rtl/>
          <w:lang w:val="fr-FR"/>
        </w:rPr>
        <w:object w:dxaOrig="2260" w:dyaOrig="800">
          <v:shape id="_x0000_i1171" type="#_x0000_t75" style="width:112.85pt;height:40.2pt" o:ole="" filled="t">
            <v:imagedata r:id="rId1915" o:title=""/>
          </v:shape>
          <o:OLEObject Type="Embed" ProgID="Equation.DSMT4" ShapeID="_x0000_i1171" DrawAspect="Content" ObjectID="_1629057360" r:id="rId1916"/>
        </w:objec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5C17AC">
      <w:pPr>
        <w:bidi/>
        <w:ind w:firstLine="720"/>
        <w:rPr>
          <w:rtl/>
          <w:lang w:val="fr-FR"/>
        </w:rPr>
      </w:pPr>
      <w:r w:rsidRPr="002C6EC5">
        <w:rPr>
          <w:rFonts w:hint="cs"/>
          <w:b/>
          <w:bCs/>
          <w:color w:val="FF0000"/>
          <w:rtl/>
          <w:lang w:val="fr-FR"/>
        </w:rPr>
        <w:t>تطبيق 1 :</w:t>
      </w:r>
      <w:r>
        <w:rPr>
          <w:rFonts w:hint="cs"/>
          <w:rtl/>
          <w:lang w:val="fr-FR"/>
        </w:rPr>
        <w:t xml:space="preserve"> 69 صفحة 243</w:t>
      </w:r>
    </w:p>
    <w:p w:rsidR="005C17AC" w:rsidRDefault="005C17AC" w:rsidP="005C17AC">
      <w:pPr>
        <w:bidi/>
        <w:rPr>
          <w:rtl/>
          <w:lang w:val="fr-FR"/>
        </w:rPr>
      </w:pPr>
      <w:r>
        <w:rPr>
          <w:lang w:val="fr-FR"/>
        </w:rPr>
        <w:t xml:space="preserve">ABC </w:t>
      </w:r>
      <w:r>
        <w:rPr>
          <w:rFonts w:hint="cs"/>
          <w:rtl/>
          <w:lang w:val="fr-FR"/>
        </w:rPr>
        <w:t xml:space="preserve"> مثلث كيفي ،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مستقيم يقطع </w:t>
      </w:r>
      <w:r>
        <w:rPr>
          <w:lang w:val="fr-FR"/>
        </w:rPr>
        <w:t>(AB)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(AC)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(BC)</w:t>
      </w:r>
      <w:r>
        <w:rPr>
          <w:rFonts w:hint="cs"/>
          <w:rtl/>
          <w:lang w:val="fr-FR"/>
        </w:rPr>
        <w:t xml:space="preserve"> في النقط </w:t>
      </w:r>
      <w:r>
        <w:rPr>
          <w:lang w:val="fr-FR"/>
        </w:rPr>
        <w:t>L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N</w:t>
      </w:r>
      <w:r>
        <w:rPr>
          <w:rFonts w:hint="cs"/>
          <w:rtl/>
          <w:lang w:val="fr-FR"/>
        </w:rPr>
        <w:t xml:space="preserve"> على الترتيب.</w:t>
      </w:r>
    </w:p>
    <w:p w:rsidR="005C17AC" w:rsidRDefault="005C17AC" w:rsidP="005C17AC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نريد البرهان أن : </w:t>
      </w:r>
      <w:r w:rsidRPr="002C6EC5">
        <w:rPr>
          <w:position w:val="-28"/>
          <w:rtl/>
          <w:lang w:val="fr-FR"/>
        </w:rPr>
        <w:object w:dxaOrig="2260" w:dyaOrig="720">
          <v:shape id="_x0000_i1172" type="#_x0000_t75" style="width:113.5pt;height:36.3pt" o:ole="">
            <v:imagedata r:id="rId1917" o:title=""/>
          </v:shape>
          <o:OLEObject Type="Embed" ProgID="Equation.DSMT4" ShapeID="_x0000_i1172" DrawAspect="Content" ObjectID="_1629057361" r:id="rId1918"/>
        </w:object>
      </w:r>
    </w:p>
    <w:p w:rsidR="005C17AC" w:rsidRDefault="005C17AC" w:rsidP="002A32EC">
      <w:pPr>
        <w:numPr>
          <w:ilvl w:val="0"/>
          <w:numId w:val="41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أرسم الموازي للمستقيم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الذي يشمل النقطة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، وسم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تقاطعه مع </w:t>
      </w:r>
      <w:r>
        <w:rPr>
          <w:lang w:val="fr-FR"/>
        </w:rPr>
        <w:t>(AB)</w:t>
      </w:r>
      <w:r>
        <w:rPr>
          <w:rFonts w:hint="cs"/>
          <w:rtl/>
          <w:lang w:val="fr-FR"/>
        </w:rPr>
        <w:t>.</w:t>
      </w:r>
    </w:p>
    <w:p w:rsidR="005C17AC" w:rsidRDefault="00B709E8" w:rsidP="005C17AC">
      <w:pPr>
        <w:bidi/>
        <w:ind w:left="170"/>
        <w:rPr>
          <w:rtl/>
          <w:lang w:val="fr-FR"/>
        </w:rPr>
      </w:pPr>
      <w:r>
        <w:rPr>
          <w:noProof/>
          <w:rtl/>
        </w:rPr>
        <w:pict>
          <v:group id="Groupe 347" o:spid="_x0000_s1639" style="position:absolute;left:0;text-align:left;margin-left:-3.9pt;margin-top:-33.65pt;width:165.75pt;height:117pt;z-index:251782144" coordorigin="380,13707" coordsize="3315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">
            <v:shape id="AutoShape 301" o:spid="_x0000_s1640" type="#_x0000_t5" style="position:absolute;left:1982;top:14067;width:1486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hO98MA&#10;AADcAAAADwAAAGRycy9kb3ducmV2LnhtbERPW2vCMBR+H+w/hDPYy9BUHSLVKGMoEwfiDcS3Q3Ns&#10;i81JTaKt/355GPj48d0ns9ZU4k7Ol5YV9LoJCOLM6pJzBYf9ojMC4QOyxsoyKXiQh9n09WWCqbYN&#10;b+m+C7mIIexTVFCEUKdS+qwgg75ra+LIna0zGCJ0udQOmxhuKtlPkqE0WHJsKLCm74Kyy+5mFGwa&#10;90s0uh5X8+HpsebFxyX7IaXe39qvMYhAbXiK/91LrWDwGdfGM/EIyO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hO98MAAADcAAAADwAAAAAAAAAAAAAAAACYAgAAZHJzL2Rv&#10;d25yZXYueG1sUEsFBgAAAAAEAAQA9QAAAIgDAAAAAA==&#10;" adj="13959"/>
            <v:line id="Line 302" o:spid="_x0000_s1641" style="position:absolute;flip:x;visibility:visible;mso-wrap-style:square" from="754,15327" to="2063,15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n/HcYAAADcAAAADwAAAGRycy9kb3ducmV2LnhtbESPQWsCMRSE70L/Q3gFL6Vmq1J0NYoU&#10;BA9eqmWlt+fmdbPs5mWbRN3++6ZQ8DjMzDfMct3bVlzJh9qxgpdRBoK4dLrmSsHHcfs8AxEissbW&#10;MSn4oQDr1cNgibl2N36n6yFWIkE45KjAxNjlUobSkMUwch1x8r6ctxiT9JXUHm8Jbls5zrJXabHm&#10;tGCwozdDZXO4WAVytn/69pvztCma02luirLoPvdKDR/7zQJEpD7ew//tnVYwmc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J/x3GAAAA3AAAAA8AAAAAAAAA&#10;AAAAAAAAoQIAAGRycy9kb3ducmV2LnhtbFBLBQYAAAAABAAEAPkAAACUAwAAAAA=&#10;"/>
            <v:line id="Line 303" o:spid="_x0000_s1642" style="position:absolute;flip:x;visibility:visible;mso-wrap-style:square" from="754,14247" to="3561,15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rAXcQAAADc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00u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sBdxAAAANwAAAAPAAAAAAAAAAAA&#10;AAAAAKECAABkcnMvZG93bnJldi54bWxQSwUGAAAAAAQABAD5AAAAkgMAAAAA&#10;"/>
            <v:shape id="Text Box 304" o:spid="_x0000_s1643" type="#_x0000_t202" style="position:absolute;left:2998;top:15266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305" o:spid="_x0000_s1644" type="#_x0000_t202" style="position:absolute;left:2624;top:13707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l8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ll8MMAAADcAAAADwAAAAAAAAAAAAAAAACYAgAAZHJzL2Rv&#10;d25yZXYueG1sUEsFBgAAAAAEAAQA9QAAAIgDAAAAAA=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306" o:spid="_x0000_s1645" type="#_x0000_t202" style="position:absolute;left:1628;top:15266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Aa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L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BrxQAAANwAAAAPAAAAAAAAAAAAAAAAAJgCAABkcnMv&#10;ZG93bnJldi54bWxQSwUGAAAAAAQABAD1AAAAigMAAAAA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307" o:spid="_x0000_s1646" type="#_x0000_t202" style="position:absolute;left:2912;top:14315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L</w:t>
                    </w:r>
                  </w:p>
                </w:txbxContent>
              </v:textbox>
            </v:shape>
            <v:shape id="Text Box 308" o:spid="_x0000_s1647" type="#_x0000_t202" style="position:absolute;left:1927;top:14461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309" o:spid="_x0000_s1648" type="#_x0000_t202" style="position:absolute;left:833;top:14967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N</w:t>
                    </w:r>
                  </w:p>
                </w:txbxContent>
              </v:textbox>
            </v:shape>
            <v:shape id="Text Box 310" o:spid="_x0000_s1649" type="#_x0000_t202" style="position:absolute;left:380;top:15507;width:6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7Ga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k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Oxmj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(D)</w:t>
                    </w:r>
                  </w:p>
                </w:txbxContent>
              </v:textbox>
            </v:shape>
          </v:group>
        </w:pict>
      </w:r>
    </w:p>
    <w:p w:rsidR="005C17AC" w:rsidRDefault="005C17AC" w:rsidP="002A32EC">
      <w:pPr>
        <w:numPr>
          <w:ilvl w:val="0"/>
          <w:numId w:val="41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: </w:t>
      </w:r>
      <w:r w:rsidRPr="002C6EC5">
        <w:rPr>
          <w:position w:val="-28"/>
          <w:rtl/>
          <w:lang w:val="fr-FR"/>
        </w:rPr>
        <w:object w:dxaOrig="1200" w:dyaOrig="720">
          <v:shape id="_x0000_i1173" type="#_x0000_t75" style="width:60.3pt;height:36.3pt" o:ole="">
            <v:imagedata r:id="rId1919" o:title=""/>
          </v:shape>
          <o:OLEObject Type="Embed" ProgID="Equation.DSMT4" ShapeID="_x0000_i1173" DrawAspect="Content" ObjectID="_1629057362" r:id="rId1920"/>
        </w:object>
      </w:r>
      <w:r>
        <w:rPr>
          <w:rFonts w:hint="cs"/>
          <w:rtl/>
          <w:lang w:val="fr-FR"/>
        </w:rPr>
        <w:t xml:space="preserve"> و </w:t>
      </w:r>
      <w:r w:rsidRPr="002C6EC5">
        <w:rPr>
          <w:position w:val="-26"/>
          <w:rtl/>
          <w:lang w:val="fr-FR"/>
        </w:rPr>
        <w:object w:dxaOrig="1219" w:dyaOrig="700">
          <v:shape id="_x0000_i1174" type="#_x0000_t75" style="width:60.95pt;height:35.05pt" o:ole="">
            <v:imagedata r:id="rId1921" o:title=""/>
          </v:shape>
          <o:OLEObject Type="Embed" ProgID="Equation.DSMT4" ShapeID="_x0000_i1174" DrawAspect="Content" ObjectID="_1629057363" r:id="rId1922"/>
        </w:object>
      </w:r>
    </w:p>
    <w:p w:rsidR="005C17AC" w:rsidRPr="001A3CD5" w:rsidRDefault="005C17AC" w:rsidP="002A32EC">
      <w:pPr>
        <w:numPr>
          <w:ilvl w:val="0"/>
          <w:numId w:val="41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استنتج العلاقة </w:t>
      </w:r>
      <w:r w:rsidRPr="002C6EC5">
        <w:rPr>
          <w:position w:val="-28"/>
          <w:rtl/>
          <w:lang w:val="fr-FR"/>
        </w:rPr>
        <w:object w:dxaOrig="2260" w:dyaOrig="720">
          <v:shape id="_x0000_i1175" type="#_x0000_t75" style="width:113.5pt;height:36.3pt" o:ole="">
            <v:imagedata r:id="rId1917" o:title=""/>
          </v:shape>
          <o:OLEObject Type="Embed" ProgID="Equation.DSMT4" ShapeID="_x0000_i1175" DrawAspect="Content" ObjectID="_1629057364" r:id="rId1923"/>
        </w:object>
      </w:r>
      <w:r w:rsidR="00B709E8">
        <w:rPr>
          <w:noProof/>
        </w:rPr>
        <w:pict>
          <v:group id="Groupe 402" o:spid="_x0000_s1626" style="position:absolute;left:0;text-align:left;margin-left:37.35pt;margin-top:9.95pt;width:147.05pt;height:162.5pt;z-index:251783168;mso-position-horizontal-relative:text;mso-position-vertical-relative:text" coordorigin="941,927" coordsize="3349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">
            <v:shape id="AutoShape 312" o:spid="_x0000_s1627" type="#_x0000_t5" style="position:absolute;left:2543;top:1287;width:1486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yoI8YA&#10;AADcAAAADwAAAGRycy9kb3ducmV2LnhtbESPQWvCQBSE70L/w/KEXkQ3VpGQukqRSsVCaVWQ3h7Z&#10;ZxLMvk13tyb+e7cg9DjMzDfMfNmZWlzI+cqygvEoAUGcW11xoeCwXw9TED4ga6wtk4IreVguHnpz&#10;zLRt+Ysuu1CICGGfoYIyhCaT0uclGfQj2xBH72SdwRClK6R22Ea4qeVTksykwYrjQokNrUrKz7tf&#10;o+Czde9E6c9x+zr7vn7wenDO30ipx3738gwiUBf+w/f2RiuYJhP4OxOP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yoI8YAAADcAAAADwAAAAAAAAAAAAAAAACYAgAAZHJz&#10;L2Rvd25yZXYueG1sUEsFBgAAAAAEAAQA9QAAAIsDAAAAAA==&#10;" adj="13959"/>
            <v:line id="Line 313" o:spid="_x0000_s1628" style="position:absolute;flip:x;visibility:visible;mso-wrap-style:square" from="1315,2547" to="2624,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gkJsYAAADcAAAADwAAAGRycy9kb3ducmV2LnhtbESPQWsCMRSE70L/Q3hCL6LZlqXoahQp&#10;FHrwoi0rvT03z82ym5dtkur235tCweMwM98wq81gO3EhHxrHCp5mGQjiyumGawWfH2/TOYgQkTV2&#10;jknBLwXYrB9GKyy0u/KeLodYiwThUKACE2NfSBkqQxbDzPXEyTs7bzEm6WupPV4T3HbyOctepMWG&#10;04LBnl4NVe3hxyqQ893k229PeVu2x+PClFXZf+2UehwP2yWISEO8h//b71pBnuXwdyYdAbm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IJCbGAAAA3AAAAA8AAAAAAAAA&#10;AAAAAAAAoQIAAGRycy9kb3ducmV2LnhtbFBLBQYAAAAABAAEAPkAAACUAwAAAAA=&#10;"/>
            <v:line id="Line 314" o:spid="_x0000_s1629" style="position:absolute;flip:x;visibility:visible;mso-wrap-style:square" from="1315,1467" to="4122,2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BvcYAAADcAAAADwAAAGRycy9kb3ducmV2LnhtbESPQWsCMRSE7wX/Q3gFL1KzFlvs1igi&#10;FDx4qcpKb6+b182ym5c1ibr++6Yg9DjMzDfMfNnbVlzIh9qxgsk4A0FcOl1zpeCw/3iagQgRWWPr&#10;mBTcKMByMXiYY67dlT/psouVSBAOOSowMXa5lKE0ZDGMXUecvB/nLcYkfSW1x2uC21Y+Z9mrtFhz&#10;WjDY0dpQ2ezOVoGcbUcnv/qeNkVzPL6Zoiy6r61Sw8d+9Q4iUh//w/f2RiuYZi/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Egb3GAAAA3AAAAA8AAAAAAAAA&#10;AAAAAAAAoQIAAGRycy9kb3ducmV2LnhtbFBLBQYAAAAABAAEAPkAAACUAwAAAAA=&#10;"/>
            <v:shape id="Text Box 315" o:spid="_x0000_s1630" type="#_x0000_t202" style="position:absolute;left:3559;top:2486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uBi8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1Ah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uBi8MAAADcAAAADwAAAAAAAAAAAAAAAACYAgAAZHJzL2Rv&#10;d25yZXYueG1sUEsFBgAAAAAEAAQA9QAAAIgDAAAAAA=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316" o:spid="_x0000_s1631" type="#_x0000_t202" style="position:absolute;left:3185;top:927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kE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m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XJBD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317" o:spid="_x0000_s1632" type="#_x0000_t202" style="position:absolute;left:2189;top:2486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318" o:spid="_x0000_s1633" type="#_x0000_t202" style="position:absolute;left:3354;top:1287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V+cQA&#10;AADc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0K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EFfnEAAAA3AAAAA8AAAAAAAAAAAAAAAAAmAIAAGRycy9k&#10;b3ducmV2LnhtbFBLBQYAAAAABAAEAPUAAACJAwAAAAA=&#10;" filled="f" stroked="f">
              <v:textbox>
                <w:txbxContent>
                  <w:p w:rsidR="007C1912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</w:p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L</w:t>
                    </w:r>
                  </w:p>
                </w:txbxContent>
              </v:textbox>
            </v:shape>
            <v:shape id="Text Box 319" o:spid="_x0000_s1634" type="#_x0000_t202" style="position:absolute;left:2488;top:1681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quc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+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cqucAAAADcAAAADwAAAAAAAAAAAAAAAACYAgAAZHJzL2Rvd25y&#10;ZXYueG1sUEsFBgAAAAAEAAQA9QAAAIUDAAAAAA=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320" o:spid="_x0000_s1635" type="#_x0000_t202" style="position:absolute;left:1394;top:2187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N</w:t>
                    </w:r>
                  </w:p>
                </w:txbxContent>
              </v:textbox>
            </v:shape>
            <v:shape id="Text Box 321" o:spid="_x0000_s1636" type="#_x0000_t202" style="position:absolute;left:941;top:2727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kRVc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ks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5EVX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(D)</w:t>
                    </w:r>
                  </w:p>
                </w:txbxContent>
              </v:textbox>
            </v:shape>
            <v:line id="Line 322" o:spid="_x0000_s1637" style="position:absolute;flip:x;visibility:visible;mso-wrap-style:square" from="1414,1759" to="4221,3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aqwcYAAADcAAAADwAAAGRycy9kb3ducmV2LnhtbESPT2sCMRTE74V+h/AK3mrWrRZZzUpb&#10;KIgHoa4UvT02b//g5mWbRN1++6YgeBxm5jfMcjWYTlzI+daygsk4AUFcWt1yrWBffD7PQfiArLGz&#10;TAp+ycMqf3xYYqbtlb/osgu1iBD2GSpoQugzKX3ZkEE/tj1x9CrrDIYoXS21w2uEm06mSfIqDbYc&#10;Fxrs6aOh8rQ7GwWHdrufGbd9P/5s0kMxTdOk6r+VGj0NbwsQgYZwD9/aa61gOnmB/zPxCMj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mqsHGAAAA3AAAAA8AAAAAAAAA&#10;AAAAAAAAoQIAAGRycy9kb3ducmV2LnhtbFBLBQYAAAAABAAEAPkAAACUAwAAAAA=&#10;" strokecolor="red"/>
            <v:shape id="Text Box 323" o:spid="_x0000_s1638" type="#_x0000_t202" style="position:absolute;left:3593;top:1827;width:697;height:54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sus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awf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cLLrEAAAA3AAAAA8AAAAAAAAAAAAAAAAAmAIAAGRycy9k&#10;b3ducmV2LnhtbFBLBQYAAAAABAAEAPUAAACJAwAAAAA=&#10;" filled="f" stroked="f">
              <v:textbox>
                <w:txbxContent>
                  <w:p w:rsidR="007C1912" w:rsidRPr="00BB5247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E</w:t>
                    </w:r>
                  </w:p>
                </w:txbxContent>
              </v:textbox>
            </v:shape>
          </v:group>
        </w:pict>
      </w:r>
    </w:p>
    <w:p w:rsidR="005C17AC" w:rsidRPr="00CB6138" w:rsidRDefault="005C17AC" w:rsidP="005C17AC">
      <w:pPr>
        <w:bidi/>
        <w:ind w:left="170" w:firstLine="397"/>
        <w:rPr>
          <w:b/>
          <w:bCs/>
          <w:rtl/>
          <w:lang w:val="fr-FR"/>
        </w:rPr>
      </w:pPr>
      <w:r w:rsidRPr="00CB6138">
        <w:rPr>
          <w:rFonts w:hint="cs"/>
          <w:b/>
          <w:bCs/>
          <w:highlight w:val="yellow"/>
          <w:rtl/>
          <w:lang w:val="fr-FR"/>
        </w:rPr>
        <w:t>حل التطبيق 1 :</w:t>
      </w:r>
    </w:p>
    <w:p w:rsidR="005C17AC" w:rsidRDefault="005C17AC" w:rsidP="002A32EC">
      <w:pPr>
        <w:numPr>
          <w:ilvl w:val="0"/>
          <w:numId w:val="42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رسم الموازي للمستقيم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الذي يشمل النقطة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، يقطع </w:t>
      </w:r>
      <w:r>
        <w:rPr>
          <w:lang w:val="fr-FR"/>
        </w:rPr>
        <w:t>(AB)</w:t>
      </w:r>
      <w:r>
        <w:rPr>
          <w:rFonts w:hint="cs"/>
          <w:rtl/>
          <w:lang w:val="fr-FR"/>
        </w:rPr>
        <w:t xml:space="preserve"> في </w:t>
      </w:r>
      <w:r>
        <w:rPr>
          <w:lang w:val="fr-FR"/>
        </w:rPr>
        <w:t>E</w:t>
      </w:r>
      <w:r>
        <w:rPr>
          <w:rFonts w:hint="cs"/>
          <w:rtl/>
          <w:lang w:val="fr-FR"/>
        </w:rPr>
        <w:t>.</w:t>
      </w:r>
    </w:p>
    <w:p w:rsidR="005C17AC" w:rsidRDefault="005C17AC" w:rsidP="005C17AC">
      <w:pPr>
        <w:bidi/>
        <w:ind w:left="737"/>
        <w:rPr>
          <w:rtl/>
          <w:lang w:val="fr-FR"/>
        </w:rPr>
      </w:pPr>
    </w:p>
    <w:p w:rsidR="005C17AC" w:rsidRDefault="005C17AC" w:rsidP="005C17AC">
      <w:pPr>
        <w:bidi/>
        <w:ind w:left="737"/>
        <w:rPr>
          <w:lang w:val="fr-FR"/>
        </w:rPr>
      </w:pPr>
    </w:p>
    <w:p w:rsidR="005C17AC" w:rsidRDefault="005C17AC" w:rsidP="005C17AC">
      <w:pPr>
        <w:bidi/>
        <w:rPr>
          <w:lang w:val="fr-FR"/>
        </w:rPr>
      </w:pPr>
    </w:p>
    <w:p w:rsidR="005C17AC" w:rsidRDefault="005C17AC" w:rsidP="001A3CD5">
      <w:pPr>
        <w:bidi/>
        <w:rPr>
          <w:lang w:val="fr-FR"/>
        </w:rPr>
      </w:pPr>
    </w:p>
    <w:p w:rsidR="005C17AC" w:rsidRDefault="005C17AC" w:rsidP="002A32EC">
      <w:pPr>
        <w:numPr>
          <w:ilvl w:val="0"/>
          <w:numId w:val="42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lastRenderedPageBreak/>
        <w:t xml:space="preserve">تبيان أن </w:t>
      </w:r>
      <w:r w:rsidRPr="002C6EC5">
        <w:rPr>
          <w:position w:val="-28"/>
          <w:rtl/>
          <w:lang w:val="fr-FR"/>
        </w:rPr>
        <w:object w:dxaOrig="1200" w:dyaOrig="720">
          <v:shape id="_x0000_i1176" type="#_x0000_t75" style="width:60.3pt;height:36.3pt" o:ole="">
            <v:imagedata r:id="rId1919" o:title=""/>
          </v:shape>
          <o:OLEObject Type="Embed" ProgID="Equation.DSMT4" ShapeID="_x0000_i1176" DrawAspect="Content" ObjectID="_1629057365" r:id="rId1924"/>
        </w:object>
      </w:r>
    </w:p>
    <w:p w:rsidR="005C17AC" w:rsidRDefault="005C17AC" w:rsidP="001A3CD5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 في المثلث </w:t>
      </w:r>
      <w:r>
        <w:rPr>
          <w:lang w:val="fr-FR"/>
        </w:rPr>
        <w:t>BLN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(CE) // (NL)</w:t>
      </w:r>
      <w:r>
        <w:rPr>
          <w:rFonts w:hint="cs"/>
          <w:rtl/>
          <w:lang w:val="fr-FR"/>
        </w:rPr>
        <w:t xml:space="preserve"> إذن حسب مبرهنة طاليس </w:t>
      </w:r>
    </w:p>
    <w:p w:rsidR="005C17AC" w:rsidRDefault="005C17AC" w:rsidP="001A3CD5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 w:rsidRPr="00F851CA">
        <w:rPr>
          <w:position w:val="-28"/>
          <w:rtl/>
          <w:lang w:val="fr-FR"/>
        </w:rPr>
        <w:object w:dxaOrig="1200" w:dyaOrig="720">
          <v:shape id="_x0000_i1177" type="#_x0000_t75" style="width:60.3pt;height:36.3pt" o:ole="">
            <v:imagedata r:id="rId1925" o:title=""/>
          </v:shape>
          <o:OLEObject Type="Embed" ProgID="Equation.DSMT4" ShapeID="_x0000_i1177" DrawAspect="Content" ObjectID="_1629057366" r:id="rId1926"/>
        </w:object>
      </w:r>
      <w:r>
        <w:rPr>
          <w:rFonts w:hint="cs"/>
          <w:rtl/>
          <w:lang w:val="fr-FR"/>
        </w:rPr>
        <w:t xml:space="preserve"> معناه  </w:t>
      </w:r>
      <w:r w:rsidRPr="00F851CA">
        <w:rPr>
          <w:position w:val="-26"/>
          <w:rtl/>
          <w:lang w:val="fr-FR"/>
        </w:rPr>
        <w:object w:dxaOrig="1219" w:dyaOrig="700">
          <v:shape id="_x0000_i1178" type="#_x0000_t75" style="width:60.95pt;height:35.05pt" o:ole="">
            <v:imagedata r:id="rId1927" o:title=""/>
          </v:shape>
          <o:OLEObject Type="Embed" ProgID="Equation.DSMT4" ShapeID="_x0000_i1178" DrawAspect="Content" ObjectID="_1629057367" r:id="rId1928"/>
        </w:object>
      </w:r>
      <w:r>
        <w:rPr>
          <w:rFonts w:hint="cs"/>
          <w:rtl/>
          <w:lang w:val="fr-FR"/>
        </w:rPr>
        <w:t xml:space="preserve"> ومنه : </w:t>
      </w:r>
      <w:r w:rsidRPr="00F851CA">
        <w:rPr>
          <w:position w:val="-26"/>
          <w:rtl/>
          <w:lang w:val="fr-FR"/>
        </w:rPr>
        <w:object w:dxaOrig="3280" w:dyaOrig="700">
          <v:shape id="_x0000_i1179" type="#_x0000_t75" style="width:164.1pt;height:35.05pt" o:ole="">
            <v:imagedata r:id="rId1929" o:title=""/>
          </v:shape>
          <o:OLEObject Type="Embed" ProgID="Equation.DSMT4" ShapeID="_x0000_i1179" DrawAspect="Content" ObjectID="_1629057368" r:id="rId1930"/>
        </w:objec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F851CA">
        <w:rPr>
          <w:position w:val="-26"/>
          <w:rtl/>
          <w:lang w:val="fr-FR"/>
        </w:rPr>
        <w:object w:dxaOrig="1219" w:dyaOrig="700">
          <v:shape id="_x0000_i1180" type="#_x0000_t75" style="width:60.95pt;height:35.05pt" o:ole="">
            <v:imagedata r:id="rId1931" o:title=""/>
          </v:shape>
          <o:OLEObject Type="Embed" ProgID="Equation.DSMT4" ShapeID="_x0000_i1180" DrawAspect="Content" ObjectID="_1629057369" r:id="rId1932"/>
        </w:object>
      </w:r>
      <w:r>
        <w:rPr>
          <w:rFonts w:hint="cs"/>
          <w:rtl/>
          <w:lang w:val="fr-FR"/>
        </w:rPr>
        <w:t xml:space="preserve"> معناه </w:t>
      </w:r>
      <w:r w:rsidRPr="002C6EC5">
        <w:rPr>
          <w:position w:val="-28"/>
          <w:rtl/>
          <w:lang w:val="fr-FR"/>
        </w:rPr>
        <w:object w:dxaOrig="1200" w:dyaOrig="720">
          <v:shape id="_x0000_i1181" type="#_x0000_t75" style="width:60.3pt;height:36.3pt" o:ole="">
            <v:imagedata r:id="rId1919" o:title=""/>
          </v:shape>
          <o:OLEObject Type="Embed" ProgID="Equation.DSMT4" ShapeID="_x0000_i1181" DrawAspect="Content" ObjectID="_1629057370" r:id="rId1933"/>
        </w:object>
      </w:r>
    </w:p>
    <w:p w:rsidR="005C17AC" w:rsidRDefault="005C17AC" w:rsidP="001A3CD5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>تبيان أن</w:t>
      </w:r>
      <w:r w:rsidRPr="002C6EC5">
        <w:rPr>
          <w:position w:val="-26"/>
          <w:rtl/>
          <w:lang w:val="fr-FR"/>
        </w:rPr>
        <w:object w:dxaOrig="1219" w:dyaOrig="700">
          <v:shape id="_x0000_i1182" type="#_x0000_t75" style="width:60.95pt;height:35.05pt" o:ole="">
            <v:imagedata r:id="rId1921" o:title=""/>
          </v:shape>
          <o:OLEObject Type="Embed" ProgID="Equation.DSMT4" ShapeID="_x0000_i1182" DrawAspect="Content" ObjectID="_1629057371" r:id="rId1934"/>
        </w:object>
      </w:r>
    </w:p>
    <w:p w:rsidR="005C17AC" w:rsidRDefault="005C17AC" w:rsidP="001A3CD5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ACE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(CE) // (ML)</w:t>
      </w:r>
      <w:r>
        <w:rPr>
          <w:rFonts w:hint="cs"/>
          <w:rtl/>
          <w:lang w:val="fr-FR"/>
        </w:rPr>
        <w:t xml:space="preserve"> إذن حسب مبرهنة طاليس</w:t>
      </w:r>
    </w:p>
    <w:p w:rsidR="005C17AC" w:rsidRDefault="005C17AC" w:rsidP="001A3CD5">
      <w:pPr>
        <w:bidi/>
        <w:rPr>
          <w:rtl/>
          <w:lang w:val="fr-FR"/>
        </w:rPr>
      </w:pPr>
      <w:r w:rsidRPr="00371F2E">
        <w:rPr>
          <w:position w:val="-28"/>
          <w:rtl/>
          <w:lang w:val="fr-FR"/>
        </w:rPr>
        <w:object w:dxaOrig="1280" w:dyaOrig="720">
          <v:shape id="_x0000_i1183" type="#_x0000_t75" style="width:63.55pt;height:36.3pt" o:ole="">
            <v:imagedata r:id="rId1935" o:title=""/>
          </v:shape>
          <o:OLEObject Type="Embed" ProgID="Equation.DSMT4" ShapeID="_x0000_i1183" DrawAspect="Content" ObjectID="_1629057372" r:id="rId1936"/>
        </w:object>
      </w:r>
      <w:r>
        <w:rPr>
          <w:rFonts w:hint="cs"/>
          <w:rtl/>
          <w:lang w:val="fr-FR"/>
        </w:rPr>
        <w:t xml:space="preserve"> معناه  </w:t>
      </w:r>
      <w:r w:rsidRPr="00ED54B0">
        <w:rPr>
          <w:position w:val="-26"/>
          <w:rtl/>
          <w:lang w:val="fr-FR"/>
        </w:rPr>
        <w:object w:dxaOrig="1300" w:dyaOrig="700">
          <v:shape id="_x0000_i1184" type="#_x0000_t75" style="width:65.5pt;height:35.05pt" o:ole="">
            <v:imagedata r:id="rId1937" o:title=""/>
          </v:shape>
          <o:OLEObject Type="Embed" ProgID="Equation.DSMT4" ShapeID="_x0000_i1184" DrawAspect="Content" ObjectID="_1629057373" r:id="rId1938"/>
        </w:object>
      </w:r>
      <w:r>
        <w:rPr>
          <w:rFonts w:hint="cs"/>
          <w:rtl/>
          <w:lang w:val="fr-FR"/>
        </w:rPr>
        <w:t xml:space="preserve"> ومنه : </w:t>
      </w:r>
      <w:r w:rsidRPr="00ED54B0">
        <w:rPr>
          <w:position w:val="-26"/>
          <w:rtl/>
          <w:lang w:val="fr-FR"/>
        </w:rPr>
        <w:object w:dxaOrig="3519" w:dyaOrig="700">
          <v:shape id="_x0000_i1185" type="#_x0000_t75" style="width:176.45pt;height:35.05pt" o:ole="">
            <v:imagedata r:id="rId1939" o:title=""/>
          </v:shape>
          <o:OLEObject Type="Embed" ProgID="Equation.DSMT4" ShapeID="_x0000_i1185" DrawAspect="Content" ObjectID="_1629057374" r:id="rId1940"/>
        </w:object>
      </w:r>
    </w:p>
    <w:p w:rsidR="005C17AC" w:rsidRDefault="005C17AC" w:rsidP="001A3CD5">
      <w:pPr>
        <w:bidi/>
        <w:rPr>
          <w:rtl/>
          <w:lang w:val="fr-FR"/>
        </w:rPr>
      </w:pPr>
      <w:r w:rsidRPr="00ED54B0">
        <w:rPr>
          <w:position w:val="-26"/>
          <w:rtl/>
          <w:lang w:val="fr-FR"/>
        </w:rPr>
        <w:object w:dxaOrig="1280" w:dyaOrig="700">
          <v:shape id="_x0000_i1186" type="#_x0000_t75" style="width:63.55pt;height:35.05pt" o:ole="">
            <v:imagedata r:id="rId1941" o:title=""/>
          </v:shape>
          <o:OLEObject Type="Embed" ProgID="Equation.DSMT4" ShapeID="_x0000_i1186" DrawAspect="Content" ObjectID="_1629057375" r:id="rId1942"/>
        </w:object>
      </w:r>
      <w:r>
        <w:rPr>
          <w:rFonts w:hint="cs"/>
          <w:rtl/>
          <w:lang w:val="fr-FR"/>
        </w:rPr>
        <w:t xml:space="preserve"> معناه  </w:t>
      </w:r>
      <w:r w:rsidRPr="00ED54B0">
        <w:rPr>
          <w:position w:val="-26"/>
          <w:rtl/>
          <w:lang w:val="fr-FR"/>
        </w:rPr>
        <w:object w:dxaOrig="1219" w:dyaOrig="700">
          <v:shape id="_x0000_i1187" type="#_x0000_t75" style="width:60.95pt;height:35.05pt" o:ole="">
            <v:imagedata r:id="rId1943" o:title=""/>
          </v:shape>
          <o:OLEObject Type="Embed" ProgID="Equation.DSMT4" ShapeID="_x0000_i1187" DrawAspect="Content" ObjectID="_1629057376" r:id="rId1944"/>
        </w:object>
      </w:r>
    </w:p>
    <w:p w:rsidR="005C17AC" w:rsidRDefault="005C17AC" w:rsidP="002A32EC">
      <w:pPr>
        <w:numPr>
          <w:ilvl w:val="0"/>
          <w:numId w:val="42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استنتاج العلاقة </w:t>
      </w:r>
      <w:r w:rsidRPr="002C6EC5">
        <w:rPr>
          <w:position w:val="-28"/>
          <w:rtl/>
          <w:lang w:val="fr-FR"/>
        </w:rPr>
        <w:object w:dxaOrig="2260" w:dyaOrig="720">
          <v:shape id="_x0000_i1188" type="#_x0000_t75" style="width:113.5pt;height:36.3pt" o:ole="">
            <v:imagedata r:id="rId1917" o:title=""/>
          </v:shape>
          <o:OLEObject Type="Embed" ProgID="Equation.DSMT4" ShapeID="_x0000_i1188" DrawAspect="Content" ObjectID="_1629057377" r:id="rId1945"/>
        </w:object>
      </w:r>
    </w:p>
    <w:p w:rsidR="005C17AC" w:rsidRDefault="005C17AC" w:rsidP="001A3CD5">
      <w:pPr>
        <w:bidi/>
        <w:ind w:left="340"/>
        <w:rPr>
          <w:rtl/>
          <w:lang w:val="fr-FR"/>
        </w:rPr>
      </w:pPr>
      <w:r w:rsidRPr="002C6EC5">
        <w:rPr>
          <w:position w:val="-28"/>
          <w:rtl/>
          <w:lang w:val="fr-FR"/>
        </w:rPr>
        <w:object w:dxaOrig="1200" w:dyaOrig="720">
          <v:shape id="_x0000_i1189" type="#_x0000_t75" style="width:60.3pt;height:36.3pt" o:ole="">
            <v:imagedata r:id="rId1919" o:title=""/>
          </v:shape>
          <o:OLEObject Type="Embed" ProgID="Equation.DSMT4" ShapeID="_x0000_i1189" DrawAspect="Content" ObjectID="_1629057378" r:id="rId1946"/>
        </w:object>
      </w:r>
      <w:r>
        <w:rPr>
          <w:rFonts w:hint="cs"/>
          <w:rtl/>
          <w:lang w:val="fr-FR"/>
        </w:rPr>
        <w:t xml:space="preserve"> معناه </w:t>
      </w:r>
      <w:r w:rsidRPr="002C6EC5">
        <w:rPr>
          <w:position w:val="-28"/>
          <w:rtl/>
          <w:lang w:val="fr-FR"/>
        </w:rPr>
        <w:object w:dxaOrig="1740" w:dyaOrig="720">
          <v:shape id="_x0000_i1190" type="#_x0000_t75" style="width:86.9pt;height:36.3pt" o:ole="">
            <v:imagedata r:id="rId1947" o:title=""/>
          </v:shape>
          <o:OLEObject Type="Embed" ProgID="Equation.DSMT4" ShapeID="_x0000_i1190" DrawAspect="Content" ObjectID="_1629057379" r:id="rId1948"/>
        </w:object>
      </w:r>
      <w:r>
        <w:rPr>
          <w:rFonts w:hint="cs"/>
          <w:rtl/>
          <w:lang w:val="fr-FR"/>
        </w:rPr>
        <w:t xml:space="preserve">    و  </w:t>
      </w:r>
      <w:r w:rsidRPr="00ED54B0">
        <w:rPr>
          <w:position w:val="-26"/>
          <w:rtl/>
          <w:lang w:val="fr-FR"/>
        </w:rPr>
        <w:object w:dxaOrig="1219" w:dyaOrig="700">
          <v:shape id="_x0000_i1191" type="#_x0000_t75" style="width:60.95pt;height:35.05pt" o:ole="">
            <v:imagedata r:id="rId1943" o:title=""/>
          </v:shape>
          <o:OLEObject Type="Embed" ProgID="Equation.DSMT4" ShapeID="_x0000_i1191" DrawAspect="Content" ObjectID="_1629057380" r:id="rId1949"/>
        </w:object>
      </w:r>
      <w:r>
        <w:rPr>
          <w:rFonts w:hint="cs"/>
          <w:rtl/>
          <w:lang w:val="fr-FR"/>
        </w:rPr>
        <w:t xml:space="preserve"> معناه </w:t>
      </w:r>
      <w:r w:rsidRPr="002C6EC5">
        <w:rPr>
          <w:position w:val="-26"/>
          <w:rtl/>
          <w:lang w:val="fr-FR"/>
        </w:rPr>
        <w:object w:dxaOrig="1760" w:dyaOrig="700">
          <v:shape id="_x0000_i1192" type="#_x0000_t75" style="width:87.55pt;height:35.05pt" o:ole="">
            <v:imagedata r:id="rId1950" o:title=""/>
          </v:shape>
          <o:OLEObject Type="Embed" ProgID="Equation.DSMT4" ShapeID="_x0000_i1192" DrawAspect="Content" ObjectID="_1629057381" r:id="rId1951"/>
        </w:object>
      </w:r>
    </w:p>
    <w:p w:rsidR="005C17AC" w:rsidRDefault="00B709E8" w:rsidP="001A3CD5">
      <w:pPr>
        <w:bidi/>
        <w:ind w:left="340"/>
        <w:rPr>
          <w:rtl/>
          <w:lang w:val="fr-FR"/>
        </w:rPr>
      </w:pPr>
      <w:r>
        <w:rPr>
          <w:noProof/>
          <w:rtl/>
        </w:rPr>
        <w:pict>
          <v:group id="Groupe 386" o:spid="_x0000_s1613" style="position:absolute;left:0;text-align:left;margin-left:131.1pt;margin-top:54.75pt;width:153.65pt;height:120.05pt;z-index:251786240" coordorigin="1078,6037" coordsize="3073,2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">
            <v:line id="Line 345" o:spid="_x0000_s1614" style="position:absolute;visibility:visible;mso-wrap-style:square" from="1720,6278" to="4150,7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f1EccAAADcAAAADwAAAGRycy9kb3ducmV2LnhtbESPT2vCQBTE7wW/w/KE3uqmFVKJriIt&#10;Be2h1D+gx2f2maTNvg272yT99q4geBxm5jfMbNGbWrTkfGVZwfMoAUGcW11xoWC/+3iagPABWWNt&#10;mRT8k4fFfPAww0zbjjfUbkMhIoR9hgrKEJpMSp+XZNCPbEMcvbN1BkOUrpDaYRfhppYvSZJKgxXH&#10;hRIbeisp/93+GQVf4++0Xa4/V/1hnZ7y983p+NM5pR6H/XIKIlAf7uFbe6UVjCev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B/URxwAAANwAAAAPAAAAAAAA&#10;AAAAAAAAAKECAABkcnMvZG93bnJldi54bWxQSwUGAAAAAAQABAD5AAAAlQMAAAAA&#10;"/>
            <v:line id="Line 346" o:spid="_x0000_s1615" style="position:absolute;flip:y;visibility:visible;mso-wrap-style:square" from="1532,7539" to="4150,7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zgHMMAAADcAAAADwAAAGRycy9kb3ducmV2LnhtbERPz2vCMBS+D/wfwht4kZk6ZXSdUUQY&#10;ePCiG5Xd3pq3prR5qUnU7r9fDsKOH9/v5XqwnbiSD41jBbNpBoK4crrhWsHnx/tTDiJEZI2dY1Lw&#10;SwHWq9HDEgvtbnyg6zHWIoVwKFCBibEvpAyVIYth6nrixP04bzEm6GupPd5SuO3kc5a9SIsNpwaD&#10;PW0NVe3xYhXIfD85+833oi3b0+nVlFXZf+2VGj8OmzcQkYb4L767d1rBPE9r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84BzDAAAA3AAAAA8AAAAAAAAAAAAA&#10;AAAAoQIAAGRycy9kb3ducmV2LnhtbFBLBQYAAAAABAAEAPkAAACRAwAAAAA=&#10;"/>
            <v:line id="Line 347" o:spid="_x0000_s1616" style="position:absolute;flip:x;visibility:visible;mso-wrap-style:square" from="2842,6638" to="3216,8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7FycYAAADcAAAADwAAAGRycy9kb3ducmV2LnhtbESPT2sCMRTE74LfITzBm2Zd26KrUdqC&#10;UDwI/kH09tg8dxc3L9sk6vrtm0Khx2FmfsPMl62pxZ2crywrGA0TEMS51RUXCg771WACwgdkjbVl&#10;UvAkD8tFtzPHTNsHb+m+C4WIEPYZKihDaDIpfV6SQT+0DXH0LtYZDFG6QmqHjwg3tUyT5E0arDgu&#10;lNjQZ0n5dXczCk7V5vBq3Obj/L1OT/uXNE0uzVGpfq99n4EI1Ib/8F/7SysYT6b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uxcnGAAAA3AAAAA8AAAAAAAAA&#10;AAAAAAAAoQIAAGRycy9kb3ducmV2LnhtbFBLBQYAAAAABAAEAPkAAACUAwAAAAA=&#10;" strokecolor="red"/>
            <v:shape id="Text Box 348" o:spid="_x0000_s1617" type="#_x0000_t202" style="position:absolute;left:3590;top:7179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<v:textbox style="mso-next-textbox:#Text Box 348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349" o:spid="_x0000_s1618" type="#_x0000_t202" style="position:absolute;left:2689;top:6638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<v:textbox style="mso-next-textbox:#Text Box 349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350" o:spid="_x0000_s1619" type="#_x0000_t202" style="position:absolute;left:2519;top:7280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<v:textbox style="mso-next-textbox:#Text Box 350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351" o:spid="_x0000_s1620" type="#_x0000_t202" style="position:absolute;left:1346;top:7332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68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a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HrxxQAAANwAAAAPAAAAAAAAAAAAAAAAAJgCAABkcnMv&#10;ZG93bnJldi54bWxQSwUGAAAAAAQABAD1AAAAigMAAAAA&#10;" filled="f" stroked="f">
              <v:textbox style="mso-next-textbox:#Text Box 351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352" o:spid="_x0000_s1621" type="#_x0000_t202" style="position:absolute;left:1677;top:6037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h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r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l4oXEAAAA3AAAAA8AAAAAAAAAAAAAAAAAmAIAAGRycy9k&#10;b3ducmV2LnhtbFBLBQYAAAAABAAEAPUAAACJAwAAAAA=&#10;" filled="f" stroked="f">
              <v:textbox style="mso-next-textbox:#Text Box 352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  <v:shape id="Text Box 353" o:spid="_x0000_s1622" type="#_x0000_t202" style="position:absolute;left:2491;top:7872;width:725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XzzMkA&#10;AADcAAAADwAAAGRycy9kb3ducmV2LnhtbESPT2vCQBTE7wW/w/KEXopujFg0dZXS0lJQLP45eHxm&#10;X5No9m3Y3ca0n75bKPQ4zMxvmPmyM7VoyfnKsoLRMAFBnFtdcaHgsH8ZTEH4gKyxtkwKvsjDctG7&#10;mWOm7ZW31O5CISKEfYYKyhCaTEqfl2TQD21DHL0P6wyGKF0htcNrhJtapklyLw1WHBdKbOippPyy&#10;+zQKvt/d2qbp+nV0Oo6rNjzfnTerjVK3/e7xAUSgLvyH/9pvWsF4NoH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jTXzzMkAAADcAAAADwAAAAAAAAAAAAAAAACYAgAA&#10;ZHJzL2Rvd25yZXYueG1sUEsFBgAAAAAEAAQA9QAAAI4DAAAAAA==&#10;" filled="f" stroked="f">
              <v:textbox style="mso-next-textbox:#Text Box 353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64F02">
                      <w:rPr>
                        <w:position w:val="-12"/>
                        <w:rtl/>
                      </w:rPr>
                      <w:object w:dxaOrig="440" w:dyaOrig="360">
                        <v:shape id="_x0000_i2581" type="#_x0000_t75" style="width:22.05pt;height:18.15pt" o:ole="">
                          <v:imagedata r:id="rId1952" o:title=""/>
                        </v:shape>
                        <o:OLEObject Type="Embed" ProgID="Equation.DSMT4" ShapeID="_x0000_i2581" DrawAspect="Content" ObjectID="_1629058770" r:id="rId1953"/>
                      </w:object>
                    </w:r>
                  </w:p>
                </w:txbxContent>
              </v:textbox>
            </v:shape>
            <v:line id="Line 354" o:spid="_x0000_s1623" style="position:absolute;flip:x;visibility:visible;mso-wrap-style:square" from="2842,6638" to="3216,8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jHZsYAAADcAAAADwAAAGRycy9kb3ducmV2LnhtbESPT2sCMRTE74LfITzBm2ZdW6mrUdqC&#10;UDwI/kH09tg8dxc3L9sk6vrtm0Khx2FmfsPMl62pxZ2crywrGA0TEMS51RUXCg771eANhA/IGmvL&#10;pOBJHpaLbmeOmbYP3tJ9FwoRIewzVFCG0GRS+rwkg35oG+LoXawzGKJ0hdQOHxFuapkmyUQarDgu&#10;lNjQZ0n5dXczCk7V5vBq3Obj/L1OT/uXNE0uzVGpfq99n4EI1Ib/8F/7SysYTyf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ox2bGAAAA3AAAAA8AAAAAAAAA&#10;AAAAAAAAoQIAAGRycy9kb3ducmV2LnhtbFBLBQYAAAAABAAEAPkAAACUAwAAAAA=&#10;" strokecolor="red"/>
            <v:shape id="Text Box 355" o:spid="_x0000_s1624" type="#_x0000_t202" style="position:absolute;left:1078;top:7898;width:829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vIIMkA&#10;AADcAAAADwAAAGRycy9kb3ducmV2LnhtbESPT2vCQBTE7wW/w/KEXopujGA1dZXS0lJQLP45eHxm&#10;X5No9m3Y3ca0n75bKPQ4zMxvmPmyM7VoyfnKsoLRMAFBnFtdcaHgsH8ZTEH4gKyxtkwKvsjDctG7&#10;mWOm7ZW31O5CISKEfYYKyhCaTEqfl2TQD21DHL0P6wyGKF0htcNrhJtapkkykQYrjgslNvRUUn7Z&#10;fRoF3+9ubdN0/To6HcdVG57vzpvVRqnbfvf4ACJQF/7Df+03rWA8u4ffM/EIyMUP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qvIIMkAAADcAAAADwAAAAAAAAAAAAAAAACYAgAA&#10;ZHJzL2Rvd25yZXYueG1sUEsFBgAAAAAEAAQA9QAAAI4DAAAAAA==&#10;" filled="f" stroked="f">
              <v:textbox style="mso-next-textbox:#Text Box 355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64F02">
                      <w:rPr>
                        <w:position w:val="-12"/>
                        <w:rtl/>
                      </w:rPr>
                      <w:object w:dxaOrig="499" w:dyaOrig="360">
                        <v:shape id="_x0000_i2582" type="#_x0000_t75" style="width:27.25pt;height:20.1pt" o:ole="">
                          <v:imagedata r:id="rId1954" o:title=""/>
                        </v:shape>
                        <o:OLEObject Type="Embed" ProgID="Equation.DSMT4" ShapeID="_x0000_i2582" DrawAspect="Content" ObjectID="_1629058771" r:id="rId1955"/>
                      </w:object>
                    </w:r>
                  </w:p>
                </w:txbxContent>
              </v:textbox>
            </v:shape>
            <v:line id="Line 356" o:spid="_x0000_s1625" style="position:absolute;flip:x;visibility:visible;mso-wrap-style:square" from="1626,6278" to="2094,8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v2j8MAAADcAAAADwAAAGRycy9kb3ducmV2LnhtbERPz2vCMBS+D/wfwhO8aWrVsVWjbIOB&#10;eBCsMvT2aJ5tsXnpkkzrf28Owo4f3+/FqjONuJLztWUF41ECgriwuuZSwWH/PXwD4QOyxsYyKbiT&#10;h9Wy97LATNsb7+iah1LEEPYZKqhCaDMpfVGRQT+yLXHkztYZDBG6UmqHtxhuGpkmyas0WHNsqLCl&#10;r4qKS/5nFBzr7WFm3Pbz9LtJj/tpmibn9kepQb/7mIMI1IV/8dO91gom73FtPBOP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79o/DAAAA3AAAAA8AAAAAAAAAAAAA&#10;AAAAoQIAAGRycy9kb3ducmV2LnhtbFBLBQYAAAAABAAEAPkAAACRAwAAAAA=&#10;" strokecolor="red"/>
          </v:group>
        </w:pict>
      </w:r>
      <w:r>
        <w:rPr>
          <w:noProof/>
          <w:rtl/>
        </w:rPr>
        <w:pict>
          <v:group id="Groupe 374" o:spid="_x0000_s1601" style="position:absolute;left:0;text-align:left;margin-left:-37.4pt;margin-top:62.1pt;width:174.25pt;height:112.8pt;z-index:251787264" coordorigin="1040,8703" coordsize="3485,2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">
            <v:line id="Line 358" o:spid="_x0000_s1602" style="position:absolute;visibility:visible;mso-wrap-style:square" from="1721,8978" to="4151,10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<v:line id="Line 359" o:spid="_x0000_s1603" style="position:absolute;flip:y;visibility:visible;mso-wrap-style:square" from="1532,8949" to="4525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qh0s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eJmM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uqHSxwAAANwAAAAPAAAAAAAA&#10;AAAAAAAAAKECAABkcnMvZG93bnJldi54bWxQSwUGAAAAAAQABAD5AAAAlQMAAAAA&#10;"/>
            <v:shape id="Text Box 360" o:spid="_x0000_s1604" type="#_x0000_t202" style="position:absolute;left:2519;top:9158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<v:textbox style="mso-next-textbox:#Text Box 360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361" o:spid="_x0000_s1605" type="#_x0000_t202" style="position:absolute;left:1040;top:10419;width:829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i6qMQA&#10;AADcAAAADwAAAGRycy9kb3ducmV2LnhtbERPz2vCMBS+C/sfwhvsIjO1go5qFHFsCBOHbgePz+bZ&#10;dmteShJr51+/HASPH9/v2aIztWjJ+cqyguEgAUGcW11xoeD76+35BYQPyBpry6Tgjzws5g+9GWba&#10;XnhH7T4UIoawz1BBGUKTSenzkgz6gW2II3eyzmCI0BVSO7zEcFPLNEnG0mDFsaHEhlYl5b/7s1Fw&#10;/XQbm6ab9+HxMKra8Nr/2X5slXp67JZTEIG6cBff3GutYDSJa+O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4uqjEAAAA3AAAAA8AAAAAAAAAAAAAAAAAmAIAAGRycy9k&#10;b3ducmV2LnhtbFBLBQYAAAAABAAEAPUAAACJAwAAAAA=&#10;" filled="f" stroked="f">
              <v:textbox style="mso-next-textbox:#Text Box 361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64F02">
                      <w:rPr>
                        <w:position w:val="-12"/>
                        <w:rtl/>
                      </w:rPr>
                      <w:object w:dxaOrig="499" w:dyaOrig="360">
                        <v:shape id="_x0000_i2583" type="#_x0000_t75" style="width:27.25pt;height:20.1pt" o:ole="">
                          <v:imagedata r:id="rId1954" o:title=""/>
                        </v:shape>
                        <o:OLEObject Type="Embed" ProgID="Equation.DSMT4" ShapeID="_x0000_i2583" DrawAspect="Content" ObjectID="_1629058772" r:id="rId1956"/>
                      </w:object>
                    </w:r>
                  </w:p>
                </w:txbxContent>
              </v:textbox>
            </v:shape>
            <v:line id="Line 362" o:spid="_x0000_s1606" style="position:absolute;flip:x;visibility:visible;mso-wrap-style:square" from="1626,8798" to="2094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u17scAAADcAAAADwAAAGRycy9kb3ducmV2LnhtbESPQWvCQBSE7wX/w/IEb3Vj2toaXcUK&#10;QulBMEqxt0f2mQSzb+Puqum/7wqFHoeZ+YaZLTrTiCs5X1tWMBomIIgLq2suFex368c3ED4ga2ws&#10;k4If8rCY9x5mmGl74y1d81CKCGGfoYIqhDaT0hcVGfRD2xJH72idwRClK6V2eItw08g0ScbSYM1x&#10;ocKWVhUVp/xiFBzqzf7FuM379/kzPeye0zQ5tl9KDfrdcgoiUBf+w3/tD63g6XUC9zPxCM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O7XuxwAAANwAAAAPAAAAAAAA&#10;AAAAAAAAAKECAABkcnMvZG93bnJldi54bWxQSwUGAAAAAAQABAD5AAAAlQMAAAAA&#10;" strokecolor="red"/>
            <v:shape id="Text Box 363" o:spid="_x0000_s1607" type="#_x0000_t202" style="position:absolute;left:3425;top:10419;width:725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vGicQA&#10;AADcAAAADwAAAGRycy9kb3ducmV2LnhtbERPz2vCMBS+C/sfwhvsIppaYUg1imxsDCaK1YPHZ/Ns&#10;65qXkmS121+/HAYeP77fi1VvGtGR87VlBZNxAoK4sLrmUsHx8DaagfABWWNjmRT8kIfV8mGwwEzb&#10;G++py0MpYgj7DBVUIbSZlL6oyKAf25Y4chfrDIYIXSm1w1sMN41Mk+RZGqw5NlTY0ktFxVf+bRT8&#10;7tzGpunmfXI+TesuvA6v28+tUk+P/XoOIlAf7uJ/94dWMJ3F+fF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bxonEAAAA3AAAAA8AAAAAAAAAAAAAAAAAmAIAAGRycy9k&#10;b3ducmV2LnhtbFBLBQYAAAAABAAEAPUAAACJAwAAAAA=&#10;" filled="f" stroked="f">
              <v:textbox style="mso-next-textbox:#Text Box 363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64F02">
                      <w:rPr>
                        <w:position w:val="-12"/>
                        <w:rtl/>
                      </w:rPr>
                      <w:object w:dxaOrig="440" w:dyaOrig="360">
                        <v:shape id="_x0000_i2584" type="#_x0000_t75" style="width:22.05pt;height:18.15pt" o:ole="">
                          <v:imagedata r:id="rId1952" o:title=""/>
                        </v:shape>
                        <o:OLEObject Type="Embed" ProgID="Equation.DSMT4" ShapeID="_x0000_i2584" DrawAspect="Content" ObjectID="_1629058773" r:id="rId1957"/>
                      </w:object>
                    </w:r>
                  </w:p>
                </w:txbxContent>
              </v:textbox>
            </v:shape>
            <v:line id="Line 364" o:spid="_x0000_s1608" style="position:absolute;flip:x;visibility:visible;mso-wrap-style:square" from="3777,8798" to="4245,10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jJz8YAAADcAAAADwAAAGRycy9kb3ducmV2LnhtbESPQWvCQBSE74L/YXmF3nRj2oqkrqKC&#10;ID0IGhF7e2SfSWj2bdxdNf33XaHgcZiZb5jpvDONuJHztWUFo2ECgriwuuZSwSFfDyYgfEDW2Fgm&#10;Bb/kYT7r96aYaXvnHd32oRQRwj5DBVUIbSalLyoy6Ie2JY7e2TqDIUpXSu3wHuGmkWmSjKXBmuNC&#10;hS2tKip+9lej4FRvDx/GbZffl6/0lL+naXJuj0q9vnSLTxCBuvAM/7c3WsHbZASPM/E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Yyc/GAAAA3AAAAA8AAAAAAAAA&#10;AAAAAAAAoQIAAGRycy9kb3ducmV2LnhtbFBLBQYAAAAABAAEAPkAAACUAwAAAAA=&#10;" strokecolor="red"/>
            <v:shape id="Text Box 365" o:spid="_x0000_s1609" type="#_x0000_t202" style="position:absolute;left:3777;top:8754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lJt8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49kI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ZSbfEAAAA3AAAAA8AAAAAAAAAAAAAAAAAmAIAAGRycy9k&#10;b3ducmV2LnhtbFBLBQYAAAAABAAEAPUAAACJAwAAAAA=&#10;" filled="f" stroked="f">
              <v:textbox style="mso-next-textbox:#Text Box 365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366" o:spid="_x0000_s1610" type="#_x0000_t202" style="position:absolute;left:1636;top:8703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sL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NB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XsLMMAAADcAAAADwAAAAAAAAAAAAAAAACYAgAAZHJzL2Rv&#10;d25yZXYueG1sUEsFBgAAAAAEAAQA9QAAAIgDAAAAAA==&#10;" filled="f" stroked="f">
              <v:textbox style="mso-next-textbox:#Text Box 366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367" o:spid="_x0000_s1611" type="#_x0000_t202" style="position:absolute;left:3493;top:9834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<v:textbox style="mso-next-textbox:#Text Box 367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368" o:spid="_x0000_s1612" type="#_x0000_t202" style="position:absolute;left:1430;top:9620;width:5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<v:textbox style="mso-next-textbox:#Text Box 368">
                <w:txbxContent>
                  <w:p w:rsidR="007C1912" w:rsidRPr="00F3183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</v:group>
        </w:pict>
      </w:r>
      <w:r>
        <w:rPr>
          <w:noProof/>
          <w:rtl/>
        </w:rPr>
        <w:pict>
          <v:rect id="Rectangle 399" o:spid="_x0000_s1600" style="position:absolute;left:0;text-align:left;margin-left:3.4pt;margin-top:-.45pt;width:112.55pt;height:36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" filled="f" strokecolor="red"/>
        </w:pict>
      </w:r>
      <w:r w:rsidR="005C17AC">
        <w:rPr>
          <w:rFonts w:hint="cs"/>
          <w:rtl/>
          <w:lang w:val="fr-FR"/>
        </w:rPr>
        <w:t xml:space="preserve">ومنه : </w:t>
      </w:r>
      <w:r w:rsidR="005C17AC" w:rsidRPr="002C6EC5">
        <w:rPr>
          <w:position w:val="-28"/>
          <w:rtl/>
          <w:lang w:val="fr-FR"/>
        </w:rPr>
        <w:object w:dxaOrig="2460" w:dyaOrig="720">
          <v:shape id="_x0000_i1193" type="#_x0000_t75" style="width:123.25pt;height:36.3pt" o:ole="">
            <v:imagedata r:id="rId1958" o:title=""/>
          </v:shape>
          <o:OLEObject Type="Embed" ProgID="Equation.DSMT4" ShapeID="_x0000_i1193" DrawAspect="Content" ObjectID="_1629057382" r:id="rId1959"/>
        </w:object>
      </w:r>
      <w:r w:rsidR="005C17AC">
        <w:rPr>
          <w:rFonts w:hint="cs"/>
          <w:rtl/>
          <w:lang w:val="fr-FR"/>
        </w:rPr>
        <w:t xml:space="preserve">  معناه </w:t>
      </w:r>
      <w:r w:rsidR="005C17AC">
        <w:rPr>
          <w:lang w:val="fr-FR"/>
        </w:rPr>
        <w:t xml:space="preserve">LB×NC×MA = MC×LA×NB </w:t>
      </w:r>
      <w:r w:rsidR="005C17AC">
        <w:rPr>
          <w:rFonts w:hint="cs"/>
          <w:rtl/>
          <w:lang w:val="fr-FR"/>
        </w:rPr>
        <w:t xml:space="preserve"> معناه </w:t>
      </w:r>
      <w:r w:rsidR="005C17AC" w:rsidRPr="002C6EC5">
        <w:rPr>
          <w:position w:val="-28"/>
          <w:rtl/>
          <w:lang w:val="fr-FR"/>
        </w:rPr>
        <w:object w:dxaOrig="2260" w:dyaOrig="720">
          <v:shape id="_x0000_i1194" type="#_x0000_t75" style="width:113.5pt;height:36.3pt" o:ole="">
            <v:imagedata r:id="rId1917" o:title=""/>
          </v:shape>
          <o:OLEObject Type="Embed" ProgID="Equation.DSMT4" ShapeID="_x0000_i1194" DrawAspect="Content" ObjectID="_1629057383" r:id="rId1960"/>
        </w:object>
      </w:r>
    </w:p>
    <w:p w:rsidR="005C17AC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>نتائج :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إذا كان </w:t>
      </w:r>
      <w:r w:rsidRPr="008064B1">
        <w:rPr>
          <w:position w:val="-12"/>
          <w:rtl/>
          <w:lang w:val="fr-FR"/>
        </w:rPr>
        <w:object w:dxaOrig="1080" w:dyaOrig="360">
          <v:shape id="_x0000_i1195" type="#_x0000_t75" style="width:53.85pt;height:18.15pt" o:ole="">
            <v:imagedata r:id="rId1961" o:title=""/>
          </v:shape>
          <o:OLEObject Type="Embed" ProgID="Equation.DSMT4" ShapeID="_x0000_i1195" DrawAspect="Content" ObjectID="_1629057384" r:id="rId1962"/>
        </w:object>
      </w:r>
      <w:r>
        <w:rPr>
          <w:rFonts w:hint="cs"/>
          <w:rtl/>
          <w:lang w:val="fr-FR"/>
        </w:rPr>
        <w:t xml:space="preserve"> فإن </w:t>
      </w:r>
      <w:r w:rsidRPr="008064B1">
        <w:rPr>
          <w:position w:val="-28"/>
          <w:rtl/>
          <w:lang w:val="fr-FR"/>
        </w:rPr>
        <w:object w:dxaOrig="1219" w:dyaOrig="720">
          <v:shape id="_x0000_i1196" type="#_x0000_t75" style="width:60.95pt;height:36.3pt" o:ole="">
            <v:imagedata r:id="rId1963" o:title=""/>
          </v:shape>
          <o:OLEObject Type="Embed" ProgID="Equation.DSMT4" ShapeID="_x0000_i1196" DrawAspect="Content" ObjectID="_1629057385" r:id="rId1964"/>
        </w:object>
      </w:r>
    </w:p>
    <w:p w:rsidR="005C17AC" w:rsidRDefault="005C17AC" w:rsidP="001A3CD5">
      <w:pPr>
        <w:bidi/>
        <w:ind w:left="170"/>
        <w:rPr>
          <w:lang w:val="fr-FR"/>
        </w:rPr>
      </w:pPr>
      <w:r>
        <w:rPr>
          <w:rFonts w:hint="cs"/>
          <w:rtl/>
          <w:lang w:val="fr-FR"/>
        </w:rPr>
        <w:t xml:space="preserve">إذا كان </w:t>
      </w:r>
      <w:r w:rsidRPr="008064B1">
        <w:rPr>
          <w:position w:val="-28"/>
          <w:rtl/>
          <w:lang w:val="fr-FR"/>
        </w:rPr>
        <w:object w:dxaOrig="1219" w:dyaOrig="720">
          <v:shape id="_x0000_i1197" type="#_x0000_t75" style="width:60.95pt;height:36.3pt" o:ole="">
            <v:imagedata r:id="rId1963" o:title=""/>
          </v:shape>
          <o:OLEObject Type="Embed" ProgID="Equation.DSMT4" ShapeID="_x0000_i1197" DrawAspect="Content" ObjectID="_1629057386" r:id="rId1965"/>
        </w:object>
      </w:r>
      <w:r>
        <w:rPr>
          <w:rFonts w:hint="cs"/>
          <w:rtl/>
          <w:lang w:val="fr-FR"/>
        </w:rPr>
        <w:t xml:space="preserve"> فإن</w:t>
      </w:r>
      <w:r w:rsidRPr="008064B1">
        <w:rPr>
          <w:rtl/>
          <w:lang w:val="fr-FR"/>
        </w:rPr>
        <w:t xml:space="preserve"> </w:t>
      </w:r>
      <w:r w:rsidRPr="008064B1">
        <w:rPr>
          <w:position w:val="-12"/>
          <w:rtl/>
          <w:lang w:val="fr-FR"/>
        </w:rPr>
        <w:object w:dxaOrig="1080" w:dyaOrig="360">
          <v:shape id="_x0000_i1198" type="#_x0000_t75" style="width:53.85pt;height:18.15pt" o:ole="">
            <v:imagedata r:id="rId1961" o:title=""/>
          </v:shape>
          <o:OLEObject Type="Embed" ProgID="Equation.DSMT4" ShapeID="_x0000_i1198" DrawAspect="Content" ObjectID="_1629057387" r:id="rId1966"/>
        </w:object>
      </w:r>
    </w:p>
    <w:p w:rsidR="005C17AC" w:rsidRDefault="00B709E8" w:rsidP="001A3CD5">
      <w:pPr>
        <w:bidi/>
        <w:ind w:left="170"/>
        <w:rPr>
          <w:rtl/>
          <w:lang w:val="fr-FR"/>
        </w:rPr>
      </w:pPr>
      <w:r>
        <w:rPr>
          <w:noProof/>
          <w:rtl/>
        </w:rPr>
        <w:pict>
          <v:group id="Groupe 358" o:spid="_x0000_s1583" style="position:absolute;left:0;text-align:left;margin-left:0;margin-top:20.95pt;width:160.15pt;height:105.45pt;z-index:251785216" coordorigin="567,11589" coordsize="3203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">
            <v:line id="Line 328" o:spid="_x0000_s1584" style="position:absolute;flip:x;visibility:visible;mso-wrap-style:square" from="992,11589" to="3100,1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BpwMcAAADc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6/sErmfS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GnAxwAAANwAAAAPAAAAAAAA&#10;AAAAAAAAAKECAABkcnMvZG93bnJldi54bWxQSwUGAAAAAAQABAD5AAAAlQMAAAAA&#10;"/>
            <v:line id="Line 329" o:spid="_x0000_s1585" style="position:absolute;visibility:visible;mso-wrap-style:square" from="992,13209" to="3476,1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KLn8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m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oufxAAAANwAAAAPAAAAAAAAAAAA&#10;AAAAAKECAABkcnMvZG93bnJldi54bWxQSwUGAAAAAAQABAD5AAAAkgMAAAAA&#10;"/>
            <v:line id="Line 330" o:spid="_x0000_s1586" style="position:absolute;flip:y;visibility:visible;mso-wrap-style:square" from="992,12557" to="3748,1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qve8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nYz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Kr3vGAAAA3AAAAA8AAAAAAAAA&#10;AAAAAAAAoQIAAGRycy9kb3ducmV2LnhtbFBLBQYAAAAABAAEAPkAAACUAwAAAAA=&#10;"/>
            <v:line id="Line 331" o:spid="_x0000_s1587" style="position:absolute;visibility:visible;mso-wrap-style:square" from="1897,12309" to="2539,12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wc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8sHPGAAAA3AAAAA8AAAAAAAAA&#10;AAAAAAAAoQIAAGRycy9kb3ducmV2LnhtbFBLBQYAAAAABAAEAPkAAACUAwAAAAA=&#10;"/>
            <v:line id="Line 332" o:spid="_x0000_s1588" style="position:absolute;visibility:visible;mso-wrap-style:square" from="2614,11803" to="3476,1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AV6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v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wFejGAAAA3AAAAA8AAAAAAAAA&#10;AAAAAAAAoQIAAGRycy9kb3ducmV2LnhtbFBLBQYAAAAABAAEAPkAAACUAwAAAAA=&#10;"/>
            <v:line id="Line 333" o:spid="_x0000_s1589" style="position:absolute;flip:x;visibility:visible;mso-wrap-style:square" from="1842,12798" to="2539,13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0M4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aDKG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9DOPGAAAA3AAAAA8AAAAAAAAA&#10;AAAAAAAAoQIAAGRycy9kb3ducmV2LnhtbFBLBQYAAAAABAAEAPkAAACUAwAAAAA=&#10;"/>
            <v:line id="Line 334" o:spid="_x0000_s1590" style="position:absolute;flip:x;visibility:visible;mso-wrap-style:square" from="2539,12540" to="3558,13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GpeMcAAADcAAAADwAAAGRycy9kb3ducmV2LnhtbESPQWsCMRSE70L/Q3iFXqRmW63YrVGk&#10;IHjwUltWvD03r5tlNy/bJOr23zcFweMwM98w82VvW3EmH2rHCp5GGQji0umaKwVfn+vHGYgQkTW2&#10;jknBLwVYLu4Gc8y1u/AHnXexEgnCIUcFJsYulzKUhiyGkeuIk/ftvMWYpK+k9nhJcNvK5yybSos1&#10;pwWDHb0bKpvdySqQs+3wx6+Ok6Zo9vtXU5RFd9gq9XDfr95AROrjLXxtb7SC8fQF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sal4xwAAANwAAAAPAAAAAAAA&#10;AAAAAAAAAKECAABkcnMvZG93bnJldi54bWxQSwUGAAAAAAQABAD5AAAAlQMAAAAA&#10;"/>
            <v:line id="Line 335" o:spid="_x0000_s1591" style="position:absolute;visibility:visible;mso-wrap-style:square" from="1995,12309" to="1995,13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rE48MAAADcAAAADwAAAGRycy9kb3ducmV2LnhtbESPQYvCMBSE7wv+h/AEb2uqQpFqFBEE&#10;6cXdqujx0TzbavNSmli7/36zsOBxmJlvmOW6N7XoqHWVZQWTcQSCOLe64kLB6bj7nINwHlljbZkU&#10;/JCD9WrwscRE2xd/U5f5QgQIuwQVlN43iZQuL8mgG9uGOHg32xr0QbaF1C2+AtzUchpFsTRYcVgo&#10;saFtSfkjexoF1+M9vWyzLj1FjXSmSieHr+6s1GjYbxYgPPX+Hf5v77WCWRzD35lw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axOPDAAAA3AAAAA8AAAAAAAAAAAAA&#10;AAAAoQIAAGRycy9kb3ducmV2LnhtbFBLBQYAAAAABAAEAPkAAACRAwAAAAA=&#10;" strokecolor="red"/>
            <v:line id="Line 336" o:spid="_x0000_s1592" style="position:absolute;visibility:visible;mso-wrap-style:square" from="2708,11589" to="2708,13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ZheMQAAADcAAAADwAAAGRycy9kb3ducmV2LnhtbESPQYvCMBSE74L/ITxhb5rqgko1yiII&#10;Sy9qdVmPj+bZ1m1eSpOt9d8bQfA4zMw3zHLdmUq01LjSsoLxKAJBnFldcq7gdNwO5yCcR9ZYWSYF&#10;d3KwXvV7S4y1vfGB2tTnIkDYxaig8L6OpXRZQQbdyNbEwbvYxqAPssmlbvAW4KaSkyiaSoMlh4UC&#10;a9oUlP2l/0bB+XhNfjdpm5yiWjpTJuPdvv1R6mPQfS1AeOr8O/xqf2sFn9MZPM+E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1mF4xAAAANwAAAAPAAAAAAAAAAAA&#10;AAAAAKECAABkcnMvZG93bnJldi54bWxQSwUGAAAAAAQABAD5AAAAkgMAAAAA&#10;" strokecolor="red"/>
            <v:shape id="Text Box 337" o:spid="_x0000_s1593" type="#_x0000_t202" style="position:absolute;left:1733;top:13158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2Yp8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2Yp8AAAADcAAAADwAAAAAAAAAAAAAAAACYAgAAZHJzL2Rvd25y&#10;ZXYueG1sUEsFBgAAAAAEAAQA9QAAAIUDAAAAAA==&#10;" filled="f" stroked="f">
              <v:textbox style="mso-next-textbox:#Text Box 337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 w:rsidRPr="00AB27B7">
                      <w:rPr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338" o:spid="_x0000_s1594" type="#_x0000_t202" style="position:absolute;left:2454;top:13158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9PM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8U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xPTzEAAAA3AAAAA8AAAAAAAAAAAAAAAAAmAIAAGRycy9k&#10;b3ducmV2LnhtbFBLBQYAAAAABAAEAPUAAACJAwAAAAA=&#10;" filled="f" stroked="f">
              <v:textbox style="mso-next-textbox:#Text Box 338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339" o:spid="_x0000_s1595" type="#_x0000_t202" style="position:absolute;left:567;top:12968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ICfM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SAnzBAAAA3AAAAA8AAAAAAAAAAAAAAAAAmAIAAGRycy9kb3du&#10;cmV2LnhtbFBLBQYAAAAABAAEAPUAAACGAwAAAAA=&#10;" filled="f" stroked="f">
              <v:textbox style="mso-next-textbox:#Text Box 339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O</w:t>
                    </w:r>
                  </w:p>
                </w:txbxContent>
              </v:textbox>
            </v:shape>
            <v:shape id="Text Box 340" o:spid="_x0000_s1596" type="#_x0000_t202" style="position:absolute;left:1526;top:12214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n58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LwY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ep+fEAAAA3AAAAA8AAAAAAAAAAAAAAAAAmAIAAGRycy9k&#10;b3ducmV2LnhtbFBLBQYAAAAABAAEAPUAAACJAwAAAAA=&#10;" filled="f" stroked="f">
              <v:textbox style="mso-next-textbox:#Text Box 340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341" o:spid="_x0000_s1597" type="#_x0000_t202" style="position:absolute;left:2233;top:11589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5kM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LyY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MOZDEAAAA3AAAAA8AAAAAAAAAAAAAAAAAmAIAAGRycy9k&#10;b3ducmV2LnhtbFBLBQYAAAAABAAEAPUAAACJAwAAAAA=&#10;" filled="f" stroked="f">
              <v:textbox style="mso-next-textbox:#Text Box 341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rtl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F</w:t>
                    </w:r>
                  </w:p>
                </w:txbxContent>
              </v:textbox>
            </v:shape>
            <v:shape id="Text Box 342" o:spid="_x0000_s1598" type="#_x0000_t202" style="position:absolute;left:3134;top:12265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<v:textbox style="mso-next-textbox:#Text Box 342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D</w:t>
                    </w:r>
                  </w:p>
                </w:txbxContent>
              </v:textbox>
            </v:shape>
            <v:shape id="Text Box 343" o:spid="_x0000_s1599" type="#_x0000_t202" style="position:absolute;left:2145;top:12523;width:6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<v:textbox style="mso-next-textbox:#Text Box 343">
                <w:txbxContent>
                  <w:p w:rsidR="007C1912" w:rsidRPr="00AB27B7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5C17AC" w:rsidRDefault="005C17AC" w:rsidP="001A3CD5">
      <w:pPr>
        <w:bidi/>
        <w:ind w:left="170" w:firstLine="550"/>
        <w:rPr>
          <w:rtl/>
          <w:lang w:val="fr-FR"/>
        </w:rPr>
      </w:pPr>
      <w:r w:rsidRPr="008064B1">
        <w:rPr>
          <w:rFonts w:hint="cs"/>
          <w:b/>
          <w:bCs/>
          <w:color w:val="FF0000"/>
          <w:rtl/>
          <w:lang w:val="fr-FR"/>
        </w:rPr>
        <w:t>تطبيق 2 :</w:t>
      </w:r>
      <w:r>
        <w:rPr>
          <w:rFonts w:hint="cs"/>
          <w:rtl/>
          <w:lang w:val="fr-FR"/>
        </w:rPr>
        <w:t xml:space="preserve"> 63 صفحة 63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إذا علمت أن في الشكل المرفق </w:t>
      </w:r>
      <w:r>
        <w:rPr>
          <w:lang w:val="fr-FR"/>
        </w:rPr>
        <w:t>(AC) // (BD)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>و</w:t>
      </w:r>
      <w:r>
        <w:rPr>
          <w:lang w:val="fr-FR"/>
        </w:rPr>
        <w:t>(CE) // (DF)</w:t>
      </w:r>
      <w:r>
        <w:rPr>
          <w:rFonts w:hint="cs"/>
          <w:rtl/>
          <w:lang w:val="fr-FR"/>
        </w:rPr>
        <w:t xml:space="preserve"> فبين أن </w:t>
      </w:r>
      <w:r>
        <w:rPr>
          <w:lang w:val="fr-FR"/>
        </w:rPr>
        <w:t>(AE) // (BF)</w:t>
      </w:r>
      <w:r>
        <w:rPr>
          <w:rFonts w:hint="cs"/>
          <w:rtl/>
          <w:lang w:val="fr-FR"/>
        </w:rPr>
        <w:t xml:space="preserve"> .</w:t>
      </w:r>
    </w:p>
    <w:p w:rsidR="005C17AC" w:rsidRPr="008064B1" w:rsidRDefault="005C17AC" w:rsidP="001A3CD5">
      <w:pPr>
        <w:bidi/>
        <w:ind w:left="170" w:firstLine="550"/>
        <w:rPr>
          <w:b/>
          <w:bCs/>
          <w:rtl/>
          <w:lang w:val="fr-FR"/>
        </w:rPr>
      </w:pPr>
      <w:r w:rsidRPr="008064B1">
        <w:rPr>
          <w:rFonts w:hint="cs"/>
          <w:b/>
          <w:bCs/>
          <w:highlight w:val="yellow"/>
          <w:rtl/>
          <w:lang w:val="fr-FR"/>
        </w:rPr>
        <w:t>حل التطبيق 2 :</w:t>
      </w:r>
      <w:r w:rsidRPr="008064B1">
        <w:rPr>
          <w:rFonts w:hint="cs"/>
          <w:b/>
          <w:bCs/>
          <w:rtl/>
          <w:lang w:val="fr-FR"/>
        </w:rPr>
        <w:t xml:space="preserve"> 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ODB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(AC) // (BD)</w:t>
      </w:r>
      <w:r>
        <w:rPr>
          <w:rFonts w:hint="cs"/>
          <w:rtl/>
          <w:lang w:val="fr-FR"/>
        </w:rPr>
        <w:t xml:space="preserve"> ومنه حسب مبرهنة طاليس لدينا : </w:t>
      </w:r>
      <w:r w:rsidRPr="0095490B">
        <w:rPr>
          <w:position w:val="-28"/>
          <w:rtl/>
          <w:lang w:val="fr-FR"/>
        </w:rPr>
        <w:object w:dxaOrig="1200" w:dyaOrig="720">
          <v:shape id="_x0000_i1199" type="#_x0000_t75" style="width:60.3pt;height:36.3pt" o:ole="">
            <v:imagedata r:id="rId1967" o:title=""/>
          </v:shape>
          <o:OLEObject Type="Embed" ProgID="Equation.DSMT4" ShapeID="_x0000_i1199" DrawAspect="Content" ObjectID="_1629057388" r:id="rId1968"/>
        </w:objec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ODF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(CE) // (DF)</w:t>
      </w:r>
      <w:r>
        <w:rPr>
          <w:rFonts w:hint="cs"/>
          <w:rtl/>
          <w:lang w:val="fr-FR"/>
        </w:rPr>
        <w:t xml:space="preserve"> ومنه حسب مبرهنة طاليس لدينا : </w:t>
      </w:r>
      <w:r w:rsidRPr="0095490B">
        <w:rPr>
          <w:position w:val="-28"/>
          <w:rtl/>
          <w:lang w:val="fr-FR"/>
        </w:rPr>
        <w:object w:dxaOrig="1219" w:dyaOrig="720">
          <v:shape id="_x0000_i1200" type="#_x0000_t75" style="width:60.95pt;height:36.3pt" o:ole="">
            <v:imagedata r:id="rId1969" o:title=""/>
          </v:shape>
          <o:OLEObject Type="Embed" ProgID="Equation.DSMT4" ShapeID="_x0000_i1200" DrawAspect="Content" ObjectID="_1629057389" r:id="rId1970"/>
        </w:objec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إذن : </w:t>
      </w:r>
      <w:r w:rsidRPr="0095490B">
        <w:rPr>
          <w:position w:val="-28"/>
          <w:rtl/>
          <w:lang w:val="fr-FR"/>
        </w:rPr>
        <w:object w:dxaOrig="1200" w:dyaOrig="720">
          <v:shape id="_x0000_i1201" type="#_x0000_t75" style="width:60.3pt;height:36.3pt" o:ole="">
            <v:imagedata r:id="rId1971" o:title=""/>
          </v:shape>
          <o:OLEObject Type="Embed" ProgID="Equation.DSMT4" ShapeID="_x0000_i1201" DrawAspect="Content" ObjectID="_1629057390" r:id="rId1972"/>
        </w:object>
      </w:r>
      <w:r>
        <w:rPr>
          <w:rFonts w:hint="cs"/>
          <w:rtl/>
          <w:lang w:val="fr-FR"/>
        </w:rPr>
        <w:t xml:space="preserve"> وحسب عكس مبرهنة طاليس المطبقة في المثلث </w:t>
      </w:r>
      <w:r>
        <w:rPr>
          <w:lang w:val="fr-FR"/>
        </w:rPr>
        <w:t>OBF</w:t>
      </w:r>
      <w:r>
        <w:rPr>
          <w:rFonts w:hint="cs"/>
          <w:rtl/>
          <w:lang w:val="fr-FR"/>
        </w:rPr>
        <w:t xml:space="preserve"> لدينا : </w:t>
      </w:r>
      <w:r>
        <w:rPr>
          <w:lang w:val="fr-FR"/>
        </w:rPr>
        <w:t>(AE) // (BF)</w:t>
      </w:r>
      <w:r>
        <w:rPr>
          <w:rFonts w:hint="cs"/>
          <w:rtl/>
          <w:lang w:val="fr-FR"/>
        </w:rPr>
        <w:t xml:space="preserve"> .</w:t>
      </w:r>
    </w:p>
    <w:p w:rsidR="005C17AC" w:rsidRDefault="00B709E8" w:rsidP="001A3CD5">
      <w:pPr>
        <w:bidi/>
        <w:ind w:left="170" w:firstLine="550"/>
        <w:rPr>
          <w:rtl/>
          <w:lang w:val="fr-FR"/>
        </w:rPr>
      </w:pPr>
      <w:r>
        <w:rPr>
          <w:noProof/>
          <w:rtl/>
        </w:rPr>
        <w:lastRenderedPageBreak/>
        <w:pict>
          <v:group id="Groupe 429" o:spid="_x0000_s1550" style="position:absolute;left:0;text-align:left;margin-left:-60.3pt;margin-top:8.6pt;width:291pt;height:158.1pt;z-index:251788288" coordorigin="754,691" coordsize="5820,3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">
            <v:group id="Group 370" o:spid="_x0000_s1551" style="position:absolute;left:1145;top:3274;width:5236;height:190" coordorigin="1128,2805" coordsize="5236,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<v:line id="Line 371" o:spid="_x0000_s1552" style="position:absolute;visibility:visible;mso-wrap-style:square" from="1128,2907" to="6364,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fMf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3zHzGAAAA3AAAAA8AAAAAAAAA&#10;AAAAAAAAoQIAAGRycy9kb3ducmV2LnhtbFBLBQYAAAAABAAEAPkAAACUAwAAAAA=&#10;"/>
              <v:line id="Line 372" o:spid="_x0000_s1553" style="position:absolute;visibility:visible;mso-wrap-style:square" from="2063,2805" to="2063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SC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ZVILxwAAANwAAAAPAAAAAAAA&#10;AAAAAAAAAKECAABkcnMvZG93bnJldi54bWxQSwUGAAAAAAQABAD5AAAAlQMAAAAA&#10;"/>
              <v:line id="Line 373" o:spid="_x0000_s1554" style="position:absolute;visibility:visible;mso-wrap-style:square" from="2658,2805" to="2658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n3k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KfeQxwAAANwAAAAPAAAAAAAA&#10;AAAAAAAAAKECAABkcnMvZG93bnJldi54bWxQSwUGAAAAAAQABAD5AAAAlQMAAAAA&#10;"/>
              <v:line id="Line 374" o:spid="_x0000_s1555" style="position:absolute;visibility:visible;mso-wrap-style:square" from="1468,2805" to="1468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Bv5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wG/kxwAAANwAAAAPAAAAAAAA&#10;AAAAAAAAAKECAABkcnMvZG93bnJldi54bWxQSwUGAAAAAAQABAD5AAAAlQMAAAAA&#10;"/>
              <v:line id="Line 375" o:spid="_x0000_s1556" style="position:absolute;visibility:visible;mso-wrap-style:square" from="3831,2805" to="3831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/>
              <v:line id="Line 376" o:spid="_x0000_s1557" style="position:absolute;visibility:visible;mso-wrap-style:square" from="4426,2805" to="4426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<v:line id="Line 377" o:spid="_x0000_s1558" style="position:absolute;visibility:visible;mso-wrap-style:square" from="3236,2805" to="3236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<v:line id="Line 378" o:spid="_x0000_s1559" style="position:absolute;visibility:visible;mso-wrap-style:square" from="5588,2815" to="5588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1l4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WXhxAAAANwAAAAPAAAAAAAAAAAA&#10;AAAAAKECAABkcnMvZG93bnJldi54bWxQSwUGAAAAAAQABAD5AAAAkgMAAAAA&#10;"/>
              <v:line id="Line 379" o:spid="_x0000_s1560" style="position:absolute;visibility:visible;mso-wrap-style:square" from="6183,2815" to="6183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Ae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wcB6xwAAANwAAAAPAAAAAAAA&#10;AAAAAAAAAKECAABkcnMvZG93bnJldi54bWxQSwUGAAAAAAQABAD5AAAAlQMAAAAA&#10;"/>
              <v:line id="Line 380" o:spid="_x0000_s1561" style="position:absolute;visibility:visible;mso-wrap-style:square" from="4993,2815" to="4993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</v:group>
            <v:group id="Group 381" o:spid="_x0000_s1562" style="position:absolute;left:754;top:1997;width:5236;height:190;rotation:-2197061fd" coordorigin="1128,2805" coordsize="5236,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ms324wwAAANwAAAAP&#10;AAAAAAAAAAAAAAAAAKoCAABkcnMvZG93bnJldi54bWxQSwUGAAAAAAQABAD6AAAAmgMAAAAA&#10;">
              <v:line id="Line 382" o:spid="_x0000_s1563" style="position:absolute;visibility:visible;mso-wrap-style:square" from="1128,2907" to="6364,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hds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yF2xwAAANwAAAAPAAAAAAAA&#10;AAAAAAAAAKECAABkcnMvZG93bnJldi54bWxQSwUGAAAAAAQABAD5AAAAlQMAAAAA&#10;"/>
              <v:line id="Line 383" o:spid="_x0000_s1564" style="position:absolute;visibility:visible;mso-wrap-style:square" from="2063,2805" to="2063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+E7c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L4TtxwAAANwAAAAPAAAAAAAA&#10;AAAAAAAAAKECAABkcnMvZG93bnJldi54bWxQSwUGAAAAAAQABAD5AAAAlQMAAAAA&#10;"/>
              <v:line id="Line 384" o:spid="_x0000_s1565" style="position:absolute;visibility:visible;mso-wrap-style:square" from="2658,2805" to="2658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YcmccAAADcAAAADwAAAGRycy9kb3ducmV2LnhtbESPQUvDQBSE74L/YXlCb3ajh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xhyZxwAAANwAAAAPAAAAAAAA&#10;AAAAAAAAAKECAABkcnMvZG93bnJldi54bWxQSwUGAAAAAAQABAD5AAAAlQMAAAAA&#10;"/>
              <v:line id="Line 385" o:spid="_x0000_s1566" style="position:absolute;visibility:visible;mso-wrap-style:square" from="1468,2805" to="1468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5As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irkCxwAAANwAAAAPAAAAAAAA&#10;AAAAAAAAAKECAABkcnMvZG93bnJldi54bWxQSwUGAAAAAAQABAD5AAAAlQMAAAAA&#10;"/>
              <v:line id="Line 386" o:spid="_x0000_s1567" style="position:absolute;visibility:visible;mso-wrap-style:square" from="3831,2805" to="3831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gnd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WCd1xwAAANwAAAAPAAAAAAAA&#10;AAAAAAAAAKECAABkcnMvZG93bnJldi54bWxQSwUGAAAAAAQABAD5AAAAlQMAAAAA&#10;"/>
              <v:line id="Line 387" o:spid="_x0000_s1568" style="position:absolute;visibility:visible;mso-wrap-style:square" from="4426,2805" to="4426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SC7s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FILuxwAAANwAAAAPAAAAAAAA&#10;AAAAAAAAAKECAABkcnMvZG93bnJldi54bWxQSwUGAAAAAAQABAD5AAAAlQMAAAAA&#10;"/>
              <v:line id="Line 388" o:spid="_x0000_s1569" style="position:absolute;visibility:visible;mso-wrap-style:square" from="3236,2805" to="3236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sWnM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ixacxAAAANwAAAAPAAAAAAAAAAAA&#10;AAAAAKECAABkcnMvZG93bnJldi54bWxQSwUGAAAAAAQABAD5AAAAkgMAAAAA&#10;"/>
              <v:line id="Line 389" o:spid="_x0000_s1570" style="position:absolute;visibility:visible;mso-wrap-style:square" from="5588,2815" to="5588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<v:line id="Line 390" o:spid="_x0000_s1571" style="position:absolute;visibility:visible;mso-wrap-style:square" from="6183,2815" to="6183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<v:line id="Line 391" o:spid="_x0000_s1572" style="position:absolute;visibility:visible;mso-wrap-style:square" from="4993,2815" to="4993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</v:group>
            <v:shape id="Text Box 392" o:spid="_x0000_s1573" type="#_x0000_t202" style="position:absolute;left:1785;top:3347;width:58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<v:textbox style="mso-next-textbox:#Text Box 392">
                <w:txbxContent>
                  <w:p w:rsidR="007C1912" w:rsidRPr="0025610E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I</w:t>
                    </w:r>
                  </w:p>
                </w:txbxContent>
              </v:textbox>
            </v:shape>
            <v:shape id="Text Box 393" o:spid="_x0000_s1574" type="#_x0000_t202" style="position:absolute;left:1105;top:3330;width:58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<v:textbox style="mso-next-textbox:#Text Box 393">
                <w:txbxContent>
                  <w:p w:rsidR="007C1912" w:rsidRPr="0025610E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lang w:val="fr-FR"/>
                      </w:rPr>
                      <w:t>O</w:t>
                    </w:r>
                  </w:p>
                </w:txbxContent>
              </v:textbox>
            </v:shape>
            <v:shape id="Text Box 394" o:spid="_x0000_s1575" type="#_x0000_t202" style="position:absolute;left:3987;top:1022;width:58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<v:textbox style="mso-next-textbox:#Text Box 394">
                <w:txbxContent>
                  <w:p w:rsidR="007C1912" w:rsidRPr="0025610E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395" o:spid="_x0000_s1576" type="#_x0000_t202" style="position:absolute;left:4681;top:691;width:58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<v:textbox style="mso-next-textbox:#Text Box 395">
                <w:txbxContent>
                  <w:p w:rsidR="007C1912" w:rsidRPr="0025610E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B</w:t>
                    </w:r>
                  </w:p>
                </w:txbxContent>
              </v:textbox>
            </v:shape>
            <v:line id="Line 396" o:spid="_x0000_s1577" style="position:absolute;flip:x;visibility:visible;mso-wrap-style:square" from="1966,789" to="5265,3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f6rsYAAADcAAAADwAAAGRycy9kb3ducmV2LnhtbESPT2vCQBTE74LfYXlCb7qJaJDUVWzB&#10;P9CTVqTeXrPPJDX7NmS3Sfrtu4WCx2FmfsMs172pREuNKy0riCcRCOLM6pJzBef37XgBwnlkjZVl&#10;UvBDDtar4WCJqbYdH6k9+VwECLsUFRTe16mULivIoJvYmjh4N9sY9EE2udQNdgFuKjmNokQaLDks&#10;FFjTa0HZ/fRtFOy7y+0Sd9e5f7m+fX0krfmM+51ST6N+8wzCU+8f4f/2QSuYzRP4OxOO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H+q7GAAAA3AAAAA8AAAAAAAAA&#10;AAAAAAAAoQIAAGRycy9kb3ducmV2LnhtbFBLBQYAAAAABAAEAPkAAACUAwAAAAA=&#10;" strokecolor="blue"/>
            <v:line id="Line 397" o:spid="_x0000_s1578" style="position:absolute;flip:x;visibility:visible;mso-wrap-style:square" from="1768,857" to="5067,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cVAsYAAADcAAAADwAAAGRycy9kb3ducmV2LnhtbESPT2sCMRTE74V+h/AKvdVsF7WympVa&#10;KIgHoa4UvT02b//g5mVNUt1++6YgeBxm5jfMYjmYTlzI+daygtdRAoK4tLrlWsG++HyZgfABWWNn&#10;mRT8kodl/viwwEzbK3/RZRdqESHsM1TQhNBnUvqyIYN+ZHvi6FXWGQxRulpqh9cIN51Mk2QqDbYc&#10;Fxrs6aOh8rT7MQoO7XY/MW67Op436aEYp2lS9d9KPT8N73MQgYZwD9/aa61gPHmD/zPxCMj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3FQLGAAAA3AAAAA8AAAAAAAAA&#10;AAAAAAAAoQIAAGRycy9kb3ducmV2LnhtbFBLBQYAAAAABAAEAPkAAACUAwAAAAA=&#10;" strokecolor="red"/>
            <v:shape id="Text Box 398" o:spid="_x0000_s1579" type="#_x0000_t202" style="position:absolute;left:1496;top:3376;width:58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ff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r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+59/vwAAANwAAAAPAAAAAAAAAAAAAAAAAJgCAABkcnMvZG93bnJl&#10;di54bWxQSwUGAAAAAAQABAD1AAAAhAMAAAAA&#10;" filled="f" stroked="f">
              <v:textbox style="mso-next-textbox:#Text Box 398">
                <w:txbxContent>
                  <w:p w:rsidR="007C1912" w:rsidRPr="0025610E" w:rsidRDefault="007C1912" w:rsidP="005C17AC">
                    <w:pPr>
                      <w:jc w:val="center"/>
                      <w:rPr>
                        <w:color w:val="FF0000"/>
                        <w:sz w:val="24"/>
                        <w:szCs w:val="24"/>
                        <w:lang w:val="fr-FR"/>
                      </w:rPr>
                    </w:pPr>
                    <w:r w:rsidRPr="0025610E">
                      <w:rPr>
                        <w:color w:val="FF0000"/>
                        <w:sz w:val="24"/>
                        <w:szCs w:val="24"/>
                        <w:lang w:val="fr-FR"/>
                      </w:rPr>
                      <w:t>C</w:t>
                    </w:r>
                  </w:p>
                </w:txbxContent>
              </v:textbox>
            </v:shape>
            <v:line id="Line 399" o:spid="_x0000_s1580" style="position:absolute;visibility:visible;mso-wrap-style:square" from="2000,3301" to="2000,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NXScUAAADcAAAADwAAAGRycy9kb3ducmV2LnhtbESPQWvCQBSE7wX/w/IEb3WjWKmpq4gg&#10;SC7WRGmPj+xrEs2+Ddk1pv++Kwg9DjPzDbNc96YWHbWusqxgMo5AEOdWV1woOGW713cQziNrrC2T&#10;gl9ysF4NXpYYa3vnI3WpL0SAsItRQel9E0vp8pIMurFtiIP3Y1uDPsi2kLrFe4CbWk6jaC4NVhwW&#10;SmxoW1J+TW9GwXd2Sb62aZecokY6UyWTw2d3Vmo07DcfIDz1/j/8bO+1gtnbAh5nw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NXScUAAADcAAAADwAAAAAAAAAA&#10;AAAAAAChAgAAZHJzL2Rvd25yZXYueG1sUEsFBgAAAAAEAAQA+QAAAJMDAAAAAA==&#10;" strokecolor="red"/>
            <v:shape id="Text Box 400" o:spid="_x0000_s1581" type="#_x0000_t202" style="position:absolute;left:5990;top:2778;width:58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<v:textbox style="mso-next-textbox:#Text Box 400">
                <w:txbxContent>
                  <w:p w:rsidR="007C1912" w:rsidRPr="0025610E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(d)</w:t>
                    </w:r>
                  </w:p>
                </w:txbxContent>
              </v:textbox>
            </v:shape>
            <v:shape id="Text Box 401" o:spid="_x0000_s1582" type="#_x0000_t202" style="position:absolute;left:5265;top:691;width:72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<v:textbox style="mso-next-textbox:#Text Box 401">
                <w:txbxContent>
                  <w:p w:rsidR="007C1912" w:rsidRPr="0025610E" w:rsidRDefault="007C1912" w:rsidP="005C17AC">
                    <w:pPr>
                      <w:jc w:val="center"/>
                      <w:rPr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sz w:val="24"/>
                        <w:szCs w:val="24"/>
                        <w:lang w:val="fr-FR"/>
                      </w:rPr>
                      <w:t>(d')</w:t>
                    </w:r>
                  </w:p>
                </w:txbxContent>
              </v:textbox>
            </v:shape>
          </v:group>
        </w:pict>
      </w:r>
      <w:r w:rsidR="005C17AC" w:rsidRPr="00BC6FE6">
        <w:rPr>
          <w:rFonts w:hint="cs"/>
          <w:b/>
          <w:bCs/>
          <w:color w:val="FF0000"/>
          <w:rtl/>
          <w:lang w:val="fr-FR"/>
        </w:rPr>
        <w:t>تطبيق 3 :</w:t>
      </w:r>
      <w:r w:rsidR="005C17AC">
        <w:rPr>
          <w:rFonts w:hint="cs"/>
          <w:rtl/>
          <w:lang w:val="fr-FR"/>
        </w:rPr>
        <w:t xml:space="preserve"> 71 صفحة 243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أنشئ العدد </w:t>
      </w:r>
      <w:r w:rsidRPr="00CB6138">
        <w:rPr>
          <w:position w:val="-28"/>
          <w:rtl/>
          <w:lang w:val="fr-FR"/>
        </w:rPr>
        <w:object w:dxaOrig="260" w:dyaOrig="720">
          <v:shape id="_x0000_i1202" type="#_x0000_t75" style="width:12.95pt;height:36.3pt" o:ole="">
            <v:imagedata r:id="rId1973" o:title=""/>
          </v:shape>
          <o:OLEObject Type="Embed" ProgID="Equation.DSMT4" ShapeID="_x0000_i1202" DrawAspect="Content" ObjectID="_1629057391" r:id="rId1974"/>
        </w:object>
      </w:r>
    </w:p>
    <w:p w:rsidR="005C17AC" w:rsidRPr="00BC6FE6" w:rsidRDefault="005C17AC" w:rsidP="001A3CD5">
      <w:pPr>
        <w:bidi/>
        <w:ind w:left="170" w:firstLine="550"/>
        <w:rPr>
          <w:b/>
          <w:bCs/>
          <w:rtl/>
          <w:lang w:val="fr-FR"/>
        </w:rPr>
      </w:pPr>
      <w:r w:rsidRPr="00BC6FE6">
        <w:rPr>
          <w:rFonts w:hint="cs"/>
          <w:b/>
          <w:bCs/>
          <w:highlight w:val="yellow"/>
          <w:rtl/>
          <w:lang w:val="fr-FR"/>
        </w:rPr>
        <w:t>حل التطبيق 3 :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ليكن </w:t>
      </w:r>
      <w:r>
        <w:rPr>
          <w:lang w:val="fr-FR"/>
        </w:rPr>
        <w:t>(O,I)</w:t>
      </w:r>
      <w:r>
        <w:rPr>
          <w:rFonts w:hint="cs"/>
          <w:rtl/>
          <w:lang w:val="fr-FR"/>
        </w:rPr>
        <w:t xml:space="preserve"> معلما للمستقيم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،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المستقيم </w:t>
      </w:r>
      <w:r>
        <w:rPr>
          <w:lang w:val="fr-FR"/>
        </w:rPr>
        <w:t>(d')</w:t>
      </w:r>
      <w:r>
        <w:rPr>
          <w:rFonts w:hint="cs"/>
          <w:rtl/>
          <w:lang w:val="fr-FR"/>
        </w:rPr>
        <w:t xml:space="preserve"> يقطع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في النقطة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نعين النقطتين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على المستقيم </w:t>
      </w:r>
      <w:r>
        <w:rPr>
          <w:lang w:val="fr-FR"/>
        </w:rPr>
        <w:t>(d')</w:t>
      </w:r>
      <w:r>
        <w:rPr>
          <w:rFonts w:hint="cs"/>
          <w:rtl/>
          <w:lang w:val="fr-FR"/>
        </w:rPr>
        <w:t xml:space="preserve"> حيث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lang w:val="fr-FR"/>
        </w:rPr>
        <w:t>OA = 6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OB = 7</w:t>
      </w:r>
      <w:r>
        <w:rPr>
          <w:rFonts w:hint="cs"/>
          <w:rtl/>
          <w:lang w:val="fr-FR"/>
        </w:rPr>
        <w:t xml:space="preserve"> ، نرسم من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المستقيم الموازي للمستقيم </w:t>
      </w:r>
      <w:r>
        <w:rPr>
          <w:lang w:val="fr-FR"/>
        </w:rPr>
        <w:t>(BI)</w:t>
      </w:r>
      <w:r>
        <w:rPr>
          <w:rFonts w:hint="cs"/>
          <w:rtl/>
          <w:lang w:val="fr-FR"/>
        </w:rPr>
        <w:t xml:space="preserve"> حسب مبرهنة طاليس لدينا :</w:t>
      </w:r>
    </w:p>
    <w:p w:rsidR="005C17AC" w:rsidRDefault="005C17AC" w:rsidP="001A3CD5">
      <w:pPr>
        <w:bidi/>
        <w:ind w:left="170"/>
        <w:rPr>
          <w:rtl/>
          <w:lang w:val="fr-FR"/>
        </w:rPr>
      </w:pPr>
      <w:r w:rsidRPr="00BD5EC1">
        <w:rPr>
          <w:position w:val="-28"/>
          <w:lang w:val="fr-FR"/>
        </w:rPr>
        <w:object w:dxaOrig="1660" w:dyaOrig="720">
          <v:shape id="_x0000_i1203" type="#_x0000_t75" style="width:83.05pt;height:36.3pt" o:ole="">
            <v:imagedata r:id="rId1975" o:title=""/>
          </v:shape>
          <o:OLEObject Type="Embed" ProgID="Equation.DSMT4" ShapeID="_x0000_i1203" DrawAspect="Content" ObjectID="_1629057392" r:id="rId1976"/>
        </w:object>
      </w:r>
      <w:r>
        <w:rPr>
          <w:rFonts w:hint="cs"/>
          <w:rtl/>
          <w:lang w:val="fr-FR"/>
        </w:rPr>
        <w:t xml:space="preserve">  إذن :  </w:t>
      </w:r>
      <w:r w:rsidRPr="00CB6138">
        <w:rPr>
          <w:position w:val="-28"/>
          <w:rtl/>
          <w:lang w:val="fr-FR"/>
        </w:rPr>
        <w:object w:dxaOrig="920" w:dyaOrig="720">
          <v:shape id="_x0000_i1204" type="#_x0000_t75" style="width:46.05pt;height:36.3pt" o:ole="">
            <v:imagedata r:id="rId1977" o:title=""/>
          </v:shape>
          <o:OLEObject Type="Embed" ProgID="Equation.DSMT4" ShapeID="_x0000_i1204" DrawAspect="Content" ObjectID="_1629057393" r:id="rId1978"/>
        </w:object>
      </w:r>
    </w:p>
    <w:p w:rsidR="005C17AC" w:rsidRDefault="005C17AC" w:rsidP="001A3CD5">
      <w:pPr>
        <w:bidi/>
        <w:ind w:left="170" w:firstLine="550"/>
        <w:rPr>
          <w:rtl/>
          <w:lang w:val="fr-FR"/>
        </w:rPr>
      </w:pPr>
      <w:r w:rsidRPr="00BC6FE6">
        <w:rPr>
          <w:rFonts w:hint="cs"/>
          <w:b/>
          <w:bCs/>
          <w:color w:val="FF0000"/>
          <w:rtl/>
          <w:lang w:val="fr-FR"/>
        </w:rPr>
        <w:t>تطبيق 4 :</w:t>
      </w:r>
      <w:r>
        <w:rPr>
          <w:rFonts w:hint="cs"/>
          <w:rtl/>
          <w:lang w:val="fr-FR"/>
        </w:rPr>
        <w:t xml:space="preserve"> 66 صفحة 243 :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ثلث ، النقطة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BC]</w:t>
      </w:r>
      <w:r>
        <w:rPr>
          <w:rFonts w:hint="cs"/>
          <w:rtl/>
          <w:lang w:val="fr-FR"/>
        </w:rPr>
        <w:t xml:space="preserve"> والنقطة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AD]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نقطة من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حيث </w:t>
      </w:r>
      <w:r w:rsidRPr="0009187C">
        <w:rPr>
          <w:position w:val="-28"/>
          <w:rtl/>
          <w:lang w:val="fr-FR"/>
        </w:rPr>
        <w:object w:dxaOrig="1340" w:dyaOrig="720">
          <v:shape id="_x0000_i1205" type="#_x0000_t75" style="width:66.8pt;height:36.3pt" o:ole="">
            <v:imagedata r:id="rId1979" o:title=""/>
          </v:shape>
          <o:OLEObject Type="Embed" ProgID="Equation.DSMT4" ShapeID="_x0000_i1205" DrawAspect="Content" ObjectID="_1629057394" r:id="rId1980"/>
        </w:object>
      </w:r>
    </w:p>
    <w:p w:rsidR="005C17AC" w:rsidRDefault="005C17AC" w:rsidP="002A32EC">
      <w:pPr>
        <w:numPr>
          <w:ilvl w:val="0"/>
          <w:numId w:val="43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النقط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في استقامية.</w:t>
      </w:r>
    </w:p>
    <w:p w:rsidR="005C17AC" w:rsidRDefault="005C17AC" w:rsidP="002A32EC">
      <w:pPr>
        <w:numPr>
          <w:ilvl w:val="0"/>
          <w:numId w:val="43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بين أن </w:t>
      </w:r>
      <w:r>
        <w:rPr>
          <w:lang w:val="fr-FR"/>
        </w:rPr>
        <w:t>BF = 4 EF</w:t>
      </w:r>
      <w:r>
        <w:rPr>
          <w:rFonts w:hint="cs"/>
          <w:rtl/>
          <w:lang w:val="fr-FR"/>
        </w:rPr>
        <w:t xml:space="preserve"> .</w:t>
      </w:r>
    </w:p>
    <w:p w:rsidR="005C17AC" w:rsidRPr="00BC6FE6" w:rsidRDefault="00B709E8" w:rsidP="001A3CD5">
      <w:pPr>
        <w:bidi/>
        <w:ind w:left="340" w:firstLine="380"/>
        <w:rPr>
          <w:b/>
          <w:bCs/>
          <w:rtl/>
          <w:lang w:val="fr-FR"/>
        </w:rPr>
      </w:pPr>
      <w:r>
        <w:rPr>
          <w:noProof/>
          <w:rtl/>
        </w:rPr>
        <w:pict>
          <v:group id="Groupe 415" o:spid="_x0000_s1536" style="position:absolute;left:0;text-align:left;margin-left:56.1pt;margin-top:2.9pt;width:121.85pt;height:114.8pt;z-index:251789312" coordorigin="1689,6962" coordsize="2437,2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">
            <v:shape id="AutoShape 403" o:spid="_x0000_s1537" type="#_x0000_t5" style="position:absolute;left:2153;top:7295;width:152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i/k8EA&#10;AADcAAAADwAAAGRycy9kb3ducmV2LnhtbESPT4vCMBTE74LfITzBm6bVRaQapSzs4nX9g9dH82yK&#10;zUtNslq//WZB8DjMzG+Y9ba3rbiTD41jBfk0A0FcOd1wreB4+JosQYSIrLF1TAqeFGC7GQ7WWGj3&#10;4B+672MtEoRDgQpMjF0hZagMWQxT1xEn7+K8xZikr6X2+Ehw28pZli2kxYbTgsGOPg1V1/2vVSDP&#10;szm57+ZmzkdfhkOdR1uelBqP+nIFIlIf3+FXe6cVfOQL+D+TjoD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Yv5PBAAAA3AAAAA8AAAAAAAAAAAAAAAAAmAIAAGRycy9kb3du&#10;cmV2LnhtbFBLBQYAAAAABAAEAPUAAACGAwAAAAA=&#10;" adj="17645"/>
            <v:line id="Line 404" o:spid="_x0000_s1538" style="position:absolute;visibility:visible;mso-wrap-style:square" from="2944,8667" to="2944,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et88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p63zxwAAANwAAAAPAAAAAAAA&#10;AAAAAAAAAKECAABkcnMvZG93bnJldi54bWxQSwUGAAAAAAQABAD5AAAAlQMAAAAA&#10;"/>
            <v:shape id="Text Box 405" o:spid="_x0000_s1539" type="#_x0000_t202" style="position:absolute;left:1689;top:8487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406" o:spid="_x0000_s1540" type="#_x0000_t202" style="position:absolute;left:3111;top:6962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2DJ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2DJMMAAADcAAAADwAAAAAAAAAAAAAAAACYAgAAZHJzL2Rv&#10;d25yZXYueG1sUEsFBgAAAAAEAAQA9QAAAIgDAAAAAA=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407" o:spid="_x0000_s1541" type="#_x0000_t202" style="position:absolute;left:3559;top:8487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408" o:spid="_x0000_s1542" type="#_x0000_t202" style="position:absolute;left:2624;top:8718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  <v:line id="Line 409" o:spid="_x0000_s1543" style="position:absolute;flip:x;visibility:visible;mso-wrap-style:square" from="2925,7295" to="3390,8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hFq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rBIs/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YRanGAAAA3AAAAA8AAAAAAAAA&#10;AAAAAAAAoQIAAGRycy9kb3ducmV2LnhtbFBLBQYAAAAABAAEAPkAAACUAwAAAAA=&#10;"/>
            <v:line id="Line 410" o:spid="_x0000_s1544" style="position:absolute;visibility:visible;mso-wrap-style:square" from="3060,8080" to="3202,8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vq68MAAADcAAAADwAAAGRycy9kb3ducmV2LnhtbESPT2sCMRTE7wW/Q3iCt5r1D1VWo0hh&#10;QXqrFbw+Ns/ddTcvIUndtZ++EQo9DjPzG2a7H0wn7uRDY1nBbJqBIC6tbrhScP4qXtcgQkTW2Fkm&#10;BQ8KsN+NXraYa9vzJ91PsRIJwiFHBXWMLpcylDUZDFPriJN3td5gTNJXUnvsE9x0cp5lb9Jgw2mh&#10;RkfvNZXt6dsocG3rGtcXt9W56H4y6y/BflyUmoyHwwZEpCH+h//aR61gOV/A80w6An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L6uvDAAAA3AAAAA8AAAAAAAAAAAAA&#10;AAAAoQIAAGRycy9kb3ducmV2LnhtbFBLBQYAAAAABAAEAPkAAACRAwAAAAA=&#10;" strokecolor="blue"/>
            <v:shape id="Text Box 411" o:spid="_x0000_s1545" type="#_x0000_t202" style="position:absolute;left:2686;top:7800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color w:val="0000FF"/>
                        <w:rtl/>
                        <w:lang w:val="fr-FR"/>
                      </w:rPr>
                    </w:pPr>
                    <w:r w:rsidRPr="002F6431">
                      <w:rPr>
                        <w:color w:val="0000FF"/>
                        <w:lang w:val="fr-FR"/>
                      </w:rPr>
                      <w:t>E</w:t>
                    </w:r>
                  </w:p>
                </w:txbxContent>
              </v:textbox>
            </v:shape>
            <v:line id="Line 412" o:spid="_x0000_s1546" style="position:absolute;flip:y;visibility:visible;mso-wrap-style:square" from="2170,7817" to="3559,8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Hd3c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Hr3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x3d3GAAAA3AAAAA8AAAAAAAAA&#10;AAAAAAAAoQIAAGRycy9kb3ducmV2LnhtbFBLBQYAAAAABAAEAPkAAACUAwAAAAA=&#10;"/>
            <v:shape id="Text Box 413" o:spid="_x0000_s1547" type="#_x0000_t202" style="position:absolute;left:3318;top:7485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color w:val="0000FF"/>
                        <w:rtl/>
                        <w:lang w:val="fr-FR"/>
                      </w:rPr>
                    </w:pPr>
                    <w:r>
                      <w:rPr>
                        <w:color w:val="0000FF"/>
                        <w:lang w:val="fr-FR"/>
                      </w:rPr>
                      <w:t>F</w:t>
                    </w:r>
                  </w:p>
                </w:txbxContent>
              </v:textbox>
            </v:shape>
            <v:line id="Line 414" o:spid="_x0000_s1548" style="position:absolute;flip:y;visibility:visible;mso-wrap-style:square" from="2598,8029" to="3987,8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sSMcAAADcAAAADwAAAGRycy9kb3ducmV2LnhtbESPT2vCQBTE70K/w/IK3swm4p+Sukor&#10;WAuetEXq7TX7TKLZtyG7TdJv3y0IHoeZ+Q2zWPWmEi01rrSsIIliEMSZ1SXnCj4/NqMnEM4ja6ws&#10;k4JfcrBaPgwWmGrb8Z7ag89FgLBLUUHhfZ1K6bKCDLrI1sTBO9vGoA+yyaVusAtwU8lxHM+kwZLD&#10;QoE1rQvKrocfo2DbHc/HpDtN/etpd/mateY76d+UGj72L88gPPX+Hr6137WCyXgO/2fC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DSxIxwAAANwAAAAPAAAAAAAA&#10;AAAAAAAAAKECAABkcnMvZG93bnJldi54bWxQSwUGAAAAAAQABAD5AAAAlQMAAAAA&#10;" strokecolor="blue"/>
            <v:shape id="Text Box 415" o:spid="_x0000_s1549" type="#_x0000_t202" style="position:absolute;left:3559;top:8025;width:56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<v:textbox>
                <w:txbxContent>
                  <w:p w:rsidR="007C1912" w:rsidRPr="002F6431" w:rsidRDefault="007C1912" w:rsidP="005C17AC">
                    <w:pPr>
                      <w:jc w:val="center"/>
                      <w:rPr>
                        <w:color w:val="0000FF"/>
                        <w:rtl/>
                        <w:lang w:val="fr-FR"/>
                      </w:rPr>
                    </w:pPr>
                    <w:r>
                      <w:rPr>
                        <w:color w:val="0000FF"/>
                        <w:lang w:val="fr-FR"/>
                      </w:rPr>
                      <w:t>G</w:t>
                    </w:r>
                  </w:p>
                </w:txbxContent>
              </v:textbox>
            </v:shape>
          </v:group>
        </w:pict>
      </w:r>
      <w:r w:rsidR="005C17AC" w:rsidRPr="00BC6FE6">
        <w:rPr>
          <w:rFonts w:hint="cs"/>
          <w:b/>
          <w:bCs/>
          <w:highlight w:val="yellow"/>
          <w:rtl/>
          <w:lang w:val="fr-FR"/>
        </w:rPr>
        <w:t>حل التطبيق 4 :</w:t>
      </w:r>
    </w:p>
    <w:p w:rsidR="005C17AC" w:rsidRDefault="005C17AC" w:rsidP="002A32EC">
      <w:pPr>
        <w:numPr>
          <w:ilvl w:val="0"/>
          <w:numId w:val="44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تبيان أن النقط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في استقامية.</w:t>
      </w:r>
    </w:p>
    <w:p w:rsidR="005C17AC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 xml:space="preserve">نرسم من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الموازي للمستقيم </w:t>
      </w:r>
      <w:r>
        <w:rPr>
          <w:lang w:val="fr-FR"/>
        </w:rPr>
        <w:t>(EF)</w:t>
      </w:r>
      <w:r>
        <w:rPr>
          <w:rFonts w:hint="cs"/>
          <w:rtl/>
          <w:lang w:val="fr-FR"/>
        </w:rPr>
        <w:t xml:space="preserve"> يقطع </w:t>
      </w:r>
      <w:r>
        <w:rPr>
          <w:lang w:val="fr-FR"/>
        </w:rPr>
        <w:t>(AC)</w:t>
      </w:r>
      <w:r>
        <w:rPr>
          <w:rFonts w:hint="cs"/>
          <w:rtl/>
          <w:lang w:val="fr-FR"/>
        </w:rPr>
        <w:t xml:space="preserve"> في </w:t>
      </w:r>
      <w:r>
        <w:rPr>
          <w:lang w:val="fr-FR"/>
        </w:rPr>
        <w:t>G</w:t>
      </w:r>
    </w:p>
    <w:p w:rsidR="005C17AC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ADG</w:t>
      </w:r>
      <w:r>
        <w:rPr>
          <w:rFonts w:hint="cs"/>
          <w:rtl/>
          <w:lang w:val="fr-FR"/>
        </w:rPr>
        <w:t xml:space="preserve"> لدينا </w:t>
      </w:r>
      <w:r>
        <w:rPr>
          <w:lang w:val="fr-FR"/>
        </w:rPr>
        <w:t>(EF) //(DG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منتصف  </w:t>
      </w:r>
      <w:r>
        <w:rPr>
          <w:lang w:val="fr-FR"/>
        </w:rPr>
        <w:t>[AD]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 xml:space="preserve">إذن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هي منتصف </w:t>
      </w:r>
      <w:r>
        <w:rPr>
          <w:lang w:val="fr-FR"/>
        </w:rPr>
        <w:t>[AG]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G = 2EF</w:t>
      </w:r>
      <w:r>
        <w:rPr>
          <w:rFonts w:hint="cs"/>
          <w:rtl/>
          <w:lang w:val="fr-FR"/>
        </w:rPr>
        <w:t xml:space="preserve"> ومنه :</w:t>
      </w:r>
      <w:r>
        <w:rPr>
          <w:lang w:val="fr-FR"/>
        </w:rPr>
        <w:t xml:space="preserve">AF = FG = GC 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 xml:space="preserve">وبالتالي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FC]</w:t>
      </w:r>
      <w:r>
        <w:rPr>
          <w:rFonts w:hint="cs"/>
          <w:rtl/>
          <w:lang w:val="fr-FR"/>
        </w:rPr>
        <w:t xml:space="preserve"> ، وفي المثلث </w:t>
      </w:r>
      <w:r>
        <w:rPr>
          <w:lang w:val="fr-FR"/>
        </w:rPr>
        <w:t>BCF</w:t>
      </w:r>
      <w:r>
        <w:rPr>
          <w:rFonts w:hint="cs"/>
          <w:rtl/>
          <w:lang w:val="fr-FR"/>
        </w:rPr>
        <w:t xml:space="preserve"> لدينا كذلك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BC]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340"/>
        <w:rPr>
          <w:lang w:val="fr-FR"/>
        </w:rPr>
      </w:pPr>
      <w:r>
        <w:rPr>
          <w:rFonts w:hint="cs"/>
          <w:rtl/>
          <w:lang w:val="fr-FR"/>
        </w:rPr>
        <w:t xml:space="preserve">إذن : </w:t>
      </w:r>
      <w:r>
        <w:rPr>
          <w:lang w:val="fr-FR"/>
        </w:rPr>
        <w:t>(DG) // (BF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BF = 2DG</w:t>
      </w:r>
    </w:p>
    <w:p w:rsidR="005C17AC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: </w:t>
      </w:r>
      <w:r>
        <w:rPr>
          <w:lang w:val="fr-FR"/>
        </w:rPr>
        <w:t>(EF) // (BF)</w:t>
      </w:r>
      <w:r>
        <w:rPr>
          <w:rFonts w:hint="cs"/>
          <w:rtl/>
          <w:lang w:val="fr-FR"/>
        </w:rPr>
        <w:t xml:space="preserve"> بما أن للمستقيمين نقطة مشتركة فإن النقط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في استقامية.</w:t>
      </w:r>
    </w:p>
    <w:p w:rsidR="005C17AC" w:rsidRDefault="005C17AC" w:rsidP="002A32EC">
      <w:pPr>
        <w:numPr>
          <w:ilvl w:val="0"/>
          <w:numId w:val="44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تبيان أن </w:t>
      </w:r>
      <w:r>
        <w:rPr>
          <w:lang w:val="fr-FR"/>
        </w:rPr>
        <w:t>BF = 4 EF</w:t>
      </w:r>
      <w:r>
        <w:rPr>
          <w:rFonts w:hint="cs"/>
          <w:rtl/>
          <w:lang w:val="fr-FR"/>
        </w:rPr>
        <w:t xml:space="preserve"> .</w:t>
      </w:r>
    </w:p>
    <w:p w:rsidR="005C17AC" w:rsidRPr="00717DDF" w:rsidRDefault="005C17AC" w:rsidP="001A3CD5">
      <w:pPr>
        <w:bidi/>
        <w:ind w:left="340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>
        <w:rPr>
          <w:lang w:val="fr-FR"/>
        </w:rPr>
        <w:t>BF = 2DG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G = 2EF</w:t>
      </w:r>
      <w:r>
        <w:rPr>
          <w:rFonts w:hint="cs"/>
          <w:rtl/>
          <w:lang w:val="fr-FR"/>
        </w:rPr>
        <w:t xml:space="preserve"> إذن : </w:t>
      </w:r>
      <w:r>
        <w:rPr>
          <w:lang w:val="fr-FR"/>
        </w:rPr>
        <w:t>BF = 4 EF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360"/>
        <w:rPr>
          <w:rtl/>
        </w:rPr>
      </w:pPr>
      <w:r>
        <w:rPr>
          <w:rFonts w:hint="cs"/>
          <w:rtl/>
        </w:rPr>
        <w:t>المثلثات الخاصة ، والمستقيمات الخاصة في مثلث .</w:t>
      </w:r>
    </w:p>
    <w:p w:rsidR="005C17AC" w:rsidRDefault="005C17AC" w:rsidP="001A3CD5">
      <w:pPr>
        <w:bidi/>
        <w:ind w:left="360"/>
        <w:rPr>
          <w:rtl/>
          <w:lang w:val="fr-FR"/>
        </w:rPr>
      </w:pPr>
      <w:r>
        <w:rPr>
          <w:rFonts w:hint="cs"/>
          <w:b/>
          <w:bCs/>
          <w:color w:val="FF0000"/>
          <w:rtl/>
        </w:rPr>
        <w:t>نشاط 4</w:t>
      </w:r>
      <w:r w:rsidRPr="004E5AD4">
        <w:rPr>
          <w:rFonts w:hint="cs"/>
          <w:b/>
          <w:bCs/>
          <w:color w:val="FF0000"/>
          <w:rtl/>
        </w:rPr>
        <w:t xml:space="preserve"> :</w:t>
      </w:r>
      <w:r>
        <w:rPr>
          <w:rFonts w:hint="cs"/>
          <w:b/>
          <w:bCs/>
          <w:color w:val="FF0000"/>
          <w:rtl/>
        </w:rPr>
        <w:t xml:space="preserve"> </w:t>
      </w:r>
      <w:r>
        <w:rPr>
          <w:rFonts w:hint="cs"/>
          <w:rtl/>
        </w:rPr>
        <w:t xml:space="preserve">أرسم دائرة مركزها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، علم على هذه الدائرة النقط </w:t>
      </w:r>
      <w:r>
        <w:rPr>
          <w:lang w:val="fr-FR"/>
        </w:rPr>
        <w:t xml:space="preserve">B 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حيث</w:t>
      </w:r>
    </w:p>
    <w:p w:rsidR="005C17AC" w:rsidRDefault="005C17AC" w:rsidP="001A3CD5">
      <w:pPr>
        <w:bidi/>
        <w:ind w:left="360"/>
        <w:rPr>
          <w:rtl/>
          <w:lang w:val="fr-FR"/>
        </w:rPr>
      </w:pPr>
      <w:r>
        <w:rPr>
          <w:lang w:val="fr-FR"/>
        </w:rPr>
        <w:t>BC = AB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 D </w:t>
      </w:r>
      <w:r>
        <w:rPr>
          <w:rFonts w:hint="cs"/>
          <w:rtl/>
          <w:lang w:val="fr-FR"/>
        </w:rPr>
        <w:t xml:space="preserve"> نظيرة </w:t>
      </w:r>
      <w:r>
        <w:rPr>
          <w:lang w:val="fr-FR"/>
        </w:rPr>
        <w:t xml:space="preserve">B </w:t>
      </w:r>
      <w:r>
        <w:rPr>
          <w:rFonts w:hint="cs"/>
          <w:rtl/>
          <w:lang w:val="fr-FR"/>
        </w:rPr>
        <w:t xml:space="preserve"> بالنسبة إلى النقطة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360"/>
        <w:rPr>
          <w:rtl/>
          <w:lang w:val="fr-FR"/>
        </w:rPr>
      </w:pPr>
      <w:r>
        <w:rPr>
          <w:rFonts w:hint="cs"/>
          <w:rtl/>
          <w:lang w:val="fr-FR"/>
        </w:rPr>
        <w:t xml:space="preserve">ما هي طبيعة كل من المثلثات : </w:t>
      </w:r>
      <w:r>
        <w:rPr>
          <w:lang w:val="fr-FR"/>
        </w:rPr>
        <w:t>ACD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CD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360"/>
        <w:rPr>
          <w:rtl/>
          <w:lang w:val="fr-FR"/>
        </w:rPr>
      </w:pPr>
      <w:r>
        <w:rPr>
          <w:rFonts w:hint="cs"/>
          <w:rtl/>
          <w:lang w:val="fr-FR"/>
        </w:rPr>
        <w:t xml:space="preserve">عين القياسين التاليين : </w:t>
      </w:r>
      <w:r w:rsidRPr="00FC267E">
        <w:rPr>
          <w:position w:val="-6"/>
          <w:rtl/>
          <w:lang w:val="fr-FR"/>
        </w:rPr>
        <w:object w:dxaOrig="620" w:dyaOrig="400">
          <v:shape id="_x0000_i1206" type="#_x0000_t75" style="width:30.5pt;height:20.1pt" o:ole="">
            <v:imagedata r:id="rId1981" o:title=""/>
          </v:shape>
          <o:OLEObject Type="Embed" ProgID="Equation.DSMT4" ShapeID="_x0000_i1206" DrawAspect="Content" ObjectID="_1629057395" r:id="rId1982"/>
        </w:object>
      </w:r>
      <w:r>
        <w:rPr>
          <w:rFonts w:hint="cs"/>
          <w:rtl/>
          <w:lang w:val="fr-FR"/>
        </w:rPr>
        <w:t xml:space="preserve"> و </w:t>
      </w:r>
      <w:r w:rsidRPr="00FC267E">
        <w:rPr>
          <w:position w:val="-6"/>
          <w:rtl/>
          <w:lang w:val="fr-FR"/>
        </w:rPr>
        <w:object w:dxaOrig="639" w:dyaOrig="400">
          <v:shape id="_x0000_i1207" type="#_x0000_t75" style="width:32.45pt;height:20.1pt" o:ole="">
            <v:imagedata r:id="rId1983" o:title=""/>
          </v:shape>
          <o:OLEObject Type="Embed" ProgID="Equation.DSMT4" ShapeID="_x0000_i1207" DrawAspect="Content" ObjectID="_1629057396" r:id="rId1984"/>
        </w:objec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360"/>
        <w:rPr>
          <w:rtl/>
          <w:lang w:val="fr-FR"/>
        </w:rPr>
      </w:pPr>
      <w:r w:rsidRPr="004E5AD4">
        <w:rPr>
          <w:rFonts w:hint="cs"/>
          <w:highlight w:val="yellow"/>
          <w:rtl/>
          <w:lang w:val="fr-FR"/>
        </w:rPr>
        <w:t>حل النشاط :</w:t>
      </w:r>
    </w:p>
    <w:p w:rsidR="005C17AC" w:rsidRDefault="00B709E8" w:rsidP="001A3CD5">
      <w:pPr>
        <w:bidi/>
        <w:ind w:left="360"/>
        <w:rPr>
          <w:rtl/>
          <w:lang w:val="fr-FR"/>
        </w:rPr>
      </w:pPr>
      <w:r>
        <w:rPr>
          <w:noProof/>
          <w:rtl/>
        </w:rPr>
        <w:pict>
          <v:group id="Groupe 462" o:spid="_x0000_s1525" style="position:absolute;left:0;text-align:left;margin-left:-8.6pt;margin-top:8.35pt;width:163.05pt;height:119pt;z-index:251790336" coordorigin="1422,3596" coordsize="3261,2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">
            <v:oval id="Oval 417" o:spid="_x0000_s1526" style="position:absolute;left:1935;top:3710;width:2268;height:2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aXfMUA&#10;AADcAAAADwAAAGRycy9kb3ducmV2LnhtbESPUWvCMBSF3wf+h3CFvQxN3USkNhUZCD4M5pw/4Npc&#10;02pz0yXRdv9+GQz2eDjnfIdTrAfbijv50DhWMJtmIIgrpxs2Co6f28kSRIjIGlvHpOCbAqzL0UOB&#10;uXY9f9D9EI1IEA45Kqhj7HIpQ1WTxTB1HXHyzs5bjEl6I7XHPsFtK5+zbCEtNpwWauzotabqerhZ&#10;BafT0Q3yy7/vn8zV4/zSd+Ztr9TjeNisQEQa4n/4r73TCuaLF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Fpd8xQAAANwAAAAPAAAAAAAAAAAAAAAAAJgCAABkcnMv&#10;ZG93bnJldi54bWxQSwUGAAAAAAQABAD1AAAAigMAAAAA&#10;" filled="f"/>
            <v:line id="Line 418" o:spid="_x0000_s1527" style="position:absolute;visibility:visible;mso-wrap-style:square" from="1918,4850" to="4198,4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<v:line id="Line 419" o:spid="_x0000_s1528" style="position:absolute;visibility:visible;mso-wrap-style:square" from="3058,4736" to="3058,4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<v:shape id="Text Box 420" o:spid="_x0000_s1529" type="#_x0000_t202" style="position:absolute;left:2505;top:4770;width:741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<v:textbox>
                <w:txbxContent>
                  <w:p w:rsidR="007C1912" w:rsidRPr="00A9326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421" o:spid="_x0000_s1530" type="#_x0000_t202" style="position:absolute;left:3942;top:4623;width:741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<v:textbox>
                <w:txbxContent>
                  <w:p w:rsidR="007C1912" w:rsidRPr="00A9326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422" o:spid="_x0000_s1531" type="#_x0000_t202" style="position:absolute;left:1422;top:4565;width:741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<v:textbox>
                <w:txbxContent>
                  <w:p w:rsidR="007C1912" w:rsidRPr="00A9326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  <v:line id="Line 423" o:spid="_x0000_s1532" style="position:absolute;flip:y;visibility:visible;mso-wrap-style:square" from="3058,3864" to="3628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uG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dLaA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WbhjGAAAA3AAAAA8AAAAAAAAA&#10;AAAAAAAAoQIAAGRycy9kb3ducmV2LnhtbFBLBQYAAAAABAAEAPkAAACUAwAAAAA=&#10;"/>
            <v:shape id="Text Box 424" o:spid="_x0000_s1533" type="#_x0000_t202" style="position:absolute;left:3417;top:3596;width:741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<v:textbox>
                <w:txbxContent>
                  <w:p w:rsidR="007C1912" w:rsidRPr="00A9326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line id="Line 425" o:spid="_x0000_s1534" style="position:absolute;flip:x y;visibility:visible;mso-wrap-style:square" from="3628,3864" to="4198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MRcYAAADcAAAADwAAAGRycy9kb3ducmV2LnhtbESPzWrDMBCE74G+g9hCLqWRnZg0uFGM&#10;CaTk5JKf0utibWxTa2UsJXb79FWhkOMwM98w62w0rbhR7xrLCuJZBIK4tLrhSsH5tHtegXAeWWNr&#10;mRR8k4Ns8zBZY6rtwAe6HX0lAoRdigpq77tUSlfWZNDNbEccvIvtDfog+0rqHocAN62cR9FSGmw4&#10;LNTY0bam8ut4NQqQi5/FaogpkW/06ebF+1P+cVFq+jjmryA8jf4e/m/vtYLkJYa/M+E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+JzEXGAAAA3AAAAA8AAAAAAAAA&#10;AAAAAAAAoQIAAGRycy9kb3ducmV2LnhtbFBLBQYAAAAABAAEAPkAAACUAwAAAAA=&#10;"/>
            <v:line id="Line 426" o:spid="_x0000_s1535" style="position:absolute;flip:x;visibility:visible;mso-wrap-style:square" from="1935,3873" to="3645,4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</v:group>
        </w:pict>
      </w:r>
      <w:r w:rsidR="005C17AC">
        <w:rPr>
          <w:rFonts w:hint="cs"/>
          <w:rtl/>
          <w:lang w:val="fr-FR"/>
        </w:rPr>
        <w:t xml:space="preserve">المثلث </w:t>
      </w:r>
      <w:r w:rsidR="005C17AC">
        <w:rPr>
          <w:lang w:val="fr-FR"/>
        </w:rPr>
        <w:t>ACD</w:t>
      </w:r>
      <w:r w:rsidR="005C17AC">
        <w:rPr>
          <w:rFonts w:hint="cs"/>
          <w:rtl/>
          <w:lang w:val="fr-FR"/>
        </w:rPr>
        <w:t xml:space="preserve"> متساوي الساقين ، </w:t>
      </w:r>
      <w:r w:rsidR="005C17AC">
        <w:rPr>
          <w:lang w:val="fr-FR"/>
        </w:rPr>
        <w:t>AC = AD</w:t>
      </w:r>
      <w:r w:rsidR="005C17AC">
        <w:rPr>
          <w:rFonts w:hint="cs"/>
          <w:rtl/>
          <w:lang w:val="fr-FR"/>
        </w:rPr>
        <w:t xml:space="preserve"> نصفي قطر الدائرة</w:t>
      </w:r>
    </w:p>
    <w:p w:rsidR="005C17AC" w:rsidRDefault="005C17AC" w:rsidP="001A3CD5">
      <w:pPr>
        <w:bidi/>
        <w:ind w:left="360"/>
        <w:rPr>
          <w:rtl/>
          <w:lang w:val="fr-FR"/>
        </w:rPr>
      </w:pPr>
      <w:r>
        <w:rPr>
          <w:rFonts w:hint="cs"/>
          <w:rtl/>
          <w:lang w:val="fr-FR"/>
        </w:rPr>
        <w:t xml:space="preserve">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تقايس الأضلاع ، </w:t>
      </w:r>
      <w:r>
        <w:rPr>
          <w:lang w:val="fr-FR"/>
        </w:rPr>
        <w:t>AC = AB = B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360"/>
        <w:rPr>
          <w:rtl/>
          <w:lang w:val="fr-FR"/>
        </w:rPr>
      </w:pPr>
      <w:r>
        <w:rPr>
          <w:rFonts w:hint="cs"/>
          <w:rtl/>
          <w:lang w:val="fr-FR"/>
        </w:rPr>
        <w:t xml:space="preserve">المثلث </w:t>
      </w:r>
      <w:r>
        <w:rPr>
          <w:lang w:val="fr-FR"/>
        </w:rPr>
        <w:t>BCD</w:t>
      </w:r>
      <w:r>
        <w:rPr>
          <w:rFonts w:hint="cs"/>
          <w:rtl/>
          <w:lang w:val="fr-FR"/>
        </w:rPr>
        <w:t xml:space="preserve"> قائم في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360"/>
        <w:rPr>
          <w:position w:val="-6"/>
          <w:rtl/>
          <w:lang w:val="fr-FR"/>
        </w:rPr>
      </w:pPr>
      <w:r w:rsidRPr="00FC267E">
        <w:rPr>
          <w:position w:val="-6"/>
          <w:rtl/>
          <w:lang w:val="fr-FR"/>
        </w:rPr>
        <w:object w:dxaOrig="1240" w:dyaOrig="400">
          <v:shape id="_x0000_i1208" type="#_x0000_t75" style="width:62.25pt;height:20.1pt" o:ole="">
            <v:imagedata r:id="rId1985" o:title=""/>
          </v:shape>
          <o:OLEObject Type="Embed" ProgID="Equation.DSMT4" ShapeID="_x0000_i1208" DrawAspect="Content" ObjectID="_1629057397" r:id="rId1986"/>
        </w:object>
      </w:r>
      <w:r>
        <w:rPr>
          <w:rFonts w:hint="cs"/>
          <w:rtl/>
          <w:lang w:val="fr-FR"/>
        </w:rPr>
        <w:t xml:space="preserve"> و </w:t>
      </w:r>
      <w:r w:rsidRPr="00FC267E">
        <w:rPr>
          <w:position w:val="-6"/>
          <w:rtl/>
          <w:lang w:val="fr-FR"/>
        </w:rPr>
        <w:object w:dxaOrig="1260" w:dyaOrig="400">
          <v:shape id="_x0000_i1209" type="#_x0000_t75" style="width:62.9pt;height:20.1pt" o:ole="">
            <v:imagedata r:id="rId1987" o:title=""/>
          </v:shape>
          <o:OLEObject Type="Embed" ProgID="Equation.DSMT4" ShapeID="_x0000_i1209" DrawAspect="Content" ObjectID="_1629057398" r:id="rId1988"/>
        </w:object>
      </w:r>
    </w:p>
    <w:p w:rsidR="00D06C02" w:rsidRPr="00A93264" w:rsidRDefault="00D06C02" w:rsidP="00D06C02">
      <w:pPr>
        <w:bidi/>
        <w:ind w:left="360"/>
        <w:rPr>
          <w:rtl/>
          <w:lang w:val="fr-FR"/>
        </w:rPr>
      </w:pPr>
    </w:p>
    <w:p w:rsidR="005C17AC" w:rsidRPr="004E5AD4" w:rsidRDefault="005C17AC" w:rsidP="002A32EC">
      <w:pPr>
        <w:numPr>
          <w:ilvl w:val="0"/>
          <w:numId w:val="45"/>
        </w:numPr>
        <w:bidi/>
        <w:spacing w:after="0" w:line="240" w:lineRule="auto"/>
        <w:rPr>
          <w:b/>
          <w:bCs/>
          <w:color w:val="0000FF"/>
          <w:sz w:val="32"/>
          <w:szCs w:val="32"/>
          <w:rtl/>
        </w:rPr>
      </w:pPr>
      <w:r w:rsidRPr="004E5AD4">
        <w:rPr>
          <w:rFonts w:hint="cs"/>
          <w:b/>
          <w:bCs/>
          <w:color w:val="0000FF"/>
          <w:sz w:val="32"/>
          <w:szCs w:val="32"/>
          <w:rtl/>
        </w:rPr>
        <w:lastRenderedPageBreak/>
        <w:t xml:space="preserve">المستقيمات الخاصة في مثلث : </w:t>
      </w:r>
    </w:p>
    <w:p w:rsidR="005C17AC" w:rsidRDefault="00B709E8" w:rsidP="001A3CD5">
      <w:pPr>
        <w:bidi/>
        <w:ind w:firstLine="720"/>
        <w:rPr>
          <w:rtl/>
          <w:lang w:val="fr-FR"/>
        </w:rPr>
      </w:pPr>
      <w:r>
        <w:rPr>
          <w:noProof/>
          <w:rtl/>
        </w:rPr>
        <w:pict>
          <v:group id="Groupe 497" o:spid="_x0000_s1510" style="position:absolute;left:0;text-align:left;margin-left:-34.65pt;margin-top:12.05pt;width:165.3pt;height:119.7pt;z-index:251791360" coordorigin="852,11340" coordsize="3306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">
            <v:group id="Group 428" o:spid="_x0000_s1511" style="position:absolute;left:852;top:11739;width:3306;height:1995" coordorigin="1577,1194" coordsize="3306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<v:group id="Group 429" o:spid="_x0000_s1512" style="position:absolute;left:2090;top:1194;width:2320;height:1482" coordorigin="818,1194" coordsize="3592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<v:line id="Line 430" o:spid="_x0000_s1513" style="position:absolute;flip:x;visibility:visible;mso-wrap-style:square" from="835,1194" to="2261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ItuMMAAADc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5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SLbjDAAAA3AAAAA8AAAAAAAAAAAAA&#10;AAAAoQIAAGRycy9kb3ducmV2LnhtbFBLBQYAAAAABAAEAPkAAACRAwAAAAA=&#10;"/>
                <v:line id="Line 431" o:spid="_x0000_s1514" style="position:absolute;visibility:visible;mso-wrap-style:square" from="818,3098" to="4409,3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<v:line id="Line 432" o:spid="_x0000_s1515" style="position:absolute;visibility:visible;mso-wrap-style:square" from="2244,1200" to="4410,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</v:group>
              <v:line id="Line 433" o:spid="_x0000_s1516" style="position:absolute;visibility:visible;mso-wrap-style:square" from="3019,1194" to="3020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<v:line id="Line 434" o:spid="_x0000_s1517" style="position:absolute;visibility:visible;mso-wrap-style:square" from="3002,1194" to="4427,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j06cUAAADcAAAADwAAAGRycy9kb3ducmV2LnhtbESPQWsCMRSE74X+h/AK3mpWqdquRqkF&#10;Qase3LbQ42PzTJZuXpZN1PXfN0Khx2FmvmFmi87V4kxtqDwrGPQzEMSl1xUbBZ8fq8dnECEia6w9&#10;k4IrBVjM7+9mmGt/4QOdi2hEgnDIUYGNscmlDKUlh6HvG+LkHX3rMCbZGqlbvCS4q+Uwy8bSYcVp&#10;wWJDb5bKn+LkFGwn6/rL8Hex2xzD0r+8H+TeWKV6D93rFESkLv6H/9prrWCUPcHtTDo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j06cUAAADcAAAADwAAAAAAAAAA&#10;AAAAAAChAgAAZHJzL2Rvd25yZXYueG1sUEsFBgAAAAAEAAQA+QAAAJMDAAAAAA==&#10;">
                <v:stroke dashstyle="1 1"/>
              </v:line>
              <v:line id="Line 435" o:spid="_x0000_s1518" style="position:absolute;visibility:visible;mso-wrap-style:square" from="4410,1194" to="4411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RRcsUAAADcAAAADwAAAGRycy9kb3ducmV2LnhtbESPT2sCMRTE7wW/Q3iCt5pV0OpqlFoo&#10;+Kc9uG2hx8fmmSzdvCybqOu3N4VCj8PM/IZZrjtXiwu1ofKsYDTMQBCXXldsFHx+vD7OQISIrLH2&#10;TApuFGC96j0sMdf+yke6FNGIBOGQowIbY5NLGUpLDsPQN8TJO/nWYUyyNVK3eE1wV8txlk2lw4rT&#10;gsWGXiyVP8XZKTg8besvw9/F2+4UNn6+P8p3Y5Ua9LvnBYhIXfwP/7W3WsEkm8DvmXQ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RRcsUAAADcAAAADwAAAAAAAAAA&#10;AAAAAAChAgAAZHJzL2Rvd25yZXYueG1sUEsFBgAAAAAEAAQA+QAAAJMDAAAAAA==&#10;">
                <v:stroke dashstyle="1 1"/>
              </v:line>
              <v:line id="Line 436" o:spid="_x0000_s1519" style="position:absolute;flip:x;visibility:visible;mso-wrap-style:square" from="2090,1194" to="3002,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Er28IAAADcAAAADwAAAGRycy9kb3ducmV2LnhtbESP0YrCMBRE3xf8h3AF39ZUwSJdoywr&#10;oigIdv2AS3O3DdvclCbW6tcbQfBxmJkzzGLV21p01HrjWMFknIAgLpw2XCo4/24+5yB8QNZYOyYF&#10;N/KwWg4+Fphpd+UTdXkoRYSwz1BBFUKTSemLiiz6sWuIo/fnWoshyraUusVrhNtaTpMklRYNx4UK&#10;G/qpqPjPL1ZBONy3xnRHvb9xd/d02q/xnCo1GvbfXyAC9eEdfrV3WsEsSeF5Jh4B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Er28IAAADcAAAADwAAAAAAAAAAAAAA&#10;AAChAgAAZHJzL2Rvd25yZXYueG1sUEsFBgAAAAAEAAQA+QAAAJADAAAAAA==&#10;">
                <v:stroke dashstyle="1 1"/>
              </v:line>
              <v:line id="Line 437" o:spid="_x0000_s1520" style="position:absolute;visibility:visible;mso-wrap-style:square" from="2073,1194" to="2074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pqnsUAAADcAAAADwAAAGRycy9kb3ducmV2LnhtbESPQWsCMRSE74X+h/AK3mq2gtpujVIF&#10;wVY9uCp4fGyeydLNy7JJdf33jVDocZiZb5jJrHO1uFAbKs8KXvoZCOLS64qNgsN++fwKIkRkjbVn&#10;UnCjALPp48MEc+2vvKNLEY1IEA45KrAxNrmUobTkMPR9Q5y8s28dxiRbI3WL1wR3tRxk2Ug6rDgt&#10;WGxoYan8Ln6cgvV4VR8Nn4rN5znM/dvXTm6NVar31H28g4jUxf/wX3ulFQyzMdzPpCM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pqnsUAAADcAAAADwAAAAAAAAAA&#10;AAAAAAChAgAAZHJzL2Rvd25yZXYueG1sUEsFBgAAAAAEAAQA+QAAAJMDAAAAAA==&#10;">
                <v:stroke dashstyle="1 1"/>
              </v:line>
              <v:shape id="Text Box 438" o:spid="_x0000_s1521" type="#_x0000_t202" style="position:absolute;left:1577;top:2334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<v:textbox>
                  <w:txbxContent>
                    <w:p w:rsidR="007C1912" w:rsidRPr="00BF6174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B</w:t>
                      </w:r>
                    </w:p>
                  </w:txbxContent>
                </v:textbox>
              </v:shape>
              <v:shape id="Text Box 439" o:spid="_x0000_s1522" type="#_x0000_t202" style="position:absolute;left:4256;top:2334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aZ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5RpkwgAAANwAAAAPAAAAAAAAAAAAAAAAAJgCAABkcnMvZG93&#10;bnJldi54bWxQSwUGAAAAAAQABAD1AAAAhwMAAAAA&#10;" filled="f" stroked="f">
                <v:textbox>
                  <w:txbxContent>
                    <w:p w:rsidR="007C1912" w:rsidRPr="00BF6174" w:rsidRDefault="007C1912" w:rsidP="005C17AC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C</w:t>
                      </w:r>
                    </w:p>
                  </w:txbxContent>
                </v:textbox>
              </v:shape>
              <v:shape id="Text Box 440" o:spid="_x0000_s1523" type="#_x0000_t202" style="position:absolute;left:2660;top:2619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<v:textbox>
                  <w:txbxContent>
                    <w:p w:rsidR="007C1912" w:rsidRPr="00BF6174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H</w:t>
                      </w:r>
                    </w:p>
                  </w:txbxContent>
                </v:textbox>
              </v:shape>
            </v:group>
            <v:shape id="Text Box 441" o:spid="_x0000_s1524" type="#_x0000_t202" style="position:absolute;left:1937;top:11340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b/>
          <w:bCs/>
          <w:color w:val="FF0000"/>
          <w:rtl/>
        </w:rPr>
        <w:t>نشاط 5</w:t>
      </w:r>
      <w:r w:rsidR="005C17AC" w:rsidRPr="00CF797D">
        <w:rPr>
          <w:rFonts w:hint="cs"/>
          <w:b/>
          <w:bCs/>
          <w:color w:val="FF0000"/>
          <w:rtl/>
        </w:rPr>
        <w:t xml:space="preserve"> :</w:t>
      </w:r>
      <w:r w:rsidR="005C17AC">
        <w:rPr>
          <w:rFonts w:hint="cs"/>
          <w:rtl/>
        </w:rPr>
        <w:t xml:space="preserve">   </w:t>
      </w:r>
      <w:r w:rsidR="005C17AC">
        <w:rPr>
          <w:lang w:val="fr-FR"/>
        </w:rPr>
        <w:t>ABC</w:t>
      </w:r>
      <w:r w:rsidR="005C17AC">
        <w:rPr>
          <w:rFonts w:hint="cs"/>
          <w:rtl/>
          <w:lang w:val="fr-FR"/>
        </w:rPr>
        <w:t xml:space="preserve"> مثلث كيفي و</w:t>
      </w:r>
      <w:r w:rsidR="005C17AC">
        <w:rPr>
          <w:lang w:val="fr-FR"/>
        </w:rPr>
        <w:t>H</w:t>
      </w:r>
      <w:r w:rsidR="005C17AC">
        <w:rPr>
          <w:rFonts w:hint="cs"/>
          <w:rtl/>
          <w:lang w:val="fr-FR"/>
        </w:rPr>
        <w:t xml:space="preserve"> المسقط العمودي للنقطة </w:t>
      </w:r>
      <w:r w:rsidR="005C17AC">
        <w:rPr>
          <w:lang w:val="fr-FR"/>
        </w:rPr>
        <w:t>A</w:t>
      </w:r>
      <w:r w:rsidR="005C17AC">
        <w:rPr>
          <w:rFonts w:hint="cs"/>
          <w:rtl/>
          <w:lang w:val="fr-FR"/>
        </w:rPr>
        <w:t xml:space="preserve"> على </w:t>
      </w:r>
      <w:r w:rsidR="005C17AC">
        <w:rPr>
          <w:lang w:val="fr-FR"/>
        </w:rPr>
        <w:t>(BC)</w:t>
      </w:r>
      <w:r w:rsidR="005C17AC"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firstLine="285"/>
        <w:rPr>
          <w:rtl/>
          <w:lang w:val="fr-FR"/>
        </w:rPr>
      </w:pPr>
      <w:r>
        <w:rPr>
          <w:rFonts w:hint="cs"/>
          <w:rtl/>
          <w:lang w:val="fr-FR"/>
        </w:rPr>
        <w:t xml:space="preserve">أحسب مساحة لكل من المثلثين </w:t>
      </w:r>
      <w:r>
        <w:rPr>
          <w:lang w:val="fr-FR"/>
        </w:rPr>
        <w:t>ABH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CH</w:t>
      </w:r>
      <w:r>
        <w:rPr>
          <w:rFonts w:hint="cs"/>
          <w:rtl/>
          <w:lang w:val="fr-FR"/>
        </w:rPr>
        <w:t xml:space="preserve"> . ما هي مساحة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؟</w:t>
      </w:r>
    </w:p>
    <w:p w:rsidR="005C17AC" w:rsidRPr="00C82C32" w:rsidRDefault="005C17AC" w:rsidP="001A3CD5">
      <w:pPr>
        <w:bidi/>
        <w:ind w:firstLine="285"/>
        <w:rPr>
          <w:highlight w:val="yellow"/>
          <w:rtl/>
          <w:lang w:val="fr-FR"/>
        </w:rPr>
      </w:pPr>
      <w:r w:rsidRPr="00C82C32">
        <w:rPr>
          <w:rFonts w:hint="cs"/>
          <w:highlight w:val="yellow"/>
          <w:rtl/>
          <w:lang w:val="fr-FR"/>
        </w:rPr>
        <w:t>حل النشاط :</w:t>
      </w:r>
    </w:p>
    <w:p w:rsidR="005C17AC" w:rsidRDefault="005C17AC" w:rsidP="001A3CD5">
      <w:pPr>
        <w:bidi/>
        <w:ind w:firstLine="285"/>
        <w:rPr>
          <w:rtl/>
          <w:lang w:val="fr-FR"/>
        </w:rPr>
      </w:pPr>
      <w:r w:rsidRPr="00822D40">
        <w:rPr>
          <w:position w:val="-26"/>
          <w:rtl/>
          <w:lang w:val="fr-FR"/>
        </w:rPr>
        <w:object w:dxaOrig="2340" w:dyaOrig="700">
          <v:shape id="_x0000_i1210" type="#_x0000_t75" style="width:116.75pt;height:35.05pt" o:ole="">
            <v:imagedata r:id="rId1989" o:title=""/>
          </v:shape>
          <o:OLEObject Type="Embed" ProgID="Equation.DSMT4" ShapeID="_x0000_i1210" DrawAspect="Content" ObjectID="_1629057399" r:id="rId1990"/>
        </w:object>
      </w:r>
      <w:r>
        <w:rPr>
          <w:rFonts w:hint="cs"/>
          <w:rtl/>
          <w:lang w:val="fr-FR"/>
        </w:rPr>
        <w:t xml:space="preserve">  ، </w:t>
      </w:r>
      <w:r w:rsidRPr="00822D40">
        <w:rPr>
          <w:position w:val="-26"/>
          <w:rtl/>
          <w:lang w:val="fr-FR"/>
        </w:rPr>
        <w:object w:dxaOrig="2400" w:dyaOrig="700">
          <v:shape id="_x0000_i1211" type="#_x0000_t75" style="width:120pt;height:35.05pt" o:ole="">
            <v:imagedata r:id="rId1991" o:title=""/>
          </v:shape>
          <o:OLEObject Type="Embed" ProgID="Equation.DSMT4" ShapeID="_x0000_i1211" DrawAspect="Content" ObjectID="_1629057400" r:id="rId1992"/>
        </w:object>
      </w:r>
    </w:p>
    <w:p w:rsidR="005C17AC" w:rsidRPr="002438DC" w:rsidRDefault="00B709E8" w:rsidP="001A3CD5">
      <w:pPr>
        <w:bidi/>
        <w:ind w:firstLine="285"/>
        <w:rPr>
          <w:rtl/>
          <w:lang w:val="fr-FR"/>
        </w:rPr>
      </w:pPr>
      <w:r>
        <w:rPr>
          <w:noProof/>
          <w:rtl/>
        </w:rPr>
        <w:pict>
          <v:group id="Groupe 473" o:spid="_x0000_s1486" style="position:absolute;left:0;text-align:left;margin-left:19.75pt;margin-top:16.25pt;width:131.1pt;height:102.6pt;z-index:251792384" coordorigin="2676,12366" coordsize="2622,2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">
            <v:group id="Group 443" o:spid="_x0000_s1487" style="position:absolute;left:3132;top:12708;width:1693;height:1254" coordorigin="818,1194" coordsize="3592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<v:line id="Line 444" o:spid="_x0000_s1488" style="position:absolute;flip:x;visibility:visible;mso-wrap-style:square" from="835,1194" to="2261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yw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8od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vLAxwAAANwAAAAPAAAAAAAA&#10;AAAAAAAAAKECAABkcnMvZG93bnJldi54bWxQSwUGAAAAAAQABAD5AAAAlQMAAAAA&#10;"/>
              <v:line id="Line 445" o:spid="_x0000_s1489" style="position:absolute;visibility:visible;mso-wrap-style:square" from="818,3098" to="4409,3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TtyM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NO3IxwAAANwAAAAPAAAAAAAA&#10;AAAAAAAAAKECAABkcnMvZG93bnJldi54bWxQSwUGAAAAAAQABAD5AAAAlQMAAAAA&#10;"/>
              <v:line id="Line 446" o:spid="_x0000_s1490" style="position:absolute;visibility:visible;mso-wrap-style:square" from="2244,1200" to="4410,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</v:group>
            <v:line id="Line 447" o:spid="_x0000_s1491" style="position:absolute;flip:x;visibility:visible;mso-wrap-style:square" from="3800,12537" to="3816,14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GXJ8QAAADcAAAADwAAAGRycy9kb3ducmV2LnhtbERPy2rCQBTdC/2H4Ra600mKRomOoS3Y&#10;Cl35QHR3zVyTtJk7ITNN0r/vLAouD+e9ygZTi45aV1lWEE8iEMS51RUXCo6HzXgBwnlkjbVlUvBL&#10;DrL1w2iFqbY976jb+0KEEHYpKii9b1IpXV6SQTexDXHgbrY16ANsC6lb7EO4qeVzFCXSYMWhocSG&#10;3krKv/c/RsFHf7qd4v4y86+Xz69z0plrPLwr9fQ4vCxBeBr8Xfzv3moF03lYG86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IZcnxAAAANwAAAAPAAAAAAAAAAAA&#10;AAAAAKECAABkcnMvZG93bnJldi54bWxQSwUGAAAAAAQABAD5AAAAkgMAAAAA&#10;" strokecolor="blue"/>
            <v:shape id="Text Box 448" o:spid="_x0000_s1492" type="#_x0000_t202" style="position:absolute;left:2676;top:13734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mh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O3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AmaExQAAANwAAAAPAAAAAAAAAAAAAAAAAJgCAABkcnMv&#10;ZG93bnJldi54bWxQSwUGAAAAAAQABAD1AAAAigMAAAAA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449" o:spid="_x0000_s1493" type="#_x0000_t202" style="position:absolute;left:4671;top:13734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450" o:spid="_x0000_s1494" type="#_x0000_t202" style="position:absolute;left:3600;top:13431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<v:textbox>
                <w:txbxContent>
                  <w:p w:rsidR="007C1912" w:rsidRPr="00CF797D" w:rsidRDefault="007C1912" w:rsidP="005C17AC">
                    <w:pPr>
                      <w:jc w:val="center"/>
                      <w:rPr>
                        <w:color w:val="FF0000"/>
                        <w:lang w:val="fr-FR"/>
                      </w:rPr>
                    </w:pPr>
                    <w:r w:rsidRPr="00CF797D">
                      <w:rPr>
                        <w:color w:val="FF0000"/>
                        <w:lang w:val="fr-FR"/>
                      </w:rPr>
                      <w:t>H</w:t>
                    </w:r>
                  </w:p>
                </w:txbxContent>
              </v:textbox>
            </v:shape>
            <v:shape id="Text Box 451" o:spid="_x0000_s1495" type="#_x0000_t202" style="position:absolute;left:3417;top:12366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OE0s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e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zhNL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line id="Line 452" o:spid="_x0000_s1496" style="position:absolute;rotation:-90;visibility:visible;mso-wrap-style:square" from="3086,12845" to="4215,1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tNXcYAAADcAAAADwAAAGRycy9kb3ducmV2LnhtbESPT2vCQBTE70K/w/IKXqTZNEoJ0VXE&#10;IhQPBW0OPb5mX/5g9m3Irknqp+8WCj0OM/MbZrObTCsG6l1jWcFzFIMgLqxuuFKQfxyfUhDOI2ts&#10;LZOCb3Kw2z7MNphpO/KZhouvRICwy1BB7X2XSemKmgy6yHbEwSttb9AH2VdS9zgGuGllEscv0mDD&#10;YaHGjg41FdfLzSgo8nt7G15PMtHv+QLpTp9fJSk1f5z2axCeJv8f/mu/aQWrdAm/Z8IRkN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LTV3GAAAA3AAAAA8AAAAAAAAA&#10;AAAAAAAAoQIAAGRycy9kb3ducmV2LnhtbFBLBQYAAAAABAAEAPkAAACUAwAAAAA=&#10;" strokecolor="blue"/>
            <v:line id="Line 453" o:spid="_x0000_s1497" style="position:absolute;rotation:90;flip:x;visibility:visible;mso-wrap-style:square" from="3559,12680" to="4528,1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XQ6MQAAADcAAAADwAAAGRycy9kb3ducmV2LnhtbESPQWvCQBSE70L/w/IKvemmIiLRjRSh&#10;ID21WtDjI/uSjWbfprvbJO2v7wpCj8PMfMNstqNtRU8+NI4VPM8yEMSl0w3XCj6Pr9MViBCRNbaO&#10;ScEPBdgWD5MN5toN/EH9IdYiQTjkqMDE2OVShtKQxTBzHXHyKuctxiR9LbXHIcFtK+dZtpQWG04L&#10;BjvaGSqvh2+roK9aOej35s0H7OrzyVx28utXqafH8WUNItIY/8P39l4rWKwWcDuTj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xdDoxAAAANwAAAAPAAAAAAAAAAAA&#10;AAAAAKECAABkcnMvZG93bnJldi54bWxQSwUGAAAAAAQABAD5AAAAkgMAAAAA&#10;" strokecolor="blue"/>
            <v:shape id="Text Box 454" o:spid="_x0000_s1498" type="#_x0000_t202" style="position:absolute;left:4044;top:12765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ocp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3Dy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ocpsMAAADcAAAADwAAAAAAAAAAAAAAAACYAgAAZHJzL2Rv&#10;d25yZXYueG1sUEsFBgAAAAAEAAQA9QAAAIgDAAAAAA=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'</w:t>
                    </w:r>
                  </w:p>
                </w:txbxContent>
              </v:textbox>
            </v:shape>
            <v:shape id="Text Box 455" o:spid="_x0000_s1499" type="#_x0000_t202" style="position:absolute;left:3531;top:13848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'</w:t>
                    </w:r>
                  </w:p>
                </w:txbxContent>
              </v:textbox>
            </v:shape>
            <v:shape id="Text Box 456" o:spid="_x0000_s1500" type="#_x0000_t202" style="position:absolute;left:3075;top:12993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C'</w:t>
                    </w:r>
                  </w:p>
                </w:txbxContent>
              </v:textbox>
            </v:shape>
            <v:group id="Group 457" o:spid="_x0000_s1501" style="position:absolute;left:3545;top:13111;width:129;height:177;rotation:-9174076fd" coordorigin="1308,12936" coordsize="399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9QcjwwAAANwAAAAP&#10;AAAAAAAAAAAAAAAAAKoCAABkcnMvZG93bnJldi54bWxQSwUGAAAAAAQABAD6AAAAmgMAAAAA&#10;">
              <v:line id="Line 458" o:spid="_x0000_s1502" style="position:absolute;visibility:visible;mso-wrap-style:square" from="1308,12936" to="130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gsRcYAAADcAAAADwAAAGRycy9kb3ducmV2LnhtbESPzWrDMBCE74G+g9hCb4nc0BTbiWJM&#10;aKCnQPMDyW2xNrZra+VaquO+fVUo5DjMzDfMKhtNKwbqXW1ZwfMsAkFcWF1zqeB42E5jEM4ja2wt&#10;k4IfcpCtHyYrTLW98QcNe1+KAGGXooLK+y6V0hUVGXQz2xEH72p7gz7IvpS6x1uAm1bOo+hVGqw5&#10;LFTY0aaiotl/GwXWLN7yz0vih9OuydvD9vxV6rNST49jvgThafT38H/7XSt4iRP4OxOO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oLEXGAAAA3AAAAA8AAAAAAAAA&#10;AAAAAAAAoQIAAGRycy9kb3ducmV2LnhtbFBLBQYAAAAABAAEAPkAAACUAwAAAAA=&#10;" strokecolor="#930"/>
              <v:line id="Line 459" o:spid="_x0000_s1503" style="position:absolute;rotation:-90;visibility:visible;mso-wrap-style:square" from="1508,13129" to="1508,1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QSWsIAAADcAAAADwAAAGRycy9kb3ducmV2LnhtbERPy4rCMBTdC/MP4Q6401RRmalGEUF0&#10;42PqiM7u0txpi81NaaLWvzcLweXhvCezxpTiRrUrLCvodSMQxKnVBWcKfg/LzhcI55E1lpZJwYMc&#10;zKYfrQnG2t75h26Jz0QIYRejgtz7KpbSpTkZdF1bEQfu39YGfYB1JnWN9xBuStmPopE0WHBoyLGi&#10;RU7pJbkaBXxe73v77V+1s8fN9TAYnmi1Y6Xan818DMJT49/il3utFQy+w/xwJhwBO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NQSWsIAAADcAAAADwAAAAAAAAAAAAAA&#10;AAChAgAAZHJzL2Rvd25yZXYueG1sUEsFBgAAAAAEAAQA+QAAAJADAAAAAA==&#10;" strokecolor="#930"/>
            </v:group>
            <v:group id="Group 460" o:spid="_x0000_s1504" style="position:absolute;left:3638;top:13770;width:169;height:178;rotation:5736796fd" coordorigin="1308,12936" coordsize="399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7o5QxgAAANwA&#10;AAAPAAAAAAAAAAAAAAAAAKoCAABkcnMvZG93bnJldi54bWxQSwUGAAAAAAQABAD6AAAAnQMAAAAA&#10;">
              <v:line id="Line 461" o:spid="_x0000_s1505" style="position:absolute;visibility:visible;mso-wrap-style:square" from="1308,12936" to="130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Uo6cYAAADcAAAADwAAAGRycy9kb3ducmV2LnhtbESPQWvCQBSE7wX/w/KE3urGUEuNriGI&#10;Qk9Ckxb09sg+k2j2bcxuY/rvu4VCj8PMfMOs09G0YqDeNZYVzGcRCOLS6oYrBR/F/ukVhPPIGlvL&#10;pOCbHKSbycMaE23v/E5D7isRIOwSVFB73yVSurImg25mO+LgnW1v0AfZV1L3eA9w08o4il6kwYbD&#10;Qo0dbWsqr/mXUWDNYpddTks/fB6uWVvsj7dKH5V6nI7ZCoSn0f+H/9pvWsHzMobfM+E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VKOnGAAAA3AAAAA8AAAAAAAAA&#10;AAAAAAAAoQIAAGRycy9kb3ducmV2LnhtbFBLBQYAAAAABAAEAPkAAACUAwAAAAA=&#10;" strokecolor="#930"/>
              <v:line id="Line 462" o:spid="_x0000_s1506" style="position:absolute;rotation:-90;visibility:visible;mso-wrap-style:square" from="1508,13129" to="1508,1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aMLcYAAADcAAAADwAAAGRycy9kb3ducmV2LnhtbESPT2vCQBTE7wW/w/IKvdVNWisa3UgR&#10;pF5a/6PeHtnXJJh9G7Krpt/eLQgeh5n5DTOetKYSF2pcaVlB3I1AEGdWl5wr2G5mrwMQziNrrCyT&#10;gj9yMEk7T2NMtL3yii5rn4sAYZeggsL7OpHSZQUZdF1bEwfv1zYGfZBNLnWD1wA3lXyLor40WHJY&#10;KLCmaUHZaX02CvgwX8bLn2O9sLvv86b3saevBSv18tx+jkB4av0jfG/PtYLe8B3+z4QjI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GjC3GAAAA3AAAAA8AAAAAAAAA&#10;AAAAAAAAoQIAAGRycy9kb3ducmV2LnhtbFBLBQYAAAAABAAEAPkAAACUAwAAAAA=&#10;" strokecolor="#930"/>
            </v:group>
            <v:group id="Group 463" o:spid="_x0000_s1507" style="position:absolute;left:3986;top:13057;width:131;height:137;rotation:3442536fd" coordorigin="1308,12936" coordsize="399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FaePFAAAA3AAA&#10;AA8AAAAAAAAAAAAAAAAAqgIAAGRycy9kb3ducmV2LnhtbFBLBQYAAAAABAAEAPoAAACcAwAAAAA=&#10;">
              <v:line id="Line 464" o:spid="_x0000_s1508" style="position:absolute;visibility:visible;mso-wrap-style:square" from="1308,12936" to="130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ywncYAAADcAAAADwAAAGRycy9kb3ducmV2LnhtbESPQWvCQBSE7wX/w/IEb3WjNFJTVwlS&#10;oadCkxbs7ZF9TVKzb2N2TeK/dwtCj8PMfMNsdqNpRE+dqy0rWMwjEMSF1TWXCj7zw+MzCOeRNTaW&#10;ScGVHOy2k4cNJtoO/EF95ksRIOwSVFB53yZSuqIig25uW+Lg/djOoA+yK6XucAhw08hlFK2kwZrD&#10;QoUt7SsqTtnFKLAmfk1/v9e+/3o/pU1+OJ5LfVRqNh3TFxCeRv8fvrfftIKndQx/Z8IRkN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8sJ3GAAAA3AAAAA8AAAAAAAAA&#10;AAAAAAAAoQIAAGRycy9kb3ducmV2LnhtbFBLBQYAAAAABAAEAPkAAACUAwAAAAA=&#10;" strokecolor="#930"/>
              <v:line id="Line 465" o:spid="_x0000_s1509" style="position:absolute;rotation:-90;visibility:visible;mso-wrap-style:square" from="1508,13129" to="1508,1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EvtcYAAADcAAAADwAAAGRycy9kb3ducmV2LnhtbESPQWvCQBSE7wX/w/KE3upGUampqxSh&#10;1EvVJort7ZF9zYZm34bsqvHfu0Khx2FmvmHmy87W4kytrxwrGA4SEMSF0xWXCvb529MzCB+QNdaO&#10;ScGVPCwXvYc5ptpd+JPOWShFhLBPUYEJoUml9IUhi37gGuLo/bjWYoiyLaVu8RLhtpajJJlKixXH&#10;BYMNrQwVv9nJKuCv9W6423w3W3f4OOXjyZHet6zUY797fQERqAv/4b/2WisYz6ZwPxOP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xL7XGAAAA3AAAAA8AAAAAAAAA&#10;AAAAAAAAoQIAAGRycy9kb3ducmV2LnhtbFBLBQYAAAAABAAEAPkAAACUAwAAAAA=&#10;" strokecolor="#930"/>
            </v:group>
          </v:group>
        </w:pict>
      </w:r>
      <w:r w:rsidR="005C17AC">
        <w:rPr>
          <w:rFonts w:hint="cs"/>
          <w:rtl/>
          <w:lang w:val="fr-FR"/>
        </w:rPr>
        <w:t xml:space="preserve">لدينا : </w:t>
      </w:r>
      <w:r w:rsidR="005C17AC">
        <w:rPr>
          <w:lang w:val="fr-FR"/>
        </w:rPr>
        <w:t>BH + CH = BC</w:t>
      </w:r>
      <w:r w:rsidR="005C17AC">
        <w:rPr>
          <w:rFonts w:hint="cs"/>
          <w:rtl/>
          <w:lang w:val="fr-FR"/>
        </w:rPr>
        <w:t xml:space="preserve"> ومنه : </w:t>
      </w:r>
      <w:r w:rsidR="005C17AC" w:rsidRPr="00822D40">
        <w:rPr>
          <w:position w:val="-26"/>
          <w:rtl/>
          <w:lang w:val="fr-FR"/>
        </w:rPr>
        <w:object w:dxaOrig="2320" w:dyaOrig="700">
          <v:shape id="_x0000_i1212" type="#_x0000_t75" style="width:116.1pt;height:35.05pt" o:ole="">
            <v:imagedata r:id="rId1993" o:title=""/>
          </v:shape>
          <o:OLEObject Type="Embed" ProgID="Equation.DSMT4" ShapeID="_x0000_i1212" DrawAspect="Content" ObjectID="_1629057401" r:id="rId1994"/>
        </w:object>
      </w:r>
    </w:p>
    <w:p w:rsidR="005C17AC" w:rsidRDefault="005C17AC" w:rsidP="002A32EC">
      <w:pPr>
        <w:numPr>
          <w:ilvl w:val="1"/>
          <w:numId w:val="45"/>
        </w:numPr>
        <w:tabs>
          <w:tab w:val="clear" w:pos="1800"/>
          <w:tab w:val="num" w:pos="1311"/>
        </w:tabs>
        <w:bidi/>
        <w:spacing w:after="0" w:line="240" w:lineRule="auto"/>
        <w:ind w:left="1539" w:hanging="684"/>
      </w:pPr>
      <w:r w:rsidRPr="00C82C32">
        <w:rPr>
          <w:rFonts w:hint="cs"/>
          <w:b/>
          <w:bCs/>
          <w:color w:val="00FF00"/>
          <w:rtl/>
        </w:rPr>
        <w:t>الارتفاع</w:t>
      </w:r>
      <w:r>
        <w:rPr>
          <w:rFonts w:hint="cs"/>
          <w:rtl/>
        </w:rPr>
        <w:t xml:space="preserve"> في مثلث هو المستقيم الذي يشمل أحد</w:t>
      </w:r>
    </w:p>
    <w:p w:rsidR="005C17AC" w:rsidRDefault="005C17AC" w:rsidP="001A3CD5">
      <w:pPr>
        <w:bidi/>
        <w:ind w:left="855"/>
        <w:rPr>
          <w:rtl/>
        </w:rPr>
      </w:pPr>
      <w:r>
        <w:rPr>
          <w:rFonts w:hint="cs"/>
          <w:rtl/>
        </w:rPr>
        <w:t xml:space="preserve"> رؤوس المثلث ويعامد حامل الضلع المقابل له</w:t>
      </w:r>
    </w:p>
    <w:p w:rsidR="005C17AC" w:rsidRDefault="005C17AC" w:rsidP="002A32EC">
      <w:pPr>
        <w:numPr>
          <w:ilvl w:val="1"/>
          <w:numId w:val="45"/>
        </w:numPr>
        <w:tabs>
          <w:tab w:val="clear" w:pos="1800"/>
          <w:tab w:val="num" w:pos="1311"/>
        </w:tabs>
        <w:bidi/>
        <w:spacing w:after="0" w:line="240" w:lineRule="auto"/>
        <w:ind w:left="1539" w:hanging="684"/>
        <w:rPr>
          <w:rtl/>
        </w:rPr>
      </w:pPr>
      <w:r>
        <w:rPr>
          <w:rFonts w:hint="cs"/>
          <w:rtl/>
        </w:rPr>
        <w:t>ارتفاعات مثلث متقاطعة في نقطة واحدة</w:t>
      </w:r>
    </w:p>
    <w:p w:rsidR="005C17AC" w:rsidRDefault="005C17AC" w:rsidP="002A32EC">
      <w:pPr>
        <w:numPr>
          <w:ilvl w:val="1"/>
          <w:numId w:val="45"/>
        </w:numPr>
        <w:tabs>
          <w:tab w:val="clear" w:pos="1800"/>
          <w:tab w:val="num" w:pos="1311"/>
        </w:tabs>
        <w:bidi/>
        <w:spacing w:after="0" w:line="240" w:lineRule="auto"/>
        <w:ind w:left="1539" w:hanging="684"/>
        <w:rPr>
          <w:rtl/>
        </w:rPr>
      </w:pPr>
      <w:r>
        <w:rPr>
          <w:rFonts w:hint="cs"/>
          <w:rtl/>
        </w:rPr>
        <w:t>مساحة مثلث :</w:t>
      </w:r>
      <w:r>
        <w:rPr>
          <w:rFonts w:hint="cs"/>
          <w:rtl/>
          <w:lang w:val="fr-FR"/>
        </w:rPr>
        <w:t xml:space="preserve"> </w:t>
      </w:r>
      <w:r w:rsidRPr="00822D40">
        <w:rPr>
          <w:position w:val="-26"/>
          <w:rtl/>
          <w:lang w:val="fr-FR"/>
        </w:rPr>
        <w:object w:dxaOrig="2320" w:dyaOrig="700">
          <v:shape id="_x0000_i1213" type="#_x0000_t75" style="width:116.1pt;height:35.05pt" o:ole="">
            <v:imagedata r:id="rId1995" o:title=""/>
          </v:shape>
          <o:OLEObject Type="Embed" ProgID="Equation.DSMT4" ShapeID="_x0000_i1213" DrawAspect="Content" ObjectID="_1629057402" r:id="rId1996"/>
        </w:object>
      </w:r>
      <w:r>
        <w:rPr>
          <w:rFonts w:hint="cs"/>
          <w:rtl/>
        </w:rPr>
        <w:t xml:space="preserve"> ، </w:t>
      </w:r>
      <w:r w:rsidRPr="00822D40">
        <w:rPr>
          <w:position w:val="-26"/>
          <w:rtl/>
          <w:lang w:val="fr-FR"/>
        </w:rPr>
        <w:object w:dxaOrig="2340" w:dyaOrig="700">
          <v:shape id="_x0000_i1214" type="#_x0000_t75" style="width:116.75pt;height:35.05pt" o:ole="">
            <v:imagedata r:id="rId1997" o:title=""/>
          </v:shape>
          <o:OLEObject Type="Embed" ProgID="Equation.DSMT4" ShapeID="_x0000_i1214" DrawAspect="Content" ObjectID="_1629057403" r:id="rId1998"/>
        </w:object>
      </w:r>
      <w:r>
        <w:rPr>
          <w:rFonts w:hint="cs"/>
          <w:rtl/>
        </w:rPr>
        <w:t xml:space="preserve"> ،</w:t>
      </w:r>
      <w:r w:rsidRPr="002438DC">
        <w:rPr>
          <w:rtl/>
          <w:lang w:val="fr-FR"/>
        </w:rPr>
        <w:t xml:space="preserve"> </w:t>
      </w:r>
      <w:r w:rsidRPr="00822D40">
        <w:rPr>
          <w:position w:val="-26"/>
          <w:rtl/>
          <w:lang w:val="fr-FR"/>
        </w:rPr>
        <w:object w:dxaOrig="2340" w:dyaOrig="700">
          <v:shape id="_x0000_i1215" type="#_x0000_t75" style="width:116.75pt;height:35.05pt" o:ole="">
            <v:imagedata r:id="rId1999" o:title=""/>
          </v:shape>
          <o:OLEObject Type="Embed" ProgID="Equation.DSMT4" ShapeID="_x0000_i1215" DrawAspect="Content" ObjectID="_1629057404" r:id="rId2000"/>
        </w:object>
      </w:r>
      <w:r>
        <w:rPr>
          <w:rFonts w:hint="cs"/>
          <w:rtl/>
        </w:rPr>
        <w:t xml:space="preserve"> </w:t>
      </w:r>
    </w:p>
    <w:p w:rsidR="005C17AC" w:rsidRPr="005B24CE" w:rsidRDefault="005C17AC" w:rsidP="001A3CD5">
      <w:pPr>
        <w:bidi/>
        <w:ind w:firstLine="720"/>
        <w:rPr>
          <w:b/>
          <w:bCs/>
          <w:color w:val="FF0000"/>
          <w:rtl/>
        </w:rPr>
      </w:pPr>
      <w:r>
        <w:rPr>
          <w:rFonts w:hint="cs"/>
          <w:b/>
          <w:bCs/>
          <w:color w:val="FF0000"/>
          <w:rtl/>
        </w:rPr>
        <w:t>نشاط 6</w:t>
      </w:r>
      <w:r w:rsidRPr="005B24CE">
        <w:rPr>
          <w:rFonts w:hint="cs"/>
          <w:b/>
          <w:bCs/>
          <w:color w:val="FF0000"/>
          <w:rtl/>
        </w:rPr>
        <w:t xml:space="preserve"> :</w:t>
      </w:r>
    </w:p>
    <w:p w:rsidR="005C17AC" w:rsidRDefault="005C17AC" w:rsidP="001A3CD5">
      <w:pPr>
        <w:bidi/>
        <w:ind w:firstLine="228"/>
        <w:rPr>
          <w:rtl/>
          <w:lang w:val="fr-FR"/>
        </w:rPr>
      </w:pPr>
      <w:r>
        <w:rPr>
          <w:rFonts w:hint="cs"/>
          <w:rtl/>
        </w:rPr>
        <w:t xml:space="preserve">أرسم مثلثا كيفيا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، و</w:t>
      </w:r>
      <w:r w:rsidRPr="005B24CE">
        <w:rPr>
          <w:position w:val="-14"/>
          <w:rtl/>
          <w:lang w:val="fr-FR"/>
        </w:rPr>
        <w:object w:dxaOrig="560" w:dyaOrig="420">
          <v:shape id="_x0000_i1216" type="#_x0000_t75" style="width:27.9pt;height:20.75pt" o:ole="">
            <v:imagedata r:id="rId2001" o:title=""/>
          </v:shape>
          <o:OLEObject Type="Embed" ProgID="Equation.DSMT4" ShapeID="_x0000_i1216" DrawAspect="Content" ObjectID="_1629057405" r:id="rId2002"/>
        </w:object>
      </w:r>
      <w:r>
        <w:rPr>
          <w:rFonts w:hint="cs"/>
          <w:rtl/>
          <w:lang w:val="fr-FR"/>
        </w:rPr>
        <w:t xml:space="preserve"> ، </w:t>
      </w:r>
      <w:r w:rsidRPr="005B24CE">
        <w:rPr>
          <w:position w:val="-14"/>
          <w:rtl/>
          <w:lang w:val="fr-FR"/>
        </w:rPr>
        <w:object w:dxaOrig="580" w:dyaOrig="420">
          <v:shape id="_x0000_i1217" type="#_x0000_t75" style="width:29.2pt;height:20.75pt" o:ole="">
            <v:imagedata r:id="rId2003" o:title=""/>
          </v:shape>
          <o:OLEObject Type="Embed" ProgID="Equation.DSMT4" ShapeID="_x0000_i1217" DrawAspect="Content" ObjectID="_1629057406" r:id="rId2004"/>
        </w:object>
      </w:r>
      <w:r>
        <w:rPr>
          <w:rFonts w:hint="cs"/>
          <w:rtl/>
          <w:lang w:val="fr-FR"/>
        </w:rPr>
        <w:t xml:space="preserve">  محورا الضلعين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>] و [</w:t>
      </w:r>
      <w:r>
        <w:rPr>
          <w:lang w:val="fr-FR"/>
        </w:rPr>
        <w:t>AB</w:t>
      </w:r>
      <w:r>
        <w:rPr>
          <w:rFonts w:hint="cs"/>
          <w:rtl/>
          <w:lang w:val="fr-FR"/>
        </w:rPr>
        <w:t xml:space="preserve">] على الترتيب يتقاطعان في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47"/>
        </w:numPr>
        <w:tabs>
          <w:tab w:val="clear" w:pos="567"/>
          <w:tab w:val="num" w:pos="1026"/>
        </w:tabs>
        <w:bidi/>
        <w:spacing w:after="0" w:line="240" w:lineRule="auto"/>
        <w:ind w:left="-171" w:firstLine="801"/>
        <w:rPr>
          <w:rtl/>
          <w:lang w:val="fr-FR"/>
        </w:rPr>
      </w:pPr>
      <w:r>
        <w:rPr>
          <w:rFonts w:hint="cs"/>
          <w:rtl/>
          <w:lang w:val="fr-FR"/>
        </w:rPr>
        <w:t>بين أن محور الضلع [</w:t>
      </w:r>
      <w:r>
        <w:rPr>
          <w:lang w:val="fr-FR"/>
        </w:rPr>
        <w:t>AC</w:t>
      </w:r>
      <w:r>
        <w:rPr>
          <w:rFonts w:hint="cs"/>
          <w:rtl/>
          <w:lang w:val="fr-FR"/>
        </w:rPr>
        <w:t xml:space="preserve">] يشمل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47"/>
        </w:numPr>
        <w:tabs>
          <w:tab w:val="clear" w:pos="567"/>
          <w:tab w:val="num" w:pos="1026"/>
        </w:tabs>
        <w:bidi/>
        <w:spacing w:after="0" w:line="240" w:lineRule="auto"/>
        <w:ind w:left="-171" w:firstLine="801"/>
        <w:rPr>
          <w:rtl/>
          <w:lang w:val="fr-FR"/>
        </w:rPr>
      </w:pPr>
      <w:r>
        <w:rPr>
          <w:rFonts w:hint="cs"/>
          <w:rtl/>
          <w:lang w:val="fr-FR"/>
        </w:rPr>
        <w:t xml:space="preserve">عين مركز الدائرة التي تشمل النقط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، وارسمها.</w:t>
      </w:r>
    </w:p>
    <w:p w:rsidR="005C17AC" w:rsidRDefault="00B709E8" w:rsidP="002A32EC">
      <w:pPr>
        <w:numPr>
          <w:ilvl w:val="0"/>
          <w:numId w:val="47"/>
        </w:numPr>
        <w:tabs>
          <w:tab w:val="clear" w:pos="567"/>
          <w:tab w:val="num" w:pos="1026"/>
        </w:tabs>
        <w:bidi/>
        <w:spacing w:after="0" w:line="240" w:lineRule="auto"/>
        <w:ind w:left="-171" w:firstLine="801"/>
        <w:rPr>
          <w:rtl/>
          <w:lang w:val="fr-FR"/>
        </w:rPr>
      </w:pPr>
      <w:r>
        <w:rPr>
          <w:noProof/>
          <w:rtl/>
        </w:rPr>
        <w:pict>
          <v:group id="Groupe 690" o:spid="_x0000_s1461" style="position:absolute;left:0;text-align:left;margin-left:-51.25pt;margin-top:5.4pt;width:153.9pt;height:145.85pt;z-index:251793408" coordorigin="396,1821" coordsize="3078,2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">
            <v:group id="Group 467" o:spid="_x0000_s1462" style="position:absolute;left:795;top:2391;width:2206;height:1596" coordorigin="818,1194" coordsize="3592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hnJ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U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KGclxgAAANwA&#10;AAAPAAAAAAAAAAAAAAAAAKoCAABkcnMvZG93bnJldi54bWxQSwUGAAAAAAQABAD6AAAAnQMAAAAA&#10;">
              <v:line id="Line 468" o:spid="_x0000_s1463" style="position:absolute;flip:x;visibility:visible;mso-wrap-style:square" from="835,1194" to="2261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Pir8YAAADcAAAADwAAAGRycy9kb3ducmV2LnhtbESPQWsCMRSE74X+h/AKvRTNKiK6GkUK&#10;Qg9e1LLS23Pz3Cy7edkmqW7/fVMQPA4z8w2zXPe2FVfyoXasYDTMQBCXTtdcKfg8bgczECEia2wd&#10;k4JfCrBePT8tMdfuxnu6HmIlEoRDjgpMjF0uZSgNWQxD1xEn7+K8xZikr6T2eEtw28pxlk2lxZrT&#10;gsGO3g2VzeHHKpCz3du335wnTdGcTnNTlEX3tVPq9aXfLEBE6uMjfG9/aAXT+Rj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j4q/GAAAA3AAAAA8AAAAAAAAA&#10;AAAAAAAAoQIAAGRycy9kb3ducmV2LnhtbFBLBQYAAAAABAAEAPkAAACUAwAAAAA=&#10;"/>
              <v:line id="Line 469" o:spid="_x0000_s1464" style="position:absolute;visibility:visible;mso-wrap-style:square" from="818,3098" to="4409,3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vGS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0v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i8ZLxwAAANwAAAAPAAAAAAAA&#10;AAAAAAAAAKECAABkcnMvZG93bnJldi54bWxQSwUGAAAAAAQABAD5AAAAlQMAAAAA&#10;"/>
              <v:line id="Line 470" o:spid="_x0000_s1465" style="position:absolute;visibility:visible;mso-wrap-style:square" from="2244,1200" to="4410,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JeP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M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Yl4/xwAAANwAAAAPAAAAAAAA&#10;AAAAAAAAAKECAABkcnMvZG93bnJldi54bWxQSwUGAAAAAAQABAD5AAAAlQMAAAAA&#10;"/>
            </v:group>
            <v:line id="Line 471" o:spid="_x0000_s1466" style="position:absolute;flip:x;visibility:visible;mso-wrap-style:square" from="1798,1992" to="1820,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iwosYAAADcAAAADwAAAGRycy9kb3ducmV2LnhtbESPQWvCQBSE70L/w/IKvdVNCoY2ukpb&#10;aBU8qUX09sw+k9js25Bdk/jvXUHwOMzMN8xk1ptKtNS40rKCeBiBIM6sLjlX8Lf5eX0H4Tyyxsoy&#10;KbiQg9n0aTDBVNuOV9SufS4ChF2KCgrv61RKlxVk0A1tTRy8o20M+iCbXOoGuwA3lXyLokQaLDks&#10;FFjTd0HZ//psFMy77XEbd/uR/9ovT7ukNYe4/1Xq5bn/HIPw1PtH+N5eaAXJxwhuZ8IRkN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osKLGAAAA3AAAAA8AAAAAAAAA&#10;AAAAAAAAoQIAAGRycy9kb3ducmV2LnhtbFBLBQYAAAAABAAEAPkAAACUAwAAAAA=&#10;" strokecolor="blue"/>
            <v:shape id="Text Box 472" o:spid="_x0000_s1467" type="#_x0000_t202" style="position:absolute;left:396;top:3930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V67c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kKwT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Veu3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473" o:spid="_x0000_s1468" type="#_x0000_t202" style="position:absolute;left:2847;top:3930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nfds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zFc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Z33b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474" o:spid="_x0000_s1469" type="#_x0000_t202" style="position:absolute;left:1764;top:3246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ZLBM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GSwTBAAAA3AAAAA8AAAAAAAAAAAAAAAAAmAIAAGRycy9kb3du&#10;cmV2LnhtbFBLBQYAAAAABAAEAPUAAACGAwAAAAA=&#10;" filled="f" stroked="f">
              <v:textbox>
                <w:txbxContent>
                  <w:p w:rsidR="007C1912" w:rsidRPr="00CF797D" w:rsidRDefault="007C1912" w:rsidP="005C17AC">
                    <w:pPr>
                      <w:jc w:val="center"/>
                      <w:rPr>
                        <w:color w:val="FF0000"/>
                        <w:lang w:val="fr-FR"/>
                      </w:rPr>
                    </w:pPr>
                    <w:r>
                      <w:rPr>
                        <w:color w:val="FF0000"/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475" o:spid="_x0000_s1470" type="#_x0000_t202" style="position:absolute;left:1365;top:2049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run8QA&#10;AADcAAAADwAAAGRycy9kb3ducmV2LnhtbESPT4vCMBTE7wt+h/AEb2viomK7RpEVwZOy/lnY26N5&#10;tmWbl9JEW7+9ERY8DjPzG2a+7GwlbtT40rGG0VCBIM6cKTnXcDpu3mcgfEA2WDkmDXfysFz03uaY&#10;GtfyN90OIRcRwj5FDUUIdSqlzwqy6IeuJo7exTUWQ5RNLk2DbYTbSn4oNZUWS44LBdb0VVD2d7ha&#10;Defd5fdnrPb52k7q1nVKsk2k1oN+t/oEEagLr/B/e2s0TJM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K7p/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line id="Line 476" o:spid="_x0000_s1471" style="position:absolute;rotation:-90;visibility:visible;mso-wrap-style:square" from="1262,2790" to="2391,4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3eKcIAAADcAAAADwAAAGRycy9kb3ducmV2LnhtbERPz2vCMBS+D/Y/hDfwNtONTUc1ypBV&#10;vY214vnRPNti81KTzLb7681h4PHj+71cD6YVV3K+sazgZZqAIC6tbrhScCiy5w8QPiBrbC2TgpE8&#10;rFePD0tMte35h655qEQMYZ+igjqELpXSlzUZ9FPbEUfuZJ3BEKGrpHbYx3DTytckmUmDDceGGjva&#10;1FSe81+jwFW78S2bH793f7Pikm3fD7lsvpSaPA2fCxCBhnAX/7v3WsE8ifPjmXgE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R3eKcIAAADcAAAADwAAAAAAAAAAAAAA&#10;AAChAgAAZHJzL2Rvd25yZXYueG1sUEsFBgAAAAAEAAQA+QAAAJADAAAAAA==&#10;" strokecolor="blue">
              <v:stroke dashstyle="1 1" endcap="round"/>
            </v:line>
            <v:line id="Line 477" o:spid="_x0000_s1472" style="position:absolute;rotation:90;flip:x;visibility:visible;mso-wrap-style:square" from="1450,2705" to="2419,4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QRVsQAAADcAAAADwAAAGRycy9kb3ducmV2LnhtbESPQWvCQBSE7wX/w/KE3uomPbQSXYMI&#10;QvHUWqE9PrLPbDT7Nu6uSdpf3y0IHoeZ+YZZlqNtRU8+NI4V5LMMBHHldMO1gsPn9mkOIkRkja1j&#10;UvBDAcrV5GGJhXYDf1C/j7VIEA4FKjAxdoWUoTJkMcxcR5y8o/MWY5K+ltrjkOC2lc9Z9iItNpwW&#10;DHa0MVSd91eroD+2ctDvzc4H7OrvL3PayMuvUo/Tcb0AEWmM9/Ct/aYVvGY5/J9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RBFWxAAAANwAAAAPAAAAAAAAAAAA&#10;AAAAAKECAABkcnMvZG93bnJldi54bWxQSwUGAAAAAAQABAD5AAAAkgMAAAAA&#10;" strokecolor="blue"/>
            <v:shape id="Text Box 478" o:spid="_x0000_s1473" type="#_x0000_t202" style="position:absolute;left:1764;top:1821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m9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Vk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F5vT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 w:rsidRPr="005B24CE">
                      <w:rPr>
                        <w:position w:val="-14"/>
                        <w:rtl/>
                        <w:lang w:val="fr-FR"/>
                      </w:rPr>
                      <w:object w:dxaOrig="560" w:dyaOrig="420">
                        <v:shape id="_x0000_i2585" type="#_x0000_t75" style="width:23.35pt;height:17.5pt" o:ole="">
                          <v:imagedata r:id="rId2001" o:title=""/>
                        </v:shape>
                        <o:OLEObject Type="Embed" ProgID="Equation.DSMT4" ShapeID="_x0000_i2585" DrawAspect="Content" ObjectID="_1629058774" r:id="rId2005"/>
                      </w:object>
                    </w:r>
                  </w:p>
                </w:txbxContent>
              </v:textbox>
            </v:shape>
            <v:shape id="Text Box 479" o:spid="_x0000_s1474" type="#_x0000_t202" style="position:absolute;left:1479;top:4158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'</w:t>
                    </w:r>
                  </w:p>
                </w:txbxContent>
              </v:textbox>
            </v:shape>
            <v:shape id="Text Box 480" o:spid="_x0000_s1475" type="#_x0000_t202" style="position:absolute;left:567;top:2562;width:8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DbG8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Vk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g2xvEAAAA3AAAAA8AAAAAAAAAAAAAAAAAmAIAAGRycy9k&#10;b3ducmV2LnhtbFBLBQYAAAAABAAEAPUAAACJAwAAAAA=&#10;" filled="f" stroked="f">
              <v:textbox>
                <w:txbxContent>
                  <w:p w:rsidR="007C1912" w:rsidRPr="00BF6174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 w:rsidRPr="005B24CE">
                      <w:rPr>
                        <w:position w:val="-14"/>
                        <w:rtl/>
                        <w:lang w:val="fr-FR"/>
                      </w:rPr>
                      <w:object w:dxaOrig="580" w:dyaOrig="420">
                        <v:shape id="_x0000_i2586" type="#_x0000_t75" style="width:22.7pt;height:17.5pt" o:ole="">
                          <v:imagedata r:id="rId2003" o:title=""/>
                        </v:shape>
                        <o:OLEObject Type="Embed" ProgID="Equation.DSMT4" ShapeID="_x0000_i2586" DrawAspect="Content" ObjectID="_1629058775" r:id="rId2006"/>
                      </w:object>
                    </w:r>
                    <w:r>
                      <w:rPr>
                        <w:lang w:val="fr-FR"/>
                      </w:rPr>
                      <w:t>'</w:t>
                    </w:r>
                  </w:p>
                </w:txbxContent>
              </v:textbox>
            </v:shape>
            <v:group id="Group 481" o:spid="_x0000_s1476" style="position:absolute;left:1274;top:3052;width:129;height:177;rotation:-9174076fd" coordorigin="1308,12936" coordsize="399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AsqbxgAAANwA&#10;AAAPAAAAAAAAAAAAAAAAAKoCAABkcnMvZG93bnJldi54bWxQSwUGAAAAAAQABAD6AAAAnQMAAAAA&#10;">
              <v:line id="Line 482" o:spid="_x0000_s1477" style="position:absolute;visibility:visible;mso-wrap-style:square" from="1308,12936" to="130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HaEcUAAADcAAAADwAAAGRycy9kb3ducmV2LnhtbESPQWvCQBSE74L/YXkFb7qp0GhTVwnS&#10;QE+FGgv29si+JqnZtzG7Jum/7xYEj8PMfMNsdqNpRE+dqy0reFxEIIgLq2suFRzzbL4G4TyyxsYy&#10;KfglB7vtdLLBRNuBP6g/+FIECLsEFVTet4mUrqjIoFvYljh437Yz6IPsSqk7HALcNHIZRbE0WHNY&#10;qLClfUXF+XA1Cqx5ek1/vp59//l+Tps8O11KfVJq9jCmLyA8jf4evrXftIJVFMP/mXAE5P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0HaEcUAAADcAAAADwAAAAAAAAAA&#10;AAAAAAChAgAAZHJzL2Rvd25yZXYueG1sUEsFBgAAAAAEAAQA+QAAAJMDAAAAAA==&#10;" strokecolor="#930"/>
              <v:line id="Line 483" o:spid="_x0000_s1478" style="position:absolute;rotation:-90;visibility:visible;mso-wrap-style:square" from="1508,13129" to="1508,1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J+1cQAAADcAAAADwAAAGRycy9kb3ducmV2LnhtbESPT4vCMBTE74LfITxhb5oq7irVKCKI&#10;Xnb9j3p7NM+22LyUJmr99mZhYY/DzPyGGU9rU4gHVS63rKDbiUAQJ1bnnCo47BftIQjnkTUWlknB&#10;ixxMJ83GGGNtn7ylx86nIkDYxagg876MpXRJRgZdx5bEwbvayqAPskqlrvAZ4KaQvSj6kgZzDgsZ&#10;ljTPKLnt7kYBn1eb7ubnUq7t8fu+73+eaLlmpT5a9WwEwlPt/8N/7ZVWMIgG8HsmHAE5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En7VxAAAANwAAAAPAAAAAAAAAAAA&#10;AAAAAKECAABkcnMvZG93bnJldi54bWxQSwUGAAAAAAQABAD5AAAAkgMAAAAA&#10;" strokecolor="#930"/>
            </v:group>
            <v:group id="Group 484" o:spid="_x0000_s1479" style="position:absolute;left:1620;top:3808;width:169;height:178;rotation:5736796fd" coordorigin="1308,12936" coordsize="399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+9M2wwAAANwAAAAP&#10;AAAAAAAAAAAAAAAAAKoCAABkcnMvZG93bnJldi54bWxQSwUGAAAAAAQABAD6AAAAmgMAAAAA&#10;">
              <v:line id="Line 485" o:spid="_x0000_s1480" style="position:absolute;visibility:visible;mso-wrap-style:square" from="1308,12936" to="130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5OY8YAAADcAAAADwAAAGRycy9kb3ducmV2LnhtbESPT2vCQBTE74LfYXlCb2ZToX+MWSVI&#10;BU8FTQv29sg+k9Ts2zS7Jum37woFj8PM/IZJN6NpRE+dqy0reIxiEMSF1TWXCj7y3fwVhPPIGhvL&#10;pOCXHGzW00mKibYDH6g/+lIECLsEFVTet4mUrqjIoItsSxy8s+0M+iC7UuoOhwA3jVzE8bM0WHNY&#10;qLClbUXF5Xg1Cqx5esu+v5a+/3y/ZE2+O/2U+qTUw2zMViA8jf4e/m/vtYKXeAm3M+E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eTmPGAAAA3AAAAA8AAAAAAAAA&#10;AAAAAAAAoQIAAGRycy9kb3ducmV2LnhtbFBLBQYAAAAABAAEAPkAAACUAwAAAAA=&#10;" strokecolor="#930"/>
              <v:line id="Line 486" o:spid="_x0000_s1481" style="position:absolute;rotation:-90;visibility:visible;mso-wrap-style:square" from="1508,13129" to="1508,1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JwfMEAAADcAAAADwAAAGRycy9kb3ducmV2LnhtbERPy4rCMBTdC/5DuAPuNK2oM3SMIoLo&#10;xvcMOrtLc6ctNjeliVr/3iwEl4fzHk8bU4ob1a6wrCDuRSCIU6sLzhT8HBfdLxDOI2ssLZOCBzmY&#10;TtqtMSba3nlPt4PPRAhhl6CC3PsqkdKlORl0PVsRB+7f1gZ9gHUmdY33EG5K2Y+ikTRYcGjIsaJ5&#10;TunlcDUK+LzaxbvNX7W1v+vrcTA80XLLSnU+mtk3CE+Nf4tf7pVW8BmH+eFMOAJy8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InB8wQAAANwAAAAPAAAAAAAAAAAAAAAA&#10;AKECAABkcnMvZG93bnJldi54bWxQSwUGAAAAAAQABAD5AAAAjwMAAAAA&#10;" strokecolor="#930"/>
            </v:group>
            <v:group id="Group 487" o:spid="_x0000_s1482" style="position:absolute;left:2126;top:3049;width:131;height:137;rotation:3442536fd" coordorigin="1308,12936" coordsize="399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mEqF3FAAAA3AAA&#10;AA8AAAAAAAAAAAAAAAAAqgIAAGRycy9kb3ducmV2LnhtbFBLBQYAAAAABAAEAPoAAACcAwAAAAA=&#10;">
              <v:line id="Line 488" o:spid="_x0000_s1483" style="position:absolute;visibility:visible;mso-wrap-style:square" from="1308,12936" to="130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NKz8YAAADcAAAADwAAAGRycy9kb3ducmV2LnhtbESPQWvCQBSE74L/YXmF3nRjoLZNXUMQ&#10;Az0Jagv29si+JqnZtzG7TeK/d4VCj8PMfMOs0tE0oqfO1ZYVLOYRCOLC6ppLBR/HfPYCwnlkjY1l&#10;UnAlB+l6Ollhou3Ae+oPvhQBwi5BBZX3bSKlKyoy6Oa2JQ7et+0M+iC7UuoOhwA3jYyjaCkN1hwW&#10;KmxpU1FxPvwaBdY8bbOfr1fff+7OWXPMT5dSn5R6fBizNxCeRv8f/mu/awXPixjuZ8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jSs/GAAAA3AAAAA8AAAAAAAAA&#10;AAAAAAAAoQIAAGRycy9kb3ducmV2LnhtbFBLBQYAAAAABAAEAPkAAACUAwAAAAA=&#10;" strokecolor="#930"/>
              <v:line id="Line 489" o:spid="_x0000_s1484" style="position:absolute;rotation:-90;visibility:visible;mso-wrap-style:square" from="1508,13129" to="1508,1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DuC8YAAADcAAAADwAAAGRycy9kb3ducmV2LnhtbESPT2vCQBTE74LfYXlCb7qJVVuiq4hQ&#10;6sU/1Za2t0f2mQSzb0N21fjtXUHwOMzMb5jJrDGlOFPtCssK4l4Egji1uuBMwff+o/sOwnlkjaVl&#10;UnAlB7NpuzXBRNsLf9F55zMRIOwSVJB7XyVSujQng65nK+LgHWxt0AdZZ1LXeAlwU8p+FI2kwYLD&#10;Qo4VLXJKj7uTUcB/y228Xf9XG/uzOu0Hw1/63LBSL51mPgbhqfHP8KO91Are4le4nwlHQE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w7gvGAAAA3AAAAA8AAAAAAAAA&#10;AAAAAAAAoQIAAGRycy9kb3ducmV2LnhtbFBLBQYAAAAABAAEAPkAAACUAwAAAAA=&#10;" strokecolor="#930"/>
            </v:group>
            <v:oval id="Oval 490" o:spid="_x0000_s1485" style="position:absolute;left:721;top:2368;width:2369;height:2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wdCcUA&#10;AADcAAAADwAAAGRycy9kb3ducmV2LnhtbESPUWvCMBSF3wf+h3CFvQxNHTKlmooMBj4M5pw/4Npc&#10;09rmpibRdv9+GQz2eDjnfIez3gy2FXfyoXasYDbNQBCXTtdsFBy/3iZLECEia2wdk4JvCrApRg9r&#10;zLXr+ZPuh2hEgnDIUUEVY5dLGcqKLIap64iTd3beYkzSG6k99gluW/mcZS/SYs1pocKOXisqm8PN&#10;Kjidjm6QV/+xfzKNx/ml78z7XqnH8bBdgYg0xP/wX3unFSxmc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3B0JxQAAANwAAAAPAAAAAAAAAAAAAAAAAJgCAABkcnMv&#10;ZG93bnJldi54bWxQSwUGAAAAAAQABAD1AAAAigMAAAAA&#10;" filled="f"/>
          </v:group>
        </w:pict>
      </w:r>
      <w:r w:rsidR="005C17AC">
        <w:rPr>
          <w:rFonts w:hint="cs"/>
          <w:rtl/>
          <w:lang w:val="fr-FR"/>
        </w:rPr>
        <w:t xml:space="preserve">عين موقع النقطة </w:t>
      </w:r>
      <w:r w:rsidR="005C17AC">
        <w:rPr>
          <w:lang w:val="fr-FR"/>
        </w:rPr>
        <w:t>M</w:t>
      </w:r>
      <w:r w:rsidR="005C17AC">
        <w:rPr>
          <w:rFonts w:hint="cs"/>
          <w:rtl/>
          <w:lang w:val="fr-FR"/>
        </w:rPr>
        <w:t xml:space="preserve"> في الحالة التي يكون فيها المثلث </w:t>
      </w:r>
      <w:r w:rsidR="005C17AC">
        <w:rPr>
          <w:lang w:val="fr-FR"/>
        </w:rPr>
        <w:t>ABC</w:t>
      </w:r>
      <w:r w:rsidR="005C17AC">
        <w:rPr>
          <w:rFonts w:hint="cs"/>
          <w:rtl/>
          <w:lang w:val="fr-FR"/>
        </w:rPr>
        <w:t xml:space="preserve"> قائما في </w:t>
      </w:r>
      <w:r w:rsidR="005C17AC">
        <w:rPr>
          <w:lang w:val="fr-FR"/>
        </w:rPr>
        <w:t>A</w:t>
      </w:r>
      <w:r w:rsidR="005C17AC"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47"/>
        </w:numPr>
        <w:tabs>
          <w:tab w:val="clear" w:pos="567"/>
          <w:tab w:val="num" w:pos="1026"/>
        </w:tabs>
        <w:bidi/>
        <w:spacing w:after="0" w:line="240" w:lineRule="auto"/>
        <w:ind w:left="-171" w:firstLine="801"/>
        <w:rPr>
          <w:rtl/>
          <w:lang w:val="fr-FR"/>
        </w:rPr>
      </w:pPr>
      <w:r>
        <w:rPr>
          <w:rFonts w:hint="cs"/>
          <w:rtl/>
          <w:lang w:val="fr-FR"/>
        </w:rPr>
        <w:t xml:space="preserve">أين تقع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في الحالة التي يكون فيها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نفرج الزاوية .</w:t>
      </w:r>
    </w:p>
    <w:p w:rsidR="005C17AC" w:rsidRPr="003557BF" w:rsidRDefault="005C17AC" w:rsidP="001A3CD5">
      <w:pPr>
        <w:bidi/>
        <w:ind w:firstLine="228"/>
        <w:rPr>
          <w:b/>
          <w:bCs/>
          <w:rtl/>
          <w:lang w:val="fr-FR"/>
        </w:rPr>
      </w:pPr>
      <w:r w:rsidRPr="003557BF">
        <w:rPr>
          <w:rFonts w:hint="cs"/>
          <w:b/>
          <w:bCs/>
          <w:highlight w:val="yellow"/>
          <w:rtl/>
          <w:lang w:val="fr-FR"/>
        </w:rPr>
        <w:t>حل النشاط :</w:t>
      </w:r>
    </w:p>
    <w:p w:rsidR="005C17AC" w:rsidRDefault="005C17AC" w:rsidP="001A3CD5">
      <w:pPr>
        <w:bidi/>
        <w:ind w:firstLine="228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</w:t>
      </w:r>
      <w:r w:rsidRPr="005B24CE">
        <w:rPr>
          <w:position w:val="-14"/>
          <w:rtl/>
          <w:lang w:val="fr-FR"/>
        </w:rPr>
        <w:object w:dxaOrig="560" w:dyaOrig="420">
          <v:shape id="_x0000_i1218" type="#_x0000_t75" style="width:27.9pt;height:20.75pt" o:ole="">
            <v:imagedata r:id="rId2001" o:title=""/>
          </v:shape>
          <o:OLEObject Type="Embed" ProgID="Equation.DSMT4" ShapeID="_x0000_i1218" DrawAspect="Content" ObjectID="_1629057407" r:id="rId2007"/>
        </w:object>
      </w:r>
      <w:r>
        <w:rPr>
          <w:rFonts w:hint="cs"/>
          <w:rtl/>
          <w:lang w:val="fr-FR"/>
        </w:rPr>
        <w:t xml:space="preserve"> محور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 xml:space="preserve">] إذن : </w:t>
      </w:r>
      <w:r>
        <w:rPr>
          <w:lang w:val="fr-FR"/>
        </w:rPr>
        <w:t>MB = MC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firstLine="228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</w:t>
      </w:r>
      <w:r w:rsidRPr="005B24CE">
        <w:rPr>
          <w:position w:val="-14"/>
          <w:rtl/>
          <w:lang w:val="fr-FR"/>
        </w:rPr>
        <w:object w:dxaOrig="580" w:dyaOrig="420">
          <v:shape id="_x0000_i1219" type="#_x0000_t75" style="width:29.2pt;height:20.75pt" o:ole="">
            <v:imagedata r:id="rId2003" o:title=""/>
          </v:shape>
          <o:OLEObject Type="Embed" ProgID="Equation.DSMT4" ShapeID="_x0000_i1219" DrawAspect="Content" ObjectID="_1629057408" r:id="rId2008"/>
        </w:object>
      </w:r>
      <w:r>
        <w:rPr>
          <w:rFonts w:hint="cs"/>
          <w:rtl/>
          <w:lang w:val="fr-FR"/>
        </w:rPr>
        <w:t xml:space="preserve"> محور  [</w:t>
      </w:r>
      <w:r>
        <w:rPr>
          <w:lang w:val="fr-FR"/>
        </w:rPr>
        <w:t>AB</w:t>
      </w:r>
      <w:r>
        <w:rPr>
          <w:rFonts w:hint="cs"/>
          <w:rtl/>
          <w:lang w:val="fr-FR"/>
        </w:rPr>
        <w:t xml:space="preserve">] إذن : </w:t>
      </w:r>
      <w:r>
        <w:rPr>
          <w:lang w:val="fr-FR"/>
        </w:rPr>
        <w:t>MA = MB</w:t>
      </w:r>
    </w:p>
    <w:p w:rsidR="005C17AC" w:rsidRDefault="00B709E8" w:rsidP="001A3CD5">
      <w:pPr>
        <w:bidi/>
        <w:ind w:firstLine="228"/>
        <w:rPr>
          <w:rtl/>
          <w:lang w:val="fr-FR"/>
        </w:rPr>
      </w:pPr>
      <w:r>
        <w:rPr>
          <w:noProof/>
          <w:rtl/>
        </w:rPr>
        <w:pict>
          <v:group id="Groupe 681" o:spid="_x0000_s1452" style="position:absolute;left:0;text-align:left;margin-left:51.2pt;margin-top:15.75pt;width:66.4pt;height:66.2pt;z-index:251794432" coordorigin="2659,4945" coordsize="1328,1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">
            <v:group id="Group 492" o:spid="_x0000_s1453" style="position:absolute;left:2659;top:4945;width:1328;height:1324" coordorigin="641,5144" coordsize="1881,1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Nvj8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Id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SNvj8QAAADcAAAA&#10;DwAAAAAAAAAAAAAAAACqAgAAZHJzL2Rvd25yZXYueG1sUEsFBgAAAAAEAAQA+gAAAJsDAAAAAA==&#10;">
              <o:lock v:ext="edit" aspectratio="t"/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493" o:spid="_x0000_s1454" type="#_x0000_t6" style="position:absolute;left:795;top:5640;width:1596;height:912;rotation:991158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sPsQA&#10;AADcAAAADwAAAGRycy9kb3ducmV2LnhtbESPQWvCQBSE7wX/w/KEXkrdWKlI6iaIUvBYtWCOr9ln&#10;Esy+Ddmnxn/fLQg9DjPzDbPMB9eqK/Wh8WxgOklAEZfeNlwZ+D58vi5ABUG22HomA3cKkGejpyWm&#10;1t94R9e9VCpCOKRooBbpUq1DWZPDMPEdcfROvncoUfaVtj3eIty1+i1J5tphw3Ghxo7WNZXn/cUZ&#10;eBd9PzZFYQcpfmb667jZysvGmOfxsPoAJTTIf/jR3loD88UM/s7EI6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H7D7EAAAA3AAAAA8AAAAAAAAAAAAAAAAAmAIAAGRycy9k&#10;b3ducmV2LnhtbFBLBQYAAAAABAAEAPUAAACJAwAAAAA=&#10;" filled="f">
                <o:lock v:ext="edit" aspectratio="t"/>
              </v:shape>
              <v:oval id="Oval 494" o:spid="_x0000_s1455" style="position:absolute;left:641;top:5144;width:1881;height:18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eHE8QA&#10;AADcAAAADwAAAGRycy9kb3ducmV2LnhtbESP0WoCMRRE3wv+Q7hCX0rNWkRkNYoIgg+FqvUDrptr&#10;dnVzsybRXf/eCIU+DjNzhpktOluLO/lQOVYwHGQgiAunKzYKDr/rzwmIEJE11o5JwYMCLOa9txnm&#10;2rW8o/s+GpEgHHJUUMbY5FKGoiSLYeAa4uSdnLcYk/RGao9tgttafmXZWFqsOC2U2NCqpOKyv1kF&#10;x+PBdfLqf7Yf5uJxdG4b871V6r3fLacgInXxP/zX3mgF48kIXmfS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3hxPEAAAA3AAAAA8AAAAAAAAAAAAAAAAAmAIAAGRycy9k&#10;b3ducmV2LnhtbFBLBQYAAAAABAAEAPUAAACJAwAAAAA=&#10;" filled="f">
                <o:lock v:ext="edit" aspectratio="t"/>
              </v:oval>
            </v:group>
            <v:group id="Group 495" o:spid="_x0000_s1456" style="position:absolute;left:3537;top:5103;width:188;height:154;rotation:-1989023fd" coordorigin="3873,6837" coordsize="171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Ltp3cQAAADcAAAA&#10;DwAAAAAAAAAAAAAAAACqAgAAZHJzL2Rvd25yZXYueG1sUEsFBgAAAAAEAAQA+gAAAJsDAAAAAA==&#10;">
              <v:line id="Line 496" o:spid="_x0000_s1457" style="position:absolute;visibility:visible;mso-wrap-style:square" from="3873,6837" to="3873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PW1sQAAADcAAAADwAAAGRycy9kb3ducmV2LnhtbESPT4vCMBTE74LfITxhb2uqYNFqlCIr&#10;eFpY/4DeHs2zrTYv3SbW7rc3woLHYWZ+wyxWnalES40rLSsYDSMQxJnVJecKDvvN5xSE88gaK8uk&#10;4I8crJb93gITbR/8Q+3O5yJA2CWooPC+TqR0WUEG3dDWxMG72MagD7LJpW7wEeCmkuMoiqXBksNC&#10;gTWtC8puu7tRYM3kK72eZ749ft/Sar85/eb6pNTHoEvnIDx1/h3+b2+1gngaw+tMO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c9bWxAAAANwAAAAPAAAAAAAAAAAA&#10;AAAAAKECAABkcnMvZG93bnJldi54bWxQSwUGAAAAAAQABAD5AAAAkgMAAAAA&#10;" strokecolor="#930"/>
              <v:line id="Line 497" o:spid="_x0000_s1458" style="position:absolute;visibility:visible;mso-wrap-style:square" from="3873,7008" to="4044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zTcYAAADcAAAADwAAAGRycy9kb3ducmV2LnhtbESPQWvCQBSE7wX/w/IEb3Wj0GhTVwlS&#10;oadCkxbs7ZF9TVKzb2N2TeK/dwtCj8PMfMNsdqNpRE+dqy0rWMwjEMSF1TWXCj7zw+MahPPIGhvL&#10;pOBKDnbbycMGE20H/qA+86UIEHYJKqi8bxMpXVGRQTe3LXHwfmxn0AfZlVJ3OAS4aeQyimJpsOaw&#10;UGFL+4qKU3YxCqx5ek1/v599//V+Spv8cDyX+qjUbDqmLyA8jf4/fG+/aQXxegV/Z8IRkN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/c03GAAAA3AAAAA8AAAAAAAAA&#10;AAAAAAAAoQIAAGRycy9kb3ducmV2LnhtbFBLBQYAAAAABAAEAPkAAACUAwAAAAA=&#10;" strokecolor="#930"/>
            </v:group>
            <v:shape id="Text Box 498" o:spid="_x0000_s1459" type="#_x0000_t202" style="position:absolute;left:3092;top:5577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/d2c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f3dnBAAAA3AAAAA8AAAAAAAAAAAAAAAAAmAIAAGRycy9kb3du&#10;cmV2LnhtbFBLBQYAAAAABAAEAPUAAACGAwAAAAA=&#10;" filled="f" stroked="f">
              <v:textbox>
                <w:txbxContent>
                  <w:p w:rsidR="007C1912" w:rsidRPr="000074AE" w:rsidRDefault="007C1912" w:rsidP="005C17AC">
                    <w:pPr>
                      <w:rPr>
                        <w:color w:val="FF0000"/>
                        <w:lang w:val="fr-FR"/>
                      </w:rPr>
                    </w:pPr>
                    <w:r w:rsidRPr="000074AE">
                      <w:rPr>
                        <w:color w:val="FF0000"/>
                        <w:lang w:val="fr-FR"/>
                      </w:rPr>
                      <w:t>M</w:t>
                    </w:r>
                  </w:p>
                </w:txbxContent>
              </v:textbox>
            </v:shape>
            <v:line id="Line 499" o:spid="_x0000_s1460" style="position:absolute;visibility:visible;mso-wrap-style:square" from="3360,5583" to="3360,5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nfM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pBOpvD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6Z3zGAAAA3AAAAA8AAAAAAAAA&#10;AAAAAAAAoQIAAGRycy9kb3ducmV2LnhtbFBLBQYAAAAABAAEAPkAAACUAwAAAAA=&#10;"/>
          </v:group>
        </w:pict>
      </w:r>
      <w:r w:rsidR="005C17AC">
        <w:rPr>
          <w:rFonts w:hint="cs"/>
          <w:rtl/>
          <w:lang w:val="fr-FR"/>
        </w:rPr>
        <w:t xml:space="preserve">ومنه : </w:t>
      </w:r>
      <w:r w:rsidR="005C17AC">
        <w:rPr>
          <w:lang w:val="fr-FR"/>
        </w:rPr>
        <w:t>MA = MC</w:t>
      </w:r>
      <w:r w:rsidR="005C17AC">
        <w:rPr>
          <w:rFonts w:hint="cs"/>
          <w:rtl/>
          <w:lang w:val="fr-FR"/>
        </w:rPr>
        <w:t xml:space="preserve"> معناه أن </w:t>
      </w:r>
      <w:r w:rsidR="005C17AC">
        <w:rPr>
          <w:lang w:val="fr-FR"/>
        </w:rPr>
        <w:t>M</w:t>
      </w:r>
      <w:r w:rsidR="005C17AC">
        <w:rPr>
          <w:rFonts w:hint="cs"/>
          <w:rtl/>
          <w:lang w:val="fr-FR"/>
        </w:rPr>
        <w:t xml:space="preserve"> هي نقطة من محور القطعة [</w:t>
      </w:r>
      <w:r w:rsidR="005C17AC">
        <w:rPr>
          <w:lang w:val="fr-FR"/>
        </w:rPr>
        <w:t>AC</w:t>
      </w:r>
      <w:r w:rsidR="005C17AC">
        <w:rPr>
          <w:rFonts w:hint="cs"/>
          <w:rtl/>
          <w:lang w:val="fr-FR"/>
        </w:rPr>
        <w:t>] .</w:t>
      </w:r>
    </w:p>
    <w:p w:rsidR="005C17AC" w:rsidRDefault="005C17AC" w:rsidP="001A3CD5">
      <w:pPr>
        <w:bidi/>
        <w:ind w:firstLine="228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 </w:t>
      </w:r>
      <w:r>
        <w:rPr>
          <w:lang w:val="fr-FR"/>
        </w:rPr>
        <w:t>MA = MB = MC</w:t>
      </w:r>
      <w:r>
        <w:rPr>
          <w:rFonts w:hint="cs"/>
          <w:rtl/>
          <w:lang w:val="fr-FR"/>
        </w:rPr>
        <w:t xml:space="preserve"> وبالتالي مركز الدائرة التي تشمل</w:t>
      </w:r>
    </w:p>
    <w:p w:rsidR="005C17AC" w:rsidRDefault="00B709E8" w:rsidP="001A3CD5">
      <w:pPr>
        <w:bidi/>
        <w:ind w:firstLine="228"/>
        <w:rPr>
          <w:rtl/>
          <w:lang w:val="fr-FR"/>
        </w:rPr>
      </w:pPr>
      <w:r>
        <w:rPr>
          <w:noProof/>
          <w:rtl/>
        </w:rPr>
        <w:pict>
          <v:group id="Groupe 643" o:spid="_x0000_s1414" style="position:absolute;left:0;text-align:left;margin-left:-48.3pt;margin-top:12pt;width:119.7pt;height:91.2pt;z-index:251795456" coordorigin="624,5754" coordsize="2394,1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">
            <v:group id="Group 501" o:spid="_x0000_s1415" style="position:absolute;left:624;top:5754;width:2394;height:1807" coordorigin="1097,6512" coordsize="2947,2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/o+s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rBOkn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P+j6xgAAANwA&#10;AAAPAAAAAAAAAAAAAAAAAKoCAABkcnMvZG93bnJldi54bWxQSwUGAAAAAAQABAD6AAAAnQMAAAAA&#10;">
              <v:line id="Line 502" o:spid="_x0000_s1416" style="position:absolute;visibility:visible;mso-wrap-style:square" from="1114,7897" to="4044,7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7X48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SKc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TtfjxwAAANwAAAAPAAAAAAAA&#10;AAAAAAAAAKECAABkcnMvZG93bnJldi54bWxQSwUGAAAAAAQABAD5AAAAlQMAAAAA&#10;"/>
              <v:line id="Line 503" o:spid="_x0000_s1417" style="position:absolute;flip:x;visibility:visible;mso-wrap-style:square" from="1097,6951" to="2733,7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jI68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0gX+T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4yOvGAAAA3AAAAA8AAAAAAAAA&#10;AAAAAAAAoQIAAGRycy9kb3ducmV2LnhtbFBLBQYAAAAABAAEAPkAAACUAwAAAAA=&#10;"/>
              <v:line id="Line 504" o:spid="_x0000_s1418" style="position:absolute;rotation:90;flip:x;visibility:visible;mso-wrap-style:square" from="2477,7192" to="3600,7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8awcQAAADcAAAADwAAAGRycy9kb3ducmV2LnhtbESP3WoCMRSE7wu+QzhC72q2Iv6sRhGh&#10;IFssrPoAh81xs3RzsiTpur59UxB6OczMN8xmN9hW9ORD41jB+yQDQVw53XCt4Hr5eFuCCBFZY+uY&#10;FDwowG47etlgrt2dS+rPsRYJwiFHBSbGLpcyVIYshonriJN3c95iTNLXUnu8J7ht5TTL5tJiw2nB&#10;YEcHQ9X3+ccqWBTFsTp9GVeWn/VqZvpD74uHUq/jYb8GEWmI/+Fn+6gVzGcL+DuTjoD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fxrBxAAAANwAAAAPAAAAAAAAAAAA&#10;AAAAAKECAABkcnMvZG93bnJldi54bWxQSwUGAAAAAAQABAD5AAAAkgMAAAAA&#10;">
                <v:stroke dashstyle="1 1" endcap="round"/>
              </v:line>
              <v:line id="Line 505" o:spid="_x0000_s1419" style="position:absolute;visibility:visible;mso-wrap-style:square" from="2733,6968" to="3987,7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94fc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pB+h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T3h9xAAAANwAAAAPAAAAAAAAAAAA&#10;AAAAAKECAABkcnMvZG93bnJldi54bWxQSwUGAAAAAAQABAD5AAAAkgMAAAAA&#10;"/>
              <v:line id="Line 506" o:spid="_x0000_s1420" style="position:absolute;rotation:-90;visibility:visible;mso-wrap-style:square" from="2103,7405" to="3756,8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r5YcYAAADcAAAADwAAAGRycy9kb3ducmV2LnhtbESPQWvCQBSE7wX/w/KE3upGUampqxSh&#10;1EvVJort7ZF9zYZm34bsqvHfu0Khx2FmvmHmy87W4kytrxwrGA4SEMSF0xWXCvb529MzCB+QNdaO&#10;ScGVPCwXvYc5ptpd+JPOWShFhLBPUYEJoUml9IUhi37gGuLo/bjWYoiyLaVu8RLhtpajJJlKixXH&#10;BYMNrQwVv9nJKuCv9W6423w3W3f4OOXjyZHet6zUY797fQERqAv/4b/2WiuYjmdwPxOP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K+WHGAAAA3AAAAA8AAAAAAAAA&#10;AAAAAAAAoQIAAGRycy9kb3ducmV2LnhtbFBLBQYAAAAABAAEAPkAAACUAwAAAAA=&#10;" strokecolor="#930"/>
              <v:line id="Line 507" o:spid="_x0000_s1421" style="position:absolute;rotation:90;flip:x;visibility:visible;mso-wrap-style:square" from="1391,7432" to="3027,8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PtTMQAAADcAAAADwAAAGRycy9kb3ducmV2LnhtbERPy2rCQBTdC/2H4Ra6kWZioaFERwmV&#10;1i6qJbG4vmRuHjRzJ2ZGTf/eWQguD+e9WI2mE2caXGtZwSyKQRCXVrdcK/jdfzy/gXAeWWNnmRT8&#10;k4PV8mGywFTbC+d0LnwtQgi7FBU03veplK5syKCLbE8cuMoOBn2AQy31gJcQbjr5EseJNNhyaGiw&#10;p/eGyr/iZBQcD0m3y9ff1XSzz9xntj3+ZHmi1NPjmM1BeBr9XXxzf2kFyWuYH86EI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U+1MxAAAANwAAAAPAAAAAAAAAAAA&#10;AAAAAKECAABkcnMvZG93bnJldi54bWxQSwUGAAAAAAQABAD5AAAAkgMAAAAA&#10;" strokecolor="#930"/>
              <v:line id="Line 508" o:spid="_x0000_s1422" style="position:absolute;rotation:-90;visibility:visible;mso-wrap-style:square" from="1373,7701" to="3750,7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VjusYAAADcAAAADwAAAGRycy9kb3ducmV2LnhtbESPQWvCQBSE70L/w/KE3nSTUoNEV5FC&#10;qZc2aVTU2yP7TEKzb0N21fTfdwuFHoeZ+YZZrgfTihv1rrGsIJ5GIIhLqxuuFOx3r5M5COeRNbaW&#10;ScE3OVivHkZLTLW98yfdCl+JAGGXooLa+y6V0pU1GXRT2xEH72J7gz7IvpK6x3uAm1Y+RVEiDTYc&#10;Fmrs6KWm8qu4GgV82uZx/nHuMnt4v+6eZ0d6y1ipx/GwWYDwNPj/8F97qxUksxh+z4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lY7rGAAAA3AAAAA8AAAAAAAAA&#10;AAAAAAAAoQIAAGRycy9kb3ducmV2LnhtbFBLBQYAAAAABAAEAPkAAACUAwAAAAA=&#10;" strokecolor="#930"/>
            </v:group>
            <v:group id="Group 509" o:spid="_x0000_s1423" style="position:absolute;left:1193;top:6481;width:205;height:114;rotation:-2018471fd" coordorigin="3873,6837" coordsize="171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3h6ZzxgAAANwA&#10;AAAPAAAAAAAAAAAAAAAAAKoCAABkcnMvZG93bnJldi54bWxQSwUGAAAAAAQABAD6AAAAnQMAAAAA&#10;">
              <v:line id="Line 510" o:spid="_x0000_s1424" style="position:absolute;visibility:visible;mso-wrap-style:square" from="3873,6837" to="3873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RZCcYAAADcAAAADwAAAGRycy9kb3ducmV2LnhtbESPQWvCQBSE7wX/w/IEb3WjErGpawhS&#10;oadCTQV7e2Rfk5js2zS7jem/7wpCj8PMfMNs09G0YqDe1ZYVLOYRCOLC6ppLBR/54XEDwnlkja1l&#10;UvBLDtLd5GGLibZXfqfh6EsRIOwSVFB53yVSuqIig25uO+LgfdneoA+yL6Xu8RrgppXLKFpLgzWH&#10;hQo72ldUNMcfo8Ca+CW7fD754fTWZG1+OH+X+qzUbDpmzyA8jf4/fG+/agXreAW3M+EIyN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kWQnGAAAA3AAAAA8AAAAAAAAA&#10;AAAAAAAAoQIAAGRycy9kb3ducmV2LnhtbFBLBQYAAAAABAAEAPkAAACUAwAAAAA=&#10;" strokecolor="#930"/>
              <v:line id="Line 511" o:spid="_x0000_s1425" style="position:absolute;visibility:visible;mso-wrap-style:square" from="3873,7008" to="4044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3BfcYAAADcAAAADwAAAGRycy9kb3ducmV2LnhtbESPQWvCQBSE7wX/w/IEb3WjGLGpawhS&#10;oadCTQV7e2Rfk5js2zS7jem/7wpCj8PMfMNs09G0YqDe1ZYVLOYRCOLC6ppLBR/54XEDwnlkja1l&#10;UvBLDtLd5GGLibZXfqfh6EsRIOwSVFB53yVSuqIig25uO+LgfdneoA+yL6Xu8RrgppXLKFpLgzWH&#10;hQo72ldUNMcfo8Ca+CW7fD754fTWZG1+OH+X+qzUbDpmzyA8jf4/fG+/agXreAW3M+EIyN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NwX3GAAAA3AAAAA8AAAAAAAAA&#10;AAAAAAAAoQIAAGRycy9kb3ducmV2LnhtbFBLBQYAAAAABAAEAPkAAACUAwAAAAA=&#10;" strokecolor="#930"/>
            </v:group>
            <v:group id="Group 512" o:spid="_x0000_s1426" style="position:absolute;left:1840;top:6158;width:114;height:171;rotation:-2345070fd" coordorigin="3873,6837" coordsize="171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KtvNPFAAAA3AAA&#10;AA8AAAAAAAAAAAAAAAAAqgIAAGRycy9kb3ducmV2LnhtbFBLBQYAAAAABAAEAPoAAACcAwAAAAA=&#10;">
              <v:line id="Line 513" o:spid="_x0000_s1427" style="position:absolute;visibility:visible;mso-wrap-style:square" from="3873,6837" to="3873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CBZMUAAADcAAAADwAAAGRycy9kb3ducmV2LnhtbESPQWsCMRSE74X+h/AKvWm2Qrft1igq&#10;CFbbg9sKHh+bZ7K4eVk2qa7/3hSEHoeZ+YYZT3vXiBN1ofas4GmYgSCuvK7ZKPj5Xg5eQYSIrLHx&#10;TAouFGA6ub8bY6H9mbd0KqMRCcKhQAU2xraQMlSWHIahb4mTd/Cdw5hkZ6Tu8JzgrpGjLMulw5rT&#10;gsWWFpaqY/nrFGxeVs3O8L78/DiEuX9bb+WXsUo9PvSzdxCR+vgfvrVXWkH+nMPfmXQE5O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CBZMUAAADcAAAADwAAAAAAAAAA&#10;AAAAAAChAgAAZHJzL2Rvd25yZXYueG1sUEsFBgAAAAAEAAQA+QAAAJMDAAAAAA==&#10;">
                <v:stroke dashstyle="1 1"/>
              </v:line>
              <v:line id="Line 514" o:spid="_x0000_s1428" style="position:absolute;visibility:visible;mso-wrap-style:square" from="3873,7008" to="4044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wk/8UAAADcAAAADwAAAGRycy9kb3ducmV2LnhtbESPQWsCMRSE74X+h/AK3mq2gtquRlFB&#10;sNYe3Cp4fGyeydLNy7KJuv33plDocZiZb5jpvHO1uFIbKs8KXvoZCOLS64qNgsPX+vkVRIjIGmvP&#10;pOCHAsxnjw9TzLW/8Z6uRTQiQTjkqMDG2ORShtKSw9D3DXHyzr51GJNsjdQt3hLc1XKQZSPpsOK0&#10;YLGhlaXyu7g4BR/jTX00fCp27+ew9G/bvfw0VqneU7eYgIjUxf/wX3ujFYyGY/g9k46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wk/8UAAADcAAAADwAAAAAAAAAA&#10;AAAAAAChAgAAZHJzL2Rvd25yZXYueG1sUEsFBgAAAAAEAAQA+QAAAJMDAAAAAA==&#10;">
                <v:stroke dashstyle="1 1"/>
              </v:line>
            </v:group>
            <v:group id="Group 515" o:spid="_x0000_s1429" style="position:absolute;left:2281;top:6357;width:160;height:154;rotation:1673231fd" coordorigin="3873,6837" coordsize="171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Lw1jMQAAADcAAAA&#10;DwAAAAAAAAAAAAAAAACqAgAAZHJzL2Rvd25yZXYueG1sUEsFBgAAAAAEAAQA+gAAAJsDAAAAAA==&#10;">
              <v:line id="Line 516" o:spid="_x0000_s1430" style="position:absolute;visibility:visible;mso-wrap-style:square" from="3873,6837" to="3873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xu48QAAADcAAAADwAAAGRycy9kb3ducmV2LnhtbESPT4vCMBTE74LfITzB25oqKNuuUYoo&#10;eBLWP+DeHs3btmvzUptY67ffCILHYWZ+w8yXnalES40rLSsYjyIQxJnVJecKjofNxycI55E1VpZJ&#10;wYMcLBf93hwTbe/8Te3e5yJA2CWooPC+TqR0WUEG3cjWxMH7tY1BH2STS93gPcBNJSdRNJMGSw4L&#10;Bda0Kii77G9GgTXTdfr3E/v2tLuk1WFzvub6rNRw0KVfIDx1/h1+tbdawWwaw/NMO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jG7jxAAAANwAAAAPAAAAAAAAAAAA&#10;AAAAAKECAABkcnMvZG93bnJldi54bWxQSwUGAAAAAAQABAD5AAAAkgMAAAAA&#10;" strokecolor="#930"/>
              <v:line id="Line 517" o:spid="_x0000_s1431" style="position:absolute;visibility:visible;mso-wrap-style:square" from="3873,7008" to="4044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oNw8EAAADcAAAADwAAAGRycy9kb3ducmV2LnhtbERPy4rCMBTdD/gP4QruxlTBMnaMUkTB&#10;leALOrtLc6ft2NzUJtb692YhzPJw3otVb2rRUesqywom4wgEcW51xYWC82n7+QXCeWSNtWVS8CQH&#10;q+XgY4GJtg8+UHf0hQgh7BJUUHrfJFK6vCSDbmwb4sD92tagD7AtpG7xEcJNLadRFEuDFYeGEhta&#10;l5Rfj3ejwJrZJv37mfvusr+m9Wmb3QqdKTUa9uk3CE+9/xe/3TutII7D/HAmHA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2g3DwQAAANwAAAAPAAAAAAAAAAAAAAAA&#10;AKECAABkcnMvZG93bnJldi54bWxQSwUGAAAAAAQABAD5AAAAjwMAAAAA&#10;" strokecolor="#930"/>
            </v:group>
            <v:group id="Group 518" o:spid="_x0000_s1432" style="position:absolute;left:1619;top:6635;width:228;height:171;rotation:5766145fd" coordorigin="3873,6837" coordsize="171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CM3FAAAA3AAA&#10;AA8AAAAAAAAAAAAAAAAAqgIAAGRycy9kb3ducmV2LnhtbFBLBQYAAAAABAAEAPoAAACcAwAAAAA=&#10;">
              <v:line id="Line 519" o:spid="_x0000_s1433" style="position:absolute;visibility:visible;mso-wrap-style:square" from="3873,6837" to="3873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Q2L8UAAADcAAAADwAAAGRycy9kb3ducmV2LnhtbESPQWvCQBSE70L/w/IKvTWbCg1t6iqh&#10;VPAkNFpIb4/sM4lm36bZNYn/visIHoeZ+YZZrCbTioF611hW8BLFIIhLqxuuFOx36+c3EM4ja2wt&#10;k4ILOVgtH2YLTLUd+ZuG3FciQNilqKD2vkuldGVNBl1kO+LgHWxv0AfZV1L3OAa4aeU8jhNpsOGw&#10;UGNHnzWVp/xsFFjz+pUdf9/98LM9Ze1uXfxVulDq6XHKPkB4mvw9fGtvtIIkmcP1TDg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Q2L8UAAADcAAAADwAAAAAAAAAA&#10;AAAAAAChAgAAZHJzL2Rvd25yZXYueG1sUEsFBgAAAAAEAAQA+QAAAJMDAAAAAA==&#10;" strokecolor="#930"/>
              <v:line id="Line 520" o:spid="_x0000_s1434" style="position:absolute;visibility:visible;mso-wrap-style:square" from="3873,7008" to="4044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iTtMUAAADcAAAADwAAAGRycy9kb3ducmV2LnhtbESPT2vCQBTE7wW/w/KE3urGikGjqwRR&#10;6KngP9DbI/tMotm3aXYb47d3CwWPw8z8hpkvO1OJlhpXWlYwHEQgiDOrS84VHPabjwkI55E1VpZJ&#10;wYMcLBe9tzkm2t55S+3O5yJA2CWooPC+TqR0WUEG3cDWxMG72MagD7LJpW7wHuCmkp9RFEuDJYeF&#10;AmtaFZTddr9GgTXjdXo9T317/L6l1X5z+sn1San3fpfOQHjq/Cv83/7SCuJ4BH9nw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iTtMUAAADcAAAADwAAAAAAAAAA&#10;AAAAAAChAgAAZHJzL2Rvd25yZXYueG1sUEsFBgAAAAAEAAQA+QAAAJMDAAAAAA==&#10;" strokecolor="#930"/>
            </v:group>
            <v:shape id="Text Box 521" o:spid="_x0000_s1435" type="#_x0000_t202" style="position:absolute;left:1365;top:7065;width:51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4xJs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mQ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eMSbEAAAA3AAAAA8AAAAAAAAAAAAAAAAAmAIAAGRycy9k&#10;b3ducmV2LnhtbFBLBQYAAAAABAAEAPUAAACJAwAAAAA=&#10;" filled="f" stroked="f">
              <v:textbox>
                <w:txbxContent>
                  <w:p w:rsidR="007C1912" w:rsidRPr="000074AE" w:rsidRDefault="007C1912" w:rsidP="005C17AC">
                    <w:pPr>
                      <w:rPr>
                        <w:color w:val="FF0000"/>
                        <w:lang w:val="fr-FR"/>
                      </w:rPr>
                    </w:pPr>
                    <w:r w:rsidRPr="000074AE">
                      <w:rPr>
                        <w:color w:val="FF0000"/>
                        <w:lang w:val="fr-FR"/>
                      </w:rPr>
                      <w:t>M</w:t>
                    </w:r>
                  </w:p>
                </w:txbxContent>
              </v:textbox>
            </v:shape>
            <v:line id="Line 522" o:spid="_x0000_s1436" style="position:absolute;visibility:visible;mso-wrap-style:square" from="1348,6689" to="1348,6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uLg8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oNQL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+4uDxwAAANwAAAAPAAAAAAAA&#10;AAAAAAAAAKECAABkcnMvZG93bnJldi54bWxQSwUGAAAAAAQABAD5AAAAlQMAAAAA&#10;"/>
            <v:line id="Line 523" o:spid="_x0000_s1437" style="position:absolute;visibility:visible;mso-wrap-style:square" from="2334,6706" to="2334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kV9MYAAADc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RT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pFfTGAAAA3AAAAA8AAAAAAAAA&#10;AAAAAAAAoQIAAGRycy9kb3ducmV2LnhtbFBLBQYAAAAABAAEAPkAAACUAwAAAAA=&#10;"/>
            <v:group id="Group 524" o:spid="_x0000_s1438" style="position:absolute;left:938;top:6466;width:80;height:251;rotation:-3458506fd" coordorigin="2733,7293" coordsize="80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eiBkcQAAADcAAAA&#10;DwAAAAAAAAAAAAAAAACqAgAAZHJzL2Rvd25yZXYueG1sUEsFBgAAAAAEAAQA+gAAAJsDAAAAAA==&#10;">
              <v:line id="Line 525" o:spid="_x0000_s1439" style="position:absolute;visibility:visible;mso-wrap-style:square" from="2733,7293" to="2733,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kHcMAAADcAAAADwAAAGRycy9kb3ducmV2LnhtbERPz2vCMBS+C/4P4Q1203QbBOmMIspA&#10;dxB1g+34bN7azualJFlb/3tzEHb8+H7Pl4NtREc+1I41PE0zEMSFMzWXGj4/3iYzECEiG2wck4Yr&#10;BVguxqM55sb1fKTuFEuRQjjkqKGKsc2lDEVFFsPUtcSJ+3HeYkzQl9J47FO4beRzlilpsebUUGFL&#10;64qKy+nPati/HFS32r1vh6+dOheb4/n7t/daPz4Mq1cQkYb4L767t0aDUmltOpOO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6JB3DAAAA3AAAAA8AAAAAAAAAAAAA&#10;AAAAoQIAAGRycy9kb3ducmV2LnhtbFBLBQYAAAAABAAEAPkAAACRAwAAAAA=&#10;"/>
              <v:line id="Line 526" o:spid="_x0000_s1440" style="position:absolute;visibility:visible;mso-wrap-style:square" from="2813,7316" to="2813,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aBhscAAADcAAAADwAAAGRycy9kb3ducmV2LnhtbESPQUsDMRSE70L/Q3hCbzarhVC3TUtp&#10;EVoP0lbBHl83z921m5clibvrvzeC4HGYmW+YxWqwjejIh9qxhvtJBoK4cKbmUsPb69PdDESIyAYb&#10;x6ThmwKslqObBebG9Xyk7hRLkSAcctRQxdjmUoaiIoth4lri5H04bzEm6UtpPPYJbhv5kGVKWqw5&#10;LVTY0qai4nr6shpepgfVrffPu+F9ry7F9ng5f/Ze6/HtsJ6DiDTE//Bfe2c0KPUI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toGGxwAAANwAAAAPAAAAAAAA&#10;AAAAAAAAAKECAABkcnMvZG93bnJldi54bWxQSwUGAAAAAAQABAD5AAAAlQMAAAAA&#10;"/>
            </v:group>
            <v:group id="Group 527" o:spid="_x0000_s1441" style="position:absolute;left:1508;top:6181;width:80;height:251;rotation:-3458506fd" coordorigin="2733,7293" coordsize="80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9iPOMAAAADcAAAADwAAAGRycy9kb3ducmV2LnhtbERPTYvCMBC9C/6HMMLe&#10;NFWxK9UoIiwontQ9eByasS02M6WJWv315rCwx8f7Xq47V6sHtb4SNjAeJaCIc7EVFwZ+zz/DOSgf&#10;kC3WwmTgRR7Wq35viZmVJx/pcQqFiiHsMzRQhtBkWvu8JId+JA1x5K7SOgwRtoW2LT5juKv1JElS&#10;7bDi2FBiQ9uS8tvp7gzcttP97nxgubyOMpsWG0nfs4sxX4NuswAVqAv/4j/3zhpIv+P8eCYeAb36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72I84wAAAANwAAAAPAAAA&#10;AAAAAAAAAAAAAKoCAABkcnMvZG93bnJldi54bWxQSwUGAAAAAAQABAD6AAAAlwMAAAAA&#10;">
              <v:line id="Line 528" o:spid="_x0000_s1442" style="position:absolute;visibility:visible;mso-wrap-style:square" from="2733,7293" to="2733,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kbX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pB+j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ZG13GAAAA3AAAAA8AAAAAAAAA&#10;AAAAAAAAoQIAAGRycy9kb3ducmV2LnhtbFBLBQYAAAAABAAEAPkAAACUAwAAAAA=&#10;"/>
              <v:line id="Line 529" o:spid="_x0000_s1443" style="position:absolute;visibility:visible;mso-wrap-style:square" from="2813,7316" to="2813,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FK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LhSrGAAAA3AAAAA8AAAAAAAAA&#10;AAAAAAAAoQIAAGRycy9kb3ducmV2LnhtbFBLBQYAAAAABAAEAPkAAACUAwAAAAA=&#10;"/>
            </v:group>
            <v:group id="Group 530" o:spid="_x0000_s1444" style="position:absolute;left:2233;top:6210;width:56;height:285;rotation:-1872249fd;flip:y" coordorigin="2733,7293" coordsize="80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aljccQAAADcAAAA&#10;DwAAAAAAAAAAAAAAAACqAgAAZHJzL2Rvd25yZXYueG1sUEsFBgAAAAAEAAQA+gAAAJsDAAAAAA==&#10;">
              <v:line id="Line 531" o:spid="_x0000_s1445" style="position:absolute;visibility:visible;mso-wrap-style:square" from="2733,7293" to="2733,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64x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brjFxwAAANwAAAAPAAAAAAAA&#10;AAAAAAAAAKECAABkcnMvZG93bnJldi54bWxQSwUGAAAAAAQABAD5AAAAlQMAAAAA&#10;"/>
              <v:line id="Line 532" o:spid="_x0000_s1446" style="position:absolute;visibility:visible;mso-wrap-style:square" from="2813,7316" to="2813,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dXs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Ih1exwAAANwAAAAPAAAAAAAA&#10;AAAAAAAAAKECAABkcnMvZG93bnJldi54bWxQSwUGAAAAAAQABAD5AAAAlQMAAAAA&#10;"/>
            </v:group>
            <v:group id="Group 533" o:spid="_x0000_s1447" style="position:absolute;left:2676;top:6438;width:56;height:285;rotation:-1872249fd;flip:y" coordorigin="2733,7293" coordsize="80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d7A6cQAAADcAAAA&#10;DwAAAAAAAAAAAAAAAACqAgAAZHJzL2Rvd25yZXYueG1sUEsFBgAAAAAEAAQA+gAAAJsDAAAAAA==&#10;">
              <v:line id="Line 534" o:spid="_x0000_s1448" style="position:absolute;visibility:visible;mso-wrap-style:square" from="2733,7293" to="2733,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mssYAAADc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pBOpvB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8JrLGAAAA3AAAAA8AAAAAAAAA&#10;AAAAAAAAoQIAAGRycy9kb3ducmV2LnhtbFBLBQYAAAAABAAEAPkAAACUAwAAAAA=&#10;"/>
              <v:line id="Line 535" o:spid="_x0000_s1449" style="position:absolute;visibility:visible;mso-wrap-style:square" from="2813,7316" to="2813,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OywMQAAADc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pB+h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7LAxAAAANwAAAAPAAAAAAAAAAAA&#10;AAAAAKECAABkcnMvZG93bnJldi54bWxQSwUGAAAAAAQABAD5AAAAkgMAAAAA&#10;"/>
            </v:group>
            <v:line id="Line 536" o:spid="_x0000_s1450" style="position:absolute;visibility:visible;mso-wrap-style:square" from="2636,6438" to="2750,6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8XW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0u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bxdbxwAAANwAAAAPAAAAAAAA&#10;AAAAAAAAAKECAABkcnMvZG93bnJldi54bWxQSwUGAAAAAAQABAD5AAAAlQMAAAAA&#10;"/>
            <v:line id="Line 537" o:spid="_x0000_s1451" style="position:absolute;visibility:visible;mso-wrap-style:square" from="2214,6187" to="2328,6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DO4c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tIp3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AzuHDAAAA3AAAAA8AAAAAAAAAAAAA&#10;AAAAoQIAAGRycy9kb3ducmV2LnhtbFBLBQYAAAAABAAEAPkAAACRAwAAAAA=&#10;"/>
          </v:group>
        </w:pict>
      </w:r>
      <w:r w:rsidR="005C17AC">
        <w:rPr>
          <w:rFonts w:hint="cs"/>
          <w:rtl/>
          <w:lang w:val="fr-FR"/>
        </w:rPr>
        <w:t xml:space="preserve"> النقط </w:t>
      </w:r>
      <w:r w:rsidR="005C17AC">
        <w:rPr>
          <w:lang w:val="fr-FR"/>
        </w:rPr>
        <w:t>A</w:t>
      </w:r>
      <w:r w:rsidR="005C17AC">
        <w:rPr>
          <w:rFonts w:hint="cs"/>
          <w:rtl/>
          <w:lang w:val="fr-FR"/>
        </w:rPr>
        <w:t xml:space="preserve"> ، </w:t>
      </w:r>
      <w:r w:rsidR="005C17AC">
        <w:rPr>
          <w:lang w:val="fr-FR"/>
        </w:rPr>
        <w:t>B</w:t>
      </w:r>
      <w:r w:rsidR="005C17AC">
        <w:rPr>
          <w:rFonts w:hint="cs"/>
          <w:rtl/>
          <w:lang w:val="fr-FR"/>
        </w:rPr>
        <w:t xml:space="preserve"> ، </w:t>
      </w:r>
      <w:r w:rsidR="005C17AC">
        <w:rPr>
          <w:lang w:val="fr-FR"/>
        </w:rPr>
        <w:t>C</w:t>
      </w:r>
      <w:r w:rsidR="005C17AC">
        <w:rPr>
          <w:rFonts w:hint="cs"/>
          <w:rtl/>
          <w:lang w:val="fr-FR"/>
        </w:rPr>
        <w:t xml:space="preserve"> هو النقطة </w:t>
      </w:r>
      <w:r w:rsidR="005C17AC">
        <w:rPr>
          <w:lang w:val="fr-FR"/>
        </w:rPr>
        <w:t>M</w:t>
      </w:r>
      <w:r w:rsidR="005C17AC"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firstLine="228"/>
        <w:rPr>
          <w:rtl/>
          <w:lang w:val="fr-FR"/>
        </w:rPr>
      </w:pPr>
      <w:r>
        <w:rPr>
          <w:rFonts w:hint="cs"/>
          <w:rtl/>
          <w:lang w:val="fr-FR"/>
        </w:rPr>
        <w:t xml:space="preserve">موقع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في الحالة التي يكون فيها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قائما في </w:t>
      </w:r>
      <w:r>
        <w:rPr>
          <w:lang w:val="fr-FR"/>
        </w:rPr>
        <w:t>A</w:t>
      </w:r>
    </w:p>
    <w:p w:rsidR="005C17AC" w:rsidRDefault="005C17AC" w:rsidP="001A3CD5">
      <w:pPr>
        <w:bidi/>
        <w:ind w:firstLine="228"/>
        <w:rPr>
          <w:rtl/>
          <w:lang w:val="fr-FR"/>
        </w:rPr>
      </w:pPr>
      <w:r>
        <w:rPr>
          <w:rFonts w:hint="cs"/>
          <w:rtl/>
          <w:lang w:val="fr-FR"/>
        </w:rPr>
        <w:t>هو منتصف القطعة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 xml:space="preserve">]  </w:t>
      </w:r>
    </w:p>
    <w:p w:rsidR="005C17AC" w:rsidRPr="00C82C32" w:rsidRDefault="005C17AC" w:rsidP="001A3CD5">
      <w:pPr>
        <w:bidi/>
        <w:ind w:firstLine="228"/>
        <w:rPr>
          <w:lang w:val="fr-FR"/>
        </w:rPr>
      </w:pPr>
      <w:r>
        <w:rPr>
          <w:rFonts w:hint="cs"/>
          <w:rtl/>
          <w:lang w:val="fr-FR"/>
        </w:rPr>
        <w:t xml:space="preserve">تقع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في الحالة التي يكون فيها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نفرج الزاوية ، خارج المثلث . </w:t>
      </w:r>
    </w:p>
    <w:p w:rsidR="005C17AC" w:rsidRDefault="005C17AC" w:rsidP="002A32EC">
      <w:pPr>
        <w:numPr>
          <w:ilvl w:val="0"/>
          <w:numId w:val="46"/>
        </w:numPr>
        <w:tabs>
          <w:tab w:val="clear" w:pos="1800"/>
          <w:tab w:val="num" w:pos="1311"/>
        </w:tabs>
        <w:bidi/>
        <w:spacing w:after="0" w:line="240" w:lineRule="auto"/>
        <w:ind w:left="912" w:hanging="57"/>
      </w:pPr>
      <w:r w:rsidRPr="00DB5655">
        <w:rPr>
          <w:rFonts w:hint="cs"/>
          <w:b/>
          <w:bCs/>
          <w:color w:val="00FF00"/>
          <w:rtl/>
        </w:rPr>
        <w:t>المحور</w:t>
      </w:r>
      <w:r>
        <w:rPr>
          <w:rFonts w:hint="cs"/>
          <w:rtl/>
        </w:rPr>
        <w:t xml:space="preserve"> هو محور أحد أضاعه.</w:t>
      </w:r>
    </w:p>
    <w:p w:rsidR="005C17AC" w:rsidRDefault="005C17AC" w:rsidP="002A32EC">
      <w:pPr>
        <w:numPr>
          <w:ilvl w:val="0"/>
          <w:numId w:val="46"/>
        </w:numPr>
        <w:tabs>
          <w:tab w:val="clear" w:pos="1800"/>
          <w:tab w:val="num" w:pos="1311"/>
        </w:tabs>
        <w:bidi/>
        <w:spacing w:after="0" w:line="240" w:lineRule="auto"/>
        <w:ind w:left="912" w:hanging="57"/>
      </w:pPr>
      <w:r>
        <w:rPr>
          <w:rFonts w:hint="cs"/>
          <w:rtl/>
        </w:rPr>
        <w:t>محاور مثلث متقاطعة في نقطة واحدة .</w:t>
      </w:r>
    </w:p>
    <w:p w:rsidR="005C17AC" w:rsidRDefault="005C17AC" w:rsidP="002A32EC">
      <w:pPr>
        <w:numPr>
          <w:ilvl w:val="0"/>
          <w:numId w:val="46"/>
        </w:numPr>
        <w:tabs>
          <w:tab w:val="clear" w:pos="1800"/>
          <w:tab w:val="num" w:pos="1311"/>
        </w:tabs>
        <w:bidi/>
        <w:spacing w:after="0" w:line="240" w:lineRule="auto"/>
        <w:ind w:left="912" w:hanging="57"/>
        <w:rPr>
          <w:rtl/>
        </w:rPr>
      </w:pPr>
      <w:r>
        <w:rPr>
          <w:rFonts w:hint="cs"/>
          <w:rtl/>
        </w:rPr>
        <w:t>نقطة تقاطع محاور مثلث هي مركز الدائرة المحيطة به (التي تشمل رؤوس المثلث)</w:t>
      </w:r>
    </w:p>
    <w:p w:rsidR="005C17AC" w:rsidRPr="00393FB8" w:rsidRDefault="005C17AC" w:rsidP="001A3CD5">
      <w:pPr>
        <w:bidi/>
        <w:ind w:firstLine="720"/>
        <w:rPr>
          <w:b/>
          <w:bCs/>
          <w:color w:val="FF0000"/>
          <w:rtl/>
        </w:rPr>
      </w:pPr>
      <w:r>
        <w:rPr>
          <w:rFonts w:hint="cs"/>
          <w:b/>
          <w:bCs/>
          <w:color w:val="FF0000"/>
          <w:rtl/>
        </w:rPr>
        <w:t>نشاط 7</w:t>
      </w:r>
      <w:r w:rsidRPr="00393FB8">
        <w:rPr>
          <w:rFonts w:hint="cs"/>
          <w:b/>
          <w:bCs/>
          <w:color w:val="FF0000"/>
          <w:rtl/>
        </w:rPr>
        <w:t xml:space="preserve"> :</w:t>
      </w:r>
    </w:p>
    <w:p w:rsidR="005C17AC" w:rsidRDefault="005C17AC" w:rsidP="001A3CD5">
      <w:pPr>
        <w:bidi/>
        <w:ind w:firstLine="360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ثلث كيفي ،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منتصفات القطع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>] ، [</w:t>
      </w:r>
      <w:r>
        <w:rPr>
          <w:lang w:val="fr-FR"/>
        </w:rPr>
        <w:t>AC</w:t>
      </w:r>
      <w:r>
        <w:rPr>
          <w:rFonts w:hint="cs"/>
          <w:rtl/>
          <w:lang w:val="fr-FR"/>
        </w:rPr>
        <w:t>] ، [</w:t>
      </w:r>
      <w:r>
        <w:rPr>
          <w:lang w:val="fr-FR"/>
        </w:rPr>
        <w:t>AB</w:t>
      </w:r>
      <w:r>
        <w:rPr>
          <w:rFonts w:hint="cs"/>
          <w:rtl/>
          <w:lang w:val="fr-FR"/>
        </w:rPr>
        <w:t>] على الترتيب.</w:t>
      </w:r>
    </w:p>
    <w:p w:rsidR="005C17AC" w:rsidRDefault="005C17AC" w:rsidP="002A32EC">
      <w:pPr>
        <w:numPr>
          <w:ilvl w:val="0"/>
          <w:numId w:val="48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ماذا نسمي المستقيمين </w:t>
      </w:r>
      <w:r>
        <w:rPr>
          <w:lang w:val="fr-FR"/>
        </w:rPr>
        <w:t>(AA'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BB')</w:t>
      </w:r>
      <w:r>
        <w:rPr>
          <w:rFonts w:hint="cs"/>
          <w:rtl/>
          <w:lang w:val="fr-FR"/>
        </w:rPr>
        <w:t xml:space="preserve"> في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؟</w:t>
      </w:r>
    </w:p>
    <w:p w:rsidR="005C17AC" w:rsidRDefault="005C17AC" w:rsidP="002A32EC">
      <w:pPr>
        <w:numPr>
          <w:ilvl w:val="0"/>
          <w:numId w:val="48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المستقيمان </w:t>
      </w:r>
      <w:r>
        <w:rPr>
          <w:lang w:val="fr-FR"/>
        </w:rPr>
        <w:t>(AA'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BB')</w:t>
      </w:r>
      <w:r>
        <w:rPr>
          <w:rFonts w:hint="cs"/>
          <w:rtl/>
          <w:lang w:val="fr-FR"/>
        </w:rPr>
        <w:t xml:space="preserve"> يتقاطعان في النقط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، أرسم النقطة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نظيرة النقط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بالنسبة إلى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48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ما هي طبيعة الرباعي </w:t>
      </w:r>
      <w:r>
        <w:rPr>
          <w:lang w:val="fr-FR"/>
        </w:rPr>
        <w:t>BDCG</w:t>
      </w:r>
      <w:r>
        <w:rPr>
          <w:rFonts w:hint="cs"/>
          <w:rtl/>
          <w:lang w:val="fr-FR"/>
        </w:rPr>
        <w:t xml:space="preserve"> ؟</w:t>
      </w:r>
    </w:p>
    <w:p w:rsidR="005C17AC" w:rsidRDefault="005C17AC" w:rsidP="002A32EC">
      <w:pPr>
        <w:numPr>
          <w:ilvl w:val="0"/>
          <w:numId w:val="48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استنتج </w:t>
      </w:r>
      <w:r>
        <w:rPr>
          <w:lang w:val="fr-FR"/>
        </w:rPr>
        <w:t>DC = 2 GB'</w:t>
      </w:r>
      <w:r>
        <w:rPr>
          <w:rFonts w:hint="cs"/>
          <w:rtl/>
          <w:lang w:val="fr-FR"/>
        </w:rPr>
        <w:t xml:space="preserve">  وأن النقط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هي منتصف القطعة [</w:t>
      </w:r>
      <w:r>
        <w:rPr>
          <w:lang w:val="fr-FR"/>
        </w:rPr>
        <w:t>AD</w:t>
      </w:r>
      <w:r>
        <w:rPr>
          <w:rFonts w:hint="cs"/>
          <w:rtl/>
          <w:lang w:val="fr-FR"/>
        </w:rPr>
        <w:t xml:space="preserve">] و </w:t>
      </w:r>
      <w:r>
        <w:rPr>
          <w:lang w:val="fr-FR"/>
        </w:rPr>
        <w:t>(GC') // (BD)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48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النقط </w:t>
      </w:r>
      <w:r>
        <w:rPr>
          <w:lang w:val="fr-FR"/>
        </w:rPr>
        <w:t xml:space="preserve">C 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في استقامية .</w:t>
      </w:r>
    </w:p>
    <w:p w:rsidR="005C17AC" w:rsidRDefault="005C17AC" w:rsidP="002A32EC">
      <w:pPr>
        <w:numPr>
          <w:ilvl w:val="0"/>
          <w:numId w:val="48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</w:t>
      </w:r>
      <w:r>
        <w:rPr>
          <w:lang w:val="fr-FR"/>
        </w:rPr>
        <w:t>AG = 2 GA'</w:t>
      </w:r>
      <w:r>
        <w:rPr>
          <w:rFonts w:hint="cs"/>
          <w:rtl/>
          <w:lang w:val="fr-FR"/>
        </w:rPr>
        <w:t xml:space="preserve">  و </w:t>
      </w:r>
      <w:r>
        <w:rPr>
          <w:lang w:val="fr-FR"/>
        </w:rPr>
        <w:t>BG = 2 GB'</w:t>
      </w:r>
      <w:r>
        <w:rPr>
          <w:rFonts w:hint="cs"/>
          <w:rtl/>
          <w:lang w:val="fr-FR"/>
        </w:rPr>
        <w:t xml:space="preserve">  و </w:t>
      </w:r>
      <w:r>
        <w:rPr>
          <w:lang w:val="fr-FR"/>
        </w:rPr>
        <w:t>CG = 2 GC'</w:t>
      </w:r>
      <w:r>
        <w:rPr>
          <w:rFonts w:hint="cs"/>
          <w:rtl/>
          <w:lang w:val="fr-FR"/>
        </w:rPr>
        <w:t xml:space="preserve"> .</w:t>
      </w:r>
    </w:p>
    <w:p w:rsidR="001A3CD5" w:rsidRDefault="001A3CD5" w:rsidP="001A3CD5">
      <w:pPr>
        <w:bidi/>
        <w:ind w:firstLine="171"/>
        <w:rPr>
          <w:rtl/>
          <w:lang w:val="fr-FR"/>
        </w:rPr>
      </w:pPr>
    </w:p>
    <w:p w:rsidR="001A3CD5" w:rsidRDefault="001A3CD5" w:rsidP="001A3CD5">
      <w:pPr>
        <w:bidi/>
        <w:ind w:firstLine="171"/>
        <w:rPr>
          <w:rtl/>
          <w:lang w:val="fr-FR"/>
        </w:rPr>
      </w:pPr>
    </w:p>
    <w:p w:rsidR="001A3CD5" w:rsidRDefault="001A3CD5" w:rsidP="001A3CD5">
      <w:pPr>
        <w:bidi/>
        <w:ind w:firstLine="171"/>
        <w:rPr>
          <w:rtl/>
          <w:lang w:val="fr-FR"/>
        </w:rPr>
      </w:pPr>
    </w:p>
    <w:p w:rsidR="005C17AC" w:rsidRDefault="00B709E8" w:rsidP="001A3CD5">
      <w:pPr>
        <w:bidi/>
        <w:ind w:firstLine="171"/>
        <w:rPr>
          <w:rtl/>
          <w:lang w:val="fr-FR"/>
        </w:rPr>
      </w:pPr>
      <w:r>
        <w:rPr>
          <w:noProof/>
          <w:rtl/>
        </w:rPr>
        <w:pict>
          <v:group id="Groupe 601" o:spid="_x0000_s1372" style="position:absolute;left:0;text-align:left;margin-left:-57.75pt;margin-top:.95pt;width:153.9pt;height:129.7pt;z-index:251796480" coordorigin="795,12822" coordsize="3078,2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">
            <v:shape id="Text Box 539" o:spid="_x0000_s1373" type="#_x0000_t202" style="position:absolute;left:795;top:14247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Tpac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IVUr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k6WnEAAAA3AAAAA8AAAAAAAAAAAAAAAAAmAIAAGRycy9k&#10;b3ducmV2LnhtbFBLBQYAAAAABAAEAPUAAACJAwAAAAA=&#10;" filled="f" stroked="f">
              <v:textbox>
                <w:txbxContent>
                  <w:p w:rsidR="007C1912" w:rsidRPr="00FB7F5A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group id="Group 540" o:spid="_x0000_s1374" style="position:absolute;left:966;top:12822;width:2907;height:2594" coordorigin="1137,12052" coordsize="2907,25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zJT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tEY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7zJTsQAAADcAAAA&#10;DwAAAAAAAAAAAAAAAACqAgAAZHJzL2Rvd25yZXYueG1sUEsFBgAAAAAEAAQA+gAAAJsDAAAAAA==&#10;">
              <v:group id="Group 541" o:spid="_x0000_s1375" style="position:absolute;left:1137;top:12195;width:2508;height:2337" coordorigin="1177,966" coordsize="2206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<v:line id="Line 542" o:spid="_x0000_s1376" style="position:absolute;visibility:visible;mso-wrap-style:square" from="1371,2334" to="2339,2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RuI8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uQN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JG4jxwAAANwAAAAPAAAAAAAA&#10;AAAAAAAAAKECAABkcnMvZG93bnJldi54bWxQSwUGAAAAAAQABAD5AAAAlQMAAAAA&#10;"/>
                <v:line id="Line 543" o:spid="_x0000_s1377" style="position:absolute;visibility:visible;mso-wrap-style:square" from="2357,2237" to="2358,2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uCx8UAAADcAAAADwAAAGRycy9kb3ducmV2LnhtbESPwWrDMBBE74X+g9hCb42UHkxwrZhg&#10;KBRf2joJ6XGxNrYTa2Us1XH/vgoEchxm5g2T5bPtxUSj7xxrWC4UCOLamY4bDbvt+8sKhA/IBnvH&#10;pOGPPOTrx4cMU+Mu/E1TFRoRIexT1NCGMKRS+roli37hBuLoHd1oMUQ5NtKMeIlw28tXpRJpseO4&#10;0OJARUv1ufq1Gn62p/JQVFO5U4P0tiuXn1/TXuvnp3nzBiLQHO7hW/vDaEhUAtcz8Qj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uCx8UAAADcAAAADwAAAAAAAAAA&#10;AAAAAAChAgAAZHJzL2Rvd25yZXYueG1sUEsFBgAAAAAEAAQA+QAAAJMDAAAAAA==&#10;" strokecolor="red"/>
                <v:line id="Line 544" o:spid="_x0000_s1378" style="position:absolute;visibility:visible;mso-wrap-style:square" from="2358,2334" to="3326,2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pVz8cAAADc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Mkb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ulXPxwAAANwAAAAPAAAAAAAA&#10;AAAAAAAAAKECAABkcnMvZG93bnJldi54bWxQSwUGAAAAAAQABAD5AAAAlQMAAAAA&#10;"/>
                <v:line id="Line 545" o:spid="_x0000_s1379" style="position:absolute;flip:x;visibility:visible;mso-wrap-style:square" from="1844,2277" to="1901,2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/AjMMAAADcAAAADwAAAGRycy9kb3ducmV2LnhtbERPy2oCMRTdF/oP4Ra6q0mHVmQ0I1Yo&#10;lC6EOiK6u0zuPHByMyapTv++WQguD+e9WI62FxfyoXOs4XWiQBBXznTcaNiVny8zECEiG+wdk4Y/&#10;CrAsHh8WmBt35R+6bGMjUgiHHDW0MQ65lKFqyWKYuIE4cbXzFmOCvpHG4zWF215mSk2lxY5TQ4sD&#10;rVuqTttfq+HQbXbv1m8+jufv7FC+ZZmqh73Wz0/jag4i0hjv4pv7y2iYqrQ2nUlHQB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fwIzDAAAA3AAAAA8AAAAAAAAAAAAA&#10;AAAAoQIAAGRycy9kb3ducmV2LnhtbFBLBQYAAAAABAAEAPkAAACRAwAAAAA=&#10;" strokecolor="red"/>
                <v:line id="Line 546" o:spid="_x0000_s1380" style="position:absolute;flip:x;visibility:visible;mso-wrap-style:square" from="2756,2277" to="2813,2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NlF8YAAADcAAAADwAAAGRycy9kb3ducmV2LnhtbESPQWsCMRSE7wX/Q3hCbzXpUsWuRtFC&#10;ofQg6ErR22Pz3F26edkmqa7/vikIHoeZ+YaZL3vbijP50DjW8DxSIIhLZxquNOyL96cpiBCRDbaO&#10;ScOVAiwXg4c55sZdeEvnXaxEgnDIUUMdY5dLGcqaLIaR64iTd3LeYkzSV9J4vCS4bWWm1ERabDgt&#10;1NjRW03l9+7Xajg0m/3Y+s36+POZHYqXLFOn7kvrx2G/moGI1Md7+Nb+MBom6h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TZRfGAAAA3AAAAA8AAAAAAAAA&#10;AAAAAAAAoQIAAGRycy9kb3ducmV2LnhtbFBLBQYAAAAABAAEAPkAAACUAwAAAAA=&#10;" strokecolor="red"/>
                <v:group id="Group 547" o:spid="_x0000_s1381" style="position:absolute;left:1177;top:1673;width:1710;height:171;rotation:-2749092fd" coordorigin="1485,1952" coordsize="1710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sykBtwwAAANwAAAAP&#10;AAAAAAAAAAAAAAAAAKoCAABkcnMvZG93bnJldi54bWxQSwUGAAAAAAQABAD6AAAAmgMAAAAA&#10;">
                  <v:line id="Line 548" o:spid="_x0000_s1382" style="position:absolute;visibility:visible;mso-wrap-style:square" from="1485,2032" to="2339,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b+/cYAAADcAAAADwAAAGRycy9kb3ducmV2LnhtbESPQWvCQBSE74X+h+UVequbKISSuooo&#10;gnoQtYX2+My+JqnZt2F3m8R/7wqFHoeZ+YaZzgfTiI6cry0rSEcJCOLC6ppLBR/v65dXED4ga2ws&#10;k4IreZjPHh+mmGvb85G6UyhFhLDPUUEVQptL6YuKDPqRbYmj922dwRClK6V22Ee4aeQ4STJpsOa4&#10;UGFLy4qKy+nXKNhPDlm32O42w+c2Oxer4/nrp3dKPT8NizcQgYbwH/5rb7SCLE3hfiYeAT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G/v3GAAAA3AAAAA8AAAAAAAAA&#10;AAAAAAAAoQIAAGRycy9kb3ducmV2LnhtbFBLBQYAAAAABAAEAPkAAACUAwAAAAA=&#10;"/>
                  <v:line id="Line 549" o:spid="_x0000_s1383" style="position:absolute;visibility:visible;mso-wrap-style:square" from="2357,1952" to="2358,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kSGcMAAADcAAAADwAAAGRycy9kb3ducmV2LnhtbESPQYvCMBSE74L/ITxhb5rWg0i3UURY&#10;WHpRq7IeH82zrdu8lCZbu//eCILHYWa+YdL1YBrRU+dqywriWQSCuLC65lLB6fg1XYJwHlljY5kU&#10;/JOD9Wo8SjHR9s4H6nNfigBhl6CCyvs2kdIVFRl0M9sSB+9qO4M+yK6UusN7gJtGzqNoIQ3WHBYq&#10;bGlbUfGb/xkFl+Mt+9nmfXaKWulMncW7fX9W6mMybD5BeBr8O/xqf2sFi3gOzzPh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JEhnDAAAA3AAAAA8AAAAAAAAAAAAA&#10;AAAAoQIAAGRycy9kb3ducmV2LnhtbFBLBQYAAAAABAAEAPkAAACRAwAAAAA=&#10;" strokecolor="red"/>
                  <v:line id="Line 550" o:spid="_x0000_s1384" style="position:absolute;flip:x;visibility:visible;mso-wrap-style:square" from="1787,1975" to="1844,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LEIMYAAADcAAAADwAAAGRycy9kb3ducmV2LnhtbESPT2sCMRTE70K/Q3gFb5p1baVszUor&#10;COJBqCvF3h6bt3/o5mVNom6/fVMQehxm5jfMcjWYTlzJ+daygtk0AUFcWt1yreBYbCYvIHxA1thZ&#10;JgU/5GGVP4yWmGl74w+6HkItIoR9hgqaEPpMSl82ZNBPbU8cvco6gyFKV0vt8BbhppNpkiykwZbj&#10;QoM9rRsqvw8Xo+DU7o/Pxu3fv8679FQ8pWlS9Z9KjR+Ht1cQgYbwH763t1rBYjaHvzPxCM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ixCDGAAAA3AAAAA8AAAAAAAAA&#10;AAAAAAAAoQIAAGRycy9kb3ducmV2LnhtbFBLBQYAAAAABAAEAPkAAACUAwAAAAA=&#10;" strokecolor="red"/>
                  <v:line id="Line 551" o:spid="_x0000_s1385" style="position:absolute;flip:x;visibility:visible;mso-wrap-style:square" from="1844,1975" to="1901,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tcVMUAAADcAAAADwAAAGRycy9kb3ducmV2LnhtbESPT4vCMBTE7wt+h/CEva2pRUW6RlkF&#10;QfYg+Adxb4/m2ZZtXmoStX57Iwgeh5n5DTOZtaYWV3K+sqyg30tAEOdWV1wo2O+WX2MQPiBrrC2T&#10;gjt5mE07HxPMtL3xhq7bUIgIYZ+hgjKEJpPS5yUZ9D3bEEfvZJ3BEKUrpHZ4i3BTyzRJRtJgxXGh&#10;xIYWJeX/24tRcKzW+6Fx6/nf+Tc97gZpmpyag1Kf3fbnG0SgNrzDr/ZKKxj1B/A8E4+An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ItcVMUAAADcAAAADwAAAAAAAAAA&#10;AAAAAAChAgAAZHJzL2Rvd25yZXYueG1sUEsFBgAAAAAEAAQA+QAAAJMDAAAAAA==&#10;" strokecolor="red"/>
                  <v:line id="Line 552" o:spid="_x0000_s1386" style="position:absolute;visibility:visible;mso-wrap-style:square" from="2341,2032" to="3195,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34/s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pBOnq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9+P7GAAAA3AAAAA8AAAAAAAAA&#10;AAAAAAAAoQIAAGRycy9kb3ducmV2LnhtbFBLBQYAAAAABAAEAPkAAACUAwAAAAA=&#10;"/>
                  <v:line id="Line 553" o:spid="_x0000_s1387" style="position:absolute;flip:x;visibility:visible;mso-wrap-style:square" from="2643,1975" to="2700,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nuMUAAADcAAAADwAAAGRycy9kb3ducmV2LnhtbESPT4vCMBTE74LfITxhb5pa3LJUo+iC&#10;IHsQ/IPo7dE822Lz0k2idr+9WVjY4zAzv2Fmi8404kHO15YVjEcJCOLC6ppLBcfDevgBwgdkjY1l&#10;UvBDHhbzfm+GubZP3tFjH0oRIexzVFCF0OZS+qIig35kW+LoXa0zGKJ0pdQOnxFuGpkmSSYN1hwX&#10;Kmzps6Litr8bBed6e3w3bru6fH+l58MkTZNre1LqbdAtpyACdeE//NfeaAXZOIPfM/EIy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nuMUAAADcAAAADwAAAAAAAAAA&#10;AAAAAAChAgAAZHJzL2Rvd25yZXYueG1sUEsFBgAAAAAEAAQA+QAAAJMDAAAAAA==&#10;" strokecolor="red"/>
                  <v:line id="Line 554" o:spid="_x0000_s1388" style="position:absolute;flip:x;visibility:visible;mso-wrap-style:square" from="2700,1975" to="2757,2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nCI8YAAADcAAAADwAAAGRycy9kb3ducmV2LnhtbESPT2sCMRTE70K/Q3gFb5p1sbZszUor&#10;COJBqCvF3h6bt3/o5mVNom6/fVMoeBxm5jfMcjWYTlzJ+daygtk0AUFcWt1yreBYbCYvIHxA1thZ&#10;JgU/5GGVP4yWmGl74w+6HkItIoR9hgqaEPpMSl82ZNBPbU8cvco6gyFKV0vt8BbhppNpkiykwZbj&#10;QoM9rRsqvw8Xo+DU7o9Pxu3fv8679FTM0zSp+k+lxo/D2yuIQEO4h//bW61gMXuGvzPxCM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ZwiPGAAAA3AAAAA8AAAAAAAAA&#10;AAAAAAAAoQIAAGRycy9kb3ducmV2LnhtbFBLBQYAAAAABAAEAPkAAACUAwAAAAA=&#10;" strokecolor="red"/>
                </v:group>
                <v:group id="Group 555" o:spid="_x0000_s1389" style="position:absolute;left:2329;top:1672;width:1368;height:171;rotation:3962738fd" coordorigin="1656,1610" coordsize="1368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+d5iLCAAAA3AAAAA8A&#10;AAAAAAAAAAAAAAAAqgIAAGRycy9kb3ducmV2LnhtbFBLBQYAAAAABAAEAPoAAACZAwAAAAA=&#10;">
                  <v:line id="Line 556" o:spid="_x0000_s1390" style="position:absolute;visibility:visible;mso-wrap-style:square" from="1656,1690" to="2339,1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y+8YAAADc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dDSB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w8vvGAAAA3AAAAA8AAAAAAAAA&#10;AAAAAAAAoQIAAGRycy9kb3ducmV2LnhtbFBLBQYAAAAABAAEAPkAAACUAwAAAAA=&#10;"/>
                  <v:line id="Line 557" o:spid="_x0000_s1391" style="position:absolute;visibility:visible;mso-wrap-style:square" from="2357,1610" to="2358,1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vjSMAAAADcAAAADwAAAGRycy9kb3ducmV2LnhtbERPTYvCMBC9L/gfwgje1lQPItVYpCBI&#10;L2p1WY9DM7bVZlKaWOu/N4eFPT7e9zoZTCN66lxtWcFsGoEgLqyuuVRwOe++lyCcR9bYWCYFb3KQ&#10;bEZfa4y1ffGJ+tyXIoSwi1FB5X0bS+mKigy6qW2JA3eznUEfYFdK3eErhJtGzqNoIQ3WHBoqbCmt&#10;qHjkT6Pger5nv2neZ5eolc7U2exw7H+UmoyH7QqEp8H/i//ce61gMQ/zw5lwBOTm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Y740jAAAAA3AAAAA8AAAAAAAAAAAAAAAAA&#10;oQIAAGRycy9kb3ducmV2LnhtbFBLBQYAAAAABAAEAPkAAACOAwAAAAA=&#10;" strokecolor="red"/>
                  <v:line id="Line 558" o:spid="_x0000_s1392" style="position:absolute;flip:x;visibility:visible;mso-wrap-style:square" from="1901,1650" to="1958,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A1ccYAAADcAAAADwAAAGRycy9kb3ducmV2LnhtbESPW2sCMRSE3wv+h3AKfatZg5WympVa&#10;KEgfBC8U+3bYnL3g5mSbpLr990YQ+jjMzDfMYjnYTpzJh9axhsk4A0FcOtNyreGw/3h+BREissHO&#10;MWn4owDLYvSwwNy4C2/pvIu1SBAOOWpoYuxzKUPZkMUwdj1x8irnLcYkfS2Nx0uC206qLJtJiy2n&#10;hQZ7em+oPO1+rYZjuzm8WL9Zff98quN+qlRW9V9aPz0Ob3MQkYb4H76310bDTE3gdiYd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QNXHGAAAA3AAAAA8AAAAAAAAA&#10;AAAAAAAAoQIAAGRycy9kb3ducmV2LnhtbFBLBQYAAAAABAAEAPkAAACUAwAAAAA=&#10;" strokecolor="red"/>
                  <v:line id="Line 559" o:spid="_x0000_s1393" style="position:absolute;flip:x;visibility:visible;mso-wrap-style:square" from="1958,1650" to="2015,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KrBsUAAADcAAAADwAAAGRycy9kb3ducmV2LnhtbESPQWsCMRSE7wX/Q3hCbzVrsCKrUbQg&#10;SA9CVURvj81zd3Hzsk2ibv99Uyh4HGbmG2a26Gwj7uRD7VjDcJCBIC6cqbnUcNiv3yYgQkQ22Dgm&#10;DT8UYDHvvcwwN+7BX3TfxVIkCIccNVQxtrmUoajIYhi4ljh5F+ctxiR9KY3HR4LbRqosG0uLNaeF&#10;Clv6qKi47m5Ww6neHt6t367O35/qtB8plV3ao9av/W45BRGpi8/wf3tjNIyVgr8z6Qj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KrBsUAAADcAAAADwAAAAAAAAAA&#10;AAAAAAChAgAAZHJzL2Rvd25yZXYueG1sUEsFBgAAAAAEAAQA+QAAAJMDAAAAAA==&#10;" strokecolor="red"/>
                  <v:line id="Line 560" o:spid="_x0000_s1394" style="position:absolute;flip:x;visibility:visible;mso-wrap-style:square" from="1844,1650" to="1901,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4OncUAAADcAAAADwAAAGRycy9kb3ducmV2LnhtbESPQWsCMRSE7wX/Q3iCt5ptbKWsRlFB&#10;EA9CVYreHpvn7tLNy5pE3f77plDocZiZb5jpvLONuJMPtWMNL8MMBHHhTM2lhuNh/fwOIkRkg41j&#10;0vBNAeaz3tMUc+Me/EH3fSxFgnDIUUMVY5tLGYqKLIaha4mTd3HeYkzSl9J4fCS4baTKsrG0WHNa&#10;qLClVUXF1/5mNZzq3fHN+t3yfN2q0+FVqezSfmo96HeLCYhIXfwP/7U3RsNYjeD3TDoCcv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4OncUAAADcAAAADwAAAAAAAAAA&#10;AAAAAAChAgAAZHJzL2Rvd25yZXYueG1sUEsFBgAAAAAEAAQA+QAAAJMDAAAAAA==&#10;" strokecolor="red"/>
                  <v:line id="Line 561" o:spid="_x0000_s1395" style="position:absolute;visibility:visible;mso-wrap-style:square" from="2341,1690" to="3024,1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2X2M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dl9jGAAAA3AAAAA8AAAAAAAAA&#10;AAAAAAAAoQIAAGRycy9kb3ducmV2LnhtbFBLBQYAAAAABAAEAPkAAACUAwAAAAA=&#10;"/>
                  <v:line id="Line 562" o:spid="_x0000_s1396" style="position:absolute;flip:x;visibility:visible;mso-wrap-style:square" from="2586,1650" to="2643,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szcsUAAADcAAAADwAAAGRycy9kb3ducmV2LnhtbESPQWsCMRSE74L/ITyhN80aqpTVKFoo&#10;SA9CVURvj81zd3HzsiZRt/++KRR6HGbmG2a+7GwjHuRD7VjDeJSBIC6cqbnUcNh/DN9AhIhssHFM&#10;Gr4pwHLR780xN+7JX/TYxVIkCIccNVQxtrmUoajIYhi5ljh5F+ctxiR9KY3HZ4LbRqosm0qLNaeF&#10;Clt6r6i47u5Ww6neHibWb9fn26c67V+Vyi7tUeuXQbeagYjUxf/wX3tjNEzVBH7PpCM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szcsUAAADcAAAADwAAAAAAAAAA&#10;AAAAAAChAgAAZHJzL2Rvd25yZXYueG1sUEsFBgAAAAAEAAQA+QAAAJMDAAAAAA==&#10;" strokecolor="red"/>
                  <v:line id="Line 563" o:spid="_x0000_s1397" style="position:absolute;flip:x;visibility:visible;mso-wrap-style:square" from="2643,1650" to="2700,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mtBcYAAADcAAAADwAAAGRycy9kb3ducmV2LnhtbESPQWsCMRSE7wX/Q3iCt5o1tEvZGqUK&#10;QvEgVJdib4/Nc3fp5mVNom7/fVMoeBxm5htmvhxsJ67kQ+tYw2yagSCunGm51lAeNo8vIEJENtg5&#10;Jg0/FGC5GD3MsTDuxh903cdaJAiHAjU0MfaFlKFqyGKYup44eSfnLcYkfS2Nx1uC206qLMulxZbT&#10;QoM9rRuqvvcXq+HY7spn63err/NWHQ9PSmWn/lPryXh4ewURaYj38H/73WjIVQ5/Z9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5rQXGAAAA3AAAAA8AAAAAAAAA&#10;AAAAAAAAoQIAAGRycy9kb3ducmV2LnhtbFBLBQYAAAAABAAEAPkAAACUAwAAAAA=&#10;" strokecolor="red"/>
                  <v:line id="Line 564" o:spid="_x0000_s1398" style="position:absolute;flip:x;visibility:visible;mso-wrap-style:square" from="2529,1650" to="2586,1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UInsUAAADcAAAADwAAAGRycy9kb3ducmV2LnhtbESPQWsCMRSE7wX/Q3iCt5ptsLasRlFB&#10;EA9CVYreHpvn7tLNy5pE3f77plDocZiZb5jpvLONuJMPtWMNL8MMBHHhTM2lhuNh/fwOIkRkg41j&#10;0vBNAeaz3tMUc+Me/EH3fSxFgnDIUUMVY5tLGYqKLIaha4mTd3HeYkzSl9J4fCS4baTKsrG0WHNa&#10;qLClVUXF1/5mNZzq3fHV+t3yfN2q02GkVHZpP7Ue9LvFBESkLv6H/9obo2Gs3uD3TDoCcv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UInsUAAADcAAAADwAAAAAAAAAA&#10;AAAAAAChAgAAZHJzL2Rvd25yZXYueG1sUEsFBgAAAAAEAAQA+QAAAJMDAAAAAA==&#10;" strokecolor="red"/>
                </v:group>
                <v:line id="Line 565" o:spid="_x0000_s1399" style="position:absolute;flip:x;visibility:visible;mso-wrap-style:square" from="1217,1646" to="3383,2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qc7MIAAADcAAAADwAAAGRycy9kb3ducmV2LnhtbERPy2oCMRTdC/5DuII7zRhUytQotSCI&#10;C8EHxe4uk+vM0MnNNIk6/r1ZFLo8nPdi1dlG3MmH2rGGyTgDQVw4U3Op4XzajN5AhIhssHFMGp4U&#10;YLXs9xaYG/fgA92PsRQphEOOGqoY21zKUFRkMYxdS5y4q/MWY4K+lMbjI4XbRqosm0uLNaeGClv6&#10;rKj4Od6shku9P8+s36+/f3fqcpoqlV3bL62Hg+7jHUSkLv6L/9xbo2Gu0tp0Jh0B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6qc7MIAAADcAAAADwAAAAAAAAAAAAAA&#10;AAChAgAAZHJzL2Rvd25yZXYueG1sUEsFBgAAAAAEAAQA+QAAAJADAAAAAA==&#10;" strokecolor="red"/>
                <v:line id="Line 566" o:spid="_x0000_s1400" style="position:absolute;flip:y;visibility:visible;mso-wrap-style:square" from="2174,966" to="2756,2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5d8UAAADcAAAADwAAAGRycy9kb3ducmV2LnhtbESPQWsCMRSE7wX/Q3iCt5ptsNKuRlFB&#10;EA9CVYreHpvn7tLNy5pE3f77plDocZiZb5jpvLONuJMPtWMNL8MMBHHhTM2lhuNh/fwGIkRkg41j&#10;0vBNAeaz3tMUc+Me/EH3fSxFgnDIUUMVY5tLGYqKLIaha4mTd3HeYkzSl9J4fCS4baTKsrG0WHNa&#10;qLClVUXF1/5mNZzq3fHV+t3yfN2q02GkVHZpP7Ue9LvFBESkLv6H/9obo2Gs3uH3TDoCcv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Y5d8UAAADcAAAADwAAAAAAAAAA&#10;AAAAAAChAgAAZHJzL2Rvd25yZXYueG1sUEsFBgAAAAAEAAQA+QAAAJMDAAAAAA==&#10;" strokecolor="red"/>
              </v:group>
              <v:shape id="Text Box 567" o:spid="_x0000_s1401" type="#_x0000_t202" style="position:absolute;left:2465;top:12052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YYO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2j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pYYOMAAAADcAAAADwAAAAAAAAAAAAAAAACYAgAAZHJzL2Rvd25y&#10;ZXYueG1sUEsFBgAAAAAEAAQA9QAAAIUDAAAAAA=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A</w:t>
                      </w:r>
                    </w:p>
                  </w:txbxContent>
                </v:textbox>
              </v:shape>
              <v:shape id="Text Box 568" o:spid="_x0000_s1402" type="#_x0000_t202" style="position:absolute;left:3474;top:13449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q9o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D7N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avaPEAAAA3AAAAA8AAAAAAAAAAAAAAAAAmAIAAGRycy9k&#10;b3ducmV2LnhtbFBLBQYAAAAABAAEAPUAAACJAwAAAAA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C</w:t>
                      </w:r>
                    </w:p>
                  </w:txbxContent>
                </v:textbox>
              </v:shape>
              <v:shape id="Text Box 569" o:spid="_x0000_s1403" type="#_x0000_t202" style="position:absolute;left:1650;top:12651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gj1M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9j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gj1MMAAADcAAAADwAAAAAAAAAAAAAAAACYAgAAZHJzL2Rv&#10;d25yZXYueG1sUEsFBgAAAAAEAAQA9QAAAIgDAAAAAA=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C'</w:t>
                      </w:r>
                    </w:p>
                  </w:txbxContent>
                </v:textbox>
              </v:shape>
              <v:shape id="Text Box 570" o:spid="_x0000_s1404" type="#_x0000_t202" style="position:absolute;left:3075;top:12708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SGT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tVi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Ehk/EAAAA3AAAAA8AAAAAAAAAAAAAAAAAmAIAAGRycy9k&#10;b3ducmV2LnhtbFBLBQYAAAAABAAEAPUAAACJAwAAAAA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B'</w:t>
                      </w:r>
                    </w:p>
                  </w:txbxContent>
                </v:textbox>
              </v:shape>
              <v:shape id="Text Box 571" o:spid="_x0000_s1405" type="#_x0000_t202" style="position:absolute;left:2220;top:12936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0eO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px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tHjvEAAAA3AAAAA8AAAAAAAAAAAAAAAAAmAIAAGRycy9k&#10;b3ducmV2LnhtbFBLBQYAAAAABAAEAPUAAACJAwAAAAA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color w:val="FF0000"/>
                          <w:lang w:val="fr-FR"/>
                        </w:rPr>
                      </w:pPr>
                      <w:r w:rsidRPr="00FB7F5A">
                        <w:rPr>
                          <w:color w:val="FF0000"/>
                          <w:lang w:val="fr-FR"/>
                        </w:rPr>
                        <w:t>G</w:t>
                      </w:r>
                    </w:p>
                  </w:txbxContent>
                </v:textbox>
              </v:shape>
              <v:shape id="Text Box 572" o:spid="_x0000_s1406" type="#_x0000_t202" style="position:absolute;left:2049;top:13506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G7oM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J5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hu6DEAAAA3AAAAA8AAAAAAAAAAAAAAAAAmAIAAGRycy9k&#10;b3ducmV2LnhtbFBLBQYAAAAABAAEAPUAAACJAwAAAAA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A'</w:t>
                      </w:r>
                    </w:p>
                  </w:txbxContent>
                </v:textbox>
              </v:shape>
              <v:line id="Line 573" o:spid="_x0000_s1407" style="position:absolute;visibility:visible;mso-wrap-style:square" from="2619,13335" to="3588,1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eNfcYAAADcAAAADwAAAGRycy9kb3ducmV2LnhtbESPwW7CMBBE70j8g7VI3MChqKEKOAhV&#10;ILWn0rQHjqt4m6SJ18F2Ifx9XakSx9HsvNnZbAfTiQs531hWsJgnIIhLqxuuFHx+HGZPIHxA1thZ&#10;JgU38rDNx6MNZtpe+Z0uRahEhLDPUEEdQp9J6cuaDPq57Ymj92WdwRClq6R2eI1w08mHJEmlwYZj&#10;Q409PddUtsWPiW+c2qE7ro5N+bay51f/vXe3x71S08mwW4MINIT78X/6RStIlyn8jYkE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njX3GAAAA3AAAAA8AAAAAAAAA&#10;AAAAAAAAoQIAAGRycy9kb3ducmV2LnhtbFBLBQYAAAAABAAEAPkAAACUAwAAAAA=&#10;" strokecolor="red">
                <v:stroke dashstyle="1 1"/>
              </v:line>
              <v:line id="Line 574" o:spid="_x0000_s1408" style="position:absolute;visibility:visible;mso-wrap-style:square" from="1371,13774" to="2340,1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so5sYAAADcAAAADwAAAGRycy9kb3ducmV2LnhtbESPwW7CMBBE75X6D9YicSsORRAUcFBV&#10;UamcSlMOHFfxkoTE69R2Ifx9XakSx9HsvNlZbwbTiQs531hWMJ0kIIhLqxuuFBy+3p6WIHxA1thZ&#10;JgU38rDJHx/WmGl75U+6FKESEcI+QwV1CH0mpS9rMugntieO3sk6gyFKV0nt8BrhppPPSbKQBhuO&#10;DTX29FpT2RY/Jr5xbIdun+6b8iO13zt/3rrbfKvUeDS8rEAEGsL9+D/9rhUsZin8jYkE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rKObGAAAA3AAAAA8AAAAAAAAA&#10;AAAAAAAAoQIAAGRycy9kb3ducmV2LnhtbFBLBQYAAAAABAAEAPkAAACUAwAAAAA=&#10;" strokecolor="red">
                <v:stroke dashstyle="1 1"/>
              </v:line>
              <v:line id="Line 575" o:spid="_x0000_s1409" style="position:absolute;flip:y;visibility:visible;mso-wrap-style:square" from="2334,13829" to="3588,14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6ScUAAADcAAAADwAAAGRycy9kb3ducmV2LnhtbESPy07DMBBF90j9B2uQ2KDWaYFShbpV&#10;xUMiq774gFE8JBbxOIpNY/6eWSCxHN25Z+ast9l36kJDdIENzGcFKOI6WMeNgY/z23QFKiZki11g&#10;MvBDEbabydUaSxtGPtLllBolEI4lGmhT6kutY92SxzgLPbFkn2HwmGQcGm0HHAXuO70oiqX26Fgu&#10;tNjTc0v11+nbC8XvH13eL15uq9eHnauq8T6vDsbcXOfdE6hEOf0v/7XfrYHlnXwrMiICe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Q6ScUAAADcAAAADwAAAAAAAAAA&#10;AAAAAAChAgAAZHJzL2Rvd25yZXYueG1sUEsFBgAAAAAEAAQA+QAAAJMDAAAAAA==&#10;" strokecolor="red">
                <v:stroke dashstyle="1 1"/>
              </v:line>
              <v:shape id="Text Box 576" o:spid="_x0000_s1410" type="#_x0000_t202" style="position:absolute;left:1878;top:14133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yxp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cs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ssaXEAAAA3AAAAA8AAAAAAAAAAAAAAAAAmAIAAGRycy9k&#10;b3ducmV2LnhtbFBLBQYAAAAABAAEAPUAAACJAwAAAAA=&#10;" filled="f" stroked="f">
                <v:textbox>
                  <w:txbxContent>
                    <w:p w:rsidR="007C1912" w:rsidRPr="00FB7F5A" w:rsidRDefault="007C1912" w:rsidP="005C17AC">
                      <w:pPr>
                        <w:jc w:val="center"/>
                        <w:rPr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>D</w:t>
                      </w:r>
                    </w:p>
                  </w:txbxContent>
                </v:textbox>
              </v:shape>
              <v:oval id="Oval 577" o:spid="_x0000_s1411" style="position:absolute;left:2448;top:13563;width:171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rGu8IA&#10;AADcAAAADwAAAGRycy9kb3ducmV2LnhtbERPXWvCMBR9F/Yfwh34Ims6ETe6RhljDhGE1c33S3PX&#10;hjY3JYna/XvzIPh4ON/lerS9OJMPxrGC5ywHQVw7bbhR8PuzeXoFESKyxt4xKfinAOvVw6TEQrsL&#10;V3Q+xEakEA4FKmhjHAopQ92SxZC5gThxf85bjAn6RmqPlxRueznP86W0aDg1tDjQR0t1dzhZBbPj&#10;/vuzC5ttbroX31P1tTPHuVLTx/H9DUSkMd7FN/dWK1gu0vx0Jh0Bub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asa7wgAAANwAAAAPAAAAAAAAAAAAAAAAAJgCAABkcnMvZG93&#10;bnJldi54bWxQSwUGAAAAAAQABAD1AAAAhwMAAAAA&#10;" filled="f" strokecolor="red"/>
              <v:oval id="Oval 578" o:spid="_x0000_s1412" style="position:absolute;left:2334;top:14019;width:171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ZjIMQA&#10;AADcAAAADwAAAGRycy9kb3ducmV2LnhtbESP3WoCMRSE7wu+QziCN0WzSrGyGkWkihQK9e/+sDnu&#10;ht2cLEmq27dvBKGXw8x8wyxWnW3EjXwwjhWMRxkI4sJpw6WC82k7nIEIEVlj45gU/FKA1bL3ssBc&#10;uzsf6HaMpUgQDjkqqGJscylDUZHFMHItcfKuzluMSfpSao/3BLeNnGTZVFo0nBYqbGlTUVEff6yC&#10;18vX90cdtvvM1O++ocPu01wmSg363XoOIlIX/8PP9l4rmL6N4XEmHQ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mYyDEAAAA3AAAAA8AAAAAAAAAAAAAAAAAmAIAAGRycy9k&#10;b3ducmV2LnhtbFBLBQYAAAAABAAEAPUAAACJAwAAAAA=&#10;" filled="f" strokecolor="red"/>
            </v:group>
            <v:line id="Line 579" o:spid="_x0000_s1413" style="position:absolute;flip:x y;visibility:visible;mso-wrap-style:square" from="1935,13882" to="2448,1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DPkcYAAADcAAAADwAAAGRycy9kb3ducmV2LnhtbESPT2vCQBTE74V+h+UJ3pqNNoikrtIK&#10;Qg8WalSwt0f2NUmbfRuya/58+25B8DjMzG+Y1WYwteiodZVlBbMoBkGcW11xoeB03D0tQTiPrLG2&#10;TApGcrBZPz6sMNW25wN1mS9EgLBLUUHpfZNK6fKSDLrINsTB+7atQR9kW0jdYh/gppbzOF5IgxWH&#10;hRIb2paU/2ZXo+Aqfy41np+Tty+5Hz9PF92d8UOp6WR4fQHhafD38K39rhUskjn8nw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Az5HGAAAA3AAAAA8AAAAAAAAA&#10;AAAAAAAAoQIAAGRycy9kb3ducmV2LnhtbFBLBQYAAAAABAAEAPkAAACUAwAAAAA=&#10;" strokecolor="blue">
              <v:stroke dashstyle="1 1"/>
            </v:line>
          </v:group>
        </w:pict>
      </w:r>
      <w:r w:rsidR="005C17AC" w:rsidRPr="00393FB8">
        <w:rPr>
          <w:rFonts w:hint="cs"/>
          <w:highlight w:val="yellow"/>
          <w:rtl/>
          <w:lang w:val="fr-FR"/>
        </w:rPr>
        <w:t>حل النشاط</w:t>
      </w:r>
      <w:r w:rsidR="005C17AC">
        <w:rPr>
          <w:rFonts w:hint="cs"/>
          <w:rtl/>
          <w:lang w:val="fr-FR"/>
        </w:rPr>
        <w:t xml:space="preserve">: 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نسمي المستقيمين </w:t>
      </w:r>
      <w:r>
        <w:rPr>
          <w:lang w:val="fr-FR"/>
        </w:rPr>
        <w:t>(AA'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BB')</w:t>
      </w:r>
      <w:r>
        <w:rPr>
          <w:rFonts w:hint="cs"/>
          <w:rtl/>
          <w:lang w:val="fr-FR"/>
        </w:rPr>
        <w:t xml:space="preserve"> المتوسطان في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>القطعتان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>] و [</w:t>
      </w:r>
      <w:r>
        <w:rPr>
          <w:lang w:val="fr-FR"/>
        </w:rPr>
        <w:t>GD</w:t>
      </w:r>
      <w:r>
        <w:rPr>
          <w:rFonts w:hint="cs"/>
          <w:rtl/>
          <w:lang w:val="fr-FR"/>
        </w:rPr>
        <w:t xml:space="preserve">] متناصفتان إذن الرباعي </w:t>
      </w:r>
      <w:r>
        <w:rPr>
          <w:lang w:val="fr-FR"/>
        </w:rPr>
        <w:t>BDCG</w:t>
      </w:r>
      <w:r>
        <w:rPr>
          <w:rFonts w:hint="cs"/>
          <w:rtl/>
          <w:lang w:val="fr-FR"/>
        </w:rPr>
        <w:t xml:space="preserve"> متوازي أضلاع .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في المثلث </w:t>
      </w:r>
      <w:r>
        <w:rPr>
          <w:lang w:val="fr-FR"/>
        </w:rPr>
        <w:t>ACD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(GB') // (DC)</w:t>
      </w:r>
      <w:r>
        <w:rPr>
          <w:rFonts w:hint="cs"/>
          <w:rtl/>
          <w:lang w:val="fr-FR"/>
        </w:rPr>
        <w:t xml:space="preserve"> ومنه حسب مبرهنة طاليس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 w:rsidRPr="0037539A">
        <w:rPr>
          <w:position w:val="-28"/>
          <w:rtl/>
          <w:lang w:val="fr-FR"/>
        </w:rPr>
        <w:object w:dxaOrig="2040" w:dyaOrig="720">
          <v:shape id="_x0000_i1220" type="#_x0000_t75" style="width:101.85pt;height:36.3pt" o:ole="">
            <v:imagedata r:id="rId2009" o:title=""/>
          </v:shape>
          <o:OLEObject Type="Embed" ProgID="Equation.DSMT4" ShapeID="_x0000_i1220" DrawAspect="Content" ObjectID="_1629057409" r:id="rId2010"/>
        </w:object>
      </w:r>
      <w:r>
        <w:rPr>
          <w:rFonts w:hint="cs"/>
          <w:rtl/>
          <w:lang w:val="fr-FR"/>
        </w:rPr>
        <w:t xml:space="preserve"> ولدينا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منتصف القطعة [</w:t>
      </w:r>
      <w:r>
        <w:rPr>
          <w:lang w:val="fr-FR"/>
        </w:rPr>
        <w:t>AC</w:t>
      </w:r>
      <w:r>
        <w:rPr>
          <w:rFonts w:hint="cs"/>
          <w:rtl/>
          <w:lang w:val="fr-FR"/>
        </w:rPr>
        <w:t xml:space="preserve">] إذن : </w:t>
      </w:r>
      <w:r w:rsidRPr="0037539A">
        <w:rPr>
          <w:position w:val="-28"/>
          <w:rtl/>
          <w:lang w:val="fr-FR"/>
        </w:rPr>
        <w:object w:dxaOrig="1020" w:dyaOrig="720">
          <v:shape id="_x0000_i1221" type="#_x0000_t75" style="width:51.25pt;height:36.3pt" o:ole="">
            <v:imagedata r:id="rId2011" o:title=""/>
          </v:shape>
          <o:OLEObject Type="Embed" ProgID="Equation.DSMT4" ShapeID="_x0000_i1221" DrawAspect="Content" ObjectID="_1629057410" r:id="rId2012"/>
        </w:objec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إذن </w:t>
      </w:r>
      <w:r w:rsidRPr="0037539A">
        <w:rPr>
          <w:color w:val="008000"/>
          <w:lang w:val="fr-FR"/>
        </w:rPr>
        <w:t>DC = 2 GB'</w:t>
      </w:r>
      <w:r>
        <w:rPr>
          <w:rFonts w:hint="cs"/>
          <w:rtl/>
          <w:lang w:val="fr-FR"/>
        </w:rPr>
        <w:t xml:space="preserve">  و </w:t>
      </w:r>
      <w:r>
        <w:rPr>
          <w:lang w:val="fr-FR"/>
        </w:rPr>
        <w:t>AD = 2 AG</w:t>
      </w:r>
      <w:r>
        <w:rPr>
          <w:rFonts w:hint="cs"/>
          <w:rtl/>
          <w:lang w:val="fr-FR"/>
        </w:rPr>
        <w:t xml:space="preserve"> ومنه  </w:t>
      </w:r>
      <w:r w:rsidRPr="0037539A">
        <w:rPr>
          <w:rFonts w:hint="cs"/>
          <w:color w:val="008000"/>
          <w:rtl/>
          <w:lang w:val="fr-FR"/>
        </w:rPr>
        <w:t xml:space="preserve">النقطة </w:t>
      </w:r>
      <w:r w:rsidRPr="0037539A">
        <w:rPr>
          <w:color w:val="008000"/>
          <w:lang w:val="fr-FR"/>
        </w:rPr>
        <w:t>G</w:t>
      </w:r>
      <w:r w:rsidRPr="0037539A">
        <w:rPr>
          <w:rFonts w:hint="cs"/>
          <w:color w:val="008000"/>
          <w:rtl/>
          <w:lang w:val="fr-FR"/>
        </w:rPr>
        <w:t xml:space="preserve"> هي منتصف القطعة [</w:t>
      </w:r>
      <w:r w:rsidRPr="0037539A">
        <w:rPr>
          <w:color w:val="008000"/>
          <w:lang w:val="fr-FR"/>
        </w:rPr>
        <w:t>AD</w:t>
      </w:r>
      <w:r w:rsidRPr="0037539A">
        <w:rPr>
          <w:rFonts w:hint="cs"/>
          <w:color w:val="008000"/>
          <w:rtl/>
          <w:lang w:val="fr-FR"/>
        </w:rPr>
        <w:t>]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firstLine="171"/>
        <w:rPr>
          <w:color w:val="008000"/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ABD</w:t>
      </w:r>
      <w:r>
        <w:rPr>
          <w:rFonts w:hint="cs"/>
          <w:rtl/>
          <w:lang w:val="fr-FR"/>
        </w:rPr>
        <w:t xml:space="preserve"> ، النقط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منتصف القطعة [</w:t>
      </w:r>
      <w:r>
        <w:rPr>
          <w:lang w:val="fr-FR"/>
        </w:rPr>
        <w:t>AD</w:t>
      </w:r>
      <w:r>
        <w:rPr>
          <w:rFonts w:hint="cs"/>
          <w:rtl/>
          <w:lang w:val="fr-FR"/>
        </w:rPr>
        <w:t xml:space="preserve">] و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منتصف القطعة [</w:t>
      </w:r>
      <w:r>
        <w:rPr>
          <w:lang w:val="fr-FR"/>
        </w:rPr>
        <w:t>AB</w:t>
      </w:r>
      <w:r>
        <w:rPr>
          <w:rFonts w:hint="cs"/>
          <w:rtl/>
          <w:lang w:val="fr-FR"/>
        </w:rPr>
        <w:t xml:space="preserve">] إذن : </w:t>
      </w:r>
      <w:r w:rsidRPr="0037539A">
        <w:rPr>
          <w:color w:val="008000"/>
          <w:lang w:val="fr-FR"/>
        </w:rPr>
        <w:t>(GC') // (BD)</w:t>
      </w:r>
      <w:r w:rsidRPr="0037539A">
        <w:rPr>
          <w:rFonts w:hint="cs"/>
          <w:color w:val="008000"/>
          <w:rtl/>
          <w:lang w:val="fr-FR"/>
        </w:rPr>
        <w:t xml:space="preserve"> .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الرباعي </w:t>
      </w:r>
      <w:r>
        <w:rPr>
          <w:lang w:val="fr-FR"/>
        </w:rPr>
        <w:t>BDCG</w:t>
      </w:r>
      <w:r>
        <w:rPr>
          <w:rFonts w:hint="cs"/>
          <w:rtl/>
          <w:lang w:val="fr-FR"/>
        </w:rPr>
        <w:t xml:space="preserve"> متوازي أضلاع إذن </w:t>
      </w:r>
      <w:r>
        <w:rPr>
          <w:lang w:val="fr-FR"/>
        </w:rPr>
        <w:t>(GC) // (BD)</w:t>
      </w:r>
      <w:r>
        <w:rPr>
          <w:rFonts w:hint="cs"/>
          <w:rtl/>
          <w:lang w:val="fr-FR"/>
        </w:rPr>
        <w:t xml:space="preserve"> ولدينا </w:t>
      </w:r>
      <w:r>
        <w:rPr>
          <w:lang w:val="fr-FR"/>
        </w:rPr>
        <w:t>(GC') // (BD)</w:t>
      </w:r>
      <w:r>
        <w:rPr>
          <w:rFonts w:hint="cs"/>
          <w:rtl/>
          <w:lang w:val="fr-FR"/>
        </w:rPr>
        <w:t xml:space="preserve"> إذن </w:t>
      </w:r>
      <w:r>
        <w:rPr>
          <w:lang w:val="fr-FR"/>
        </w:rPr>
        <w:t>(GC') // (GC)</w:t>
      </w:r>
      <w:r>
        <w:rPr>
          <w:rFonts w:hint="cs"/>
          <w:rtl/>
          <w:lang w:val="fr-FR"/>
        </w:rPr>
        <w:t xml:space="preserve"> </w:t>
      </w:r>
    </w:p>
    <w:p w:rsidR="005C17AC" w:rsidRPr="00A45019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وهذان المستقيمان لهما نقطة مشترك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إذن النقط </w:t>
      </w:r>
      <w:r>
        <w:rPr>
          <w:lang w:val="fr-FR"/>
        </w:rPr>
        <w:t xml:space="preserve">C 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في استقامية .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>لدينا :</w:t>
      </w:r>
      <w:r>
        <w:rPr>
          <w:lang w:val="fr-FR"/>
        </w:rPr>
        <w:t xml:space="preserve">AG = GD </w:t>
      </w:r>
      <w:r>
        <w:rPr>
          <w:rFonts w:hint="cs"/>
          <w:rtl/>
          <w:lang w:val="fr-FR"/>
        </w:rPr>
        <w:t xml:space="preserve">  و </w:t>
      </w:r>
      <w:r>
        <w:rPr>
          <w:lang w:val="fr-FR"/>
        </w:rPr>
        <w:t>GD = 2 GA'</w:t>
      </w:r>
      <w:r>
        <w:rPr>
          <w:rFonts w:hint="cs"/>
          <w:rtl/>
          <w:lang w:val="fr-FR"/>
        </w:rPr>
        <w:t xml:space="preserve"> إذن </w:t>
      </w:r>
      <w:r w:rsidRPr="00AC7FFD">
        <w:rPr>
          <w:color w:val="00FFFF"/>
          <w:lang w:val="fr-FR"/>
        </w:rPr>
        <w:t>AG = 2 GA'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>
        <w:rPr>
          <w:lang w:val="fr-FR"/>
        </w:rPr>
        <w:t>BG = DC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C = 2 GB'</w:t>
      </w:r>
      <w:r>
        <w:rPr>
          <w:rFonts w:hint="cs"/>
          <w:rtl/>
          <w:lang w:val="fr-FR"/>
        </w:rPr>
        <w:t xml:space="preserve"> إذن </w:t>
      </w:r>
      <w:r w:rsidRPr="00AC7FFD">
        <w:rPr>
          <w:color w:val="00FFFF"/>
          <w:lang w:val="fr-FR"/>
        </w:rPr>
        <w:t xml:space="preserve">BG = 2 GB' </w:t>
      </w:r>
      <w:r w:rsidRPr="00AC7FFD">
        <w:rPr>
          <w:rFonts w:hint="cs"/>
          <w:color w:val="00FFFF"/>
          <w:rtl/>
          <w:lang w:val="fr-FR"/>
        </w:rPr>
        <w:t xml:space="preserve"> 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ABD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(GC') // (BD)</w:t>
      </w:r>
      <w:r>
        <w:rPr>
          <w:rFonts w:hint="cs"/>
          <w:rtl/>
          <w:lang w:val="fr-FR"/>
        </w:rPr>
        <w:t xml:space="preserve"> ومنه </w:t>
      </w:r>
      <w:r w:rsidRPr="00AC7FFD">
        <w:rPr>
          <w:position w:val="-26"/>
          <w:rtl/>
          <w:lang w:val="fr-FR"/>
        </w:rPr>
        <w:object w:dxaOrig="2540" w:dyaOrig="700">
          <v:shape id="_x0000_i1222" type="#_x0000_t75" style="width:126.5pt;height:35.05pt" o:ole="">
            <v:imagedata r:id="rId2013" o:title=""/>
          </v:shape>
          <o:OLEObject Type="Embed" ProgID="Equation.DSMT4" ShapeID="_x0000_i1222" DrawAspect="Content" ObjectID="_1629057411" r:id="rId2014"/>
        </w:object>
      </w:r>
      <w:r>
        <w:rPr>
          <w:rFonts w:hint="cs"/>
          <w:rtl/>
          <w:lang w:val="fr-FR"/>
        </w:rPr>
        <w:t xml:space="preserve">  ، ومنه : </w:t>
      </w:r>
      <w:r>
        <w:rPr>
          <w:lang w:val="fr-FR"/>
        </w:rPr>
        <w:t>BD = 2 GC'</w:t>
      </w:r>
      <w:r>
        <w:rPr>
          <w:rFonts w:hint="cs"/>
          <w:rtl/>
          <w:lang w:val="fr-FR"/>
        </w:rPr>
        <w:t xml:space="preserve"> </w:t>
      </w:r>
    </w:p>
    <w:p w:rsidR="005C17AC" w:rsidRPr="0037539A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بما أن </w:t>
      </w:r>
      <w:r>
        <w:rPr>
          <w:lang w:val="fr-FR"/>
        </w:rPr>
        <w:t xml:space="preserve">BD = GC </w:t>
      </w:r>
      <w:r>
        <w:rPr>
          <w:rFonts w:hint="cs"/>
          <w:rtl/>
          <w:lang w:val="fr-FR"/>
        </w:rPr>
        <w:t xml:space="preserve"> فإن :</w:t>
      </w:r>
      <w:r w:rsidRPr="00AC7FFD">
        <w:rPr>
          <w:rFonts w:hint="cs"/>
          <w:color w:val="00FFFF"/>
          <w:rtl/>
          <w:lang w:val="fr-FR"/>
        </w:rPr>
        <w:t xml:space="preserve"> </w:t>
      </w:r>
      <w:r w:rsidRPr="00AC7FFD">
        <w:rPr>
          <w:color w:val="00FFFF"/>
          <w:lang w:val="fr-FR"/>
        </w:rPr>
        <w:t>GC = 2 GC'</w:t>
      </w:r>
    </w:p>
    <w:p w:rsidR="005C17AC" w:rsidRDefault="005C17AC" w:rsidP="002A32EC">
      <w:pPr>
        <w:numPr>
          <w:ilvl w:val="1"/>
          <w:numId w:val="48"/>
        </w:numPr>
        <w:tabs>
          <w:tab w:val="clear" w:pos="1440"/>
          <w:tab w:val="num" w:pos="342"/>
        </w:tabs>
        <w:bidi/>
        <w:spacing w:after="0" w:line="240" w:lineRule="auto"/>
        <w:ind w:left="1197" w:hanging="399"/>
        <w:rPr>
          <w:rtl/>
        </w:rPr>
      </w:pPr>
      <w:r w:rsidRPr="00393FB8">
        <w:rPr>
          <w:rFonts w:hint="cs"/>
          <w:b/>
          <w:bCs/>
          <w:color w:val="00FF00"/>
          <w:rtl/>
        </w:rPr>
        <w:t>المتوسط</w:t>
      </w:r>
      <w:r>
        <w:rPr>
          <w:rFonts w:hint="cs"/>
          <w:rtl/>
        </w:rPr>
        <w:t xml:space="preserve"> في مثلث هو المستقيم الذي يشمل أحد رؤوس المثلث ومنتصف الضلع المقابل له.</w:t>
      </w:r>
    </w:p>
    <w:p w:rsidR="005C17AC" w:rsidRDefault="005C17AC" w:rsidP="002A32EC">
      <w:pPr>
        <w:numPr>
          <w:ilvl w:val="1"/>
          <w:numId w:val="48"/>
        </w:numPr>
        <w:tabs>
          <w:tab w:val="clear" w:pos="1440"/>
          <w:tab w:val="num" w:pos="342"/>
        </w:tabs>
        <w:bidi/>
        <w:spacing w:after="0" w:line="240" w:lineRule="auto"/>
        <w:ind w:left="1197" w:hanging="399"/>
        <w:rPr>
          <w:rtl/>
        </w:rPr>
      </w:pPr>
      <w:r>
        <w:rPr>
          <w:rFonts w:hint="cs"/>
          <w:rtl/>
        </w:rPr>
        <w:t>متوسطات مثلث متقاطعة في نقطة واحدة هي مركز ثقله .</w:t>
      </w:r>
    </w:p>
    <w:p w:rsidR="005C17AC" w:rsidRDefault="005C17AC" w:rsidP="002A32EC">
      <w:pPr>
        <w:numPr>
          <w:ilvl w:val="1"/>
          <w:numId w:val="48"/>
        </w:numPr>
        <w:tabs>
          <w:tab w:val="clear" w:pos="1440"/>
          <w:tab w:val="num" w:pos="342"/>
        </w:tabs>
        <w:bidi/>
        <w:spacing w:after="0" w:line="240" w:lineRule="auto"/>
        <w:ind w:left="1197" w:hanging="399"/>
        <w:rPr>
          <w:rtl/>
          <w:lang w:val="fr-FR"/>
        </w:rPr>
      </w:pPr>
      <w:r>
        <w:rPr>
          <w:lang w:val="fr-FR"/>
        </w:rPr>
        <w:t>(AA'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BB')</w:t>
      </w:r>
      <w:r>
        <w:rPr>
          <w:rFonts w:hint="cs"/>
          <w:rtl/>
          <w:lang w:val="fr-FR"/>
        </w:rPr>
        <w:t xml:space="preserve"> و  </w:t>
      </w:r>
      <w:r>
        <w:rPr>
          <w:lang w:val="fr-FR"/>
        </w:rPr>
        <w:t>(CC')</w:t>
      </w:r>
      <w:r>
        <w:rPr>
          <w:rFonts w:hint="cs"/>
          <w:rtl/>
          <w:lang w:val="fr-FR"/>
        </w:rPr>
        <w:t xml:space="preserve"> متوسطات المثلث </w:t>
      </w:r>
      <w:r>
        <w:rPr>
          <w:lang w:val="fr-FR"/>
        </w:rPr>
        <w:t xml:space="preserve">ABC </w:t>
      </w:r>
      <w:r>
        <w:rPr>
          <w:rFonts w:hint="cs"/>
          <w:rtl/>
        </w:rPr>
        <w:t xml:space="preserve"> و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مركز ثقله لدينا : </w:t>
      </w:r>
    </w:p>
    <w:p w:rsidR="005C17AC" w:rsidRPr="00E652C5" w:rsidRDefault="005C17AC" w:rsidP="002A32EC">
      <w:pPr>
        <w:numPr>
          <w:ilvl w:val="1"/>
          <w:numId w:val="48"/>
        </w:numPr>
        <w:tabs>
          <w:tab w:val="clear" w:pos="1440"/>
          <w:tab w:val="num" w:pos="342"/>
        </w:tabs>
        <w:bidi/>
        <w:spacing w:after="0" w:line="240" w:lineRule="auto"/>
        <w:ind w:left="1197" w:hanging="399"/>
        <w:rPr>
          <w:rtl/>
          <w:lang w:val="fr-FR"/>
        </w:rPr>
      </w:pPr>
      <w:r>
        <w:rPr>
          <w:lang w:val="fr-FR"/>
        </w:rPr>
        <w:t>AG = 2 GA'</w:t>
      </w:r>
      <w:r>
        <w:rPr>
          <w:rFonts w:hint="cs"/>
          <w:rtl/>
          <w:lang w:val="fr-FR"/>
        </w:rPr>
        <w:t xml:space="preserve">  و </w:t>
      </w:r>
      <w:r>
        <w:rPr>
          <w:lang w:val="fr-FR"/>
        </w:rPr>
        <w:t>BG = 2 GB'</w:t>
      </w:r>
      <w:r>
        <w:rPr>
          <w:rFonts w:hint="cs"/>
          <w:rtl/>
          <w:lang w:val="fr-FR"/>
        </w:rPr>
        <w:t xml:space="preserve">  و </w:t>
      </w:r>
      <w:r>
        <w:rPr>
          <w:lang w:val="fr-FR"/>
        </w:rPr>
        <w:t>CG = 2 GC'</w:t>
      </w:r>
      <w:r>
        <w:rPr>
          <w:rFonts w:hint="cs"/>
          <w:rtl/>
          <w:lang w:val="fr-FR"/>
        </w:rPr>
        <w:t xml:space="preserve"> .</w:t>
      </w:r>
    </w:p>
    <w:p w:rsidR="005C17AC" w:rsidRPr="001828DD" w:rsidRDefault="005C17AC" w:rsidP="001A3CD5">
      <w:pPr>
        <w:bidi/>
        <w:ind w:firstLine="720"/>
        <w:rPr>
          <w:b/>
          <w:bCs/>
          <w:color w:val="FF0000"/>
          <w:rtl/>
        </w:rPr>
      </w:pPr>
      <w:r>
        <w:rPr>
          <w:rFonts w:hint="cs"/>
          <w:b/>
          <w:bCs/>
          <w:color w:val="FF0000"/>
          <w:rtl/>
        </w:rPr>
        <w:t>نشاط 8</w:t>
      </w:r>
      <w:r w:rsidRPr="001828DD">
        <w:rPr>
          <w:rFonts w:hint="cs"/>
          <w:b/>
          <w:bCs/>
          <w:color w:val="FF0000"/>
          <w:rtl/>
        </w:rPr>
        <w:t xml:space="preserve"> :</w:t>
      </w:r>
    </w:p>
    <w:p w:rsidR="005C17AC" w:rsidRDefault="005C17AC" w:rsidP="001A3CD5">
      <w:pPr>
        <w:bidi/>
        <w:ind w:firstLine="720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مثلث كيفي ، المنصفان الداخليان لزاويتي الرأسين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 xml:space="preserve">B </w:t>
      </w:r>
      <w:r>
        <w:rPr>
          <w:rFonts w:hint="cs"/>
          <w:rtl/>
          <w:lang w:val="fr-FR"/>
        </w:rPr>
        <w:t xml:space="preserve"> يتقاطعان في النقطة </w:t>
      </w:r>
      <w:r>
        <w:rPr>
          <w:lang w:val="fr-FR"/>
        </w:rPr>
        <w:t>S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50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النقط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المساقط العمودية للنقطة </w:t>
      </w:r>
      <w:r>
        <w:rPr>
          <w:lang w:val="fr-FR"/>
        </w:rPr>
        <w:t>S</w:t>
      </w:r>
      <w:r>
        <w:rPr>
          <w:rFonts w:hint="cs"/>
          <w:rtl/>
          <w:lang w:val="fr-FR"/>
        </w:rPr>
        <w:t xml:space="preserve"> على المستقيمات </w:t>
      </w:r>
      <w:r>
        <w:rPr>
          <w:lang w:val="fr-FR"/>
        </w:rPr>
        <w:t>(BC)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(AC)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(AB)</w:t>
      </w:r>
      <w:r>
        <w:rPr>
          <w:rFonts w:hint="cs"/>
          <w:rtl/>
          <w:lang w:val="fr-FR"/>
        </w:rPr>
        <w:t xml:space="preserve">  على الترتيب . </w:t>
      </w:r>
    </w:p>
    <w:p w:rsidR="005C17AC" w:rsidRDefault="005C17AC" w:rsidP="001A3CD5">
      <w:pPr>
        <w:bidi/>
        <w:ind w:left="170" w:firstLine="397"/>
        <w:rPr>
          <w:lang w:val="fr-FR"/>
        </w:rPr>
      </w:pPr>
      <w:r>
        <w:rPr>
          <w:rFonts w:hint="cs"/>
          <w:rtl/>
          <w:lang w:val="fr-FR"/>
        </w:rPr>
        <w:t xml:space="preserve">بين </w:t>
      </w:r>
      <w:r>
        <w:rPr>
          <w:lang w:val="fr-FR"/>
        </w:rPr>
        <w:t>SA' = SB' = SC'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2A32EC">
      <w:pPr>
        <w:numPr>
          <w:ilvl w:val="0"/>
          <w:numId w:val="50"/>
        </w:numPr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بين أن المنصف الداخلي لزاوية الرأس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يشمل النقطة </w:t>
      </w:r>
      <w:r>
        <w:rPr>
          <w:lang w:val="fr-FR"/>
        </w:rPr>
        <w:t>S</w:t>
      </w:r>
      <w:r>
        <w:rPr>
          <w:rFonts w:hint="cs"/>
          <w:rtl/>
          <w:lang w:val="fr-FR"/>
        </w:rPr>
        <w:t xml:space="preserve"> .</w:t>
      </w:r>
    </w:p>
    <w:p w:rsidR="005C17AC" w:rsidRPr="001828DD" w:rsidRDefault="00B709E8" w:rsidP="002A32EC">
      <w:pPr>
        <w:numPr>
          <w:ilvl w:val="0"/>
          <w:numId w:val="50"/>
        </w:numPr>
        <w:bidi/>
        <w:spacing w:after="0" w:line="240" w:lineRule="auto"/>
        <w:rPr>
          <w:rtl/>
          <w:lang w:val="fr-FR"/>
        </w:rPr>
      </w:pPr>
      <w:r>
        <w:rPr>
          <w:noProof/>
          <w:rtl/>
        </w:rPr>
        <w:pict>
          <v:group id="Groupe 564" o:spid="_x0000_s1335" style="position:absolute;left:0;text-align:left;margin-left:-25.2pt;margin-top:22.85pt;width:202.35pt;height:116.85pt;z-index:251800576" coordorigin="1023,8946" coordsize="4047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">
            <v:group id="Group 633" o:spid="_x0000_s1336" style="position:absolute;left:1023;top:8946;width:4047;height:2337" coordorigin="681,8376" coordsize="4047,2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<v:group id="Group 634" o:spid="_x0000_s1337" style="position:absolute;left:681;top:8376;width:4047;height:2337" coordorigin="624,7179" coordsize="4047,2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<v:group id="Group 635" o:spid="_x0000_s1338" style="position:absolute;left:624;top:7179;width:4047;height:2337" coordorigin="1309,880" coordsize="4047,2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<v:line id="Line 636" o:spid="_x0000_s1339" style="position:absolute;visibility:visible;mso-wrap-style:square" from="1936,2790" to="4900,2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  <v:line id="Line 637" o:spid="_x0000_s1340" style="position:absolute;flip:y;visibility:visible;mso-wrap-style:square" from="1936,1366" to="3133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dhhcYAAADcAAAADwAAAGRycy9kb3ducmV2LnhtbESPQWsCMRSE74X+h/AKXqRmlVZ0NYoU&#10;Cj14qZYVb8/Nc7Ps5mVNUt3++6Yg9DjMzDfMct3bVlzJh9qxgvEoA0FcOl1zpeBr//48AxEissbW&#10;MSn4oQDr1ePDEnPtbvxJ112sRIJwyFGBibHLpQylIYth5Dri5J2dtxiT9JXUHm8Jbls5ybKptFhz&#10;WjDY0Zuhstl9WwVyth1e/Ob00hTN4TA3RVl0x61Sg6d+swARqY//4Xv7Qyt4nc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3YYXGAAAA3AAAAA8AAAAAAAAA&#10;AAAAAAAAoQIAAGRycy9kb3ducmV2LnhtbFBLBQYAAAAABAAEAPkAAACUAwAAAAA=&#10;"/>
                  <v:line id="Line 638" o:spid="_x0000_s1341" style="position:absolute;flip:x y;visibility:visible;mso-wrap-style:square" from="3133,1334" to="4900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RmQ8EAAADcAAAADwAAAGRycy9kb3ducmV2LnhtbERPy4rCMBTdD/gP4QqzEU11xgfVKCIo&#10;rhSr4vbSXNtic1OajO349ZOFMMvDeS9WrSnFk2pXWFYwHEQgiFOrC84UXM7b/gyE88gaS8uk4Jcc&#10;rJadjwXG2jZ8omfiMxFC2MWoIPe+iqV0aU4G3cBWxIG729qgD7DOpK6xCeGmlKMomkiDBYeGHCva&#10;5JQ+kh+jAPnw+po1Q/qWO7q50eHYW1/vSn122/UchKfW/4vf7r1WMJ6G+eFMOAJy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JGZDwQAAANwAAAAPAAAAAAAAAAAAAAAA&#10;AKECAABkcnMvZG93bnJldi54bWxQSwUGAAAAAAQABAD5AAAAjwMAAAAA&#10;"/>
                  <v:line id="Line 639" o:spid="_x0000_s1342" style="position:absolute;rotation:-90;flip:y;visibility:visible;mso-wrap-style:square" from="2304,2181" to="4185,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RWPcYAAADcAAAADwAAAGRycy9kb3ducmV2LnhtbESP3WrCQBSE7wu+w3IKvSm6UaxKdJUi&#10;9EcERY1eH7OnSTB7NmS3Jn17Vyh4OczMN8xs0ZpSXKl2hWUF/V4Egji1uuBMQXL46E5AOI+ssbRM&#10;Cv7IwWLeeZphrG3DO7rufSYChF2MCnLvq1hKl+Zk0PVsRRy8H1sb9EHWmdQ1NgFuSjmIopE0WHBY&#10;yLGiZU7pZf9rFHyeltvN13k1XO+Og1d5SpLGjBOlXp7b9ykIT61/hP/b31rB27gP9zPhCM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kVj3GAAAA3AAAAA8AAAAAAAAA&#10;AAAAAAAAoQIAAGRycy9kb3ducmV2LnhtbFBLBQYAAAAABAAEAPkAAACUAwAAAAA=&#10;" strokecolor="blue"/>
                  <v:line id="Line 640" o:spid="_x0000_s1343" style="position:absolute;rotation:-90;visibility:visible;mso-wrap-style:square" from="2532,1213" to="3506,3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OXfMQAAADcAAAADwAAAGRycy9kb3ducmV2LnhtbESPQYvCMBSE78L+h/AWvMiaWlCXrlFE&#10;EcSDoPawx7fNsy3bvJQm1uqvN4LgcZiZb5jZojOVaKlxpWUFo2EEgjizuuRcQXrafH2DcB5ZY2WZ&#10;FNzIwWL+0Zthou2VD9QefS4ChF2CCgrv60RKlxVk0A1tTRy8s20M+iCbXOoGrwFuKhlH0UQaLDks&#10;FFjTqqDs/3gxCrL0Xl3a9U7Gep8OkO70+3cmpfqf3fIHhKfOv8Ov9lYrGE9jeJ4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M5d8xAAAANwAAAAPAAAAAAAAAAAA&#10;AAAAAKECAABkcnMvZG93bnJldi54bWxQSwUGAAAAAAQABAD5AAAAkgMAAAAA&#10;" strokecolor="blue"/>
                  <v:shape id="Arc 641" o:spid="_x0000_s1344" style="position:absolute;left:2013;top:2465;width:298;height:149;rotation:1219428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Fbu8YA&#10;AADcAAAADwAAAGRycy9kb3ducmV2LnhtbESPT2vCQBTE70K/w/IKvemmthqJrhKkfzwJVUG8PbLP&#10;JDb7NmQ3Jv32riD0OMzMb5jFqjeVuFLjSssKXkcRCOLM6pJzBYf953AGwnlkjZVlUvBHDlbLp8EC&#10;E207/qHrzuciQNglqKDwvk6kdFlBBt3I1sTBO9vGoA+yyaVusAtwU8lxFE2lwZLDQoE1rQvKfnet&#10;UVCmm++06k7v8f6ybeP2Y7w+2i+lXp77dA7CU+//w4/2RiuYxG9wPxOO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Fbu8YAAADcAAAADwAAAAAAAAAAAAAAAACYAgAAZHJz&#10;L2Rvd25yZXYueG1sUEsFBgAAAAAEAAQA9QAAAIsDAAAAAA==&#10;" adj="0,,0" path="m9823,-1nfc17050,3690,21600,11121,21600,19237v,38,-1,77,-1,115em9823,-1nsc17050,3690,21600,11121,21600,19237v,38,-1,77,-1,115l,19237,9823,-1xe" filled="f" strokecolor="red">
                    <v:stroke joinstyle="round"/>
                    <v:formulas/>
                    <v:path arrowok="t" o:extrusionok="f" o:connecttype="custom" o:connectlocs="136,0;298,149;0,148" o:connectangles="0,0,0"/>
                  </v:shape>
                  <v:shape id="Arc 642" o:spid="_x0000_s1345" style="position:absolute;left:2090;top:2590;width:298;height:149;rotation:3003775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VVF8cA&#10;AADcAAAADwAAAGRycy9kb3ducmV2LnhtbESPW08CMRSE3038D80x8U26qyi60iVIwBDiC+Dl9bg9&#10;7sXtabMtsPx7amLC42RmvsmMJ71pxZ46X1tWkA4SEMSF1TWXCt63i5tHED4ga2wtk4IjeZjklxdj&#10;zLQ98Jr2m1CKCGGfoYIqBJdJ6YuKDPqBdcTR+7GdwRBlV0rd4SHCTStvk+RBGqw5LlToaFZR8bvZ&#10;GQVfn98fzjy9Js18mrq35s42q5ehUtdX/fQZRKA+nMP/7aVWcD8awt+ZeARkf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1VRfHAAAA3AAAAA8AAAAAAAAAAAAAAAAAmAIAAGRy&#10;cy9kb3ducmV2LnhtbFBLBQYAAAAABAAEAPUAAACMAwAAAAA=&#10;" adj="0,,0" path="m9823,-1nfc17050,3690,21600,11121,21600,19237v,38,-1,77,-1,115em9823,-1nsc17050,3690,21600,11121,21600,19237v,38,-1,77,-1,115l,19237,9823,-1xe" filled="f" strokecolor="red">
                    <v:stroke joinstyle="round"/>
                    <v:formulas/>
                    <v:path arrowok="t" o:extrusionok="f" o:connecttype="custom" o:connectlocs="136,0;298,149;0,148" o:connectangles="0,0,0"/>
                  </v:shape>
                  <v:shape id="Arc 643" o:spid="_x0000_s1346" style="position:absolute;left:2996;top:1513;width:298;height:149;rotation:9948436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MKH8QA&#10;AADcAAAADwAAAGRycy9kb3ducmV2LnhtbESPwWrDMBBE74X8g9hAbrXcQNriWgklEJweUrAbcl6s&#10;rWVirYwlO87fV4VCj8PMvGHy3Ww7MdHgW8cKnpIUBHHtdMuNgvPX4fEVhA/IGjvHpOBOHnbbxUOO&#10;mXY3LmmqQiMihH2GCkwIfSalrw1Z9InriaP37QaLIcqhkXrAW4TbTq7T9FlabDkuGOxpb6i+VqNV&#10;8GGLS0ir+/VzxKItD8WptOak1Go5v7+BCDSH//Bf+6gVbF428HsmHg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jCh/EAAAA3AAAAA8AAAAAAAAAAAAAAAAAmAIAAGRycy9k&#10;b3ducmV2LnhtbFBLBQYAAAAABAAEAPUAAACJAwAAAAA=&#10;" adj="0,,0" path="m9823,-1nfc17050,3690,21600,11121,21600,19237v,38,-1,77,-1,115em9823,-1nsc17050,3690,21600,11121,21600,19237v,38,-1,77,-1,115l,19237,9823,-1xe" filled="f" strokecolor="red">
                    <v:stroke joinstyle="round"/>
                    <v:formulas/>
                    <v:path arrowok="t" o:extrusionok="f" o:connecttype="custom" o:connectlocs="136,0;298,149;0,148" o:connectangles="0,0,0"/>
                  </v:shape>
                  <v:shape id="Arc 644" o:spid="_x0000_s1347" style="position:absolute;left:2962;top:1564;width:298;height:149;rotation:9948436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GUaMQA&#10;AADcAAAADwAAAGRycy9kb3ducmV2LnhtbESPwWrDMBBE74X8g9hAb7XcQNPiWgklENweUrAbcl6s&#10;rWVirYwlO87fR4FCj8PMvGHy7Ww7MdHgW8cKnpMUBHHtdMuNguPP/ukNhA/IGjvHpOBKHrabxUOO&#10;mXYXLmmqQiMihH2GCkwIfSalrw1Z9InriaP36waLIcqhkXrAS4TbTq7SdC0tthwXDPa0M1Sfq9Eq&#10;+LLFKaTV9fw9YtGW++JQWnNQ6nE5f7yDCDSH//Bf+1MreHldw/1MPA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xlGjEAAAA3AAAAA8AAAAAAAAAAAAAAAAAmAIAAGRycy9k&#10;b3ducmV2LnhtbFBLBQYAAAAABAAEAPUAAACJAwAAAAA=&#10;" adj="0,,0" path="m9823,-1nfc17050,3690,21600,11121,21600,19237v,38,-1,77,-1,115em9823,-1nsc17050,3690,21600,11121,21600,19237v,38,-1,77,-1,115l,19237,9823,-1xe" filled="f" strokecolor="red">
                    <v:stroke joinstyle="round"/>
                    <v:formulas/>
                    <v:path arrowok="t" o:extrusionok="f" o:connecttype="custom" o:connectlocs="136,0;298,149;0,148" o:connectangles="0,0,0"/>
                  </v:shape>
                  <v:group id="Group 645" o:spid="_x0000_s1348" style="position:absolute;left:3196;top:1473;width:332;height:200;rotation:-1860086fd" coordorigin="3213,1165" coordsize="332,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jHQAxgAAANwA&#10;AAAPAAAAAAAAAAAAAAAAAKoCAABkcnMvZG93bnJldi54bWxQSwUGAAAAAAQABAD6AAAAnQMAAAAA&#10;">
                    <v:shape id="Arc 646" o:spid="_x0000_s1349" style="position:absolute;left:3247;top:1165;width:298;height:149;rotation:9948436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KlgcEA&#10;AADcAAAADwAAAGRycy9kb3ducmV2LnhtbERPz2vCMBS+D/wfwhO8zWSC26hNZQhSPThoN3Z+NM+m&#10;2LyUJmr975fDYMeP73e+nVwvbjSGzrOGl6UCQdx403Gr4ftr//wOIkRkg71n0vCgANti9pRjZvyd&#10;K7rVsRUphEOGGmyMQyZlaCw5DEs/ECfu7EeHMcGxlWbEewp3vVwp9SoddpwaLA60s9Rc6qvTcHTl&#10;T1T14/J5xbKr9uWpcvak9WI+fWxARJriv/jPfTAa1m9pbTqTjoAs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ipYHBAAAA3AAAAA8AAAAAAAAAAAAAAAAAmAIAAGRycy9kb3du&#10;cmV2LnhtbFBLBQYAAAAABAAEAPUAAACGAwAAAAA=&#10;" adj="0,,0" path="m9823,-1nfc17050,3690,21600,11121,21600,19237v,38,-1,77,-1,115em9823,-1nsc17050,3690,21600,11121,21600,19237v,38,-1,77,-1,115l,19237,9823,-1xe" filled="f" strokecolor="red">
                      <v:stroke joinstyle="round"/>
                      <v:formulas/>
                      <v:path arrowok="t" o:extrusionok="f" o:connecttype="custom" o:connectlocs="136,0;298,149;0,148" o:connectangles="0,0,0"/>
                    </v:shape>
                    <v:shape id="Arc 647" o:spid="_x0000_s1350" style="position:absolute;left:3213;top:1216;width:298;height:149;rotation:9948436fd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4AGsUA&#10;AADcAAAADwAAAGRycy9kb3ducmV2LnhtbESPzWrDMBCE74G8g9hAb7HcQn/iRgkhYNwcUrAbel6s&#10;rWVirYwlJ87bR4VCj8PMfMOst5PtxIUG3zpW8JikIIhrp1tuFJy+8uUbCB+QNXaOScGNPGw389ka&#10;M+2uXNKlCo2IEPYZKjAh9JmUvjZk0SeuJ47ejxsshiiHRuoBrxFuO/mUpi/SYstxwWBPe0P1uRqt&#10;goMtvkNa3c6fIxZtmRfH0pqjUg+LafcOItAU/sN/7Q+t4Pl1Bb9n4hGQm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LgAaxQAAANwAAAAPAAAAAAAAAAAAAAAAAJgCAABkcnMv&#10;ZG93bnJldi54bWxQSwUGAAAAAAQABAD1AAAAigMAAAAA&#10;" adj="0,,0" path="m9823,-1nfc17050,3690,21600,11121,21600,19237v,38,-1,77,-1,115em9823,-1nsc17050,3690,21600,11121,21600,19237v,38,-1,77,-1,115l,19237,9823,-1xe" filled="f" strokecolor="red">
                      <v:stroke joinstyle="round"/>
                      <v:formulas/>
                      <v:path arrowok="t" o:extrusionok="f" o:connecttype="custom" o:connectlocs="136,0;298,149;0,148" o:connectangles="0,0,0"/>
                    </v:shape>
                  </v:group>
                  <v:shape id="Text Box 648" o:spid="_x0000_s1351" type="#_x0000_t202" style="position:absolute;left:2848;top:88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  <v:textbox>
                      <w:txbxContent>
                        <w:p w:rsidR="007C1912" w:rsidRPr="00871040" w:rsidRDefault="007C1912" w:rsidP="005C17AC">
                          <w:pPr>
                            <w:jc w:val="center"/>
                            <w:rPr>
                              <w:lang w:val="fr-FR"/>
                            </w:rPr>
                          </w:pPr>
                          <w:r>
                            <w:rPr>
                              <w:lang w:val="fr-FR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49" o:spid="_x0000_s1352" type="#_x0000_t202" style="position:absolute;left:1309;top:2590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  <v:textbox>
                      <w:txbxContent>
                        <w:p w:rsidR="007C1912" w:rsidRPr="00871040" w:rsidRDefault="007C1912" w:rsidP="005C17AC">
                          <w:pPr>
                            <w:jc w:val="center"/>
                            <w:rPr>
                              <w:lang w:val="fr-FR"/>
                            </w:rPr>
                          </w:pPr>
                          <w:r>
                            <w:rPr>
                              <w:lang w:val="fr-FR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50" o:spid="_x0000_s1353" type="#_x0000_t202" style="position:absolute;left:4672;top:2476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  <v:textbox>
                      <w:txbxContent>
                        <w:p w:rsidR="007C1912" w:rsidRPr="00871040" w:rsidRDefault="007C1912" w:rsidP="005C17AC">
                          <w:pPr>
                            <w:jc w:val="center"/>
                            <w:rPr>
                              <w:lang w:val="fr-FR"/>
                            </w:rPr>
                          </w:pPr>
                          <w:r>
                            <w:rPr>
                              <w:lang w:val="fr-FR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51" o:spid="_x0000_s1354" type="#_x0000_t202" style="position:absolute;left:2757;top:1821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4u1M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8WQ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eLtTEAAAA3AAAAA8AAAAAAAAAAAAAAAAAmAIAAGRycy9k&#10;b3ducmV2LnhtbFBLBQYAAAAABAAEAPUAAACJAwAAAAA=&#10;" filled="f" stroked="f">
                    <v:textbox>
                      <w:txbxContent>
                        <w:p w:rsidR="007C1912" w:rsidRPr="00AD4666" w:rsidRDefault="007C1912" w:rsidP="005C17AC">
                          <w:pPr>
                            <w:jc w:val="center"/>
                            <w:rPr>
                              <w:color w:val="FF0000"/>
                              <w:lang w:val="fr-FR"/>
                            </w:rPr>
                          </w:pPr>
                          <w:r w:rsidRPr="00AD4666">
                            <w:rPr>
                              <w:color w:val="FF0000"/>
                              <w:lang w:val="fr-FR"/>
                            </w:rPr>
                            <w:t>S</w:t>
                          </w:r>
                        </w:p>
                      </w:txbxContent>
                    </v:textbox>
                  </v:shape>
                  <v:line id="Line 652" o:spid="_x0000_s1355" style="position:absolute;visibility:visible;mso-wrap-style:square" from="2164,1849" to="4854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GSFcUAAADcAAAADwAAAGRycy9kb3ducmV2LnhtbESPQYvCMBSE78L+h/AWvMiarljRrlFE&#10;VPRo14PeHs3btmzzUppY6783guBxmJlvmPmyM5VoqXGlZQXfwwgEcWZ1ybmC0+/2awrCeWSNlWVS&#10;cCcHy8VHb46Jtjc+Upv6XAQIuwQVFN7XiZQuK8igG9qaOHh/tjHog2xyqRu8Bbip5CiKJtJgyWGh&#10;wJrWBWX/6dUomOn9YHXp8vVxF2/Om9PukF3aWKn+Z7f6AeGp8+/wq73XCuLp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mGSFcUAAADcAAAADwAAAAAAAAAA&#10;AAAAAAChAgAAZHJzL2Rvd25yZXYueG1sUEsFBgAAAAAEAAQA+QAAAJMDAAAAAA==&#10;" strokecolor="teal">
                    <v:stroke dashstyle="1 1"/>
                  </v:line>
                </v:group>
                <v:shape id="Text Box 653" o:spid="_x0000_s1356" type="#_x0000_t202" style="position:absolute;left:2790;top:7635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TO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pJ5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7EzvEAAAA3AAAAA8AAAAAAAAAAAAAAAAAmAIAAGRycy9k&#10;b3ducmV2LnhtbFBLBQYAAAAABAAEAPUAAACJAwAAAAA=&#10;" filled="f" stroked="f">
                  <v:textbox>
                    <w:txbxContent>
                      <w:p w:rsidR="007C1912" w:rsidRPr="00836301" w:rsidRDefault="007C1912" w:rsidP="005C17AC">
                        <w:pPr>
                          <w:jc w:val="center"/>
                          <w:rPr>
                            <w:lang w:val="fr-FR"/>
                          </w:rPr>
                        </w:pPr>
                        <w:r w:rsidRPr="00836301">
                          <w:rPr>
                            <w:lang w:val="fr-FR"/>
                          </w:rPr>
                          <w:t>B'</w:t>
                        </w:r>
                      </w:p>
                    </w:txbxContent>
                  </v:textbox>
                </v:shape>
                <v:line id="Line 654" o:spid="_x0000_s1357" style="position:absolute;rotation:-90;visibility:visible;mso-wrap-style:square" from="2506,8077" to="2962,8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1KysYAAADcAAAADwAAAGRycy9kb3ducmV2LnhtbESPT2sCMRTE74V+h/AKvdWsBf90NYoI&#10;tUX0UBXE22Pz3KxuXpYkdddv3xQKPQ4z8xtmOu9sLW7kQ+VYQb+XgSAunK64VHDYv7+MQYSIrLF2&#10;TAruFGA+e3yYYq5dy19028VSJAiHHBWYGJtcylAYshh6riFO3tl5izFJX0rtsU1wW8vXLBtKixWn&#10;BYMNLQ0V1923VTByq017Ol+Ofvmhbf+w3Zr1/k2p56duMQERqYv/4b/2p1YwGA/h90w6AnL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dSsrGAAAA3AAAAA8AAAAAAAAA&#10;AAAAAAAAoQIAAGRycy9kb3ducmV2LnhtbFBLBQYAAAAABAAEAPkAAACUAwAAAAA=&#10;"/>
                <v:shape id="Text Box 655" o:spid="_x0000_s1358" type="#_x0000_t202" style="position:absolute;left:1479;top:7749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o1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wegb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KNfEAAAA3AAAAA8AAAAAAAAAAAAAAAAAmAIAAGRycy9k&#10;b3ducmV2LnhtbFBLBQYAAAAABAAEAPUAAACJAwAAAAA=&#10;" filled="f" stroked="f">
                  <v:textbox>
                    <w:txbxContent>
                      <w:p w:rsidR="007C1912" w:rsidRPr="00836301" w:rsidRDefault="007C1912" w:rsidP="005C17AC">
                        <w:pPr>
                          <w:jc w:val="center"/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C</w:t>
                        </w:r>
                        <w:r w:rsidRPr="00836301">
                          <w:rPr>
                            <w:lang w:val="fr-FR"/>
                          </w:rPr>
                          <w:t>'</w:t>
                        </w:r>
                      </w:p>
                    </w:txbxContent>
                  </v:textbox>
                </v:shape>
                <v:shape id="Text Box 656" o:spid="_x0000_s1359" type="#_x0000_t202" style="position:absolute;left:1992;top:9060;width:741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8p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6vKXBAAAA3AAAAA8AAAAAAAAAAAAAAAAAmAIAAGRycy9kb3du&#10;cmV2LnhtbFBLBQYAAAAABAAEAPUAAACGAwAAAAA=&#10;" filled="f" stroked="f">
                  <v:textbox>
                    <w:txbxContent>
                      <w:p w:rsidR="007C1912" w:rsidRPr="00836301" w:rsidRDefault="007C1912" w:rsidP="005C17AC">
                        <w:pPr>
                          <w:jc w:val="center"/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A</w:t>
                        </w:r>
                        <w:r w:rsidRPr="00836301">
                          <w:rPr>
                            <w:lang w:val="fr-FR"/>
                          </w:rPr>
                          <w:t>'</w:t>
                        </w:r>
                      </w:p>
                    </w:txbxContent>
                  </v:textbox>
                </v:shape>
                <v:line id="Line 657" o:spid="_x0000_s1360" style="position:absolute;rotation:90;flip:y;visibility:visible;mso-wrap-style:square" from="2234,8812" to="2844,8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Cgi8YAAADcAAAADwAAAGRycy9kb3ducmV2LnhtbESPX0vDQBDE34V+h2OFvpmLKUobey2l&#10;f0CwILaC+Lbktklsbi/ktmn89p4g+DjMzG+Y+XJwjeqpC7VnA/dJCoq48Lbm0sD7cXc3BRUE2WLj&#10;mQx8U4DlYnQzx9z6K79Rf5BSRQiHHA1UIm2udSgqchgS3xJH7+Q7hxJlV2rb4TXCXaOzNH3UDmuO&#10;CxW2tK6oOB8uzsDHp5R4fJHJfnPKMj370vvta2/M+HZYPYESGuQ//Nd+tgYepjP4PROPgF7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9woIvGAAAA3AAAAA8AAAAAAAAA&#10;AAAAAAAAoQIAAGRycy9kb3ducmV2LnhtbFBLBQYAAAAABAAEAPkAAACUAwAAAAA=&#10;"/>
                <v:line id="Line 658" o:spid="_x0000_s1361" style="position:absolute;rotation:90;flip:x;visibility:visible;mso-wrap-style:square" from="2094,8061" to="2478,8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Ofy8MAAADcAAAADwAAAGRycy9kb3ducmV2LnhtbERPTWvCQBC9C/6HZQq91U1TKjW6Smkr&#10;FBRKtSDehuyYRLOzITvG+O/dQ8Hj433PFr2rVUdtqDwbeB4loIhzbysuDPxtl09voIIgW6w9k4Er&#10;BVjMh4MZZtZf+Je6jRQqhnDI0EAp0mRah7wkh2HkG+LIHXzrUCJsC21bvMRwV+s0ScbaYcWxocSG&#10;PkrKT5uzM7DbS4HblbysPw9pqidHvf766Yx5fOjfp6CEermL/93f1sDrJM6PZ+IR0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Tn8vDAAAA3AAAAA8AAAAAAAAAAAAA&#10;AAAAoQIAAGRycy9kb3ducmV2LnhtbFBLBQYAAAAABAAEAPkAAACRAwAAAAA=&#10;"/>
              </v:group>
              <v:group id="Group 659" o:spid="_x0000_s1362" style="position:absolute;left:2049;top:9351;width:171;height:171;rotation:-3674868fd" coordorigin="4044,8832" coordsize="749,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ET1gxgAAANwA&#10;AAAPAAAAAAAAAAAAAAAAAKoCAABkcnMvZG93bnJldi54bWxQSwUGAAAAAAQABAD6AAAAnQMAAAAA&#10;">
                <v:line id="Line 660" o:spid="_x0000_s1363" style="position:absolute;visibility:visible;mso-wrap-style:square" from="4044,8832" to="4044,9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ICr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4gKsxwAAANwAAAAPAAAAAAAA&#10;AAAAAAAAAKECAABkcnMvZG93bnJldi54bWxQSwUGAAAAAAQABAD5AAAAlQMAAAAA&#10;"/>
                <v:line id="Line 661" o:spid="_x0000_s1364" style="position:absolute;rotation:-90;visibility:visible;mso-wrap-style:square" from="4423,9202" to="4423,9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N/j8YAAADcAAAADwAAAGRycy9kb3ducmV2LnhtbESPQWsCMRSE74X+h/AKvdWsirZujSKC&#10;VUo9VIXS22Pz3KxuXpYkutt/3xSEHoeZ+YaZzjtbiyv5UDlW0O9lIIgLpysuFRz2q6cXECEia6wd&#10;k4IfCjCf3d9NMdeu5U+67mIpEoRDjgpMjE0uZSgMWQw91xAn7+i8xZikL6X22Ca4reUgy8bSYsVp&#10;wWBDS0PFeXexCp7d20f7fTx9+eVa2/5huzXv+4lSjw/d4hVEpC7+h2/tjVYwmgzh70w6An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zf4/GAAAA3AAAAA8AAAAAAAAA&#10;AAAAAAAAoQIAAGRycy9kb3ducmV2LnhtbFBLBQYAAAAABAAEAPkAAACUAwAAAAA=&#10;"/>
              </v:group>
              <v:group id="Group 662" o:spid="_x0000_s1365" style="position:absolute;left:2910;top:9248;width:171;height:171;rotation:-3135508fd" coordorigin="4044,8832" coordsize="749,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kkYMQAAADcAAAA&#10;DwAAAAAAAAAAAAAAAACqAgAAZHJzL2Rvd25yZXYueG1sUEsFBgAAAAAEAAQA+gAAAJsDAAAAAA==&#10;">
                <v:line id="Line 663" o:spid="_x0000_s1366" style="position:absolute;visibility:visible;mso-wrap-style:square" from="4044,8832" to="4044,9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ua2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C5rYxwAAANwAAAAPAAAAAAAA&#10;AAAAAAAAAKECAABkcnMvZG93bnJldi54bWxQSwUGAAAAAAQABAD5AAAAlQMAAAAA&#10;"/>
                <v:line id="Line 664" o:spid="_x0000_s1367" style="position:absolute;rotation:-90;visibility:visible;mso-wrap-style:square" from="4423,9202" to="4423,9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TcF8YAAADcAAAADwAAAGRycy9kb3ducmV2LnhtbESPQWsCMRSE74X+h/AKvdWsBbWuRhGh&#10;togeqoJ4e2yem9XNy5Kk7vrvm0Khx2FmvmGm887W4kY+VI4V9HsZCOLC6YpLBYf9+8sbiBCRNdaO&#10;ScGdAsxnjw9TzLVr+Ytuu1iKBOGQowITY5NLGQpDFkPPNcTJOztvMSbpS6k9tglua/maZUNpseK0&#10;YLChpaHiuvu2CkZutWlP58vRLz+07R+2W7Pej5V6fuoWExCRuvgf/mt/agWD8RB+z6QjIG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E3BfGAAAA3AAAAA8AAAAAAAAA&#10;AAAAAAAAoQIAAGRycy9kb3ducmV2LnhtbFBLBQYAAAAABAAEAPkAAACUAwAAAAA=&#10;"/>
              </v:group>
              <v:group id="Group 665" o:spid="_x0000_s1368" style="position:absolute;left:2407;top:10126;width:171;height:171;rotation:6267712fd" coordorigin="4044,8832" coordsize="749,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v6b58cAAADc&#10;AAAADwAAAAAAAAAAAAAAAACqAgAAZHJzL2Rvd25yZXYueG1sUEsFBgAAAAAEAAQA+gAAAJ4DAAAA&#10;AA==&#10;">
                <v:line id="Line 666" o:spid="_x0000_s1369" style="position:absolute;visibility:visible;mso-wrap-style:square" from="4044,8832" to="4044,9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o1Rs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CjVGxAAAANwAAAAPAAAAAAAAAAAA&#10;AAAAAKECAABkcnMvZG93bnJldi54bWxQSwUGAAAAAAQABAD5AAAAkgMAAAAA&#10;"/>
                <v:line id="Line 667" o:spid="_x0000_s1370" style="position:absolute;rotation:-90;visibility:visible;mso-wrap-style:square" from="4423,9202" to="4423,9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tIZcYAAADcAAAADwAAAGRycy9kb3ducmV2LnhtbESPT2sCMRTE74V+h/CE3mrWQlt3NUoR&#10;+geph6og3h6b52bt5mVJUnf99kYQehxm5jfMdN7bRpzIh9qxgtEwA0FcOl1zpWC7eX8cgwgRWWPj&#10;mBScKcB8dn83xUK7jn/otI6VSBAOBSowMbaFlKE0ZDEMXUucvIPzFmOSvpLaY5fgtpFPWfYiLdac&#10;Fgy2tDBU/q7/rIJX9/Hd7Q/HnV98ajvarlZmucmVehj0bxMQkfr4H761v7SC5zy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bSGXGAAAA3AAAAA8AAAAAAAAA&#10;AAAAAAAAoQIAAGRycy9kb3ducmV2LnhtbFBLBQYAAAAABAAEAPkAAACUAwAAAAA=&#10;"/>
              </v:group>
            </v:group>
            <v:oval id="Oval 668" o:spid="_x0000_s1371" style="position:absolute;left:2357;top:9653;width:1140;height:1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5QbsMA&#10;AADcAAAADwAAAGRycy9kb3ducmV2LnhtbERPy2rCQBTdF/oPwy240xlrkRqdBGkpunBhoyDuLpmb&#10;B83cCZlpTPv1nYXQ5eG8N9loWzFQ7xvHGuYzBYK4cKbhSsP59DF9BeEDssHWMWn4IQ9Z+viwwcS4&#10;G3/SkIdKxBD2CWqoQ+gSKX1Rk0U/cx1x5ErXWwwR9pU0Pd5iuG3ls1JLabHh2FBjR281FV/5t9Vg&#10;r9t5974vf1EdD7vVoly8yOGi9eRp3K5BBBrDv/ju3hsNSxXnxzPxCM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5QbsMAAADcAAAADwAAAAAAAAAAAAAAAACYAgAAZHJzL2Rv&#10;d25yZXYueG1sUEsFBgAAAAAEAAQA9QAAAIgDAAAAAA==&#10;" filled="f" strokecolor="lime"/>
          </v:group>
        </w:pict>
      </w:r>
      <w:r w:rsidR="005C17AC">
        <w:rPr>
          <w:rFonts w:hint="cs"/>
          <w:rtl/>
          <w:lang w:val="fr-FR"/>
        </w:rPr>
        <w:t xml:space="preserve">عين مركز الدائرة التي تمس أضلاع المثلث </w:t>
      </w:r>
      <w:r w:rsidR="005C17AC">
        <w:rPr>
          <w:lang w:val="fr-FR"/>
        </w:rPr>
        <w:t>ABC</w:t>
      </w:r>
      <w:r w:rsidR="005C17AC">
        <w:rPr>
          <w:rFonts w:hint="cs"/>
          <w:rtl/>
          <w:lang w:val="fr-FR"/>
        </w:rPr>
        <w:t xml:space="preserve"> من الداخل وارسمها .</w:t>
      </w:r>
    </w:p>
    <w:p w:rsidR="005C17AC" w:rsidRPr="001828DD" w:rsidRDefault="005C17AC" w:rsidP="001A3CD5">
      <w:pPr>
        <w:bidi/>
        <w:ind w:firstLine="342"/>
        <w:rPr>
          <w:b/>
          <w:bCs/>
          <w:rtl/>
        </w:rPr>
      </w:pPr>
      <w:r w:rsidRPr="001828DD">
        <w:rPr>
          <w:rFonts w:hint="cs"/>
          <w:b/>
          <w:bCs/>
          <w:highlight w:val="yellow"/>
          <w:rtl/>
        </w:rPr>
        <w:t>حل النشاط :</w:t>
      </w:r>
    </w:p>
    <w:p w:rsidR="005C17AC" w:rsidRDefault="005C17AC" w:rsidP="002A32EC">
      <w:pPr>
        <w:numPr>
          <w:ilvl w:val="0"/>
          <w:numId w:val="52"/>
        </w:numPr>
        <w:bidi/>
        <w:spacing w:after="0" w:line="240" w:lineRule="auto"/>
      </w:pPr>
      <w:r>
        <w:rPr>
          <w:rFonts w:hint="cs"/>
          <w:rtl/>
        </w:rPr>
        <w:t xml:space="preserve">نقارن بين المثلثين القائمين  </w:t>
      </w:r>
      <w:r>
        <w:rPr>
          <w:lang w:val="fr-FR"/>
        </w:rPr>
        <w:t>ASB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SC'</w:t>
      </w:r>
      <w:r>
        <w:rPr>
          <w:rFonts w:hint="cs"/>
          <w:rtl/>
        </w:rPr>
        <w:t xml:space="preserve"> لدينا 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lang w:val="fr-FR"/>
        </w:rPr>
        <w:t>SA</w:t>
      </w:r>
      <w:r>
        <w:rPr>
          <w:rFonts w:hint="cs"/>
          <w:rtl/>
          <w:lang w:val="fr-FR"/>
        </w:rPr>
        <w:t xml:space="preserve"> وثر مشترك ، </w:t>
      </w:r>
      <w:r w:rsidRPr="00043473">
        <w:rPr>
          <w:position w:val="-6"/>
          <w:rtl/>
          <w:lang w:val="fr-FR"/>
        </w:rPr>
        <w:object w:dxaOrig="1500" w:dyaOrig="400">
          <v:shape id="_x0000_i1223" type="#_x0000_t75" style="width:75.25pt;height:20.1pt" o:ole="">
            <v:imagedata r:id="rId2015" o:title=""/>
          </v:shape>
          <o:OLEObject Type="Embed" ProgID="Equation.DSMT4" ShapeID="_x0000_i1223" DrawAspect="Content" ObjectID="_1629057412" r:id="rId2016"/>
        </w:object>
      </w:r>
      <w:r>
        <w:rPr>
          <w:rFonts w:hint="cs"/>
          <w:rtl/>
          <w:lang w:val="fr-FR"/>
        </w:rPr>
        <w:t xml:space="preserve"> إذن : </w:t>
      </w:r>
      <w:r>
        <w:rPr>
          <w:lang w:val="fr-FR"/>
        </w:rPr>
        <w:t>SB' = SC'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170"/>
      </w:pPr>
      <w:r>
        <w:rPr>
          <w:rFonts w:hint="cs"/>
          <w:rtl/>
        </w:rPr>
        <w:t xml:space="preserve">نقارن بين المثلثين القائمين  </w:t>
      </w:r>
      <w:r>
        <w:rPr>
          <w:lang w:val="fr-FR"/>
        </w:rPr>
        <w:t>BSA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BSC'</w:t>
      </w:r>
      <w:r>
        <w:rPr>
          <w:rFonts w:hint="cs"/>
          <w:rtl/>
        </w:rPr>
        <w:t xml:space="preserve"> لدينا 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lang w:val="fr-FR"/>
        </w:rPr>
        <w:t>SB</w:t>
      </w:r>
      <w:r>
        <w:rPr>
          <w:rFonts w:hint="cs"/>
          <w:rtl/>
          <w:lang w:val="fr-FR"/>
        </w:rPr>
        <w:t xml:space="preserve"> وثر مشترك ، </w:t>
      </w:r>
      <w:r w:rsidRPr="00043473">
        <w:rPr>
          <w:position w:val="-6"/>
          <w:rtl/>
          <w:lang w:val="fr-FR"/>
        </w:rPr>
        <w:object w:dxaOrig="1480" w:dyaOrig="400">
          <v:shape id="_x0000_i1224" type="#_x0000_t75" style="width:73.95pt;height:20.1pt" o:ole="">
            <v:imagedata r:id="rId2017" o:title=""/>
          </v:shape>
          <o:OLEObject Type="Embed" ProgID="Equation.DSMT4" ShapeID="_x0000_i1224" DrawAspect="Content" ObjectID="_1629057413" r:id="rId2018"/>
        </w:object>
      </w:r>
      <w:r>
        <w:rPr>
          <w:rFonts w:hint="cs"/>
          <w:rtl/>
          <w:lang w:val="fr-FR"/>
        </w:rPr>
        <w:t xml:space="preserve"> إذن : </w:t>
      </w:r>
      <w:r>
        <w:rPr>
          <w:lang w:val="fr-FR"/>
        </w:rPr>
        <w:t>SA' = SC'</w:t>
      </w:r>
      <w:r>
        <w:rPr>
          <w:rFonts w:hint="cs"/>
          <w:rtl/>
          <w:lang w:val="fr-FR"/>
        </w:rPr>
        <w:t xml:space="preserve"> .</w:t>
      </w:r>
    </w:p>
    <w:p w:rsidR="005C17AC" w:rsidRPr="00043473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وبالتالي : </w:t>
      </w:r>
      <w:r>
        <w:rPr>
          <w:lang w:val="fr-FR"/>
        </w:rPr>
        <w:t>SA' = SB' = SC'</w:t>
      </w:r>
    </w:p>
    <w:p w:rsidR="005C17AC" w:rsidRDefault="005C17AC" w:rsidP="002A32EC">
      <w:pPr>
        <w:numPr>
          <w:ilvl w:val="0"/>
          <w:numId w:val="52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نقارن بين </w:t>
      </w:r>
      <w:r>
        <w:rPr>
          <w:rFonts w:hint="cs"/>
          <w:rtl/>
        </w:rPr>
        <w:t xml:space="preserve">المثلثين القائمين  </w:t>
      </w:r>
      <w:r>
        <w:rPr>
          <w:lang w:val="fr-FR"/>
        </w:rPr>
        <w:t>CSB'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'S</w:t>
      </w:r>
      <w:r>
        <w:t>C</w:t>
      </w:r>
      <w:r>
        <w:rPr>
          <w:rFonts w:hint="cs"/>
          <w:rtl/>
        </w:rPr>
        <w:t xml:space="preserve"> لدينا</w:t>
      </w: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SC</w:t>
      </w:r>
      <w:r>
        <w:rPr>
          <w:rFonts w:hint="cs"/>
          <w:rtl/>
          <w:lang w:val="fr-FR"/>
        </w:rPr>
        <w:t xml:space="preserve"> وثر مشترك ، </w:t>
      </w:r>
      <w:r>
        <w:rPr>
          <w:lang w:val="fr-FR"/>
        </w:rPr>
        <w:t>SA' = SB'</w:t>
      </w:r>
      <w:r>
        <w:rPr>
          <w:rFonts w:hint="cs"/>
          <w:rtl/>
          <w:lang w:val="fr-FR"/>
        </w:rPr>
        <w:t xml:space="preserve"> إذن </w:t>
      </w:r>
      <w:r w:rsidRPr="00043473">
        <w:rPr>
          <w:position w:val="-6"/>
          <w:rtl/>
          <w:lang w:val="fr-FR"/>
        </w:rPr>
        <w:object w:dxaOrig="1480" w:dyaOrig="400">
          <v:shape id="_x0000_i1225" type="#_x0000_t75" style="width:73.95pt;height:20.1pt" o:ole="">
            <v:imagedata r:id="rId2019" o:title=""/>
          </v:shape>
          <o:OLEObject Type="Embed" ProgID="Equation.DSMT4" ShapeID="_x0000_i1225" DrawAspect="Content" ObjectID="_1629057414" r:id="rId2020"/>
        </w:objec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وبالتالي </w:t>
      </w:r>
      <w:r>
        <w:rPr>
          <w:lang w:val="fr-FR"/>
        </w:rPr>
        <w:t xml:space="preserve">(SC) </w:t>
      </w:r>
      <w:r>
        <w:rPr>
          <w:rFonts w:hint="cs"/>
          <w:rtl/>
          <w:lang w:val="fr-FR"/>
        </w:rPr>
        <w:t xml:space="preserve"> هو المنصف الداخلي للزاوية ذات الرأس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52"/>
        </w:numPr>
        <w:bidi/>
        <w:spacing w:after="0" w:line="240" w:lineRule="auto"/>
        <w:rPr>
          <w:rtl/>
          <w:lang w:val="fr-FR"/>
        </w:rPr>
      </w:pPr>
      <w:r>
        <w:rPr>
          <w:rFonts w:hint="cs"/>
          <w:rtl/>
        </w:rPr>
        <w:t xml:space="preserve">لدينا : </w:t>
      </w:r>
      <w:r>
        <w:rPr>
          <w:lang w:val="fr-FR"/>
        </w:rPr>
        <w:t>SA' = SB' = SC'</w:t>
      </w:r>
      <w:r>
        <w:rPr>
          <w:rFonts w:hint="cs"/>
          <w:rtl/>
        </w:rPr>
        <w:t xml:space="preserve"> إذن </w:t>
      </w:r>
      <w:r>
        <w:rPr>
          <w:lang w:val="fr-FR"/>
        </w:rPr>
        <w:t>S</w:t>
      </w:r>
      <w:r>
        <w:rPr>
          <w:rFonts w:hint="cs"/>
          <w:rtl/>
          <w:lang w:val="fr-FR"/>
        </w:rPr>
        <w:t xml:space="preserve"> هي مركز الدائرة التي تشمل النقط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'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بما أن </w:t>
      </w:r>
      <w:r>
        <w:rPr>
          <w:lang w:val="fr-FR"/>
        </w:rPr>
        <w:t xml:space="preserve">(BC) </w:t>
      </w:r>
      <w:r w:rsidRPr="00E76590">
        <w:rPr>
          <w:position w:val="-4"/>
          <w:lang w:val="fr-FR"/>
        </w:rPr>
        <w:object w:dxaOrig="260" w:dyaOrig="279">
          <v:shape id="_x0000_i1226" type="#_x0000_t75" style="width:12.95pt;height:14.25pt" o:ole="">
            <v:imagedata r:id="rId2021" o:title=""/>
          </v:shape>
          <o:OLEObject Type="Embed" ProgID="Equation.DSMT4" ShapeID="_x0000_i1226" DrawAspect="Content" ObjectID="_1629057415" r:id="rId2022"/>
        </w:object>
      </w: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(SA')</w:t>
      </w:r>
      <w:r>
        <w:rPr>
          <w:rFonts w:hint="cs"/>
          <w:rtl/>
          <w:lang w:val="fr-FR"/>
        </w:rPr>
        <w:t xml:space="preserve">  و</w:t>
      </w:r>
      <w:r>
        <w:rPr>
          <w:lang w:val="fr-FR"/>
        </w:rPr>
        <w:t xml:space="preserve">(AC) </w:t>
      </w:r>
      <w:r w:rsidRPr="00E76590">
        <w:rPr>
          <w:position w:val="-4"/>
          <w:lang w:val="fr-FR"/>
        </w:rPr>
        <w:object w:dxaOrig="260" w:dyaOrig="279">
          <v:shape id="_x0000_i1227" type="#_x0000_t75" style="width:12.95pt;height:14.25pt" o:ole="">
            <v:imagedata r:id="rId2021" o:title=""/>
          </v:shape>
          <o:OLEObject Type="Embed" ProgID="Equation.DSMT4" ShapeID="_x0000_i1227" DrawAspect="Content" ObjectID="_1629057416" r:id="rId2023"/>
        </w:object>
      </w: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(SB')</w:t>
      </w:r>
      <w:r>
        <w:rPr>
          <w:rFonts w:hint="cs"/>
          <w:rtl/>
          <w:lang w:val="fr-FR"/>
        </w:rPr>
        <w:t xml:space="preserve">  و</w:t>
      </w:r>
      <w:r>
        <w:rPr>
          <w:lang w:val="fr-FR"/>
        </w:rPr>
        <w:t xml:space="preserve">(BA) </w:t>
      </w:r>
      <w:r w:rsidRPr="00E76590">
        <w:rPr>
          <w:position w:val="-4"/>
          <w:lang w:val="fr-FR"/>
        </w:rPr>
        <w:object w:dxaOrig="260" w:dyaOrig="279">
          <v:shape id="_x0000_i1228" type="#_x0000_t75" style="width:12.95pt;height:14.25pt" o:ole="">
            <v:imagedata r:id="rId2021" o:title=""/>
          </v:shape>
          <o:OLEObject Type="Embed" ProgID="Equation.DSMT4" ShapeID="_x0000_i1228" DrawAspect="Content" ObjectID="_1629057417" r:id="rId2024"/>
        </w:object>
      </w: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(SC')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170"/>
        <w:rPr>
          <w:rtl/>
          <w:lang w:val="fr-FR"/>
        </w:rPr>
      </w:pPr>
      <w:r>
        <w:rPr>
          <w:rFonts w:hint="cs"/>
          <w:rtl/>
          <w:lang w:val="fr-FR"/>
        </w:rPr>
        <w:t xml:space="preserve">إذن  </w:t>
      </w:r>
      <w:r>
        <w:rPr>
          <w:lang w:val="fr-FR"/>
        </w:rPr>
        <w:t xml:space="preserve">(BC) 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>(AC)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>(BA)</w:t>
      </w:r>
      <w:r>
        <w:rPr>
          <w:rFonts w:hint="cs"/>
          <w:rtl/>
          <w:lang w:val="fr-FR"/>
        </w:rPr>
        <w:t xml:space="preserve"> هي مماسات لهذه الدائرة .</w:t>
      </w:r>
    </w:p>
    <w:p w:rsidR="005C17AC" w:rsidRDefault="005C17AC" w:rsidP="002A32EC">
      <w:pPr>
        <w:numPr>
          <w:ilvl w:val="1"/>
          <w:numId w:val="49"/>
        </w:numPr>
        <w:tabs>
          <w:tab w:val="clear" w:pos="284"/>
          <w:tab w:val="num" w:pos="-684"/>
        </w:tabs>
        <w:bidi/>
        <w:spacing w:after="0" w:line="240" w:lineRule="auto"/>
        <w:ind w:left="855" w:hanging="342"/>
        <w:rPr>
          <w:rtl/>
        </w:rPr>
      </w:pPr>
      <w:r w:rsidRPr="001828DD">
        <w:rPr>
          <w:rFonts w:hint="cs"/>
          <w:b/>
          <w:bCs/>
          <w:color w:val="00FF00"/>
          <w:rtl/>
        </w:rPr>
        <w:t>المنصف</w:t>
      </w:r>
      <w:r>
        <w:rPr>
          <w:rFonts w:hint="cs"/>
          <w:rtl/>
        </w:rPr>
        <w:t xml:space="preserve"> في مثلث هو منصف إحدى زواياه .</w:t>
      </w:r>
    </w:p>
    <w:p w:rsidR="005C17AC" w:rsidRDefault="005C17AC" w:rsidP="002A32EC">
      <w:pPr>
        <w:numPr>
          <w:ilvl w:val="1"/>
          <w:numId w:val="49"/>
        </w:numPr>
        <w:tabs>
          <w:tab w:val="clear" w:pos="284"/>
          <w:tab w:val="num" w:pos="-684"/>
        </w:tabs>
        <w:bidi/>
        <w:spacing w:after="0" w:line="240" w:lineRule="auto"/>
        <w:ind w:left="855" w:hanging="342"/>
        <w:rPr>
          <w:rtl/>
        </w:rPr>
      </w:pPr>
      <w:r>
        <w:rPr>
          <w:rFonts w:hint="cs"/>
          <w:rtl/>
        </w:rPr>
        <w:lastRenderedPageBreak/>
        <w:t>المنصفات الداخلية في مثلث متقاطعة في نقطة واحدة .</w:t>
      </w:r>
    </w:p>
    <w:p w:rsidR="005C17AC" w:rsidRDefault="005C17AC" w:rsidP="002A32EC">
      <w:pPr>
        <w:numPr>
          <w:ilvl w:val="1"/>
          <w:numId w:val="49"/>
        </w:numPr>
        <w:tabs>
          <w:tab w:val="clear" w:pos="284"/>
          <w:tab w:val="num" w:pos="-684"/>
        </w:tabs>
        <w:bidi/>
        <w:spacing w:after="0" w:line="240" w:lineRule="auto"/>
        <w:ind w:left="855" w:hanging="342"/>
      </w:pPr>
      <w:r>
        <w:rPr>
          <w:rFonts w:hint="cs"/>
          <w:rtl/>
        </w:rPr>
        <w:t>نقطة تقاطع المنصفات هي مركز الدائرة المرسومة داخل هذا المثلث (أي التي تمس أضلاع المثلث من الداخل) .</w:t>
      </w:r>
    </w:p>
    <w:p w:rsidR="001A3CD5" w:rsidRDefault="001A3CD5" w:rsidP="001A3CD5">
      <w:pPr>
        <w:bidi/>
        <w:ind w:left="57" w:firstLine="663"/>
        <w:rPr>
          <w:b/>
          <w:bCs/>
          <w:color w:val="FF0000"/>
          <w:rtl/>
        </w:rPr>
      </w:pPr>
    </w:p>
    <w:p w:rsidR="005C17AC" w:rsidRDefault="005C17AC" w:rsidP="001A3CD5">
      <w:pPr>
        <w:bidi/>
        <w:ind w:left="57" w:firstLine="663"/>
        <w:rPr>
          <w:rtl/>
        </w:rPr>
      </w:pPr>
      <w:r w:rsidRPr="005F7742">
        <w:rPr>
          <w:rFonts w:hint="cs"/>
          <w:b/>
          <w:bCs/>
          <w:color w:val="FF0000"/>
          <w:rtl/>
        </w:rPr>
        <w:t>تمرين :</w:t>
      </w:r>
      <w:r>
        <w:rPr>
          <w:rFonts w:hint="cs"/>
          <w:rtl/>
        </w:rPr>
        <w:t xml:space="preserve"> رقم 41 صفحة 240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lang w:val="fr-FR"/>
        </w:rPr>
        <w:t xml:space="preserve">ABCD </w:t>
      </w:r>
      <w:r>
        <w:rPr>
          <w:rFonts w:hint="cs"/>
          <w:rtl/>
          <w:lang w:val="fr-FR"/>
        </w:rPr>
        <w:t xml:space="preserve"> متوازي الأضلاع ، النقطتان </w:t>
      </w:r>
      <w:r>
        <w:rPr>
          <w:lang w:val="fr-FR"/>
        </w:rPr>
        <w:t xml:space="preserve">M 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N</w:t>
      </w:r>
      <w:r>
        <w:rPr>
          <w:rFonts w:hint="cs"/>
          <w:rtl/>
          <w:lang w:val="fr-FR"/>
        </w:rPr>
        <w:t xml:space="preserve"> منتصفا القطعتين [</w:t>
      </w:r>
      <w:r>
        <w:rPr>
          <w:lang w:val="fr-FR"/>
        </w:rPr>
        <w:t>AB</w:t>
      </w:r>
      <w:r>
        <w:rPr>
          <w:rFonts w:hint="cs"/>
          <w:rtl/>
          <w:lang w:val="fr-FR"/>
        </w:rPr>
        <w:t>] و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>] على الترتيب.</w:t>
      </w:r>
    </w:p>
    <w:p w:rsidR="005C17AC" w:rsidRDefault="00B709E8" w:rsidP="001A3CD5">
      <w:pPr>
        <w:bidi/>
        <w:ind w:left="57"/>
        <w:rPr>
          <w:rtl/>
          <w:lang w:val="fr-FR"/>
        </w:rPr>
      </w:pPr>
      <w:r>
        <w:rPr>
          <w:noProof/>
          <w:rtl/>
        </w:rPr>
        <w:pict>
          <v:group id="Groupe 547" o:spid="_x0000_s1318" style="position:absolute;left:0;text-align:left;margin-left:5.7pt;margin-top:1.9pt;width:210.9pt;height:91.2pt;z-index:251797504" coordorigin="966,12537" coordsize="4218,1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">
            <v:shape id="AutoShape 581" o:spid="_x0000_s1319" type="#_x0000_t7" style="position:absolute;left:1422;top:12993;width:3591;height:1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5tccAA&#10;AADcAAAADwAAAGRycy9kb3ducmV2LnhtbERPy4rCMBTdC/5DuII7TR1nRGpTkQHBgQHxgW4vzbWp&#10;NjeliVr/frIQZnk472zZ2Vo8qPWVYwWTcQKCuHC64lLB8bAezUH4gKyxdkwKXuRhmfd7GabaPXlH&#10;j30oRQxhn6ICE0KTSukLQxb92DXEkbu41mKIsC2lbvEZw20tP5JkJi1WHBsMNvRtqLjt71bBFcvz&#10;9Pe+9T+26E64c6/G2Eqp4aBbLUAE6sK/+O3eaAVfn3FtPBOPgM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m5tccAAAADcAAAADwAAAAAAAAAAAAAAAACYAgAAZHJzL2Rvd25y&#10;ZXYueG1sUEsFBgAAAAAEAAQA9QAAAIUDAAAAAA==&#10;" filled="f"/>
            <v:shape id="Text Box 582" o:spid="_x0000_s1320" type="#_x0000_t202" style="position:absolute;left:2049;top:12537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583" o:spid="_x0000_s1321" type="#_x0000_t202" style="position:absolute;left:4671;top:12594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yc5M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Gyc5MAAAADcAAAADwAAAAAAAAAAAAAAAACYAgAAZHJzL2Rvd25y&#10;ZXYueG1sUEsFBgAAAAAEAAQA9QAAAIUDAAAAAA=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584" o:spid="_x0000_s1322" type="#_x0000_t202" style="position:absolute;left:966;top:13905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D</w:t>
                    </w:r>
                  </w:p>
                </w:txbxContent>
              </v:textbox>
            </v:shape>
            <v:shape id="Text Box 585" o:spid="_x0000_s1323" type="#_x0000_t202" style="position:absolute;left:4044;top:13905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nCM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mQM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pwjEAAAA3AAAAA8AAAAAAAAAAAAAAAAAmAIAAGRycy9k&#10;b3ducmV2LnhtbFBLBQYAAAAABAAEAPUAAACJAwAAAAA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line id="Line 586" o:spid="_x0000_s1324" style="position:absolute;visibility:visible;mso-wrap-style:square" from="3668,12936" to="3668,13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vPsQAAADcAAAADwAAAGRycy9kb3ducmV2LnhtbESPQYvCMBSE74L/ITxhb5rqokg1yiII&#10;Sy9qdVmPj+bZ1m1eSpOt9d8bQfA4zMw3zHLdmUq01LjSsoLxKAJBnFldcq7gdNwO5yCcR9ZYWSYF&#10;d3KwXvV7S4y1vfGB2tTnIkDYxaig8L6OpXRZQQbdyNbEwbvYxqAPssmlbvAW4KaSkyiaSYMlh4UC&#10;a9oUlP2l/0bB+XhNfjdpm5yiWjpTJuPdvv1R6mPQfS1AeOr8O/xqf2sF0+knPM+E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ym8+xAAAANwAAAAPAAAAAAAAAAAA&#10;AAAAAKECAABkcnMvZG93bnJldi54bWxQSwUGAAAAAAQABAD5AAAAkgMAAAAA&#10;" strokecolor="red"/>
            <v:line id="Line 587" o:spid="_x0000_s1325" style="position:absolute;rotation:-90;visibility:visible;mso-wrap-style:square" from="4580,13563" to="4580,13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D3CsQAAADcAAAADwAAAGRycy9kb3ducmV2LnhtbESPQWsCMRSE7wX/Q3gFL6VmK7WU1SiL&#10;UPAkVev9dfPcLN28rEl0V3+9EYQeh5n5hpktetuIM/lQO1bwNspAEJdO11wp+Nl9vX6CCBFZY+OY&#10;FFwowGI+eJphrl3HGzpvYyUShEOOCkyMbS5lKA1ZDCPXEifv4LzFmKSvpPbYJbht5DjLPqTFmtOC&#10;wZaWhsq/7ckqWH57111x16zl0f5ei2Jfmpe9UsPnvpiCiNTH//CjvdIKJpN3uJ9JR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sPcKxAAAANwAAAAPAAAAAAAAAAAA&#10;AAAAAKECAABkcnMvZG93bnJldi54bWxQSwUGAAAAAAQABAD5AAAAkgMAAAAA&#10;" strokecolor="red"/>
            <v:line id="Line 588" o:spid="_x0000_s1326" style="position:absolute;flip:x;visibility:visible;mso-wrap-style:square" from="1422,12996" to="3645,14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ahPccAAADcAAAADwAAAGRycy9kb3ducmV2LnhtbESPQWsCMRSE74X+h/CEXkrNtrhFV6NI&#10;oeDBS1VWvD03z82ym5dtkur23zeFQo/DzHzDLFaD7cSVfGgcK3geZyCIK6cbrhUc9u9PUxAhImvs&#10;HJOCbwqwWt7fLbDQ7sYfdN3FWiQIhwIVmBj7QspQGbIYxq4nTt7FeYsxSV9L7fGW4LaTL1n2Ki02&#10;nBYM9vRmqGp3X1aBnG4fP/36PGnL9nicmbIq+9NWqYfRsJ6DiDTE//Bfe6MV5Hk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lqE9xwAAANwAAAAPAAAAAAAA&#10;AAAAAAAAAKECAABkcnMvZG93bnJldi54bWxQSwUGAAAAAAQABAD5AAAAlQMAAAAA&#10;"/>
            <v:line id="Line 589" o:spid="_x0000_s1327" style="position:absolute;flip:x;visibility:visible;mso-wrap-style:square" from="1422,13620" to="4557,14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Q/SsYAAADcAAAADwAAAGRycy9kb3ducmV2LnhtbESPQWsCMRSE70L/Q3iFXkrNtqjY1ShS&#10;KHjwopaV3p6b182ym5dtkur6741Q8DjMzDfMfNnbVpzIh9qxgtdhBoK4dLrmSsHX/vNlCiJEZI2t&#10;Y1JwoQDLxcNgjrl2Z97SaRcrkSAcclRgYuxyKUNpyGIYuo44eT/OW4xJ+kpqj+cEt618y7KJtFhz&#10;WjDY0Yehstn9WQVyunn+9avjqCmaw+HdFGXRfW+UenrsVzMQkfp4D/+311rBeDy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EP0rGAAAA3AAAAA8AAAAAAAAA&#10;AAAAAAAAoQIAAGRycy9kb3ducmV2LnhtbFBLBQYAAAAABAAEAPkAAACUAwAAAAA=&#10;"/>
            <v:line id="Line 590" o:spid="_x0000_s1328" style="position:absolute;visibility:visible;mso-wrap-style:square" from="2334,12993" to="4101,14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wbrs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LBuuxwAAANwAAAAPAAAAAAAA&#10;AAAAAAAAAKECAABkcnMvZG93bnJldi54bWxQSwUGAAAAAAQABAD5AAAAlQMAAAAA&#10;"/>
            <v:shape id="Text Box 591" o:spid="_x0000_s1329" type="#_x0000_t202" style="position:absolute;left:3303;top:12537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qQ4s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qQ4sAAAADcAAAADwAAAAAAAAAAAAAAAACYAgAAZHJzL2Rvd25y&#10;ZXYueG1sUEsFBgAAAAAEAAQA9QAAAIUDAAAAAA=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M</w:t>
                    </w:r>
                  </w:p>
                </w:txbxContent>
              </v:textbox>
            </v:shape>
            <v:shape id="Text Box 592" o:spid="_x0000_s1330" type="#_x0000_t202" style="position:absolute;left:4500;top:13392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Y1ec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5Is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WNXnEAAAA3AAAAA8AAAAAAAAAAAAAAAAAmAIAAGRycy9k&#10;b3ducmV2LnhtbFBLBQYAAAAABAAEAPUAAACJAwAAAAA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N</w:t>
                    </w:r>
                  </w:p>
                </w:txbxContent>
              </v:textbox>
            </v:shape>
            <v:shape id="Text Box 593" o:spid="_x0000_s1331" type="#_x0000_t202" style="position:absolute;left:2391;top:13164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yLG8EA&#10;AADcAAAADwAAAGRycy9kb3ducmV2LnhtbERPz2vCMBS+D/wfwhO8zdTJilajyJhsV11hens0zybY&#10;vHRNrN1/bw6DHT++3+vt4BrRUxesZwWzaQaCuPLacq2g/No/L0CEiKyx8UwKfinAdjN6WmOh/Z0P&#10;1B9jLVIIhwIVmBjbQspQGXIYpr4lTtzFdw5jgl0tdYf3FO4a+ZJluXRoOTUYbOnNUHU93pyCpuqX&#10;J7c0tpx9f5QLec7t/P1Hqcl42K1ARBriv/jP/akVvOZpfjqTjoD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8ixvBAAAA3AAAAA8AAAAAAAAAAAAAAAAAmAIAAGRycy9kb3du&#10;cmV2LnhtbFBLBQYAAAAABAAEAPUAAACGAwAAAAA=&#10;" filled="f" stroked="f" strokecolor="red">
              <v:textbox>
                <w:txbxContent>
                  <w:p w:rsidR="007C1912" w:rsidRPr="004A3B3E" w:rsidRDefault="007C1912" w:rsidP="005C17AC">
                    <w:pPr>
                      <w:jc w:val="center"/>
                      <w:rPr>
                        <w:color w:val="FF0000"/>
                        <w:rtl/>
                        <w:lang w:val="fr-FR"/>
                      </w:rPr>
                    </w:pPr>
                    <w:r w:rsidRPr="004A3B3E">
                      <w:rPr>
                        <w:color w:val="FF0000"/>
                        <w:lang w:val="fr-FR"/>
                      </w:rPr>
                      <w:t>G</w:t>
                    </w:r>
                  </w:p>
                </w:txbxContent>
              </v:textbox>
            </v:shape>
            <v:shape id="Text Box 594" o:spid="_x0000_s1332" type="#_x0000_t202" style="position:absolute;left:3132;top:13734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AugMQA&#10;AADcAAAADwAAAGRycy9kb3ducmV2LnhtbESPQWvCQBSE74X+h+UJ3uomlQaNrlJKS3vVBqq3R/aZ&#10;Xcy+TbPbmP57t1DwOMzMN8x6O7pWDNQH61lBPstAENdeW24UVJ9vDwsQISJrbD2Tgl8KsN3c362x&#10;1P7COxr2sREJwqFEBSbGrpQy1IYchpnviJN38r3DmGTfSN3jJcFdKx+zrJAOLacFgx29GKrP+x+n&#10;oK2H5cEtja3yr/dqIY+Fnb9+KzWdjM8rEJHGeAv/tz+0gqcih78z6QjIz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wLoDEAAAA3AAAAA8AAAAAAAAAAAAAAAAAmAIAAGRycy9k&#10;b3ducmV2LnhtbFBLBQYAAAAABAAEAPUAAACJAwAAAAA=&#10;" filled="f" stroked="f" strokecolor="red">
              <v:textbox>
                <w:txbxContent>
                  <w:p w:rsidR="007C1912" w:rsidRPr="004A3B3E" w:rsidRDefault="007C1912" w:rsidP="005C17AC">
                    <w:pPr>
                      <w:jc w:val="center"/>
                      <w:rPr>
                        <w:color w:val="FF0000"/>
                        <w:rtl/>
                        <w:lang w:val="fr-FR"/>
                      </w:rPr>
                    </w:pPr>
                    <w:r>
                      <w:rPr>
                        <w:color w:val="FF0000"/>
                        <w:lang w:val="fr-FR"/>
                      </w:rPr>
                      <w:t>H</w:t>
                    </w:r>
                  </w:p>
                </w:txbxContent>
              </v:textbox>
            </v:shape>
            <v:line id="Line 595" o:spid="_x0000_s1333" style="position:absolute;flip:x;visibility:visible;mso-wrap-style:square" from="1422,12993" to="5013,14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1zusUAAADcAAAADwAAAGRycy9kb3ducmV2LnhtbESPQWsCMRSE74L/ITyhN80aqpTVKFoo&#10;SA9CVURvj81zd3HzsiZRt/++KRR6HGbmG2a+7GwjHuRD7VjDeJSBIC6cqbnUcNh/DN9AhIhssHFM&#10;Gr4pwHLR780xN+7JX/TYxVIkCIccNVQxtrmUoajIYhi5ljh5F+ctxiR9KY3HZ4LbRqosm0qLNaeF&#10;Clt6r6i47u5Ww6neHibWb9fn26c67V+Vyi7tUeuXQbeagYjUxf/wX3tjNEymCn7PpCM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1zusUAAADcAAAADwAAAAAAAAAA&#10;AAAAAAChAgAAZHJzL2Rvd25yZXYueG1sUEsFBgAAAAAEAAQA+QAAAJMDAAAAAA==&#10;" strokecolor="red"/>
            <v:shape id="Text Box 596" o:spid="_x0000_s1334" type="#_x0000_t202" style="position:absolute;left:2847;top:13506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LILs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2L5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SyC7EAAAA3AAAAA8AAAAAAAAAAAAAAAAAmAIAAGRycy9k&#10;b3ducmV2LnhtbFBLBQYAAAAABAAEAPUAAACJAwAAAAA=&#10;" filled="f" stroked="f">
              <v:textbox>
                <w:txbxContent>
                  <w:p w:rsidR="007C1912" w:rsidRPr="000770E8" w:rsidRDefault="007C1912" w:rsidP="005C17AC">
                    <w:pPr>
                      <w:jc w:val="center"/>
                      <w:rPr>
                        <w:rtl/>
                        <w:lang w:val="fr-FR"/>
                      </w:rPr>
                    </w:pPr>
                    <w:r>
                      <w:rPr>
                        <w:lang w:val="fr-FR"/>
                      </w:rPr>
                      <w:t>O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  <w:lang w:val="fr-FR"/>
        </w:rPr>
        <w:t>[</w:t>
      </w:r>
      <w:r w:rsidR="005C17AC">
        <w:rPr>
          <w:lang w:val="fr-FR"/>
        </w:rPr>
        <w:t>DM</w:t>
      </w:r>
      <w:r w:rsidR="005C17AC">
        <w:rPr>
          <w:rFonts w:hint="cs"/>
          <w:rtl/>
          <w:lang w:val="fr-FR"/>
        </w:rPr>
        <w:t>] و [</w:t>
      </w:r>
      <w:r w:rsidR="005C17AC">
        <w:rPr>
          <w:lang w:val="fr-FR"/>
        </w:rPr>
        <w:t>DN</w:t>
      </w:r>
      <w:r w:rsidR="005C17AC">
        <w:rPr>
          <w:rFonts w:hint="cs"/>
          <w:rtl/>
          <w:lang w:val="fr-FR"/>
        </w:rPr>
        <w:t>] يقطعان [</w:t>
      </w:r>
      <w:r w:rsidR="005C17AC">
        <w:rPr>
          <w:lang w:val="fr-FR"/>
        </w:rPr>
        <w:t>AC</w:t>
      </w:r>
      <w:r w:rsidR="005C17AC">
        <w:rPr>
          <w:rFonts w:hint="cs"/>
          <w:rtl/>
          <w:lang w:val="fr-FR"/>
        </w:rPr>
        <w:t xml:space="preserve">] في النقطتين </w:t>
      </w:r>
      <w:r w:rsidR="005C17AC">
        <w:rPr>
          <w:lang w:val="fr-FR"/>
        </w:rPr>
        <w:t xml:space="preserve">G </w:t>
      </w:r>
      <w:r w:rsidR="005C17AC">
        <w:rPr>
          <w:rFonts w:hint="cs"/>
          <w:rtl/>
          <w:lang w:val="fr-FR"/>
        </w:rPr>
        <w:t xml:space="preserve"> و </w:t>
      </w:r>
      <w:r w:rsidR="005C17AC">
        <w:rPr>
          <w:lang w:val="fr-FR"/>
        </w:rPr>
        <w:t>H</w:t>
      </w:r>
      <w:r w:rsidR="005C17AC">
        <w:rPr>
          <w:rFonts w:hint="cs"/>
          <w:rtl/>
          <w:lang w:val="fr-FR"/>
        </w:rPr>
        <w:t xml:space="preserve"> على الترتيب.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بين أن : </w:t>
      </w:r>
      <w:r>
        <w:rPr>
          <w:lang w:val="fr-FR"/>
        </w:rPr>
        <w:t>AG = GH = H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 w:firstLine="285"/>
        <w:rPr>
          <w:rtl/>
          <w:lang w:val="fr-FR"/>
        </w:rPr>
      </w:pPr>
      <w:r w:rsidRPr="00CF79C5">
        <w:rPr>
          <w:rFonts w:hint="cs"/>
          <w:b/>
          <w:bCs/>
          <w:highlight w:val="yellow"/>
          <w:rtl/>
          <w:lang w:val="fr-FR"/>
        </w:rPr>
        <w:t>حل التمرين</w:t>
      </w:r>
      <w:r w:rsidRPr="00CF79C5">
        <w:rPr>
          <w:rFonts w:hint="cs"/>
          <w:highlight w:val="yellow"/>
          <w:rtl/>
          <w:lang w:val="fr-FR"/>
        </w:rPr>
        <w:t xml:space="preserve"> :</w:t>
      </w:r>
    </w:p>
    <w:p w:rsidR="005C17AC" w:rsidRDefault="005C17AC" w:rsidP="001A3CD5">
      <w:pPr>
        <w:bidi/>
        <w:ind w:left="57" w:firstLine="285"/>
        <w:rPr>
          <w:rtl/>
          <w:lang w:val="fr-FR"/>
        </w:rPr>
      </w:pPr>
      <w:r>
        <w:rPr>
          <w:rFonts w:hint="cs"/>
          <w:rtl/>
          <w:lang w:val="fr-FR"/>
        </w:rPr>
        <w:t>القطران [</w:t>
      </w:r>
      <w:r>
        <w:rPr>
          <w:lang w:val="fr-FR"/>
        </w:rPr>
        <w:t>AC</w:t>
      </w:r>
      <w:r>
        <w:rPr>
          <w:rFonts w:hint="cs"/>
          <w:rtl/>
          <w:lang w:val="fr-FR"/>
        </w:rPr>
        <w:t>] و [</w:t>
      </w:r>
      <w:r>
        <w:rPr>
          <w:lang w:val="fr-FR"/>
        </w:rPr>
        <w:t>BD</w:t>
      </w:r>
      <w:r>
        <w:rPr>
          <w:rFonts w:hint="cs"/>
          <w:rtl/>
          <w:lang w:val="fr-FR"/>
        </w:rPr>
        <w:t xml:space="preserve">] متناصفان في النقطة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 w:firstLine="285"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ABD</w:t>
      </w:r>
      <w:r>
        <w:rPr>
          <w:rFonts w:hint="cs"/>
          <w:rtl/>
          <w:lang w:val="fr-FR"/>
        </w:rPr>
        <w:t xml:space="preserve"> لدينا </w:t>
      </w:r>
      <w:r>
        <w:rPr>
          <w:lang w:val="fr-FR"/>
        </w:rPr>
        <w:t>(AO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DM)</w:t>
      </w:r>
      <w:r>
        <w:rPr>
          <w:rFonts w:hint="cs"/>
          <w:rtl/>
          <w:lang w:val="fr-FR"/>
        </w:rPr>
        <w:t xml:space="preserve"> متوسطان يتقاطعان في النقط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ومنه </w:t>
      </w:r>
      <w:r>
        <w:rPr>
          <w:lang w:val="fr-FR"/>
        </w:rPr>
        <w:t>AG = 2 GO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 w:firstLine="285"/>
        <w:rPr>
          <w:rtl/>
          <w:lang w:val="fr-FR"/>
        </w:rPr>
      </w:pPr>
      <w:r>
        <w:rPr>
          <w:rFonts w:hint="cs"/>
          <w:rtl/>
          <w:lang w:val="fr-FR"/>
        </w:rPr>
        <w:t xml:space="preserve">في المثلث </w:t>
      </w:r>
      <w:r>
        <w:rPr>
          <w:lang w:val="fr-FR"/>
        </w:rPr>
        <w:t>CBD</w:t>
      </w:r>
      <w:r>
        <w:rPr>
          <w:rFonts w:hint="cs"/>
          <w:rtl/>
          <w:lang w:val="fr-FR"/>
        </w:rPr>
        <w:t xml:space="preserve"> لدينا </w:t>
      </w:r>
      <w:r>
        <w:rPr>
          <w:lang w:val="fr-FR"/>
        </w:rPr>
        <w:t>(CO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DN)</w:t>
      </w:r>
      <w:r>
        <w:rPr>
          <w:rFonts w:hint="cs"/>
          <w:rtl/>
          <w:lang w:val="fr-FR"/>
        </w:rPr>
        <w:t xml:space="preserve"> متوسطان يتقاطعان في النقطة </w:t>
      </w: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 ومنه </w:t>
      </w:r>
      <w:r>
        <w:rPr>
          <w:lang w:val="fr-FR"/>
        </w:rPr>
        <w:t>HC = 2HO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 w:firstLine="285"/>
        <w:rPr>
          <w:lang w:val="fr-FR"/>
        </w:rPr>
      </w:pPr>
      <w:r>
        <w:rPr>
          <w:rFonts w:hint="cs"/>
          <w:rtl/>
          <w:lang w:val="fr-FR"/>
        </w:rPr>
        <w:t xml:space="preserve">ومنه : </w:t>
      </w:r>
      <w:r>
        <w:rPr>
          <w:lang w:val="fr-FR"/>
        </w:rPr>
        <w:t>OC = 3 HO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OA = 3 OG</w:t>
      </w:r>
      <w:r>
        <w:rPr>
          <w:rFonts w:hint="cs"/>
          <w:rtl/>
          <w:lang w:val="fr-FR"/>
        </w:rPr>
        <w:t xml:space="preserve"> إذن </w:t>
      </w:r>
      <w:r w:rsidRPr="00CF79C5">
        <w:rPr>
          <w:position w:val="-26"/>
          <w:rtl/>
          <w:lang w:val="fr-FR"/>
        </w:rPr>
        <w:object w:dxaOrig="2100" w:dyaOrig="700">
          <v:shape id="_x0000_i1229" type="#_x0000_t75" style="width:105.1pt;height:35.05pt" o:ole="">
            <v:imagedata r:id="rId2025" o:title=""/>
          </v:shape>
          <o:OLEObject Type="Embed" ProgID="Equation.DSMT4" ShapeID="_x0000_i1229" DrawAspect="Content" ObjectID="_1629057418" r:id="rId2026"/>
        </w:object>
      </w:r>
      <w:r>
        <w:rPr>
          <w:rFonts w:hint="cs"/>
          <w:rtl/>
          <w:lang w:val="fr-FR"/>
        </w:rPr>
        <w:t xml:space="preserve"> ومنه : </w:t>
      </w:r>
      <w:r>
        <w:rPr>
          <w:lang w:val="fr-FR"/>
        </w:rPr>
        <w:t>AG =GH = HC</w:t>
      </w:r>
    </w:p>
    <w:p w:rsidR="005C17AC" w:rsidRDefault="005C17AC" w:rsidP="001A3CD5">
      <w:pPr>
        <w:bidi/>
        <w:ind w:left="57" w:firstLine="570"/>
        <w:rPr>
          <w:rtl/>
          <w:lang w:val="fr-FR"/>
        </w:rPr>
      </w:pPr>
      <w:r w:rsidRPr="001848E7">
        <w:rPr>
          <w:rFonts w:hint="cs"/>
          <w:b/>
          <w:bCs/>
          <w:color w:val="FF0000"/>
          <w:rtl/>
          <w:lang w:val="fr-FR"/>
        </w:rPr>
        <w:t>تمرين :</w:t>
      </w:r>
      <w:r>
        <w:rPr>
          <w:rFonts w:hint="cs"/>
          <w:rtl/>
          <w:lang w:val="fr-FR"/>
        </w:rPr>
        <w:t xml:space="preserve"> رقم 45 صفحة 241        </w:t>
      </w:r>
      <w:r w:rsidRPr="005F7742">
        <w:rPr>
          <w:position w:val="-14"/>
          <w:rtl/>
          <w:lang w:val="fr-FR"/>
        </w:rPr>
        <w:object w:dxaOrig="560" w:dyaOrig="420">
          <v:shape id="_x0000_i1230" type="#_x0000_t75" style="width:27.9pt;height:20.75pt" o:ole="">
            <v:imagedata r:id="rId2001" o:title=""/>
          </v:shape>
          <o:OLEObject Type="Embed" ProgID="Equation.DSMT4" ShapeID="_x0000_i1230" DrawAspect="Content" ObjectID="_1629057419" r:id="rId2027"/>
        </w:object>
      </w:r>
      <w:r>
        <w:rPr>
          <w:rFonts w:hint="cs"/>
          <w:rtl/>
          <w:lang w:val="fr-FR"/>
        </w:rPr>
        <w:t xml:space="preserve"> ، </w:t>
      </w:r>
      <w:r w:rsidRPr="005F7742">
        <w:rPr>
          <w:position w:val="-14"/>
          <w:rtl/>
          <w:lang w:val="fr-FR"/>
        </w:rPr>
        <w:object w:dxaOrig="580" w:dyaOrig="420">
          <v:shape id="_x0000_i1231" type="#_x0000_t75" style="width:29.2pt;height:20.75pt" o:ole="">
            <v:imagedata r:id="rId2003" o:title=""/>
          </v:shape>
          <o:OLEObject Type="Embed" ProgID="Equation.DSMT4" ShapeID="_x0000_i1231" DrawAspect="Content" ObjectID="_1629057420" r:id="rId2028"/>
        </w:object>
      </w:r>
      <w:r>
        <w:rPr>
          <w:rFonts w:hint="cs"/>
          <w:rtl/>
          <w:lang w:val="fr-FR"/>
        </w:rPr>
        <w:t xml:space="preserve"> ، </w:t>
      </w:r>
      <w:r w:rsidRPr="005F7742">
        <w:rPr>
          <w:position w:val="-14"/>
          <w:rtl/>
          <w:lang w:val="fr-FR"/>
        </w:rPr>
        <w:object w:dxaOrig="560" w:dyaOrig="420">
          <v:shape id="_x0000_i1232" type="#_x0000_t75" style="width:27.9pt;height:20.75pt" o:ole="">
            <v:imagedata r:id="rId2029" o:title=""/>
          </v:shape>
          <o:OLEObject Type="Embed" ProgID="Equation.DSMT4" ShapeID="_x0000_i1232" DrawAspect="Content" ObjectID="_1629057421" r:id="rId2030"/>
        </w:object>
      </w:r>
      <w:r>
        <w:rPr>
          <w:rFonts w:hint="cs"/>
          <w:rtl/>
          <w:lang w:val="fr-FR"/>
        </w:rPr>
        <w:t xml:space="preserve"> ثلاث مستقيمات متقاطعة في نقطة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2A32EC">
      <w:pPr>
        <w:numPr>
          <w:ilvl w:val="0"/>
          <w:numId w:val="51"/>
        </w:numPr>
        <w:bidi/>
        <w:spacing w:after="0" w:line="240" w:lineRule="auto"/>
        <w:ind w:left="627" w:firstLine="57"/>
        <w:rPr>
          <w:rtl/>
          <w:lang w:val="fr-FR"/>
        </w:rPr>
      </w:pPr>
      <w:r>
        <w:rPr>
          <w:rFonts w:hint="cs"/>
          <w:rtl/>
          <w:lang w:val="fr-FR"/>
        </w:rPr>
        <w:t xml:space="preserve">أنشئ مثلثا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بحيث تكون النقطة </w:t>
      </w:r>
      <w:r>
        <w:rPr>
          <w:lang w:val="fr-FR"/>
        </w:rPr>
        <w:t xml:space="preserve">G </w:t>
      </w:r>
      <w:r>
        <w:rPr>
          <w:rFonts w:hint="cs"/>
          <w:rtl/>
          <w:lang w:val="fr-FR"/>
        </w:rPr>
        <w:t xml:space="preserve"> مركز ثقله .</w:t>
      </w:r>
    </w:p>
    <w:p w:rsidR="005C17AC" w:rsidRDefault="00B709E8" w:rsidP="002A32EC">
      <w:pPr>
        <w:numPr>
          <w:ilvl w:val="0"/>
          <w:numId w:val="51"/>
        </w:numPr>
        <w:bidi/>
        <w:spacing w:after="0" w:line="240" w:lineRule="auto"/>
        <w:ind w:left="627" w:firstLine="57"/>
        <w:rPr>
          <w:rtl/>
          <w:lang w:val="fr-FR"/>
        </w:rPr>
      </w:pPr>
      <w:r>
        <w:rPr>
          <w:noProof/>
          <w:rtl/>
        </w:rPr>
        <w:pict>
          <v:group id="Groupe 535" o:spid="_x0000_s1306" style="position:absolute;left:0;text-align:left;margin-left:-38.4pt;margin-top:4.05pt;width:210.9pt;height:145.35pt;z-index:251798528" coordorigin="1367,4638" coordsize="4902,3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">
            <v:line id="Line 598" o:spid="_x0000_s1307" style="position:absolute;flip:x;visibility:visible;mso-wrap-style:square" from="1936,5094" to="3533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va6scAAADcAAAADwAAAGRycy9kb3ducmV2LnhtbESPQWsCMRSE70L/Q3iFXqRmW63YrVGk&#10;IHjwUltWvD03r5tlNy/bJOr23zcFweMwM98w82VvW3EmH2rHCp5GGQji0umaKwVfn+vHGYgQkTW2&#10;jknBLwVYLu4Gc8y1u/AHnXexEgnCIUcFJsYulzKUhiyGkeuIk/ftvMWYpK+k9nhJcNvK5yybSos1&#10;pwWDHb0bKpvdySqQs+3wx6+Ok6Zo9vtXU5RFd9gq9XDfr95AROrjLXxtb7SCl/E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m9rqxwAAANwAAAAPAAAAAAAA&#10;AAAAAAAAAKECAABkcnMvZG93bnJldi54bWxQSwUGAAAAAAQABAD5AAAAlQMAAAAA&#10;"/>
            <v:line id="Line 599" o:spid="_x0000_s1308" style="position:absolute;visibility:visible;mso-wrap-style:square" from="1936,7089" to="5814,7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<v:line id="Line 600" o:spid="_x0000_s1309" style="position:absolute;visibility:visible;mso-wrap-style:square" from="3533,5094" to="5814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<v:line id="Line 601" o:spid="_x0000_s1310" style="position:absolute;visibility:visible;mso-wrap-style:square" from="3533,5088" to="3875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tEQcMAAADcAAAADwAAAGRycy9kb3ducmV2LnhtbESPQWsCMRSE7wX/Q3hCbzVrpVVXo4iw&#10;IL1VBa+PzXN33c1LSFJ3669vCoUeh5n5hllvB9OJO/nQWFYwnWQgiEurG64UnE/FywJEiMgaO8uk&#10;4JsCbDejpzXm2vb8SfdjrESCcMhRQR2jy6UMZU0Gw8Q64uRdrTcYk/SV1B77BDedfM2yd2mw4bRQ&#10;o6N9TWV7/DIKXNu6xvXFbX4uukdm/SXYj4tSz+NhtwIRaYj/4b/2QSt4my3h90w6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bREHDAAAA3AAAAA8AAAAAAAAAAAAA&#10;AAAAoQIAAGRycy9kb3ducmV2LnhtbFBLBQYAAAAABAAEAPkAAACRAwAAAAA=&#10;" strokecolor="blue"/>
            <v:line id="Line 602" o:spid="_x0000_s1311" style="position:absolute;flip:x y;visibility:visible;mso-wrap-style:square" from="1595,5721" to="5813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Nu18IAAADcAAAADwAAAGRycy9kb3ducmV2LnhtbERPz2vCMBS+D/Y/hDfwtqaOtZbOKGMw&#10;FLxoO8aOj+at7WxeSpJp/e/NQfD48f1ericziBM531tWME9SEMSN1T23Cr7qz+cChA/IGgfLpOBC&#10;Htarx4clltqe+UCnKrQihrAvUUEXwlhK6ZuODPrEjsSR+7XOYIjQtVI7PMdwM8iXNM2lwZ5jQ4cj&#10;fXTUHKt/o2CTt4XWTfZX76rN9/5n3DmJC6VmT9P7G4hAU7iLb+6tVpC9xvnxTDwCcn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iNu18IAAADcAAAADwAAAAAAAAAAAAAA&#10;AAChAgAAZHJzL2Rvd25yZXYueG1sUEsFBgAAAAAEAAQA+QAAAJADAAAAAA==&#10;" strokecolor="blue"/>
            <v:line id="Line 603" o:spid="_x0000_s1312" style="position:absolute;flip:y;visibility:visible;mso-wrap-style:square" from="1937,5664" to="5414,7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b7msUAAADcAAAADwAAAGRycy9kb3ducmV2LnhtbESPQWvCQBSE74X+h+UJ3nSTUqVEV1Gh&#10;VfCkLaK3Z/aZxGbfhuyaxH/vCoUeh5n5hpnOO1OKhmpXWFYQDyMQxKnVBWcKfr4/Bx8gnEfWWFom&#10;BXdyMJ+9vkwx0bblHTV7n4kAYZeggtz7KpHSpTkZdENbEQfvYmuDPsg6k7rGNsBNKd+iaCwNFhwW&#10;cqxolVP6u78ZBev2cDnE7Wnkl6ft9ThuzDnuvpTq97rFBISnzv+H/9obrWD0HsPzTDgC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5b7msUAAADcAAAADwAAAAAAAAAA&#10;AAAAAAChAgAAZHJzL2Rvd25yZXYueG1sUEsFBgAAAAAEAAQA+QAAAJMDAAAAAA==&#10;" strokecolor="blue"/>
            <v:shape id="Text Box 604" o:spid="_x0000_s1313" type="#_x0000_t202" style="position:absolute;left:3191;top:4638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sx1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7qY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rMdXEAAAA3AAAAA8AAAAAAAAAAAAAAAAAmAIAAGRycy9k&#10;b3ducmV2LnhtbFBLBQYAAAAABAAEAPUAAACJAwAAAAA=&#10;" filled="f" stroked="f">
              <v:textbox>
                <w:txbxContent>
                  <w:p w:rsidR="007C1912" w:rsidRPr="0021591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605" o:spid="_x0000_s1314" type="#_x0000_t202" style="position:absolute;left:1367;top:6633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UT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3Lx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nlE7EAAAA3AAAAA8AAAAAAAAAAAAAAAAAmAIAAGRycy9k&#10;b3ducmV2LnhtbFBLBQYAAAAABAAEAPUAAACJAwAAAAA=&#10;" filled="f" stroked="f">
              <v:textbox>
                <w:txbxContent>
                  <w:p w:rsidR="007C1912" w:rsidRPr="0021591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606" o:spid="_x0000_s1315" type="#_x0000_t202" style="position:absolute;left:5585;top:6690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<v:textbox>
                <w:txbxContent>
                  <w:p w:rsidR="007C1912" w:rsidRPr="0021591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607" o:spid="_x0000_s1316" type="#_x0000_t202" style="position:absolute;left:3134;top:7032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po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Mk7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KpocMAAADcAAAADwAAAAAAAAAAAAAAAACYAgAAZHJzL2Rv&#10;d25yZXYueG1sUEsFBgAAAAAEAAQA9QAAAIgDAAAAAA==&#10;" filled="f" stroked="f">
              <v:textbox>
                <w:txbxContent>
                  <w:p w:rsidR="007C1912" w:rsidRPr="00215916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'</w:t>
                    </w:r>
                  </w:p>
                </w:txbxContent>
              </v:textbox>
            </v:shape>
            <v:shape id="Text Box 608" o:spid="_x0000_s1317" type="#_x0000_t202" style="position:absolute;left:3191;top:6234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A31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m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A31sMAAADcAAAADwAAAAAAAAAAAAAAAACYAgAAZHJzL2Rv&#10;d25yZXYueG1sUEsFBgAAAAAEAAQA9QAAAIgDAAAAAA==&#10;" filled="f" stroked="f">
              <v:textbox>
                <w:txbxContent>
                  <w:p w:rsidR="007C1912" w:rsidRPr="00215916" w:rsidRDefault="007C1912" w:rsidP="005C17AC">
                    <w:pPr>
                      <w:jc w:val="center"/>
                      <w:rPr>
                        <w:color w:val="FF0000"/>
                        <w:lang w:val="fr-FR"/>
                      </w:rPr>
                    </w:pPr>
                    <w:r w:rsidRPr="00215916">
                      <w:rPr>
                        <w:color w:val="FF0000"/>
                        <w:lang w:val="fr-FR"/>
                      </w:rPr>
                      <w:t>G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  <w:lang w:val="fr-FR"/>
        </w:rPr>
        <w:t>هل يوجد مثلثا واحدا يحقق المطلوب ؟</w:t>
      </w:r>
    </w:p>
    <w:p w:rsidR="005C17AC" w:rsidRPr="00017E7E" w:rsidRDefault="005C17AC" w:rsidP="001A3CD5">
      <w:pPr>
        <w:bidi/>
        <w:ind w:left="57" w:firstLine="171"/>
        <w:rPr>
          <w:b/>
          <w:bCs/>
          <w:rtl/>
          <w:lang w:val="fr-FR"/>
        </w:rPr>
      </w:pPr>
      <w:r w:rsidRPr="00017E7E">
        <w:rPr>
          <w:rFonts w:hint="cs"/>
          <w:b/>
          <w:bCs/>
          <w:highlight w:val="yellow"/>
          <w:rtl/>
          <w:lang w:val="fr-FR"/>
        </w:rPr>
        <w:t>حل التمرين :</w:t>
      </w:r>
    </w:p>
    <w:p w:rsidR="005C17AC" w:rsidRPr="00FD1F50" w:rsidRDefault="005C17AC" w:rsidP="002A32EC">
      <w:pPr>
        <w:numPr>
          <w:ilvl w:val="1"/>
          <w:numId w:val="51"/>
        </w:numPr>
        <w:bidi/>
        <w:spacing w:after="0" w:line="240" w:lineRule="auto"/>
        <w:rPr>
          <w:b/>
          <w:bCs/>
          <w:rtl/>
          <w:lang w:val="fr-FR"/>
        </w:rPr>
      </w:pPr>
      <w:r w:rsidRPr="00FD1F50">
        <w:rPr>
          <w:rFonts w:hint="cs"/>
          <w:b/>
          <w:bCs/>
          <w:rtl/>
          <w:lang w:val="fr-FR"/>
        </w:rPr>
        <w:t>مرحلة التحليل :</w:t>
      </w:r>
    </w:p>
    <w:p w:rsidR="005C17AC" w:rsidRDefault="005C17AC" w:rsidP="001A3CD5">
      <w:pPr>
        <w:bidi/>
        <w:ind w:left="57"/>
        <w:rPr>
          <w:rtl/>
          <w:lang w:val="fr-FR"/>
        </w:rPr>
      </w:pPr>
      <w:r w:rsidRPr="005F7742">
        <w:rPr>
          <w:rFonts w:hint="cs"/>
          <w:rtl/>
        </w:rPr>
        <w:t xml:space="preserve"> </w:t>
      </w:r>
      <w:r>
        <w:rPr>
          <w:rFonts w:hint="cs"/>
          <w:rtl/>
        </w:rPr>
        <w:t xml:space="preserve">نفرض أن للمسألة حل أي يوجد على الأقل </w:t>
      </w:r>
      <w:r>
        <w:rPr>
          <w:rFonts w:hint="cs"/>
          <w:rtl/>
          <w:lang w:val="fr-FR"/>
        </w:rPr>
        <w:t xml:space="preserve">مثلثا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بحيث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 تكون النقطة </w:t>
      </w:r>
      <w:r>
        <w:rPr>
          <w:lang w:val="fr-FR"/>
        </w:rPr>
        <w:t xml:space="preserve">G </w:t>
      </w:r>
      <w:r>
        <w:rPr>
          <w:rFonts w:hint="cs"/>
          <w:rtl/>
          <w:lang w:val="fr-FR"/>
        </w:rPr>
        <w:t xml:space="preserve"> مركز ثقله . </w:t>
      </w:r>
      <w:r>
        <w:rPr>
          <w:rFonts w:hint="cs"/>
          <w:rtl/>
        </w:rPr>
        <w:t>ونرسم شكلا مناسبا له.</w:t>
      </w:r>
    </w:p>
    <w:p w:rsidR="005C17AC" w:rsidRPr="00215916" w:rsidRDefault="005C17AC" w:rsidP="001A3CD5">
      <w:pPr>
        <w:bidi/>
        <w:ind w:left="57"/>
        <w:rPr>
          <w:lang w:val="fr-FR"/>
        </w:rPr>
      </w:pPr>
      <w:r>
        <w:rPr>
          <w:rFonts w:hint="cs"/>
          <w:rtl/>
          <w:lang w:val="fr-FR"/>
        </w:rPr>
        <w:t>لدينا القواعد التالية :</w:t>
      </w:r>
      <w:r>
        <w:rPr>
          <w:lang w:val="fr-FR"/>
        </w:rPr>
        <w:t xml:space="preserve">A'C = A'B </w:t>
      </w:r>
      <w:r>
        <w:rPr>
          <w:rFonts w:hint="cs"/>
          <w:rtl/>
          <w:lang w:val="fr-FR"/>
        </w:rPr>
        <w:t xml:space="preserve">   و </w:t>
      </w:r>
      <w:r>
        <w:rPr>
          <w:lang w:val="fr-FR"/>
        </w:rPr>
        <w:t>AG = 2 A'G</w:t>
      </w:r>
    </w:p>
    <w:p w:rsidR="005C17AC" w:rsidRPr="005F7742" w:rsidRDefault="005C17AC" w:rsidP="002A32EC">
      <w:pPr>
        <w:numPr>
          <w:ilvl w:val="1"/>
          <w:numId w:val="51"/>
        </w:numPr>
        <w:bidi/>
        <w:spacing w:after="0" w:line="240" w:lineRule="auto"/>
        <w:rPr>
          <w:rtl/>
        </w:rPr>
      </w:pPr>
      <w:r w:rsidRPr="00FD1F50">
        <w:rPr>
          <w:rFonts w:hint="cs"/>
          <w:b/>
          <w:bCs/>
          <w:rtl/>
        </w:rPr>
        <w:t>مرحلة التركيب والإنشاء :</w:t>
      </w:r>
      <w:r>
        <w:rPr>
          <w:rFonts w:hint="cs"/>
          <w:rtl/>
        </w:rPr>
        <w:t xml:space="preserve"> انطلاقا من القواعد السابقة ننشئ الشكل ونتأكد أنه يحقق المطلوب.</w:t>
      </w:r>
    </w:p>
    <w:p w:rsidR="005C17AC" w:rsidRDefault="00B709E8" w:rsidP="001A3CD5">
      <w:pPr>
        <w:bidi/>
        <w:ind w:left="57"/>
        <w:rPr>
          <w:rtl/>
          <w:lang w:val="fr-FR"/>
        </w:rPr>
      </w:pPr>
      <w:r>
        <w:rPr>
          <w:noProof/>
          <w:rtl/>
        </w:rPr>
        <w:pict>
          <v:group id="Groupe 512" o:spid="_x0000_s1283" style="position:absolute;left:0;text-align:left;margin-left:-78.65pt;margin-top:13.85pt;width:234.8pt;height:199.5pt;z-index:251799552" coordorigin="567,6267" coordsize="4696,3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">
            <v:line id="Line 610" o:spid="_x0000_s1284" style="position:absolute;visibility:visible;mso-wrap-style:square" from="567,8211" to="5014,8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<v:line id="Line 611" o:spid="_x0000_s1285" style="position:absolute;flip:x;visibility:visible;mso-wrap-style:square" from="1793,6837" to="3790,9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C9ZsYAAADcAAAADwAAAGRycy9kb3ducmV2LnhtbESPQWsCMRSE74X+h/AKXqRmLbbo1ihS&#10;KHjwopaV3p6b182ym5dtEnX996Yg9DjMzDfMfNnbVpzJh9qxgvEoA0FcOl1zpeBr//k8BREissbW&#10;MSm4UoDl4vFhjrl2F97SeRcrkSAcclRgYuxyKUNpyGIYuY44eT/OW4xJ+kpqj5cEt618ybI3abHm&#10;tGCwow9DZbM7WQVyuhn++tVx0hTN4TAzRVl03xulBk/96h1EpD7+h+/ttVbwO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wvWbGAAAA3AAAAA8AAAAAAAAA&#10;AAAAAAAAoQIAAGRycy9kb3ducmV2LnhtbFBLBQYAAAAABAAEAPkAAACUAwAAAAA=&#10;"/>
            <v:line id="Line 612" o:spid="_x0000_s1286" style="position:absolute;visibility:visible;mso-wrap-style:square" from="1475,6876" to="4606,9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<v:shape id="Text Box 613" o:spid="_x0000_s1287" type="#_x0000_t202" style="position:absolute;left:3075;top:6894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Yy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IP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MYy8MAAADcAAAADwAAAAAAAAAAAAAAAACYAgAAZHJzL2Rv&#10;d25yZXYueG1sUEsFBgAAAAAEAAQA9QAAAIgDAAAAAA=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614" o:spid="_x0000_s1288" type="#_x0000_t202" style="position:absolute;left:2334;top:8034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9UM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qe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vvVDEAAAA3AAAAA8AAAAAAAAAAAAAAAAAmAIAAGRycy9k&#10;b3ducmV2LnhtbFBLBQYAAAAABAAEAPUAAACJAwAAAAA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color w:val="FF0000"/>
                        <w:lang w:val="fr-FR"/>
                      </w:rPr>
                    </w:pPr>
                    <w:r w:rsidRPr="00E24BC4">
                      <w:rPr>
                        <w:color w:val="FF0000"/>
                        <w:lang w:val="fr-FR"/>
                      </w:rPr>
                      <w:t>G</w:t>
                    </w:r>
                  </w:p>
                </w:txbxContent>
              </v:textbox>
            </v:shape>
            <v:line id="Line 615" o:spid="_x0000_s1289" style="position:absolute;visibility:visible;mso-wrap-style:square" from="3531,7008" to="3702,7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2HM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2TYcxAAAANwAAAAPAAAAAAAAAAAA&#10;AAAAAKECAABkcnMvZG93bnJldi54bWxQSwUGAAAAAAQABAD5AAAAkgMAAAAA&#10;"/>
            <v:shape id="Text Box 616" o:spid="_x0000_s1290" type="#_x0000_t202" style="position:absolute;left:1536;top:9174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yMu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zyMucMAAADcAAAADwAAAAAAAAAAAAAAAACYAgAAZHJzL2Rv&#10;d25yZXYueG1sUEsFBgAAAAAEAAQA9QAAAIgDAAAAAA=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"</w:t>
                    </w:r>
                  </w:p>
                </w:txbxContent>
              </v:textbox>
            </v:shape>
            <v:line id="Line 617" o:spid="_x0000_s1291" style="position:absolute;visibility:visible;mso-wrap-style:square" from="1992,9345" to="2163,9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<v:shape id="Text Box 618" o:spid="_x0000_s1292" type="#_x0000_t202" style="position:absolute;left:1821;top:8547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A'</w:t>
                    </w:r>
                  </w:p>
                </w:txbxContent>
              </v:textbox>
            </v:shape>
            <v:line id="Line 619" o:spid="_x0000_s1293" style="position:absolute;visibility:visible;mso-wrap-style:square" from="2431,8809" to="2545,8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<v:line id="Line 620" o:spid="_x0000_s1294" style="position:absolute;visibility:visible;mso-wrap-style:square" from="1821,9402" to="4443,9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<v:line id="Line 621" o:spid="_x0000_s1295" style="position:absolute;visibility:visible;mso-wrap-style:square" from="738,8096" to="2220,9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<v:shape id="Text Box 622" o:spid="_x0000_s1296" type="#_x0000_t202" style="position:absolute;left:3474;top:6267;width:1049;height: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MA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nE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TAHEAAAA3AAAAA8AAAAAAAAAAAAAAAAAmAIAAGRycy9k&#10;b3ducmV2LnhtbFBLBQYAAAAABAAEAPUAAACJAwAAAAA=&#10;" filled="f" stroked="f">
              <v:textbox>
                <w:txbxContent>
                  <w:p w:rsidR="007C1912" w:rsidRDefault="007C1912" w:rsidP="005C17AC">
                    <w:r w:rsidRPr="005F7742">
                      <w:rPr>
                        <w:position w:val="-14"/>
                        <w:rtl/>
                        <w:lang w:val="fr-FR"/>
                      </w:rPr>
                      <w:object w:dxaOrig="560" w:dyaOrig="420">
                        <v:shape id="_x0000_i2587" type="#_x0000_t75" style="width:32.45pt;height:24pt" o:ole="">
                          <v:imagedata r:id="rId2001" o:title=""/>
                        </v:shape>
                        <o:OLEObject Type="Embed" ProgID="Equation.DSMT4" ShapeID="_x0000_i2587" DrawAspect="Content" ObjectID="_1629058776" r:id="rId2031"/>
                      </w:object>
                    </w:r>
                  </w:p>
                </w:txbxContent>
              </v:textbox>
            </v:shape>
            <v:shape id="Text Box 623" o:spid="_x0000_s1297" type="#_x0000_t202" style="position:absolute;left:4272;top:8148;width:991;height:6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NmpMgA&#10;AADcAAAADwAAAGRycy9kb3ducmV2LnhtbESPT2vCQBTE74V+h+UJvRTdmFKR6CqlpVJQLP45eHxm&#10;n0na7Nuwu8bYT+8WCj0OM/MbZjrvTC1acr6yrGA4SEAQ51ZXXCjY7977YxA+IGusLZOCK3mYz+7v&#10;pphpe+ENtdtQiAhhn6GCMoQmk9LnJRn0A9sQR+9kncEQpSukdniJcFPLNElG0mDFcaHEhl5Lyr+3&#10;Z6Pg59OtbJquFsPj4alqw9vj13q5Vuqh171MQATqwn/4r/2hFTynI/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E2akyAAAANwAAAAPAAAAAAAAAAAAAAAAAJgCAABk&#10;cnMvZG93bnJldi54bWxQSwUGAAAAAAQABAD1AAAAjQMAAAAA&#10;" filled="f" stroked="f">
              <v:textbox>
                <w:txbxContent>
                  <w:p w:rsidR="007C1912" w:rsidRDefault="007C1912" w:rsidP="005C17AC">
                    <w:r w:rsidRPr="005F7742">
                      <w:rPr>
                        <w:position w:val="-14"/>
                        <w:rtl/>
                        <w:lang w:val="fr-FR"/>
                      </w:rPr>
                      <w:object w:dxaOrig="580" w:dyaOrig="420">
                        <v:shape id="_x0000_i2588" type="#_x0000_t75" style="width:35.05pt;height:25.3pt" o:ole="">
                          <v:imagedata r:id="rId2003" o:title=""/>
                        </v:shape>
                        <o:OLEObject Type="Embed" ProgID="Equation.DSMT4" ShapeID="_x0000_i2588" DrawAspect="Content" ObjectID="_1629058777" r:id="rId2032"/>
                      </w:object>
                    </w:r>
                  </w:p>
                </w:txbxContent>
              </v:textbox>
            </v:shape>
            <v:shape id="Text Box 624" o:spid="_x0000_s1298" type="#_x0000_t202" style="position:absolute;left:3930;top:9630;width:949;height:6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aoKMQA&#10;AADcAAAADwAAAGRycy9kb3ducmV2LnhtbESPQWsCMRSE7wX/Q3hCbzVbYVvZml2kIhTEg1bo9ZG8&#10;bpZuXrabqPHfm4LQ4zAz3zDLJrlenGkMnWcFz7MCBLH2puNWwfFz87QAESKywd4zKbhSgKaePCyx&#10;Mv7CezofYisyhEOFCmyMQyVl0JYchpkfiLP37UeHMcuxlWbES4a7Xs6L4kU67DgvWBzo3ZL+OZyc&#10;gl9a71Zf5VHrTSq3O23NdpGMUo/TtHoDESnF//C9/WEUlPNX+DuTj4Cs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CjEAAAA3AAAAA8AAAAAAAAAAAAAAAAAmAIAAGRycy9k&#10;b3ducmV2LnhtbFBLBQYAAAAABAAEAPUAAACJAwAAAAA=&#10;" stroked="f">
              <v:textbox>
                <w:txbxContent>
                  <w:p w:rsidR="007C1912" w:rsidRDefault="007C1912" w:rsidP="005C17AC">
                    <w:r w:rsidRPr="005F7742">
                      <w:rPr>
                        <w:position w:val="-14"/>
                        <w:rtl/>
                        <w:lang w:val="fr-FR"/>
                      </w:rPr>
                      <w:object w:dxaOrig="560" w:dyaOrig="420">
                        <v:shape id="_x0000_i2589" type="#_x0000_t75" style="width:33.1pt;height:24.65pt" o:ole="">
                          <v:imagedata r:id="rId2029" o:title=""/>
                        </v:shape>
                        <o:OLEObject Type="Embed" ProgID="Equation.DSMT4" ShapeID="_x0000_i2589" DrawAspect="Content" ObjectID="_1629058778" r:id="rId2033"/>
                      </w:object>
                    </w:r>
                  </w:p>
                </w:txbxContent>
              </v:textbox>
            </v:shape>
            <v:shape id="Text Box 625" o:spid="_x0000_s1299" type="#_x0000_t202" style="position:absolute;left:3873;top:9003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626" o:spid="_x0000_s1300" type="#_x0000_t202" style="position:absolute;left:681;top:7863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BGB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Y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QRgTEAAAA3AAAAA8AAAAAAAAAAAAAAAAAmAIAAGRycy9k&#10;b3ducmV2LnhtbFBLBQYAAAAABAAEAPUAAACJAwAAAAA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</w:t>
                    </w:r>
                  </w:p>
                </w:txbxContent>
              </v:textbox>
            </v:shape>
            <v:line id="Line 627" o:spid="_x0000_s1301" style="position:absolute;visibility:visible;mso-wrap-style:square" from="852,8205" to="4215,9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Ht3MAAAADcAAAADwAAAGRycy9kb3ducmV2LnhtbERPy4rCMBTdC/MP4Qqz09QZ1KEaZRgo&#10;DO58gNtLc6etbW5CkrHVrzcLweXhvNfbwXTiSj40lhXMphkI4tLqhisFp2Mx+QIRIrLGzjIpuFGA&#10;7eZttMZc2573dD3ESqQQDjkqqGN0uZShrMlgmFpHnLg/6w3GBH0ltcc+hZtOfmTZQhpsODXU6Oin&#10;prI9/BsFrm1d4/risjwV3T2z/hzs7qzU+3j4XoGINMSX+On+1Qrmn2l+OpOO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Ch7dzAAAAA3AAAAA8AAAAAAAAAAAAAAAAA&#10;oQIAAGRycy9kb3ducmV2LnhtbFBLBQYAAAAABAAEAPkAAACOAwAAAAA=&#10;" strokecolor="blue"/>
            <v:line id="Line 628" o:spid="_x0000_s1302" style="position:absolute;flip:x;visibility:visible;mso-wrap-style:square" from="909,7008" to="3645,8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CI58UAAADcAAAADwAAAGRycy9kb3ducmV2LnhtbESPQWvCQBSE74X+h+UJ3nSTFqVEV1Gh&#10;VfCkLaK3Z/aZxGbfhuyaxH/vCoUeh5n5hpnOO1OKhmpXWFYQDyMQxKnVBWcKfr4/Bx8gnEfWWFom&#10;BXdyMJ+9vkwx0bblHTV7n4kAYZeggtz7KpHSpTkZdENbEQfvYmuDPsg6k7rGNsBNKd+iaCwNFhwW&#10;cqxolVP6u78ZBev2cDnE7Wnkl6ft9ThuzDnuvpTq97rFBISnzv+H/9obrWD0HsPzTDgC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CI58UAAADcAAAADwAAAAAAAAAA&#10;AAAAAAChAgAAZHJzL2Rvd25yZXYueG1sUEsFBgAAAAAEAAQA+QAAAJMDAAAAAA==&#10;" strokecolor="blue"/>
            <v:line id="Line 629" o:spid="_x0000_s1303" style="position:absolute;visibility:visible;mso-wrap-style:square" from="3645,7008" to="4158,9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/WMMMAAADcAAAADwAAAGRycy9kb3ducmV2LnhtbESPQWsCMRSE7wX/Q3iCt5pVscpqFCks&#10;SG+1gtfH5rm77uYlJKm79tc3QqHHYWa+Ybb7wXTiTj40lhXMphkI4tLqhisF56/idQ0iRGSNnWVS&#10;8KAA+93oZYu5tj1/0v0UK5EgHHJUUMfocilDWZPBMLWOOHlX6w3GJH0ltcc+wU0n51n2Jg02nBZq&#10;dPReU9mevo0C17aucX1xW52L7iez/hLsx0WpyXg4bEBEGuJ/+K991AqWizk8z6QjIH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/1jDDAAAA3AAAAA8AAAAAAAAAAAAA&#10;AAAAoQIAAGRycy9kb3ducmV2LnhtbFBLBQYAAAAABAAEAPkAAACRAwAAAAA=&#10;" strokecolor="blue"/>
            <v:shape id="Text Box 630" o:spid="_x0000_s1304" type="#_x0000_t202" style="position:absolute;left:1992;top:7179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HnM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pbz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YeczxQAAANwAAAAPAAAAAAAAAAAAAAAAAJgCAABkcnMv&#10;ZG93bnJldi54bWxQSwUGAAAAAAQABAD1AAAAigMAAAAA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C'</w:t>
                    </w:r>
                  </w:p>
                </w:txbxContent>
              </v:textbox>
            </v:shape>
            <v:shape id="Text Box 631" o:spid="_x0000_s1305" type="#_x0000_t202" style="position:absolute;left:3645;top:7863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h/R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/Jp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If0fEAAAA3AAAAA8AAAAAAAAAAAAAAAAAmAIAAGRycy9k&#10;b3ducmV2LnhtbFBLBQYAAAAABAAEAPUAAACJAwAAAAA=&#10;" filled="f" stroked="f">
              <v:textbox>
                <w:txbxContent>
                  <w:p w:rsidR="007C1912" w:rsidRPr="00E24BC4" w:rsidRDefault="007C1912" w:rsidP="005C17AC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t>B'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</w:rPr>
        <w:t xml:space="preserve">نرسم </w:t>
      </w:r>
      <w:r w:rsidR="005C17AC">
        <w:rPr>
          <w:rFonts w:hint="cs"/>
          <w:rtl/>
          <w:lang w:val="fr-FR"/>
        </w:rPr>
        <w:t xml:space="preserve">ثلاث مستقيمات </w:t>
      </w:r>
      <w:r w:rsidR="005C17AC" w:rsidRPr="005F7742">
        <w:rPr>
          <w:position w:val="-14"/>
          <w:rtl/>
          <w:lang w:val="fr-FR"/>
        </w:rPr>
        <w:object w:dxaOrig="560" w:dyaOrig="420">
          <v:shape id="_x0000_i1233" type="#_x0000_t75" style="width:27.9pt;height:20.75pt" o:ole="">
            <v:imagedata r:id="rId2001" o:title=""/>
          </v:shape>
          <o:OLEObject Type="Embed" ProgID="Equation.DSMT4" ShapeID="_x0000_i1233" DrawAspect="Content" ObjectID="_1629057422" r:id="rId2034"/>
        </w:object>
      </w:r>
      <w:r w:rsidR="005C17AC">
        <w:rPr>
          <w:rFonts w:hint="cs"/>
          <w:rtl/>
          <w:lang w:val="fr-FR"/>
        </w:rPr>
        <w:t xml:space="preserve"> ، </w:t>
      </w:r>
      <w:r w:rsidR="005C17AC" w:rsidRPr="005F7742">
        <w:rPr>
          <w:position w:val="-14"/>
          <w:rtl/>
          <w:lang w:val="fr-FR"/>
        </w:rPr>
        <w:object w:dxaOrig="580" w:dyaOrig="420">
          <v:shape id="_x0000_i1234" type="#_x0000_t75" style="width:29.2pt;height:20.75pt" o:ole="">
            <v:imagedata r:id="rId2003" o:title=""/>
          </v:shape>
          <o:OLEObject Type="Embed" ProgID="Equation.DSMT4" ShapeID="_x0000_i1234" DrawAspect="Content" ObjectID="_1629057423" r:id="rId2035"/>
        </w:object>
      </w:r>
      <w:r w:rsidR="005C17AC">
        <w:rPr>
          <w:rFonts w:hint="cs"/>
          <w:rtl/>
          <w:lang w:val="fr-FR"/>
        </w:rPr>
        <w:t xml:space="preserve"> ، </w:t>
      </w:r>
      <w:r w:rsidR="005C17AC" w:rsidRPr="005F7742">
        <w:rPr>
          <w:position w:val="-14"/>
          <w:rtl/>
          <w:lang w:val="fr-FR"/>
        </w:rPr>
        <w:object w:dxaOrig="560" w:dyaOrig="420">
          <v:shape id="_x0000_i1235" type="#_x0000_t75" style="width:27.9pt;height:20.75pt" o:ole="">
            <v:imagedata r:id="rId2029" o:title=""/>
          </v:shape>
          <o:OLEObject Type="Embed" ProgID="Equation.DSMT4" ShapeID="_x0000_i1235" DrawAspect="Content" ObjectID="_1629057424" r:id="rId2036"/>
        </w:object>
      </w:r>
      <w:r w:rsidR="005C17AC">
        <w:rPr>
          <w:rFonts w:hint="cs"/>
          <w:rtl/>
          <w:lang w:val="fr-FR"/>
        </w:rPr>
        <w:t xml:space="preserve"> متقاطعة في نقطة </w:t>
      </w:r>
      <w:r w:rsidR="005C17AC">
        <w:rPr>
          <w:lang w:val="fr-FR"/>
        </w:rPr>
        <w:t>G</w:t>
      </w:r>
      <w:r w:rsidR="005C17AC"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lang w:val="fr-FR"/>
        </w:rPr>
        <w:t xml:space="preserve">A </w:t>
      </w:r>
      <w:r>
        <w:rPr>
          <w:rFonts w:hint="cs"/>
          <w:rtl/>
          <w:lang w:val="fr-FR"/>
        </w:rPr>
        <w:t xml:space="preserve"> نقطة من المستقيم </w:t>
      </w:r>
      <w:r w:rsidRPr="005F7742">
        <w:rPr>
          <w:position w:val="-14"/>
          <w:rtl/>
          <w:lang w:val="fr-FR"/>
        </w:rPr>
        <w:object w:dxaOrig="560" w:dyaOrig="420">
          <v:shape id="_x0000_i1236" type="#_x0000_t75" style="width:27.9pt;height:20.75pt" o:ole="">
            <v:imagedata r:id="rId2001" o:title=""/>
          </v:shape>
          <o:OLEObject Type="Embed" ProgID="Equation.DSMT4" ShapeID="_x0000_i1236" DrawAspect="Content" ObjectID="_1629057425" r:id="rId2037"/>
        </w:objec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"</w:t>
      </w:r>
      <w:r>
        <w:rPr>
          <w:rFonts w:hint="cs"/>
          <w:rtl/>
          <w:lang w:val="fr-FR"/>
        </w:rPr>
        <w:t xml:space="preserve"> نظيرتها بالنسبة للنقطة </w:t>
      </w:r>
      <w:r>
        <w:rPr>
          <w:lang w:val="fr-FR"/>
        </w:rPr>
        <w:t>G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منتصف القطعة [</w:t>
      </w:r>
      <w:r>
        <w:rPr>
          <w:lang w:val="fr-FR"/>
        </w:rPr>
        <w:t>A"G</w:t>
      </w:r>
      <w:r>
        <w:rPr>
          <w:rFonts w:hint="cs"/>
          <w:rtl/>
          <w:lang w:val="fr-FR"/>
        </w:rPr>
        <w:t>]</w:t>
      </w:r>
    </w:p>
    <w:p w:rsidR="005C17AC" w:rsidRDefault="005C17AC" w:rsidP="001A3CD5">
      <w:pPr>
        <w:bidi/>
        <w:ind w:left="57"/>
        <w:rPr>
          <w:lang w:val="fr-FR"/>
        </w:rPr>
      </w:pPr>
      <w:r>
        <w:rPr>
          <w:rFonts w:hint="cs"/>
          <w:rtl/>
          <w:lang w:val="fr-FR"/>
        </w:rPr>
        <w:t xml:space="preserve">الموازي من </w:t>
      </w:r>
      <w:r>
        <w:rPr>
          <w:lang w:val="fr-FR"/>
        </w:rPr>
        <w:t>A"</w:t>
      </w:r>
      <w:r>
        <w:rPr>
          <w:rFonts w:hint="cs"/>
          <w:rtl/>
          <w:lang w:val="fr-FR"/>
        </w:rPr>
        <w:t xml:space="preserve"> للمستقيم </w:t>
      </w:r>
      <w:r w:rsidRPr="005F7742">
        <w:rPr>
          <w:position w:val="-14"/>
          <w:rtl/>
          <w:lang w:val="fr-FR"/>
        </w:rPr>
        <w:object w:dxaOrig="560" w:dyaOrig="420">
          <v:shape id="_x0000_i1237" type="#_x0000_t75" style="width:27.9pt;height:20.75pt" o:ole="">
            <v:imagedata r:id="rId2029" o:title=""/>
          </v:shape>
          <o:OLEObject Type="Embed" ProgID="Equation.DSMT4" ShapeID="_x0000_i1237" DrawAspect="Content" ObjectID="_1629057426" r:id="rId2038"/>
        </w:object>
      </w:r>
      <w:r>
        <w:rPr>
          <w:rFonts w:hint="cs"/>
          <w:rtl/>
          <w:lang w:val="fr-FR"/>
        </w:rPr>
        <w:t xml:space="preserve"> يقطع المستقيم </w:t>
      </w:r>
      <w:r w:rsidRPr="005F7742">
        <w:rPr>
          <w:position w:val="-14"/>
          <w:rtl/>
          <w:lang w:val="fr-FR"/>
        </w:rPr>
        <w:object w:dxaOrig="580" w:dyaOrig="420">
          <v:shape id="_x0000_i1238" type="#_x0000_t75" style="width:29.2pt;height:20.75pt" o:ole="">
            <v:imagedata r:id="rId2003" o:title=""/>
          </v:shape>
          <o:OLEObject Type="Embed" ProgID="Equation.DSMT4" ShapeID="_x0000_i1238" DrawAspect="Content" ObjectID="_1629057427" r:id="rId2039"/>
        </w:object>
      </w:r>
      <w:r>
        <w:rPr>
          <w:rFonts w:hint="cs"/>
          <w:rtl/>
          <w:lang w:val="fr-FR"/>
        </w:rPr>
        <w:t xml:space="preserve"> في </w:t>
      </w:r>
      <w:r>
        <w:rPr>
          <w:lang w:val="fr-FR"/>
        </w:rPr>
        <w:t>B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والموازي من </w:t>
      </w:r>
      <w:r>
        <w:rPr>
          <w:lang w:val="fr-FR"/>
        </w:rPr>
        <w:t>A"</w:t>
      </w:r>
      <w:r>
        <w:rPr>
          <w:rFonts w:hint="cs"/>
          <w:rtl/>
          <w:lang w:val="fr-FR"/>
        </w:rPr>
        <w:t xml:space="preserve"> للمستقيم</w:t>
      </w:r>
      <w:r w:rsidRPr="005F7742">
        <w:rPr>
          <w:position w:val="-14"/>
          <w:rtl/>
          <w:lang w:val="fr-FR"/>
        </w:rPr>
        <w:object w:dxaOrig="580" w:dyaOrig="420">
          <v:shape id="_x0000_i1239" type="#_x0000_t75" style="width:29.2pt;height:20.75pt" o:ole="">
            <v:imagedata r:id="rId2003" o:title=""/>
          </v:shape>
          <o:OLEObject Type="Embed" ProgID="Equation.DSMT4" ShapeID="_x0000_i1239" DrawAspect="Content" ObjectID="_1629057428" r:id="rId2040"/>
        </w:object>
      </w:r>
      <w:r>
        <w:rPr>
          <w:rFonts w:hint="cs"/>
          <w:rtl/>
          <w:lang w:val="fr-FR"/>
        </w:rPr>
        <w:t xml:space="preserve">  يقطع المستقيم </w:t>
      </w:r>
      <w:r w:rsidRPr="005F7742">
        <w:rPr>
          <w:position w:val="-14"/>
          <w:rtl/>
          <w:lang w:val="fr-FR"/>
        </w:rPr>
        <w:object w:dxaOrig="560" w:dyaOrig="420">
          <v:shape id="_x0000_i1240" type="#_x0000_t75" style="width:27.9pt;height:20.75pt" o:ole="">
            <v:imagedata r:id="rId2029" o:title=""/>
          </v:shape>
          <o:OLEObject Type="Embed" ProgID="Equation.DSMT4" ShapeID="_x0000_i1240" DrawAspect="Content" ObjectID="_1629057429" r:id="rId2041"/>
        </w:object>
      </w:r>
      <w:r>
        <w:rPr>
          <w:rFonts w:hint="cs"/>
          <w:rtl/>
          <w:lang w:val="fr-FR"/>
        </w:rPr>
        <w:t xml:space="preserve"> في </w:t>
      </w:r>
      <w:r>
        <w:rPr>
          <w:lang w:val="fr-FR"/>
        </w:rPr>
        <w:t>C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إذن الرابعي </w:t>
      </w:r>
      <w:r>
        <w:rPr>
          <w:lang w:val="fr-FR"/>
        </w:rPr>
        <w:t>BGCA"</w:t>
      </w:r>
      <w:r>
        <w:rPr>
          <w:rFonts w:hint="cs"/>
          <w:rtl/>
          <w:lang w:val="fr-FR"/>
        </w:rPr>
        <w:t xml:space="preserve"> متوازي أضلاع 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</w:t>
      </w:r>
      <w:r>
        <w:rPr>
          <w:lang w:val="fr-FR"/>
        </w:rPr>
        <w:t>A'</w:t>
      </w:r>
      <w:r>
        <w:rPr>
          <w:rFonts w:hint="cs"/>
          <w:rtl/>
          <w:lang w:val="fr-FR"/>
        </w:rPr>
        <w:t xml:space="preserve"> هي منتصف [</w:t>
      </w:r>
      <w:r>
        <w:rPr>
          <w:lang w:val="fr-FR"/>
        </w:rPr>
        <w:t>BC</w:t>
      </w:r>
      <w:r>
        <w:rPr>
          <w:rFonts w:hint="cs"/>
          <w:rtl/>
          <w:lang w:val="fr-FR"/>
        </w:rPr>
        <w:t xml:space="preserve">] إذن </w:t>
      </w:r>
      <w:r>
        <w:rPr>
          <w:lang w:val="fr-FR"/>
        </w:rPr>
        <w:t>(AA')</w:t>
      </w:r>
      <w:r>
        <w:rPr>
          <w:rFonts w:hint="cs"/>
          <w:rtl/>
          <w:lang w:val="fr-FR"/>
        </w:rPr>
        <w:t xml:space="preserve"> هو متوسط في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lang w:val="fr-FR"/>
        </w:rPr>
        <w:t>(AB)</w:t>
      </w:r>
      <w:r>
        <w:rPr>
          <w:rFonts w:hint="cs"/>
          <w:rtl/>
          <w:lang w:val="fr-FR"/>
        </w:rPr>
        <w:t xml:space="preserve"> يقطع </w:t>
      </w:r>
      <w:r w:rsidRPr="005F7742">
        <w:rPr>
          <w:position w:val="-14"/>
          <w:rtl/>
          <w:lang w:val="fr-FR"/>
        </w:rPr>
        <w:object w:dxaOrig="560" w:dyaOrig="420">
          <v:shape id="_x0000_i1241" type="#_x0000_t75" style="width:27.9pt;height:20.75pt" o:ole="">
            <v:imagedata r:id="rId2029" o:title=""/>
          </v:shape>
          <o:OLEObject Type="Embed" ProgID="Equation.DSMT4" ShapeID="_x0000_i1241" DrawAspect="Content" ObjectID="_1629057430" r:id="rId2042"/>
        </w:object>
      </w:r>
      <w:r>
        <w:rPr>
          <w:rFonts w:hint="cs"/>
          <w:rtl/>
          <w:lang w:val="fr-FR"/>
        </w:rPr>
        <w:t xml:space="preserve"> في النقطة </w:t>
      </w:r>
      <w:r>
        <w:rPr>
          <w:lang w:val="fr-FR"/>
        </w:rPr>
        <w:t>C'</w:t>
      </w:r>
      <w:r>
        <w:rPr>
          <w:rFonts w:hint="cs"/>
          <w:rtl/>
          <w:lang w:val="fr-FR"/>
        </w:rPr>
        <w:t xml:space="preserve"> . في المثلث </w:t>
      </w:r>
      <w:r>
        <w:rPr>
          <w:lang w:val="fr-FR"/>
        </w:rPr>
        <w:t>ABA"</w:t>
      </w:r>
      <w:r>
        <w:rPr>
          <w:rFonts w:hint="cs"/>
          <w:rtl/>
          <w:lang w:val="fr-FR"/>
        </w:rPr>
        <w:t xml:space="preserve">  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 لدينا </w:t>
      </w:r>
      <w:r>
        <w:rPr>
          <w:lang w:val="fr-FR"/>
        </w:rPr>
        <w:t>(GC") // (BA"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منتصف [</w:t>
      </w:r>
      <w:r>
        <w:rPr>
          <w:lang w:val="fr-FR"/>
        </w:rPr>
        <w:t>AA"</w:t>
      </w:r>
      <w:r>
        <w:rPr>
          <w:rFonts w:hint="cs"/>
          <w:rtl/>
          <w:lang w:val="fr-FR"/>
        </w:rPr>
        <w:t xml:space="preserve">] 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إذن </w:t>
      </w:r>
      <w:r>
        <w:rPr>
          <w:lang w:val="fr-FR"/>
        </w:rPr>
        <w:t>C"</w:t>
      </w:r>
      <w:r>
        <w:rPr>
          <w:rFonts w:hint="cs"/>
          <w:rtl/>
          <w:lang w:val="fr-FR"/>
        </w:rPr>
        <w:t xml:space="preserve"> منتصف [</w:t>
      </w:r>
      <w:r>
        <w:rPr>
          <w:lang w:val="fr-FR"/>
        </w:rPr>
        <w:t>AB</w:t>
      </w:r>
      <w:r>
        <w:rPr>
          <w:rFonts w:hint="cs"/>
          <w:rtl/>
          <w:lang w:val="fr-FR"/>
        </w:rPr>
        <w:t xml:space="preserve">] وبالتالي </w:t>
      </w:r>
      <w:r>
        <w:rPr>
          <w:lang w:val="fr-FR"/>
        </w:rPr>
        <w:t>(CC')</w:t>
      </w:r>
      <w:r>
        <w:rPr>
          <w:rFonts w:hint="cs"/>
          <w:rtl/>
          <w:lang w:val="fr-FR"/>
        </w:rPr>
        <w:t xml:space="preserve"> هو متوسط في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بما أن المتوسطات تتلاقى في نقطة واحدة إذن كذلك </w:t>
      </w:r>
      <w:r>
        <w:rPr>
          <w:lang w:val="fr-FR"/>
        </w:rPr>
        <w:t>(BB')</w:t>
      </w:r>
      <w:r>
        <w:rPr>
          <w:rFonts w:hint="cs"/>
          <w:rtl/>
          <w:lang w:val="fr-FR"/>
        </w:rPr>
        <w:t xml:space="preserve"> هو متوسط في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.</w:t>
      </w:r>
    </w:p>
    <w:p w:rsidR="005C17AC" w:rsidRPr="009A5DC2" w:rsidRDefault="005C17AC" w:rsidP="001A3CD5">
      <w:pPr>
        <w:bidi/>
        <w:ind w:left="57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النقطة </w:t>
      </w:r>
      <w:r>
        <w:rPr>
          <w:lang w:val="fr-FR"/>
        </w:rPr>
        <w:t xml:space="preserve">G </w:t>
      </w:r>
      <w:r>
        <w:rPr>
          <w:rFonts w:hint="cs"/>
          <w:rtl/>
          <w:lang w:val="fr-FR"/>
        </w:rPr>
        <w:t xml:space="preserve"> مركز ثقل المثلث </w:t>
      </w: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.</w:t>
      </w:r>
    </w:p>
    <w:p w:rsidR="005C17AC" w:rsidRPr="008109BA" w:rsidRDefault="005C17AC" w:rsidP="001A3CD5">
      <w:pPr>
        <w:bidi/>
        <w:rPr>
          <w:rtl/>
          <w:lang w:val="fr-FR"/>
        </w:rPr>
      </w:pPr>
      <w:r>
        <w:rPr>
          <w:rFonts w:hint="cs"/>
          <w:rtl/>
          <w:lang w:val="fr-FR"/>
        </w:rPr>
        <w:t xml:space="preserve">توجد ما لا نهاية من الحلول للمسألة وهذا حسب اختيار النقطة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على المستقيم </w:t>
      </w:r>
      <w:r w:rsidRPr="005F7742">
        <w:rPr>
          <w:position w:val="-14"/>
          <w:rtl/>
          <w:lang w:val="fr-FR"/>
        </w:rPr>
        <w:object w:dxaOrig="560" w:dyaOrig="420">
          <v:shape id="_x0000_i1242" type="#_x0000_t75" style="width:27.9pt;height:20.75pt" o:ole="">
            <v:imagedata r:id="rId2001" o:title=""/>
          </v:shape>
          <o:OLEObject Type="Embed" ProgID="Equation.DSMT4" ShapeID="_x0000_i1242" DrawAspect="Content" ObjectID="_1629057431" r:id="rId2043"/>
        </w:objec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tabs>
          <w:tab w:val="num" w:pos="1440"/>
        </w:tabs>
        <w:bidi/>
        <w:ind w:left="1539"/>
        <w:rPr>
          <w:rtl/>
        </w:rPr>
      </w:pPr>
    </w:p>
    <w:p w:rsidR="001A3CD5" w:rsidRDefault="001A3CD5" w:rsidP="001A3CD5">
      <w:pPr>
        <w:bidi/>
        <w:ind w:firstLine="720"/>
        <w:rPr>
          <w:b/>
          <w:bCs/>
          <w:color w:val="FF0000"/>
          <w:rtl/>
          <w:lang w:val="fr-FR"/>
        </w:rPr>
      </w:pPr>
    </w:p>
    <w:p w:rsidR="001A3CD5" w:rsidRDefault="001A3CD5" w:rsidP="001A3CD5">
      <w:pPr>
        <w:bidi/>
        <w:ind w:firstLine="720"/>
        <w:rPr>
          <w:b/>
          <w:bCs/>
          <w:color w:val="FF0000"/>
          <w:rtl/>
          <w:lang w:val="fr-FR"/>
        </w:rPr>
      </w:pPr>
    </w:p>
    <w:p w:rsidR="005C17AC" w:rsidRDefault="005C17AC" w:rsidP="001A3CD5">
      <w:pPr>
        <w:bidi/>
        <w:ind w:firstLine="720"/>
        <w:rPr>
          <w:rtl/>
        </w:rPr>
      </w:pPr>
      <w:r w:rsidRPr="006657B9">
        <w:rPr>
          <w:rFonts w:hint="cs"/>
          <w:b/>
          <w:bCs/>
          <w:color w:val="FF0000"/>
          <w:rtl/>
          <w:lang w:val="fr-FR"/>
        </w:rPr>
        <w:t>تطبيق 1 :</w:t>
      </w:r>
      <w:r>
        <w:rPr>
          <w:rFonts w:hint="cs"/>
          <w:rtl/>
          <w:lang w:val="fr-FR"/>
        </w:rPr>
        <w:t xml:space="preserve"> </w:t>
      </w:r>
      <w:r>
        <w:rPr>
          <w:rFonts w:hint="cs"/>
          <w:rtl/>
        </w:rPr>
        <w:t>103 صفحة 247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lang w:val="fr-FR"/>
        </w:rPr>
        <w:t>ABCD</w:t>
      </w:r>
      <w:r>
        <w:rPr>
          <w:rFonts w:hint="cs"/>
          <w:rtl/>
          <w:lang w:val="fr-FR"/>
        </w:rPr>
        <w:t xml:space="preserve"> متوازي أضلاع.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 نقط من </w:t>
      </w:r>
      <w:r>
        <w:rPr>
          <w:lang w:val="fr-FR"/>
        </w:rPr>
        <w:t>[AB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B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CD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AD]</w:t>
      </w:r>
      <w:r>
        <w:rPr>
          <w:rFonts w:hint="cs"/>
          <w:rtl/>
          <w:lang w:val="fr-FR"/>
        </w:rPr>
        <w:t xml:space="preserve"> على الترتيب حيث :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lang w:val="fr-FR"/>
        </w:rPr>
        <w:t>AE = CG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H = CF</w:t>
      </w:r>
      <w:r>
        <w:rPr>
          <w:rFonts w:hint="cs"/>
          <w:rtl/>
          <w:lang w:val="fr-FR"/>
        </w:rPr>
        <w:t>.</w:t>
      </w:r>
    </w:p>
    <w:p w:rsidR="005C17AC" w:rsidRDefault="005C17AC" w:rsidP="002A32EC">
      <w:pPr>
        <w:numPr>
          <w:ilvl w:val="0"/>
          <w:numId w:val="53"/>
        </w:numPr>
        <w:tabs>
          <w:tab w:val="clear" w:pos="512"/>
          <w:tab w:val="num" w:pos="912"/>
        </w:tabs>
        <w:bidi/>
        <w:spacing w:after="0" w:line="240" w:lineRule="auto"/>
        <w:ind w:left="513" w:hanging="1"/>
        <w:rPr>
          <w:rtl/>
          <w:lang w:val="fr-FR"/>
        </w:rPr>
      </w:pPr>
      <w:r>
        <w:rPr>
          <w:rFonts w:hint="cs"/>
          <w:rtl/>
          <w:lang w:val="fr-FR"/>
        </w:rPr>
        <w:t xml:space="preserve">ما هو التحويل النقطي الذي يحول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إلى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ويحول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إلى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؟</w:t>
      </w:r>
    </w:p>
    <w:p w:rsidR="005C17AC" w:rsidRDefault="005C17AC" w:rsidP="002A32EC">
      <w:pPr>
        <w:numPr>
          <w:ilvl w:val="0"/>
          <w:numId w:val="53"/>
        </w:numPr>
        <w:tabs>
          <w:tab w:val="clear" w:pos="512"/>
          <w:tab w:val="num" w:pos="912"/>
        </w:tabs>
        <w:bidi/>
        <w:spacing w:after="0" w:line="240" w:lineRule="auto"/>
        <w:ind w:left="513" w:hanging="1"/>
        <w:rPr>
          <w:rtl/>
          <w:lang w:val="fr-FR"/>
        </w:rPr>
      </w:pPr>
      <w:r>
        <w:rPr>
          <w:rFonts w:hint="cs"/>
          <w:rtl/>
          <w:lang w:val="fr-FR"/>
        </w:rPr>
        <w:t xml:space="preserve">ما هي طبيعة الرباعي </w:t>
      </w:r>
      <w:r>
        <w:rPr>
          <w:lang w:val="fr-FR"/>
        </w:rPr>
        <w:t>EFGH</w:t>
      </w:r>
      <w:r>
        <w:rPr>
          <w:rFonts w:hint="cs"/>
          <w:rtl/>
          <w:lang w:val="fr-FR"/>
        </w:rPr>
        <w:t xml:space="preserve"> ؟</w:t>
      </w:r>
    </w:p>
    <w:p w:rsidR="005C17AC" w:rsidRPr="006F682E" w:rsidRDefault="005C17AC" w:rsidP="001A3CD5">
      <w:pPr>
        <w:bidi/>
        <w:ind w:left="228" w:firstLine="492"/>
        <w:rPr>
          <w:b/>
          <w:bCs/>
          <w:rtl/>
          <w:lang w:val="fr-FR"/>
        </w:rPr>
      </w:pPr>
      <w:r w:rsidRPr="0037176B">
        <w:rPr>
          <w:rFonts w:hint="cs"/>
          <w:b/>
          <w:bCs/>
          <w:highlight w:val="yellow"/>
          <w:rtl/>
          <w:lang w:val="fr-FR"/>
        </w:rPr>
        <w:t>الحل :</w:t>
      </w:r>
    </w:p>
    <w:p w:rsidR="005C17AC" w:rsidRDefault="005C17AC" w:rsidP="002A32EC">
      <w:pPr>
        <w:numPr>
          <w:ilvl w:val="0"/>
          <w:numId w:val="54"/>
        </w:numPr>
        <w:tabs>
          <w:tab w:val="clear" w:pos="512"/>
          <w:tab w:val="num" w:pos="855"/>
        </w:tabs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تعيين التحويل النقطي الذي يحول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إلى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ويحول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إلى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:</w:t>
      </w:r>
    </w:p>
    <w:p w:rsidR="005C17AC" w:rsidRDefault="00B709E8" w:rsidP="001A3CD5">
      <w:pPr>
        <w:bidi/>
        <w:ind w:left="285"/>
        <w:rPr>
          <w:rtl/>
          <w:lang w:val="fr-FR"/>
        </w:rPr>
      </w:pPr>
      <w:r>
        <w:rPr>
          <w:noProof/>
          <w:rtl/>
        </w:rPr>
        <w:pict>
          <v:group id="Groupe 798" o:spid="_x0000_s1256" style="position:absolute;left:0;text-align:left;margin-left:-57pt;margin-top:2.65pt;width:159.6pt;height:79.8pt;z-index:251802624" coordorigin="852,3303" coordsize="3192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">
            <v:shape id="AutoShape 682" o:spid="_x0000_s1257" type="#_x0000_t7" style="position:absolute;left:1308;top:3645;width:2281;height: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aKTMIA&#10;AADcAAAADwAAAGRycy9kb3ducmV2LnhtbESPQYvCMBSE78L+h/AWvNl0FXStRlkEQUEQddHro3k2&#10;3W1eShO1/nsjCB6HmfmGmc5bW4krNb50rOArSUEQ506XXCj4PSx73yB8QNZYOSYFd/Iwn310pphp&#10;d+MdXfehEBHCPkMFJoQ6k9Lnhiz6xNXE0Tu7xmKIsimkbvAW4baS/TQdSoslxwWDNS0M5f/7i1Xw&#10;h8VpsLls/drm7RF37l4bWyrV/Wx/JiACteEdfrVXWsFoPIbn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hopMwgAAANwAAAAPAAAAAAAAAAAAAAAAAJgCAABkcnMvZG93&#10;bnJldi54bWxQSwUGAAAAAAQABAD1AAAAhwMAAAAA&#10;" filled="f"/>
            <v:shape id="Text Box 683" o:spid="_x0000_s1258" type="#_x0000_t202" style="position:absolute;left:1479;top:3360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9JTsEA&#10;AADcAAAADwAAAGRycy9kb3ducmV2LnhtbERPW2vCMBR+H/gfwhH2tiaObdRqFHEIPm3MG/h2aI5p&#10;sTkpTbT13y8Pgz1+fPf5cnCNuFMXas8aJpkCQVx6U7PVcNhvXnIQISIbbDyThgcFWC5GT3MsjO/5&#10;h+67aEUK4VCghirGtpAylBU5DJlviRN38Z3DmGBnpemwT+Guka9KfUiHNaeGCltaV1Redzen4fh1&#10;OZ/e1Lf9dO9t7wcl2U2l1s/jYTUDEWmI/+I/99ZoyFWan86k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vSU7BAAAA3AAAAA8AAAAAAAAAAAAAAAAAmAIAAGRycy9kb3du&#10;cmV2LnhtbFBLBQYAAAAABAAEAPUAAACGAwAAAAA=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684" o:spid="_x0000_s1259" type="#_x0000_t202" style="position:absolute;left:3417;top:3360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Ps1cQA&#10;AADcAAAADwAAAGRycy9kb3ducmV2LnhtbESPzWrDMBCE74W8g9hAb7WU0AbXjWxKQ6Gnhvw0kNti&#10;bWxTa2UsNXbfPgoEchxm5htmWYy2FWfqfeNYwyxRIIhLZxquNOx3n08pCB+QDbaOScM/eSjyycMS&#10;M+MG3tB5GyoRIewz1FCH0GVS+rImiz5xHXH0Tq63GKLsK2l6HCLctnKu1EJabDgu1NjRR03l7/bP&#10;avj5Ph0Pz2pdrexLN7hRSbavUuvH6fj+BiLQGO7hW/vLaEjVDK5n4hGQ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j7NXEAAAA3AAAAA8AAAAAAAAAAAAAAAAAmAIAAGRycy9k&#10;b3ducmV2LnhtbFBLBQYAAAAABAAEAPUAAACJAwAAAAA=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685" o:spid="_x0000_s1260" type="#_x0000_t202" style="position:absolute;left:2847;top:4329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FyosQA&#10;AADc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6rm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xcqLEAAAA3AAAAA8AAAAAAAAAAAAAAAAAmAIAAGRycy9k&#10;b3ducmV2LnhtbFBLBQYAAAAABAAEAPUAAACJAwAAAAA=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686" o:spid="_x0000_s1261" type="#_x0000_t202" style="position:absolute;left:852;top:4329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3XOcUA&#10;AADcAAAADwAAAGRycy9kb3ducmV2LnhtbESPS2vDMBCE74X+B7GF3BIpSRsS10oICYWeWuI8oLfF&#10;Wj+ItTKWGrv/vioEehxm5hsm3Qy2ETfqfO1Yw3SiQBDnztRcajgd38ZLED4gG2wck4Yf8rBZPz6k&#10;mBjX84FuWShFhLBPUEMVQptI6fOKLPqJa4mjV7jOYoiyK6XpsI9w28iZUgtpsea4UGFLu4rya/Zt&#10;NZw/iq/Ls/os9/al7d2gJNuV1Hr0NGxfQQQawn/43n43GpZqD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dc5xQAAANwAAAAPAAAAAAAAAAAAAAAAAJgCAABkcnMv&#10;ZG93bnJldi54bWxQSwUGAAAAAAQABAD1AAAAigMAAAAA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D</w:t>
                    </w:r>
                  </w:p>
                </w:txbxContent>
              </v:textbox>
            </v:shape>
            <v:shape id="Text Box 687" o:spid="_x0000_s1262" type="#_x0000_t202" style="position:absolute;left:2220;top:3303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RPTcQA&#10;AADc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6oW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UT03EAAAA3AAAAA8AAAAAAAAAAAAAAAAAmAIAAGRycy9k&#10;b3ducmV2LnhtbFBLBQYAAAAABAAEAPUAAACJAwAAAAA=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688" o:spid="_x0000_s1263" type="#_x0000_t202" style="position:absolute;left:3075;top:4044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jq1sQA&#10;AADcAAAADwAAAGRycy9kb3ducmV2LnhtbESPQWvCQBSE7wX/w/KE3ppdpZY0dRPEUuhJqW0Fb4/s&#10;MwnNvg3ZrYn/3hUEj8PMfMMsi9G24kS9bxxrmCUKBHHpTMOVhp/vj6cUhA/IBlvHpOFMHop88rDE&#10;zLiBv+i0C5WIEPYZaqhD6DIpfVmTRZ+4jjh6R9dbDFH2lTQ9DhFuWzlX6kVabDgu1NjRuqbyb/dv&#10;Nfxujof9s9pW73bRDW5Uku2r1PpxOq7eQAQawz18a38aDalawPVMPAIy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Y6tbEAAAA3AAAAA8AAAAAAAAAAAAAAAAAmAIAAGRycy9k&#10;b3ducmV2LnhtbFBLBQYAAAAABAAEAPUAAACJAwAAAAA=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F</w:t>
                    </w:r>
                  </w:p>
                </w:txbxContent>
              </v:textbox>
            </v:shape>
            <v:shape id="Text Box 689" o:spid="_x0000_s1264" type="#_x0000_t202" style="position:absolute;left:2015;top:4500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0ocIA&#10;AADc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0zNYX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nShwgAAANwAAAAPAAAAAAAAAAAAAAAAAJgCAABkcnMvZG93&#10;bnJldi54bWxQSwUGAAAAAAQABAD1AAAAhwMAAAAA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G</w:t>
                    </w:r>
                  </w:p>
                </w:txbxContent>
              </v:textbox>
            </v:shape>
            <v:shape id="Text Box 690" o:spid="_x0000_s1265" type="#_x0000_t202" style="position:absolute;left:1194;top:3702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bROsUA&#10;AADcAAAADwAAAGRycy9kb3ducmV2LnhtbESPS2vDMBCE74X+B7GF3BIpIW0S10oICYWeWuI8oLfF&#10;Wj+ItTKWGrv/vioEehxm5hsm3Qy2ETfqfO1Yw3SiQBDnztRcajgd38ZLED4gG2wck4Yf8rBZPz6k&#10;mBjX84FuWShFhLBPUEMVQptI6fOKLPqJa4mjV7jOYoiyK6XpsI9w28iZUi/SYs1xocKWdhXl1+zb&#10;ajh/FF+Xufos9/a57d2gJNuV1Hr0NGxfQQQawn/43n43GpZqA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RtE6xQAAANwAAAAPAAAAAAAAAAAAAAAAAJgCAABkcnMv&#10;ZG93bnJldi54bWxQSwUGAAAAAAQABAD1AAAAigMAAAAA&#10;" filled="f" stroked="f">
              <v:textbox>
                <w:txbxContent>
                  <w:p w:rsidR="007C1912" w:rsidRPr="00A055DB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rtl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H</w:t>
                    </w:r>
                  </w:p>
                </w:txbxContent>
              </v:textbox>
            </v:shape>
            <v:line id="Line 691" o:spid="_x0000_s1266" style="position:absolute;visibility:visible;mso-wrap-style:square" from="2391,4500" to="3018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0o5cAAAADcAAAADwAAAGRycy9kb3ducmV2LnhtbERPTYvCMBC9C/6HMMLeNNGDSDWKCIL0&#10;olsVPQ7N2FabSWli7f77zWFhj4/3vdr0thYdtb5yrGE6USCIc2cqLjRczvvxAoQPyAZrx6Thhzxs&#10;1sPBChPjPvxNXRYKEUPYJ6ihDKFJpPR5SRb9xDXEkXu41mKIsC2kafETw20tZ0rNpcWKY0OJDe1K&#10;yl/Z22q4n5/pbZd16UU10tsqnR5P3VXrr1G/XYII1Id/8Z/7YDQsVFwbz8QjIN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OtKOXAAAAA3AAAAA8AAAAAAAAAAAAAAAAA&#10;oQIAAGRycy9kb3ducmV2LnhtbFBLBQYAAAAABAAEAPkAAACOAwAAAAA=&#10;" strokecolor="red"/>
            <v:line id="Line 692" o:spid="_x0000_s1267" style="position:absolute;visibility:visible;mso-wrap-style:square" from="1878,3645" to="2505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GNfsUAAADcAAAADwAAAGRycy9kb3ducmV2LnhtbESPQWvCQBSE7wX/w/IEb3XXHsSmboII&#10;QsmlNUb0+Mi+Jmmzb0N2G9N/7xYKPQ4z8w2zzSbbiZEG3zrWsFoqEMSVMy3XGsrT4XEDwgdkg51j&#10;0vBDHrJ09rDFxLgbH2ksQi0ihH2CGpoQ+kRKXzVk0S9dTxy9DzdYDFEOtTQD3iLcdvJJqbW02HJc&#10;aLCnfUPVV/FtNVxPn/llX4x5qXrpbZuv3t7Hs9aL+bR7ARFoCv/hv/ar0bBRz/B7Jh4Bm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GNfsUAAADcAAAADwAAAAAAAAAA&#10;AAAAAAChAgAAZHJzL2Rvd25yZXYueG1sUEsFBgAAAAAEAAQA+QAAAJMDAAAAAA==&#10;" strokecolor="red"/>
            <v:line id="Line 693" o:spid="_x0000_s1268" style="position:absolute;visibility:visible;mso-wrap-style:square" from="2385,4392" to="2385,4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/ArcMAAADcAAAADwAAAGRycy9kb3ducmV2LnhtbERPy2rCQBTdF/oPwy10Vye2ECQ6iiiC&#10;uhAfhbq8Zm6T1MydMDNN4t87C8Hl4bwns97UoiXnK8sKhoMEBHFudcWFgu/T6mMEwgdkjbVlUnAj&#10;D7Pp68sEM207PlB7DIWIIewzVFCG0GRS+rwkg35gG+LI/VpnMEToCqkddjHc1PIzSVJpsOLYUGJD&#10;i5Ly6/HfKNh97dN2vtmu+59NesmXh8v5r3NKvb/18zGIQH14ih/utVYwGsb58Uw8AnJ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fwK3DAAAA3AAAAA8AAAAAAAAAAAAA&#10;AAAAoQIAAGRycy9kb3ducmV2LnhtbFBLBQYAAAAABAAEAPkAAACRAwAAAAA=&#10;"/>
            <v:line id="Line 694" o:spid="_x0000_s1269" style="position:absolute;visibility:visible;mso-wrap-style:square" from="2528,3554" to="2528,3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NlNsYAAADcAAAADwAAAGRycy9kb3ducmV2LnhtbESPQWvCQBSE74L/YXmF3nSTFoKkriKV&#10;gvZQ1Bbq8Zl9Jmmzb8PuNkn/vSsIHoeZ+YaZLwfTiI6cry0rSKcJCOLC6ppLBV+fb5MZCB+QNTaW&#10;ScE/eVguxqM55tr2vKfuEEoRIexzVFCF0OZS+qIig35qW+Lona0zGKJ0pdQO+wg3jXxKkkwarDku&#10;VNjSa0XF7+HPKPh43mXdavu+Gb632alY70/Hn94p9fgwrF5ABBrCPXxrb7SCWZrC9Uw8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TZTbGAAAA3AAAAA8AAAAAAAAA&#10;AAAAAAAAoQIAAGRycy9kb3ducmV2LnhtbFBLBQYAAAAABAAEAPkAAACUAwAAAAA=&#10;"/>
            <v:line id="Line 695" o:spid="_x0000_s1270" style="position:absolute;flip:x;visibility:visible;mso-wrap-style:square" from="1650,3645" to="1878,3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ewR8YAAADcAAAADwAAAGRycy9kb3ducmV2LnhtbESPzWrDMBCE74W+g9hCb4nsQENwLYe0&#10;kLTQU34wzW1jbWy31spYqu28fRQI9DjMzDdMuhxNI3rqXG1ZQTyNQBAXVtdcKjjs15MFCOeRNTaW&#10;ScGFHCyzx4cUE20H3lK/86UIEHYJKqi8bxMpXVGRQTe1LXHwzrYz6IPsSqk7HALcNHIWRXNpsOaw&#10;UGFL7xUVv7s/o+BjyM95PBxf/Nvx6+d73ptTPG6Uen4aV68gPI3+P3xvf2oFi3gGtzPhCMj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HsEfGAAAA3AAAAA8AAAAAAAAA&#10;AAAAAAAAoQIAAGRycy9kb3ducmV2LnhtbFBLBQYAAAAABAAEAPkAAACUAwAAAAA=&#10;" strokecolor="blue"/>
            <v:line id="Line 696" o:spid="_x0000_s1271" style="position:absolute;flip:x;visibility:visible;mso-wrap-style:square" from="3024,4158" to="3252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sV3MUAAADcAAAADwAAAGRycy9kb3ducmV2LnhtbESPQWvCQBSE70L/w/IEb7pJiyLRVWyh&#10;VfCkLaK3Z/aZxGbfhuyaxH/vCoUeh5n5hpkvO1OKhmpXWFYQjyIQxKnVBWcKfr4/h1MQziNrLC2T&#10;gjs5WC5eenNMtG15R83eZyJA2CWoIPe+SqR0aU4G3chWxMG72NqgD7LOpK6xDXBTytcomkiDBYeF&#10;HCv6yCn93d+MgnV7uBzi9jT276ft9ThpzDnuvpQa9LvVDISnzv+H/9obrWAav8HzTDg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sV3MUAAADcAAAADwAAAAAAAAAA&#10;AAAAAAChAgAAZHJzL2Rvd25yZXYueG1sUEsFBgAAAAAEAAQA+QAAAJMDAAAAAA==&#10;" strokecolor="blue"/>
            <v:line id="Line 697" o:spid="_x0000_s1272" style="position:absolute;visibility:visible;mso-wrap-style:square" from="1586,3987" to="1707,3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TGrs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ltMF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5MauxwAAANwAAAAPAAAAAAAA&#10;AAAAAAAAAKECAABkcnMvZG93bnJldi54bWxQSwUGAAAAAAQABAD5AAAAlQMAAAAA&#10;"/>
            <v:line id="Line 698" o:spid="_x0000_s1273" style="position:absolute;visibility:visible;mso-wrap-style:square" from="3169,4158" to="3300,4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hjNcYAAADcAAAADwAAAGRycy9kb3ducmV2LnhtbESPQWvCQBSE74L/YXkFb7pRMUjqKqII&#10;2kOpttAen9nXJDX7Nuxuk/jvu4VCj8PMfMOsNr2pRUvOV5YVTCcJCOLc6ooLBW+vh/EShA/IGmvL&#10;pOBOHjbr4WCFmbYdn6m9hEJECPsMFZQhNJmUPi/JoJ/Yhjh6n9YZDFG6QmqHXYSbWs6SJJUGK44L&#10;JTa0Kym/Xb6Nguf5S9puT0/H/v2UXvP9+frx1TmlRg/99hFEoD78h//aR61gOV3A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oYzXGAAAA3AAAAA8AAAAAAAAA&#10;AAAAAAAAoQIAAGRycy9kb3ducmV2LnhtbFBLBQYAAAAABAAEAPkAAACUAwAAAAA=&#10;"/>
            <v:line id="Line 699" o:spid="_x0000_s1274" style="position:absolute;flip:y;visibility:visible;mso-wrap-style:square" from="1308,3652" to="3588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ZwL8EAAADcAAAADwAAAGRycy9kb3ducmV2LnhtbESPQYvCMBSE7wv+h/AEb2uqoEg1ioiK&#10;yF7srvfX5pkWm5fSRK3/fiMIHoeZ+YZZrDpbizu1vnKsYDRMQBAXTldsFPz97r5nIHxA1lg7JgVP&#10;8rBa9r4WmGr34BPds2BEhLBPUUEZQpNK6YuSLPqha4ijd3GtxRBla6Ru8RHhtpbjJJlKixXHhRIb&#10;2pRUXLObVZBv12dzzM9bO+YfvTeTLGeZKTXod+s5iEBd+ITf7YNWMBtN4XUmHg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5nAvwQAAANwAAAAPAAAAAAAAAAAAAAAA&#10;AKECAABkcnMvZG93bnJldi54bWxQSwUGAAAAAAQABAD5AAAAjwMAAAAA&#10;">
              <v:stroke dashstyle="dash"/>
            </v:line>
            <v:line id="Line 700" o:spid="_x0000_s1275" style="position:absolute;visibility:visible;mso-wrap-style:square" from="1878,3645" to="3018,4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UIzcUAAADcAAAADwAAAGRycy9kb3ducmV2LnhtbESPzWrCQBSF9wXfYbiCuzrRRRtTRylC&#10;wIW2VKXrS+aapGbuJDPTJH37TqHg8nB+Ps56O5pG9OR8bVnBYp6AIC6srrlUcDnnjykIH5A1NpZJ&#10;wQ952G4mD2vMtB34g/pTKEUcYZ+hgiqENpPSFxUZ9HPbEkfvap3BEKUrpXY4xHHTyGWSPEmDNUdC&#10;hS3tKipup28TuUV5cN3n123cX4+HvON+9XZ+V2o2HV9fQAQawz38395rBeniGf7Ox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UIzcUAAADcAAAADwAAAAAAAAAA&#10;AAAAAAChAgAAZHJzL2Rvd25yZXYueG1sUEsFBgAAAAAEAAQA+QAAAJMDAAAAAA==&#10;">
              <v:stroke dashstyle="dash"/>
            </v:line>
            <v:shape id="Text Box 701" o:spid="_x0000_s1276" type="#_x0000_t202" style="position:absolute;left:2173;top:4014;width:51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DTlc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wDTlcAAAADcAAAADwAAAAAAAAAAAAAAAACYAgAAZHJzL2Rvd25y&#10;ZXYueG1sUEsFBgAAAAAEAAQA9QAAAIUDAAAAAA==&#10;" filled="f" stroked="f">
              <v:textbox>
                <w:txbxContent>
                  <w:p w:rsidR="007C1912" w:rsidRPr="001310A5" w:rsidRDefault="007C1912" w:rsidP="005C17AC">
                    <w:pPr>
                      <w:jc w:val="center"/>
                      <w:rPr>
                        <w:i/>
                        <w:iCs/>
                        <w:color w:val="FF00FF"/>
                        <w:sz w:val="20"/>
                        <w:szCs w:val="20"/>
                        <w:lang w:val="fr-FR"/>
                      </w:rPr>
                    </w:pPr>
                    <w:r w:rsidRPr="001310A5">
                      <w:rPr>
                        <w:iCs/>
                        <w:color w:val="FF00FF"/>
                        <w:sz w:val="20"/>
                        <w:szCs w:val="20"/>
                        <w:lang w:val="fr-FR"/>
                      </w:rPr>
                      <w:t>O</w:t>
                    </w:r>
                  </w:p>
                </w:txbxContent>
              </v:textbox>
            </v:shape>
            <v:line id="Line 702" o:spid="_x0000_s1277" style="position:absolute;flip:x;visibility:visible;mso-wrap-style:square" from="2381,3645" to="2529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5OycUAAADcAAAADwAAAGRycy9kb3ducmV2LnhtbESPQWvCQBSE74L/YXmCN90YodrUjYTS&#10;YqDQotX7I/uahGTfhuw2if++Wyj0OMzMN8zhOJlWDNS72rKCzToCQVxYXXOp4Pr5utqDcB5ZY2uZ&#10;FNzJwTGdzw6YaDvymYaLL0WAsEtQQeV9l0jpiooMurXtiIP3ZXuDPsi+lLrHMcBNK+MoepAGaw4L&#10;FXb0XFHRXL6Ngt1Q5o0Zdm/bdxffsvMpku3Hi1LLxZQ9gfA0+f/wXzvXCvabR/g9E46A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y5OycUAAADcAAAADwAAAAAAAAAA&#10;AAAAAAChAgAAZHJzL2Rvd25yZXYueG1sUEsFBgAAAAAEAAQA+QAAAJMDAAAAAA==&#10;" strokecolor="fuchsia">
              <v:stroke dashstyle="1 1"/>
            </v:line>
            <v:line id="Line 703" o:spid="_x0000_s1278" style="position:absolute;visibility:visible;mso-wrap-style:square" from="1650,3987" to="3246,4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R40sEAAADcAAAADwAAAGRycy9kb3ducmV2LnhtbERPz2vCMBS+D/wfwhN2WxPdGLUaRcSB&#10;O+xQN++P5tkWm5eSxLb7781hsOPH93uzm2wnBvKhdaxhkSkQxJUzLdcafr4/XnIQISIb7ByThl8K&#10;sNvOnjZYGDdyScM51iKFcChQQxNjX0gZqoYshsz1xIm7Om8xJuhraTyOKdx2cqnUu7TYcmposKdD&#10;Q9XtfLcarv5Vqf39U8mSytvX23E1qYvR+nk+7dcgIk3xX/znPhkN+TLNT2fSEZ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tHjSwQAAANwAAAAPAAAAAAAAAAAAAAAA&#10;AKECAABkcnMvZG93bnJldi54bWxQSwUGAAAAAAQABAD5AAAAjwMAAAAA&#10;" strokecolor="fuchsia">
              <v:stroke dashstyle="1 1"/>
            </v:line>
            <v:line id="Line 704" o:spid="_x0000_s1279" style="position:absolute;flip:x;visibility:visible;mso-wrap-style:square" from="1650,3645" to="2505,3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gflMUAAADcAAAADwAAAGRycy9kb3ducmV2LnhtbESP3WoCMRSE74W+QzgF79ysIiKrcbEV&#10;QSgWaluvj5uzP7o5WTbpmr59Uyj0cpiZb5h1HkwrBupdY1nBNElBEBdWN1wp+HjfT5YgnEfW2Fom&#10;Bd/kIN88jNaYaXvnNxpOvhIRwi5DBbX3XSalK2oy6BLbEUevtL1BH2VfSd3jPcJNK2dpupAGG44L&#10;NXb0XFNxO30ZBcfzSxWORbjQ0/66+5wvytcwSKXGj2G7AuEp+P/wX/ugFSxnU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KgflMUAAADcAAAADwAAAAAAAAAA&#10;AAAAAAChAgAAZHJzL2Rvd25yZXYueG1sUEsFBgAAAAAEAAQA+QAAAJMDAAAAAA==&#10;" strokecolor="fuchsia"/>
            <v:line id="Line 705" o:spid="_x0000_s1280" style="position:absolute;flip:x;visibility:visible;mso-wrap-style:square" from="2391,4158" to="3246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qB48UAAADcAAAADwAAAGRycy9kb3ducmV2LnhtbESP3WoCMRSE7wXfIZyCd5rtIiJbs2It&#10;QqEo1LZeHzdnf+zmZNmka/r2jVDwcpiZb5jVOphWDNS7xrKCx1kCgriwuuFKwefHbroE4TyyxtYy&#10;KfglB+t8PFphpu2V32k4+kpECLsMFdTed5mUrqjJoJvZjjh6pe0N+ij7SuoerxFuWpkmyUIabDgu&#10;1NjRtqbi+/hjFOxPb1XYF+FMz7vLy9d8UR7CIJWaPITNEwhPwd/D/+1XrWCZpnA7E4+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qB48UAAADcAAAADwAAAAAAAAAA&#10;AAAAAAChAgAAZHJzL2Rvd25yZXYueG1sUEsFBgAAAAAEAAQA+QAAAJMDAAAAAA==&#10;" strokecolor="fuchsia"/>
            <v:line id="Line 706" o:spid="_x0000_s1281" style="position:absolute;visibility:visible;mso-wrap-style:square" from="2505,3645" to="3246,4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lPpsQAAADcAAAADwAAAGRycy9kb3ducmV2LnhtbESPQWvCQBSE7wX/w/KEXkQ30SISXUUi&#10;BaGHUhW8PrLPJJh9G3bXGP31XaHQ4zAz3zCrTW8a0ZHztWUF6SQBQVxYXXOp4HT8HC9A+ICssbFM&#10;Ch7kYbMevK0w0/bOP9QdQikihH2GCqoQ2kxKX1Rk0E9sSxy9i3UGQ5SulNrhPcJNI6dJMpcGa44L&#10;FbaUV1RcDzej4Hv3zNNilH7ZjxHtuvPtIdHlSr0P++0SRKA+/If/2nutYDGdwetMP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aU+mxAAAANwAAAAPAAAAAAAAAAAA&#10;AAAAAKECAABkcnMvZG93bnJldi54bWxQSwUGAAAAAAQABAD5AAAAkgMAAAAA&#10;" strokecolor="fuchsia"/>
            <v:line id="Line 707" o:spid="_x0000_s1282" style="position:absolute;visibility:visible;mso-wrap-style:square" from="1650,3987" to="239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DX0sQAAADcAAAADwAAAGRycy9kb3ducmV2LnhtbESPQYvCMBSE7wv7H8Jb8CKaVmSRapSl&#10;siB4kFXB66N5tsXmpSSxVn+9EYQ9DjPzDbNY9aYRHTlfW1aQjhMQxIXVNZcKjoff0QyED8gaG8uk&#10;4E4eVsvPjwVm2t74j7p9KEWEsM9QQRVCm0npi4oM+rFtiaN3ts5giNKVUju8Rbhp5CRJvqXBmuNC&#10;hS3lFRWX/dUo2K0feVoM062dDmndna53iS5XavDV/8xBBOrDf/jd3mgFs8kUXmfiEZ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gNfSxAAAANwAAAAPAAAAAAAAAAAA&#10;AAAAAKECAABkcnMvZG93bnJldi54bWxQSwUGAAAAAAQABAD5AAAAkgMAAAAA&#10;" strokecolor="fuchsia"/>
          </v:group>
        </w:pict>
      </w:r>
      <w:r w:rsidR="005C17AC">
        <w:rPr>
          <w:lang w:val="fr-FR"/>
        </w:rPr>
        <w:t>ABCD</w:t>
      </w:r>
      <w:r w:rsidR="005C17AC">
        <w:rPr>
          <w:rFonts w:hint="cs"/>
          <w:rtl/>
          <w:lang w:val="fr-FR"/>
        </w:rPr>
        <w:t xml:space="preserve"> متوازي أضلاع إذن قطراه </w:t>
      </w:r>
      <w:r w:rsidR="005C17AC">
        <w:rPr>
          <w:lang w:val="fr-FR"/>
        </w:rPr>
        <w:t>[AC]</w:t>
      </w:r>
      <w:r w:rsidR="005C17AC">
        <w:rPr>
          <w:rFonts w:hint="cs"/>
          <w:rtl/>
          <w:lang w:val="fr-FR"/>
        </w:rPr>
        <w:t xml:space="preserve"> ، </w:t>
      </w:r>
      <w:r w:rsidR="005C17AC">
        <w:rPr>
          <w:lang w:val="fr-FR"/>
        </w:rPr>
        <w:t>[BD]</w:t>
      </w:r>
      <w:r w:rsidR="005C17AC">
        <w:rPr>
          <w:rFonts w:hint="cs"/>
          <w:rtl/>
          <w:lang w:val="fr-FR"/>
        </w:rPr>
        <w:t xml:space="preserve"> متناصفان في النقطة </w:t>
      </w:r>
      <w:r w:rsidR="005C17AC">
        <w:rPr>
          <w:lang w:val="fr-FR"/>
        </w:rPr>
        <w:t>O</w:t>
      </w:r>
      <w:r w:rsidR="005C17AC">
        <w:rPr>
          <w:rFonts w:hint="cs"/>
          <w:rtl/>
          <w:lang w:val="fr-FR"/>
        </w:rPr>
        <w:t>.</w:t>
      </w:r>
    </w:p>
    <w:p w:rsidR="005C17AC" w:rsidRPr="006F682E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إذن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بالتناظر المركزي الذي مركزه </w:t>
      </w:r>
      <w:r>
        <w:rPr>
          <w:lang w:val="fr-FR"/>
        </w:rPr>
        <w:t>O</w:t>
      </w:r>
      <w:r>
        <w:rPr>
          <w:rFonts w:hint="cs"/>
          <w:rtl/>
          <w:lang w:val="fr-FR"/>
        </w:rPr>
        <w:t>.</w:t>
      </w:r>
    </w:p>
    <w:p w:rsidR="005C17AC" w:rsidRDefault="005C17AC" w:rsidP="002A32EC">
      <w:pPr>
        <w:numPr>
          <w:ilvl w:val="0"/>
          <w:numId w:val="54"/>
        </w:numPr>
        <w:tabs>
          <w:tab w:val="clear" w:pos="512"/>
          <w:tab w:val="num" w:pos="855"/>
        </w:tabs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 xml:space="preserve">طبيعة الرباعي </w:t>
      </w:r>
      <w:r>
        <w:rPr>
          <w:lang w:val="fr-FR"/>
        </w:rPr>
        <w:t>EFGH</w:t>
      </w:r>
      <w:r>
        <w:rPr>
          <w:rFonts w:hint="cs"/>
          <w:rtl/>
          <w:lang w:val="fr-FR"/>
        </w:rPr>
        <w:t xml:space="preserve"> :</w:t>
      </w:r>
    </w:p>
    <w:p w:rsidR="005C17AC" w:rsidRPr="006F682E" w:rsidRDefault="005C17AC" w:rsidP="001A3CD5">
      <w:pPr>
        <w:bidi/>
        <w:ind w:left="228"/>
        <w:rPr>
          <w:rtl/>
          <w:lang w:val="fr-FR"/>
        </w:rPr>
      </w:pPr>
      <w:r w:rsidRPr="00B005C3">
        <w:rPr>
          <w:rFonts w:hint="cs"/>
          <w:b/>
          <w:bCs/>
          <w:rtl/>
          <w:lang w:val="fr-FR"/>
        </w:rPr>
        <w:t>الطريقة 1 :</w:t>
      </w:r>
      <w:r>
        <w:rPr>
          <w:rFonts w:hint="cs"/>
          <w:b/>
          <w:bCs/>
          <w:rtl/>
          <w:lang w:val="fr-FR"/>
        </w:rPr>
        <w:t xml:space="preserve">  </w:t>
      </w:r>
      <w:r>
        <w:rPr>
          <w:lang w:val="fr-FR"/>
        </w:rPr>
        <w:t>(AE) // (GC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E = GC</w:t>
      </w:r>
      <w:r>
        <w:rPr>
          <w:rFonts w:hint="cs"/>
          <w:rtl/>
          <w:lang w:val="fr-FR"/>
        </w:rPr>
        <w:t xml:space="preserve"> إذن الرباعي </w:t>
      </w:r>
      <w:r>
        <w:rPr>
          <w:lang w:val="fr-FR"/>
        </w:rPr>
        <w:t>AECG</w:t>
      </w:r>
      <w:r>
        <w:rPr>
          <w:rFonts w:hint="cs"/>
          <w:rtl/>
          <w:lang w:val="fr-FR"/>
        </w:rPr>
        <w:t xml:space="preserve"> متوازي أضلاع ومنه قطراه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EG]</w:t>
      </w:r>
      <w:r>
        <w:rPr>
          <w:rFonts w:hint="cs"/>
          <w:rtl/>
          <w:lang w:val="fr-FR"/>
        </w:rPr>
        <w:t xml:space="preserve"> متناصفان في النقطة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. وبالتالي :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بالتناظر المركزي الذي مركزه </w:t>
      </w:r>
      <w:r>
        <w:rPr>
          <w:lang w:val="fr-FR"/>
        </w:rPr>
        <w:t>O</w: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lang w:val="fr-FR"/>
        </w:rPr>
        <w:t>(AH) // (FC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H = FC</w:t>
      </w:r>
      <w:r>
        <w:rPr>
          <w:rFonts w:hint="cs"/>
          <w:rtl/>
          <w:lang w:val="fr-FR"/>
        </w:rPr>
        <w:t xml:space="preserve"> إذن الرباعي </w:t>
      </w:r>
      <w:r>
        <w:rPr>
          <w:lang w:val="fr-FR"/>
        </w:rPr>
        <w:t>AFCH</w:t>
      </w:r>
      <w:r>
        <w:rPr>
          <w:rFonts w:hint="cs"/>
          <w:rtl/>
          <w:lang w:val="fr-FR"/>
        </w:rPr>
        <w:t xml:space="preserve"> متوازي أضلاع ومنه قطراه </w:t>
      </w:r>
      <w:r>
        <w:rPr>
          <w:lang w:val="fr-FR"/>
        </w:rPr>
        <w:t>[AC]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[HF]</w:t>
      </w:r>
      <w:r>
        <w:rPr>
          <w:rFonts w:hint="cs"/>
          <w:rtl/>
          <w:lang w:val="fr-FR"/>
        </w:rPr>
        <w:t xml:space="preserve"> متناصفان في النقطة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. وبالتالي : </w:t>
      </w: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بالتناظر المركزي الذي مركزه </w:t>
      </w:r>
      <w:r>
        <w:rPr>
          <w:lang w:val="fr-FR"/>
        </w:rPr>
        <w:t>O</w: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</w:t>
      </w:r>
      <w:r>
        <w:rPr>
          <w:lang w:val="fr-FR"/>
        </w:rPr>
        <w:t>G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بالتناظر المركزي الذي مركزه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و</w:t>
      </w:r>
      <w:r w:rsidRPr="009949C9">
        <w:rPr>
          <w:lang w:val="fr-FR"/>
        </w:rPr>
        <w:t xml:space="preserve"> </w:t>
      </w:r>
      <w:r>
        <w:rPr>
          <w:lang w:val="fr-FR"/>
        </w:rPr>
        <w:t>H</w:t>
      </w:r>
      <w:r>
        <w:rPr>
          <w:rFonts w:hint="cs"/>
          <w:rtl/>
          <w:lang w:val="fr-FR"/>
        </w:rPr>
        <w:t xml:space="preserve">هي صورة </w:t>
      </w:r>
      <w:r>
        <w:rPr>
          <w:lang w:val="fr-FR"/>
        </w:rPr>
        <w:t>F</w:t>
      </w:r>
      <w:r>
        <w:rPr>
          <w:rFonts w:hint="cs"/>
          <w:rtl/>
          <w:lang w:val="fr-FR"/>
        </w:rPr>
        <w:t xml:space="preserve"> بالتناظر المركزي الذي مركزه </w:t>
      </w:r>
      <w:r>
        <w:rPr>
          <w:lang w:val="fr-FR"/>
        </w:rPr>
        <w:t>O</w:t>
      </w:r>
    </w:p>
    <w:p w:rsidR="005C17AC" w:rsidRDefault="005C17AC" w:rsidP="001A3CD5">
      <w:pPr>
        <w:bidi/>
        <w:ind w:left="228"/>
        <w:rPr>
          <w:lang w:val="fr-FR"/>
        </w:rPr>
      </w:pPr>
      <w:r>
        <w:rPr>
          <w:rFonts w:hint="cs"/>
          <w:rtl/>
          <w:lang w:val="fr-FR"/>
        </w:rPr>
        <w:t xml:space="preserve">إذن </w:t>
      </w:r>
      <w:r>
        <w:rPr>
          <w:lang w:val="fr-FR"/>
        </w:rPr>
        <w:t>[HG]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[EF]</w:t>
      </w:r>
      <w:r>
        <w:rPr>
          <w:rFonts w:hint="cs"/>
          <w:rtl/>
          <w:lang w:val="fr-FR"/>
        </w:rPr>
        <w:t xml:space="preserve"> بالتناظر المركزي الذي مركزه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ومنه : </w:t>
      </w:r>
      <w:r>
        <w:rPr>
          <w:lang w:val="fr-FR"/>
        </w:rPr>
        <w:t>(HG) // (EF)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والتناظر المركزي يحافظ على المسافات أي : </w:t>
      </w:r>
      <w:r>
        <w:rPr>
          <w:lang w:val="fr-FR"/>
        </w:rPr>
        <w:t>HG = EF</w:t>
      </w:r>
      <w:r>
        <w:rPr>
          <w:rFonts w:hint="cs"/>
          <w:rtl/>
          <w:lang w:val="fr-FR"/>
        </w:rPr>
        <w:t xml:space="preserve"> وبالتالي الرباعي </w:t>
      </w:r>
      <w:r>
        <w:rPr>
          <w:lang w:val="fr-FR"/>
        </w:rPr>
        <w:t>EFGH</w:t>
      </w:r>
      <w:r>
        <w:rPr>
          <w:rFonts w:hint="cs"/>
          <w:rtl/>
          <w:lang w:val="fr-FR"/>
        </w:rPr>
        <w:t xml:space="preserve"> هو متوازي أضلاع.</w:t>
      </w:r>
    </w:p>
    <w:p w:rsidR="005C17AC" w:rsidRDefault="005C17AC" w:rsidP="001A3CD5">
      <w:pPr>
        <w:bidi/>
        <w:ind w:left="228"/>
        <w:rPr>
          <w:rtl/>
          <w:lang w:val="fr-FR"/>
        </w:rPr>
      </w:pPr>
      <w:r w:rsidRPr="00B005C3">
        <w:rPr>
          <w:rFonts w:hint="cs"/>
          <w:b/>
          <w:bCs/>
          <w:rtl/>
          <w:lang w:val="fr-FR"/>
        </w:rPr>
        <w:t>الطريقة 2 :</w:t>
      </w:r>
      <w:r>
        <w:rPr>
          <w:rFonts w:hint="cs"/>
          <w:b/>
          <w:bCs/>
          <w:rtl/>
          <w:lang w:val="fr-FR"/>
        </w:rPr>
        <w:t xml:space="preserve"> </w:t>
      </w:r>
      <w:r>
        <w:rPr>
          <w:rFonts w:hint="cs"/>
          <w:rtl/>
          <w:lang w:val="fr-FR"/>
        </w:rPr>
        <w:t xml:space="preserve">نقارن بين المثلثين </w:t>
      </w:r>
      <w:r>
        <w:rPr>
          <w:lang w:val="fr-FR"/>
        </w:rPr>
        <w:t>AEH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CFG</w:t>
      </w:r>
      <w:r>
        <w:rPr>
          <w:rFonts w:hint="cs"/>
          <w:rtl/>
          <w:lang w:val="fr-FR"/>
        </w:rPr>
        <w:t xml:space="preserve"> ثم بين </w:t>
      </w:r>
      <w:r>
        <w:rPr>
          <w:lang w:val="fr-FR"/>
        </w:rPr>
        <w:t>BEF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DGH</w:t>
      </w:r>
      <w:r>
        <w:rPr>
          <w:rFonts w:hint="cs"/>
          <w:rtl/>
          <w:lang w:val="fr-FR"/>
        </w:rPr>
        <w:t>.</w:t>
      </w:r>
    </w:p>
    <w:p w:rsidR="005C17AC" w:rsidRPr="006657B9" w:rsidRDefault="005C17AC" w:rsidP="001A3CD5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ونحصل على النتيجتين : </w:t>
      </w:r>
      <w:r>
        <w:rPr>
          <w:lang w:val="fr-FR"/>
        </w:rPr>
        <w:t>EH = FG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EF</w:t>
      </w:r>
      <w:r>
        <w:rPr>
          <w:rFonts w:hint="cs"/>
          <w:rtl/>
          <w:lang w:val="fr-FR"/>
        </w:rPr>
        <w:t xml:space="preserve"> = </w:t>
      </w:r>
      <w:r>
        <w:rPr>
          <w:lang w:val="fr-FR"/>
        </w:rPr>
        <w:t>HG</w: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rPr>
          <w:rtl/>
        </w:rPr>
      </w:pPr>
      <w:r>
        <w:rPr>
          <w:rFonts w:hint="cs"/>
          <w:rtl/>
        </w:rPr>
        <w:tab/>
      </w:r>
      <w:r w:rsidRPr="00B82772">
        <w:rPr>
          <w:rFonts w:hint="cs"/>
          <w:b/>
          <w:bCs/>
          <w:color w:val="FF0000"/>
          <w:rtl/>
        </w:rPr>
        <w:t>تطبيق</w:t>
      </w:r>
      <w:r>
        <w:rPr>
          <w:rFonts w:hint="cs"/>
          <w:b/>
          <w:bCs/>
          <w:color w:val="FF0000"/>
          <w:rtl/>
        </w:rPr>
        <w:t xml:space="preserve"> 2</w:t>
      </w:r>
      <w:r w:rsidRPr="00B82772">
        <w:rPr>
          <w:rFonts w:hint="cs"/>
          <w:b/>
          <w:bCs/>
          <w:color w:val="FF0000"/>
          <w:rtl/>
        </w:rPr>
        <w:t xml:space="preserve"> :</w:t>
      </w:r>
      <w:r>
        <w:rPr>
          <w:rFonts w:hint="cs"/>
          <w:rtl/>
        </w:rPr>
        <w:t xml:space="preserve"> 105 صفحة 248</w:t>
      </w:r>
    </w:p>
    <w:p w:rsidR="005C17AC" w:rsidRDefault="005C17AC" w:rsidP="001A3CD5">
      <w:pPr>
        <w:bidi/>
        <w:ind w:firstLine="171"/>
        <w:rPr>
          <w:rtl/>
        </w:rPr>
      </w:pPr>
      <w:r>
        <w:rPr>
          <w:rFonts w:hint="cs"/>
          <w:rtl/>
        </w:rPr>
        <w:t xml:space="preserve">يمثل الشكل المقابل ثلاثة مثلثات </w:t>
      </w:r>
      <w:r>
        <w:rPr>
          <w:lang w:val="fr-FR"/>
        </w:rPr>
        <w:t>A</w:t>
      </w:r>
      <w:r>
        <w:t>BC</w:t>
      </w:r>
      <w:r>
        <w:rPr>
          <w:rFonts w:hint="cs"/>
          <w:rtl/>
        </w:rPr>
        <w:t xml:space="preserve"> ، </w:t>
      </w:r>
      <w:r>
        <w:rPr>
          <w:lang w:val="fr-FR"/>
        </w:rPr>
        <w:t>A</w:t>
      </w:r>
      <w:r>
        <w:t>DE</w:t>
      </w:r>
      <w:r>
        <w:rPr>
          <w:rFonts w:hint="cs"/>
          <w:rtl/>
        </w:rPr>
        <w:t xml:space="preserve"> ، </w:t>
      </w:r>
      <w:r>
        <w:rPr>
          <w:lang w:val="fr-FR"/>
        </w:rPr>
        <w:t>ALM</w:t>
      </w:r>
      <w:r>
        <w:rPr>
          <w:rFonts w:hint="cs"/>
          <w:rtl/>
        </w:rPr>
        <w:t xml:space="preserve">  كل منها متقايسة الأضلاع </w:t>
      </w:r>
    </w:p>
    <w:p w:rsidR="005C17AC" w:rsidRDefault="005C17AC" w:rsidP="001A3CD5">
      <w:pPr>
        <w:bidi/>
        <w:ind w:firstLine="171"/>
        <w:rPr>
          <w:rtl/>
        </w:rPr>
      </w:pPr>
      <w:r>
        <w:rPr>
          <w:rFonts w:hint="cs"/>
          <w:rtl/>
        </w:rPr>
        <w:t xml:space="preserve">حيث النقط </w:t>
      </w:r>
      <w:r>
        <w:rPr>
          <w:lang w:val="fr-FR"/>
        </w:rPr>
        <w:t>B</w:t>
      </w:r>
      <w:r>
        <w:rPr>
          <w:rFonts w:hint="cs"/>
          <w:rtl/>
        </w:rPr>
        <w:t xml:space="preserve"> ، </w:t>
      </w:r>
      <w:r>
        <w:rPr>
          <w:lang w:val="fr-FR"/>
        </w:rPr>
        <w:t>D</w:t>
      </w:r>
      <w:r>
        <w:rPr>
          <w:rFonts w:hint="cs"/>
          <w:rtl/>
        </w:rPr>
        <w:t xml:space="preserve"> ، </w:t>
      </w:r>
      <w:r>
        <w:rPr>
          <w:lang w:val="fr-FR"/>
        </w:rPr>
        <w:t>L</w:t>
      </w:r>
      <w:r>
        <w:rPr>
          <w:rFonts w:hint="cs"/>
          <w:rtl/>
        </w:rPr>
        <w:t xml:space="preserve"> في استقامية. بين أن النقط </w:t>
      </w:r>
      <w:r>
        <w:t>C</w:t>
      </w:r>
      <w:r>
        <w:rPr>
          <w:rFonts w:hint="cs"/>
          <w:rtl/>
        </w:rPr>
        <w:t xml:space="preserve"> ، </w:t>
      </w:r>
      <w:r>
        <w:rPr>
          <w:lang w:val="fr-FR"/>
        </w:rPr>
        <w:t>E</w:t>
      </w:r>
      <w:r>
        <w:rPr>
          <w:rFonts w:hint="cs"/>
          <w:rtl/>
        </w:rPr>
        <w:t xml:space="preserve"> ، </w:t>
      </w:r>
      <w:r>
        <w:rPr>
          <w:lang w:val="fr-FR"/>
        </w:rPr>
        <w:t>M</w:t>
      </w:r>
      <w:r>
        <w:rPr>
          <w:rFonts w:hint="cs"/>
          <w:rtl/>
        </w:rPr>
        <w:t xml:space="preserve"> في استقامية.</w:t>
      </w:r>
    </w:p>
    <w:p w:rsidR="005C17AC" w:rsidRPr="0071679C" w:rsidRDefault="005C17AC" w:rsidP="001A3CD5">
      <w:pPr>
        <w:bidi/>
        <w:ind w:firstLine="720"/>
        <w:rPr>
          <w:b/>
          <w:bCs/>
          <w:rtl/>
        </w:rPr>
      </w:pPr>
      <w:r w:rsidRPr="00B82772">
        <w:rPr>
          <w:rFonts w:hint="cs"/>
          <w:b/>
          <w:bCs/>
          <w:highlight w:val="yellow"/>
          <w:rtl/>
        </w:rPr>
        <w:t>الحل :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بما أن المثلثات متقايسة الأضلاع فإن : </w:t>
      </w:r>
      <w:r>
        <w:rPr>
          <w:lang w:val="fr-FR"/>
        </w:rPr>
        <w:t>AC = AB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AE = AD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AM = AL</w:t>
      </w:r>
    </w:p>
    <w:p w:rsidR="005C17AC" w:rsidRDefault="00B709E8" w:rsidP="001A3CD5">
      <w:pPr>
        <w:bidi/>
        <w:ind w:firstLine="171"/>
        <w:rPr>
          <w:rtl/>
          <w:lang w:val="fr-FR"/>
        </w:rPr>
      </w:pPr>
      <w:r>
        <w:rPr>
          <w:noProof/>
          <w:rtl/>
        </w:rPr>
        <w:pict>
          <v:group id="Groupe 786" o:spid="_x0000_s1244" style="position:absolute;left:0;text-align:left;margin-left:-15.85pt;margin-top:-55.95pt;width:142.5pt;height:121pt;z-index:251801600" coordorigin="1821,510" coordsize="2850,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">
            <v:shape id="AutoShape 670" o:spid="_x0000_s1245" type="#_x0000_t5" style="position:absolute;left:2260;top:852;width:798;height: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mg9MQA&#10;AADcAAAADwAAAGRycy9kb3ducmV2LnhtbESPQYvCMBSE74L/ITzBi6zperCla5RFkBUvol0WvD2a&#10;t21p81KaVOu/N4LgcZiZb5jVZjCNuFLnKssKPucRCOLc6ooLBb/Z7iMB4TyyxsYyKbiTg816PFph&#10;qu2NT3Q9+0IECLsUFZTet6mULi/JoJvbljh4/7Yz6IPsCqk7vAW4aeQiipbSYMVhocSWtiXl9bk3&#10;CrC+/B2MPso+K6ro59LP4qwmpaaT4fsLhKfBv8Ov9l4riJMYnmfCEZD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5oPTEAAAA3AAAAA8AAAAAAAAAAAAAAAAAmAIAAGRycy9k&#10;b3ducmV2LnhtbFBLBQYAAAAABAAEAPUAAACJAwAAAAA=&#10;">
              <o:lock v:ext="edit" aspectratio="t"/>
            </v:shape>
            <v:line id="Line 671" o:spid="_x0000_s1246" style="position:absolute;rotation:60;visibility:visible;mso-wrap-style:square" from="1535,1961" to="3474,1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Y22sIAAADcAAAADwAAAGRycy9kb3ducmV2LnhtbERPz2vCMBS+C/4P4Qm72XRDXalGmUJR&#10;2Ek32PXZPNu65qUmmdb/3hwGHj++34tVb1pxJecbywpekxQEcWl1w5WC769inIHwAVlja5kU3MnD&#10;ajkcLDDX9sZ7uh5CJWII+xwV1CF0uZS+rMmgT2xHHLmTdQZDhK6S2uEthptWvqXpTBpsODbU2NGm&#10;pvL38GcUrIvjqZpgwZtLM93+fG7XxfncK/Uy6j/mIAL14Sn+d++0gvcsro1n4hG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Y22sIAAADcAAAADwAAAAAAAAAAAAAA&#10;AAChAgAAZHJzL2Rvd25yZXYueG1sUEsFBgAAAAAEAAQA+QAAAJADAAAAAA==&#10;"/>
            <v:shape id="AutoShape 672" o:spid="_x0000_s1247" type="#_x0000_t5" style="position:absolute;left:2283;top:801;width:1197;height:1026;rotation:-163395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StH8IA&#10;AADcAAAADwAAAGRycy9kb3ducmV2LnhtbERPTWvCQBC9F/wPywje6sYimkZXEcUi0ovRQ3ubZsck&#10;mJ1Ns1sT/71bEDw+3vd82ZlKXKlxpWUFo2EEgjizuuRcwem4fY1BOI+ssbJMCm7kYLnovcwx0bbl&#10;A11Tn4sQwi5BBYX3dSKlywoy6Ia2Jg7c2TYGfYBNLnWDbQg3lXyLook0WHJoKLCmdUHZJf0zClbH&#10;n81lf/st2++Pzzo+2a+wZ6zUoN+tZiA8df4pfrh3WsE0fof/M+E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lK0fwgAAANwAAAAPAAAAAAAAAAAAAAAAAJgCAABkcnMvZG93&#10;bnJldi54bWxQSwUGAAAAAAQABAD1AAAAhwMAAAAA&#10;" filled="f">
              <o:lock v:ext="edit" aspectratio="t"/>
            </v:shape>
            <v:shape id="AutoShape 673" o:spid="_x0000_s1248" type="#_x0000_t5" style="position:absolute;left:2240;top:719;width:1710;height:1466;rotation:-235085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7UpMMA&#10;AADcAAAADwAAAGRycy9kb3ducmV2LnhtbESPwW7CMAyG75P2DpEncRspHGDrCAhNmkDiBEPs6jZe&#10;W9E4VRJK+/b4MGlH6/f/2d9qM7hW9RRi49nAbJqBIi69bbgycP7+en0DFROyxdYzGRgpwmb9/LTC&#10;3Po7H6k/pUoJhGOOBuqUulzrWNbkME59RyzZrw8Ok4yh0jbgXeCu1fMsW2iHDcuFGjv6rKm8nm5O&#10;KD+2CN1lbGl5KYp42A79bjwaM3kZth+gEg3pf/mvvbcGlu/yvsiICO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7UpMMAAADcAAAADwAAAAAAAAAAAAAAAACYAgAAZHJzL2Rv&#10;d25yZXYueG1sUEsFBgAAAAAEAAQA9QAAAIgDAAAAAA==&#10;" filled="f">
              <o:lock v:ext="edit" aspectratio="t"/>
            </v:shape>
            <v:shape id="Text Box 674" o:spid="_x0000_s1249" type="#_x0000_t202" style="position:absolute;left:2887;top:1268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3tBM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4XG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Xe0ExQAAANwAAAAPAAAAAAAAAAAAAAAAAJgCAABkcnMv&#10;ZG93bnJldi54bWxQSwUGAAAAAAQABAD1AAAAigMAAAAA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Text Box 675" o:spid="_x0000_s1250" type="#_x0000_t202" style="position:absolute;left:2391;top:510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9zc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ZDa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9zc8MAAADcAAAADwAAAAAAAAAAAAAAAACYAgAAZHJzL2Rv&#10;d25yZXYueG1sUEsFBgAAAAAEAAQA9QAAAIgDAAAAAA==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676" o:spid="_x0000_s1251" type="#_x0000_t202" style="position:absolute;left:1821;top:1308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PW6M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/PqC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w9boxQAAANwAAAAPAAAAAAAAAAAAAAAAAJgCAABkcnMv&#10;ZG93bnJldi54bWxQSwUGAAAAAAQABAD1AAAAigMAAAAA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677" o:spid="_x0000_s1252" type="#_x0000_t202" style="position:absolute;left:2163;top:1878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pOn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+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k6cxQAAANwAAAAPAAAAAAAAAAAAAAAAAJgCAABkcnMv&#10;ZG93bnJldi54bWxQSwUGAAAAAAQABAD1AAAAigMAAAAA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D</w:t>
                    </w:r>
                  </w:p>
                </w:txbxContent>
              </v:textbox>
            </v:shape>
            <v:shape id="Text Box 678" o:spid="_x0000_s1253" type="#_x0000_t202" style="position:absolute;left:2448;top:2334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brB8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HwMZvA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brB8MAAADcAAAADwAAAAAAAAAAAAAAAACYAgAAZHJzL2Rv&#10;d25yZXYueG1sUEsFBgAAAAAEAAQA9QAAAIgDAAAAAA==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L</w:t>
                    </w:r>
                  </w:p>
                </w:txbxContent>
              </v:textbox>
            </v:shape>
            <v:shape id="Text Box 679" o:spid="_x0000_s1254" type="#_x0000_t202" style="position:absolute;left:3417;top:1308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R1cM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Zz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0dXDEAAAA3AAAAA8AAAAAAAAAAAAAAAAAmAIAAGRycy9k&#10;b3ducmV2LnhtbFBLBQYAAAAABAAEAPUAAACJAwAAAAA=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E</w:t>
                    </w:r>
                  </w:p>
                </w:txbxContent>
              </v:textbox>
            </v:shape>
            <v:shape id="Text Box 680" o:spid="_x0000_s1255" type="#_x0000_t202" style="position:absolute;left:4101;top:1308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Q6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40OvEAAAA3AAAAA8AAAAAAAAAAAAAAAAAmAIAAGRycy9k&#10;b3ducmV2LnhtbFBLBQYAAAAABAAEAPUAAACJAwAAAAA=&#10;" filled="f" stroked="f">
              <v:textbox>
                <w:txbxContent>
                  <w:p w:rsidR="007C1912" w:rsidRPr="00FA3822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M</w:t>
                    </w:r>
                  </w:p>
                </w:txbxContent>
              </v:textbox>
            </v:shape>
          </v:group>
        </w:pict>
      </w:r>
      <w:r w:rsidR="005C17AC">
        <w:rPr>
          <w:rFonts w:hint="cs"/>
          <w:rtl/>
          <w:lang w:val="fr-FR"/>
        </w:rPr>
        <w:t xml:space="preserve">و </w:t>
      </w:r>
      <w:r w:rsidR="005C17AC" w:rsidRPr="00FA3822">
        <w:rPr>
          <w:position w:val="-6"/>
          <w:rtl/>
          <w:lang w:val="fr-FR"/>
        </w:rPr>
        <w:object w:dxaOrig="3019" w:dyaOrig="480">
          <v:shape id="_x0000_i1243" type="#_x0000_t75" style="width:150.5pt;height:24pt" o:ole="" filled="t">
            <v:imagedata r:id="rId2044" o:title=""/>
          </v:shape>
          <o:OLEObject Type="Embed" ProgID="Equation.DSMT4" ShapeID="_x0000_i1243" DrawAspect="Content" ObjectID="_1629057432" r:id="rId2045"/>
        </w:objec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 xml:space="preserve">ومنه : </w:t>
      </w:r>
      <w:r>
        <w:t>C</w:t>
      </w:r>
      <w:r>
        <w:rPr>
          <w:rFonts w:hint="cs"/>
          <w:rtl/>
        </w:rPr>
        <w:t xml:space="preserve"> ، </w:t>
      </w:r>
      <w:r>
        <w:rPr>
          <w:lang w:val="fr-FR"/>
        </w:rPr>
        <w:t>E</w:t>
      </w:r>
      <w:r>
        <w:rPr>
          <w:rFonts w:hint="cs"/>
          <w:rtl/>
        </w:rPr>
        <w:t xml:space="preserve"> ،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هي صور </w:t>
      </w:r>
      <w:r>
        <w:rPr>
          <w:lang w:val="fr-FR"/>
        </w:rPr>
        <w:t>B</w:t>
      </w:r>
      <w:r>
        <w:rPr>
          <w:rFonts w:hint="cs"/>
          <w:rtl/>
        </w:rPr>
        <w:t xml:space="preserve"> ، </w:t>
      </w:r>
      <w:r>
        <w:rPr>
          <w:lang w:val="fr-FR"/>
        </w:rPr>
        <w:t>D</w:t>
      </w:r>
      <w:r>
        <w:rPr>
          <w:rFonts w:hint="cs"/>
          <w:rtl/>
        </w:rPr>
        <w:t xml:space="preserve"> ، </w:t>
      </w:r>
      <w:r>
        <w:rPr>
          <w:lang w:val="fr-FR"/>
        </w:rPr>
        <w:t>L</w:t>
      </w:r>
      <w:r>
        <w:rPr>
          <w:rFonts w:hint="cs"/>
          <w:rtl/>
          <w:lang w:val="fr-FR"/>
        </w:rPr>
        <w:t xml:space="preserve"> ب</w:t>
      </w:r>
      <w:r>
        <w:rPr>
          <w:rFonts w:hint="cs"/>
          <w:rtl/>
        </w:rPr>
        <w:t xml:space="preserve">الدوران الذي مركزه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زاويته </w:t>
      </w:r>
      <w:r>
        <w:rPr>
          <w:lang w:val="fr-FR"/>
        </w:rPr>
        <w:t>60°</w: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firstLine="171"/>
        <w:rPr>
          <w:rtl/>
          <w:lang w:val="fr-FR"/>
        </w:rPr>
      </w:pPr>
      <w:r>
        <w:rPr>
          <w:rFonts w:hint="cs"/>
          <w:rtl/>
          <w:lang w:val="fr-FR"/>
        </w:rPr>
        <w:t>وبما أن الدوران يحافظ على الاستقامية و</w:t>
      </w:r>
      <w:r w:rsidRPr="00FA3822">
        <w:rPr>
          <w:rFonts w:hint="cs"/>
          <w:rtl/>
        </w:rPr>
        <w:t xml:space="preserve"> </w:t>
      </w:r>
      <w:r>
        <w:rPr>
          <w:rFonts w:hint="cs"/>
          <w:rtl/>
        </w:rPr>
        <w:t xml:space="preserve">النقط </w:t>
      </w:r>
      <w:r>
        <w:rPr>
          <w:lang w:val="fr-FR"/>
        </w:rPr>
        <w:t>B</w:t>
      </w:r>
      <w:r>
        <w:rPr>
          <w:rFonts w:hint="cs"/>
          <w:rtl/>
        </w:rPr>
        <w:t xml:space="preserve"> ، </w:t>
      </w:r>
      <w:r>
        <w:rPr>
          <w:lang w:val="fr-FR"/>
        </w:rPr>
        <w:t>D</w:t>
      </w:r>
      <w:r>
        <w:rPr>
          <w:rFonts w:hint="cs"/>
          <w:rtl/>
        </w:rPr>
        <w:t xml:space="preserve"> ، </w:t>
      </w:r>
      <w:r>
        <w:rPr>
          <w:lang w:val="fr-FR"/>
        </w:rPr>
        <w:t>L</w:t>
      </w:r>
      <w:r>
        <w:rPr>
          <w:rFonts w:hint="cs"/>
          <w:rtl/>
        </w:rPr>
        <w:t xml:space="preserve"> في استقامية فإن النقط </w:t>
      </w:r>
      <w:r>
        <w:t>C</w:t>
      </w:r>
      <w:r>
        <w:rPr>
          <w:rFonts w:hint="cs"/>
          <w:rtl/>
        </w:rPr>
        <w:t xml:space="preserve"> ، </w:t>
      </w:r>
      <w:r>
        <w:rPr>
          <w:lang w:val="fr-FR"/>
        </w:rPr>
        <w:t>E</w:t>
      </w:r>
      <w:r>
        <w:rPr>
          <w:rFonts w:hint="cs"/>
          <w:rtl/>
        </w:rPr>
        <w:t xml:space="preserve"> ، </w:t>
      </w:r>
      <w:r>
        <w:rPr>
          <w:lang w:val="fr-FR"/>
        </w:rPr>
        <w:t>M</w:t>
      </w:r>
      <w:r>
        <w:rPr>
          <w:rFonts w:hint="cs"/>
          <w:rtl/>
        </w:rPr>
        <w:t xml:space="preserve"> في استقامية كذلك.</w:t>
      </w:r>
    </w:p>
    <w:p w:rsidR="005C17AC" w:rsidRDefault="00B709E8" w:rsidP="001A3CD5">
      <w:pPr>
        <w:bidi/>
        <w:ind w:firstLine="513"/>
        <w:rPr>
          <w:rtl/>
        </w:rPr>
      </w:pPr>
      <w:r>
        <w:rPr>
          <w:noProof/>
          <w:rtl/>
        </w:rPr>
        <w:pict>
          <v:group id="Groupe 764" o:spid="_x0000_s1222" style="position:absolute;left:0;text-align:left;margin-left:-44.4pt;margin-top:0;width:164.7pt;height:153.9pt;z-index:251803648" coordorigin="567,624" coordsize="3294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">
            <v:group id="Group 709" o:spid="_x0000_s1223" style="position:absolute;left:567;top:624;width:3294;height:3078" coordorigin="567,624" coordsize="3294,30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cen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nHpzFAAAA3AAA&#10;AA8AAAAAAAAAAAAAAAAAqgIAAGRycy9kb3ducmV2LnhtbFBLBQYAAAAABAAEAPoAAACcAwAAAAA=&#10;">
              <v:shape id="AutoShape 710" o:spid="_x0000_s1224" type="#_x0000_t6" style="position:absolute;left:2160;top:1317;width:1701;height:1701;rotation:381787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A8DMUA&#10;AADcAAAADwAAAGRycy9kb3ducmV2LnhtbESPQWsCMRSE74L/ITyht5q00G1ZjUsRhFXrQSuIt8fm&#10;dXfp5mVJUt3++6YgeBxm5htmXgy2ExfyoXWs4WmqQBBXzrRcazh+rh7fQISIbLBzTBp+KUCxGI/m&#10;mBt35T1dDrEWCcIhRw1NjH0uZagashimridO3pfzFmOSvpbG4zXBbSeflcqkxZbTQoM9LRuqvg8/&#10;VkNW7txJfQzr7Uuv1iGct5tN7bV+mAzvMxCRhngP39ql0fCaZfB/Jh0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DwMxQAAANwAAAAPAAAAAAAAAAAAAAAAAJgCAABkcnMv&#10;ZG93bnJldi54bWxQSwUGAAAAAAQABAD1AAAAigMAAAAA&#10;" filled="f">
                <o:lock v:ext="edit" aspectratio="t"/>
              </v:shape>
              <v:shape id="AutoShape 711" o:spid="_x0000_s1225" type="#_x0000_t6" style="position:absolute;left:861;top:1080;width:903;height:903;rotation:-664240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ICMcA&#10;AADcAAAADwAAAGRycy9kb3ducmV2LnhtbESPQWvCQBSE7wX/w/KE3urGtqiNrtJKFUE9aFvB2zP7&#10;TILZtyG7NWl/vSsIHoeZ+YYZTRpTiDNVLresoNuJQBAnVuecKvj+mj0NQDiPrLGwTAr+yMFk3HoY&#10;YaxtzRs6b30qAoRdjAoy78tYSpdkZNB1bEkcvKOtDPogq1TqCusAN4V8jqKeNJhzWMiwpGlGyWn7&#10;axQcfj4/3urdkmeHV17/v0znq31jlHpsN+9DEJ4afw/f2gutoN/rw/VMOAJyf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KyAjHAAAA3AAAAA8AAAAAAAAAAAAAAAAAmAIAAGRy&#10;cy9kb3ducmV2LnhtbFBLBQYAAAAABAAEAPUAAACMAwAAAAA=&#10;" filled="f">
                <o:lock v:ext="edit" aspectratio="t"/>
              </v:shape>
              <v:shape id="Text Box 712" o:spid="_x0000_s1226" type="#_x0000_t202" style="position:absolute;left:1502;top:1838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0v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I0vsAAAADcAAAADwAAAAAAAAAAAAAAAACYAgAAZHJzL2Rvd25y&#10;ZXYueG1sUEsFBgAAAAAEAAQA9QAAAIUDAAAAAA==&#10;" filled="f" stroked="f">
                <v:textbox>
                  <w:txbxContent>
                    <w:p w:rsidR="007C1912" w:rsidRPr="00C36FBB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A</w:t>
                      </w:r>
                    </w:p>
                  </w:txbxContent>
                </v:textbox>
              </v:shape>
              <v:shape id="Text Box 713" o:spid="_x0000_s1227" type="#_x0000_t202" style="position:absolute;left:2448;top:3303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6RJc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OYr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+kSXEAAAA3AAAAA8AAAAAAAAAAAAAAAAAmAIAAGRycy9k&#10;b3ducmV2LnhtbFBLBQYAAAAABAAEAPUAAACJAwAAAAA=&#10;" filled="f" stroked="f">
                <v:textbox>
                  <w:txbxContent>
                    <w:p w:rsidR="007C1912" w:rsidRPr="00C36FBB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B</w:t>
                      </w:r>
                    </w:p>
                  </w:txbxContent>
                </v:textbox>
              </v:shape>
              <v:shape id="Text Box 714" o:spid="_x0000_s1228" type="#_x0000_t202" style="position:absolute;left:3018;top:681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2uZc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Zwf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2uZcAAAADcAAAADwAAAAAAAAAAAAAAAACYAgAAZHJzL2Rvd25y&#10;ZXYueG1sUEsFBgAAAAAEAAQA9QAAAIUDAAAAAA==&#10;" filled="f" stroked="f">
                <v:textbox>
                  <w:txbxContent>
                    <w:p w:rsidR="007C1912" w:rsidRPr="00C36FBB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C</w:t>
                      </w:r>
                    </w:p>
                  </w:txbxContent>
                </v:textbox>
              </v:shape>
              <v:shape id="Text Box 715" o:spid="_x0000_s1229" type="#_x0000_t202" style="position:absolute;left:1365;top:624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EL/sQA&#10;AADcAAAADwAAAGRycy9kb3ducmV2LnhtbESPQWvCQBSE74L/YXmCN91VarUxGxFLoSdLbS14e2Sf&#10;STD7NmRXE/+9Wyj0OMzMN0y66W0tbtT6yrGG2VSBIM6dqbjQ8P31NlmB8AHZYO2YNNzJwyYbDlJM&#10;jOv4k26HUIgIYZ+ghjKEJpHS5yVZ9FPXEEfv7FqLIcq2kKbFLsJtLedKPUuLFceFEhvalZRfDler&#10;4bg/n36e1EfxahdN53ol2b5IrcejfrsGEagP/+G/9rvRsFz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RC/7EAAAA3AAAAA8AAAAAAAAAAAAAAAAAmAIAAGRycy9k&#10;b3ducmV2LnhtbFBLBQYAAAAABAAEAPUAAACJAwAAAAA=&#10;" filled="f" stroked="f">
                <v:textbox>
                  <w:txbxContent>
                    <w:p w:rsidR="007C1912" w:rsidRPr="00C36FBB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D</w:t>
                      </w:r>
                    </w:p>
                  </w:txbxContent>
                </v:textbox>
              </v:shape>
              <v:shape id="Text Box 716" o:spid="_x0000_s1230" type="#_x0000_t202" style="position:absolute;left:567;top:1821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OVi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zGZj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DlYnEAAAA3AAAAA8AAAAAAAAAAAAAAAAAmAIAAGRycy9k&#10;b3ducmV2LnhtbFBLBQYAAAAABAAEAPUAAACJAwAAAAA=&#10;" filled="f" stroked="f">
                <v:textbox>
                  <w:txbxContent>
                    <w:p w:rsidR="007C1912" w:rsidRPr="00C36FBB" w:rsidRDefault="007C1912" w:rsidP="005C17A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iCs/>
                          <w:sz w:val="20"/>
                          <w:szCs w:val="20"/>
                          <w:lang w:val="fr-FR"/>
                        </w:rPr>
                        <w:t>E</w:t>
                      </w:r>
                    </w:p>
                  </w:txbxContent>
                </v:textbox>
              </v:shape>
              <v:shape id="Text Box 717" o:spid="_x0000_s1231" type="#_x0000_t202" style="position:absolute;left:1707;top:1251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8wEs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GI3e4f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PMBLEAAAA3AAAAA8AAAAAAAAAAAAAAAAAmAIAAGRycy9k&#10;b3ducmV2LnhtbFBLBQYAAAAABAAEAPUAAACJAwAAAAA=&#10;" filled="f" stroked="f">
                <v:textbox>
                  <w:txbxContent>
                    <w:p w:rsidR="007C1912" w:rsidRPr="00C36FBB" w:rsidRDefault="007C1912" w:rsidP="005C17AC">
                      <w:pPr>
                        <w:jc w:val="center"/>
                        <w:rPr>
                          <w:i/>
                          <w:iCs/>
                          <w:color w:val="0000FF"/>
                          <w:sz w:val="20"/>
                          <w:szCs w:val="20"/>
                          <w:lang w:val="fr-FR"/>
                        </w:rPr>
                      </w:pPr>
                      <w:r w:rsidRPr="00C36FBB">
                        <w:rPr>
                          <w:iCs/>
                          <w:color w:val="0000FF"/>
                          <w:sz w:val="20"/>
                          <w:szCs w:val="20"/>
                          <w:lang w:val="fr-FR"/>
                        </w:rPr>
                        <w:t>F</w:t>
                      </w:r>
                    </w:p>
                  </w:txbxContent>
                </v:textbox>
              </v:shape>
              <v:line id="Line 718" o:spid="_x0000_s1232" style="position:absolute;visibility:visible;mso-wrap-style:square" from="1693,1023" to="2738,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Q8/sMAAADcAAAADwAAAGRycy9kb3ducmV2LnhtbESPQWvCQBSE74L/YXlCb7pRiinRVaQQ&#10;kN5qBa+P7GsSk3277G5N6q93C0KPw8x8w2z3o+nFjXxoLStYLjIQxJXVLdcKzl/l/A1EiMgae8uk&#10;4JcC7HfTyRYLbQf+pNsp1iJBOBSooInRFVKGqiGDYWEdcfK+rTcYk/S11B6HBDe9XGXZWhpsOS00&#10;6Oi9oao7/RgFrutc64bymp/L/p5Zfwn246LUy2w8bEBEGuN/+Nk+agV5/gp/Z9IRkL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0PP7DAAAA3AAAAA8AAAAAAAAAAAAA&#10;AAAAoQIAAGRycy9kb3ducmV2LnhtbFBLBQYAAAAABAAEAPkAAACRAwAAAAA=&#10;" strokecolor="blue"/>
              <v:line id="Line 719" o:spid="_x0000_s1233" style="position:absolute;flip:y;visibility:visible;mso-wrap-style:square" from="966,977" to="3303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VZxcYAAADcAAAADwAAAGRycy9kb3ducmV2LnhtbESPW2vCQBSE3wv+h+UIfaubFLwQ3YgW&#10;eoE+VUX07Zg9uWj2bMhuk/TfdwtCH4eZ+YZZrQdTi45aV1lWEE8iEMSZ1RUXCg7716cFCOeRNdaW&#10;ScEPOVino4cVJtr2/EXdzhciQNglqKD0vkmkdFlJBt3ENsTBy21r0AfZFlK32Ae4qeVzFM2kwYrD&#10;QokNvZSU3XbfRsF7f8yPcX+e+u3583qadeYSD29KPY6HzRKEp8H/h+/tD61gPp/C35lwBGT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FWcXGAAAA3AAAAA8AAAAAAAAA&#10;AAAAAAAAoQIAAGRycy9kb3ducmV2LnhtbFBLBQYAAAAABAAEAPkAAACUAwAAAAA=&#10;" strokecolor="blue"/>
            </v:group>
            <v:group id="Group 720" o:spid="_x0000_s1234" style="position:absolute;left:1724;top:1782;width:113;height:113;rotation:5264839fd" coordorigin="1422,3360" coordsize="969,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jK0YxgAAANwA&#10;AAAPAAAAAAAAAAAAAAAAAKoCAABkcnMvZG93bnJldi54bWxQSwUGAAAAAAQABAD6AAAAnQMAAAAA&#10;">
              <v:line id="Line 721" o:spid="_x0000_s1235" style="position:absolute;visibility:visible;mso-wrap-style:square" from="1422,3360" to="1422,4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0pL8cAAADcAAAADwAAAGRycy9kb3ducmV2LnhtbESPQUvDQBSE74L/YXlCb3ajQiKxm1AU&#10;oe1BbBXa42v2mUSzb8PuNkn/vSsUPA4z8w2zKCfTiYGcby0ruJsnIIgrq1uuFXx+vN4+gvABWWNn&#10;mRScyUNZXF8tMNd25C0Nu1CLCGGfo4ImhD6X0lcNGfRz2xNH78s6gyFKV0vtcIxw08n7JEmlwZbj&#10;QoM9PTdU/exORsHbw3s6LNeb1bRfp8fqZXs8fI9OqdnNtHwCEWgK/+FLe6UVZFkG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3XSkvxwAAANwAAAAPAAAAAAAA&#10;AAAAAAAAAKECAABkcnMvZG93bnJldi54bWxQSwUGAAAAAAQABAD5AAAAlQMAAAAA&#10;"/>
              <v:line id="Line 722" o:spid="_x0000_s1236" style="position:absolute;rotation:90;visibility:visible;mso-wrap-style:square" from="1907,3844" to="1907,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6xr8AAAADcAAAADwAAAGRycy9kb3ducmV2LnhtbERPy4rCMBTdD/gP4QruxlQXKtUoIo6P&#10;hQsfIO6uzbUtNjclyWj9e7MQXB7OezJrTCUe5HxpWUGvm4AgzqwuOVdwOv79jkD4gKyxskwKXuRh&#10;Nm39TDDV9sl7ehxCLmII+xQVFCHUqZQ+K8ig79qaOHI36wyGCF0utcNnDDeV7CfJQBosOTYUWNOi&#10;oOx++DcKzG672l1Mf708j9BeV7d5cJQr1Wk38zGIQE34ij/ujVYwHMa18Uw8AnL6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hesa/AAAAA3AAAAA8AAAAAAAAAAAAAAAAA&#10;oQIAAGRycy9kb3ducmV2LnhtbFBLBQYAAAAABAAEAPkAAACOAwAAAAA=&#10;"/>
            </v:group>
            <v:group id="Group 723" o:spid="_x0000_s1237" style="position:absolute;left:1872;top:1856;width:113;height:113;rotation:-7921464fd" coordorigin="1422,3360" coordsize="969,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V68B8QAAADcAAAA&#10;DwAAAAAAAAAAAAAAAACqAgAAZHJzL2Rvd25yZXYueG1sUEsFBgAAAAAEAAQA+gAAAJsDAAAAAA==&#10;">
              <v:line id="Line 724" o:spid="_x0000_s1238" style="position:absolute;visibility:visible;mso-wrap-style:square" from="1422,3360" to="1422,4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HBfMQAAADcAAAADwAAAGRycy9kb3ducmV2LnhtbERPy2rCQBTdF/yH4Qrd1YkVUo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YcF8xAAAANwAAAAPAAAAAAAAAAAA&#10;AAAAAKECAABkcnMvZG93bnJldi54bWxQSwUGAAAAAAQABAD5AAAAkgMAAAAA&#10;"/>
              <v:line id="Line 725" o:spid="_x0000_s1239" style="position:absolute;rotation:90;visibility:visible;mso-wrap-style:square" from="1907,3844" to="1907,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FoFcQAAADcAAAADwAAAGRycy9kb3ducmV2LnhtbESPQYvCMBSE74L/ITzBm6Z6cEs1ioi6&#10;7sHDqiDens2zLTYvJclq/febhQWPw8x8w8wWranFg5yvLCsYDRMQxLnVFRcKTsfNIAXhA7LG2jIp&#10;eJGHxbzbmWGm7ZO/6XEIhYgQ9hkqKENoMil9XpJBP7QNcfRu1hkMUbpCaofPCDe1HCfJRBqsOC6U&#10;2NCqpPx++DEKzP5ru7+Y8ef6nKK9bm/L4KhQqt9rl1MQgdrwDv+3d1rBRzqCvzPxCM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sWgVxAAAANwAAAAPAAAAAAAAAAAA&#10;AAAAAKECAABkcnMvZG93bnJldi54bWxQSwUGAAAAAAQABAD5AAAAkgMAAAAA&#10;"/>
            </v:group>
            <v:line id="Line 726" o:spid="_x0000_s1240" style="position:absolute;flip:y;visibility:visible;mso-wrap-style:square" from="2123,2448" to="2294,2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52sEAAADcAAAADwAAAGRycy9kb3ducmV2LnhtbESPQYvCMBSE7wv7H8ITvK2pPah0jSLC&#10;wnq0FsXbo3nbFJuXkmS1/nsjCB6HmfmGWa4H24kr+dA6VjCdZCCIa6dbbhRUh5+vBYgQkTV2jknB&#10;nQKsV58fSyy0u/GermVsRIJwKFCBibEvpAy1IYth4nri5P05bzEm6RupPd4S3HYyz7KZtNhyWjDY&#10;09ZQfSn/rQL21B/yY3nZmspVw37XmPNpo9R4NGy+QUQa4jv8av9qBfNFDs8z6Qj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WnnawQAAANwAAAAPAAAAAAAAAAAAAAAA&#10;AKECAABkcnMvZG93bnJldi54bWxQSwUGAAAAAAQABAD5AAAAjwMAAAAA&#10;" strokeweight="3pt">
              <v:stroke linestyle="thinThin"/>
            </v:line>
            <v:line id="Line 727" o:spid="_x0000_s1241" style="position:absolute;visibility:visible;mso-wrap-style:square" from="2448,1405" to="2491,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WD+sUAAADcAAAADwAAAGRycy9kb3ducmV2LnhtbESPQWvCQBSE7wX/w/IEb3VTbWuMriKC&#10;IF6qUcHjI/tMQrNvQ3Y1qb/eLRR6HGbmG2a+7Ewl7tS40rKCt2EEgjizuuRcwem4eY1BOI+ssbJM&#10;Cn7IwXLRe5ljom3LB7qnPhcBwi5BBYX3dSKlywoy6Ia2Jg7e1TYGfZBNLnWDbYCbSo6i6FMaLDks&#10;FFjTuqDsO70ZBe9f0/aSPcy23Z/HdndI0cQfO6UG/W41A+Gp8//hv/ZWK5jEY/g9E46AX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WD+sUAAADcAAAADwAAAAAAAAAA&#10;AAAAAAChAgAAZHJzL2Rvd25yZXYueG1sUEsFBgAAAAAEAAQA+QAAAJMDAAAAAA==&#10;" strokeweight="3pt">
              <v:stroke linestyle="thinThin"/>
            </v:line>
            <v:line id="Line 728" o:spid="_x0000_s1242" style="position:absolute;visibility:visible;mso-wrap-style:square" from="1479,1901" to="1479,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eRpMQAAADcAAAADwAAAGRycy9kb3ducmV2LnhtbESPQYvCMBSE7wv+h/AEL4umK2KlGkUE&#10;wYMXu3vY47N5tsXmJTTZWv31RhD2OMzMN8xq05tGdNT62rKCr0kCgriwuuZSwc/3frwA4QOyxsYy&#10;KbiTh8168LHCTNsbn6jLQykihH2GCqoQXCalLyoy6CfWEUfvYluDIcq2lLrFW4SbRk6TZC4N1hwX&#10;KnS0q6i45n9GwcW56dl1++T34fP0gfOj+SyOSo2G/XYJIlAf/sPv9kErSBczeJ2JR0C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x5GkxAAAANwAAAAPAAAAAAAAAAAA&#10;AAAAAKECAABkcnMvZG93bnJldi54bWxQSwUGAAAAAAQABAD5AAAAkgMAAAAA&#10;" strokeweight="6pt">
              <v:stroke linestyle="thickBetweenThin"/>
            </v:line>
            <v:line id="Line 729" o:spid="_x0000_s1243" style="position:absolute;visibility:visible;mso-wrap-style:square" from="1707,1479" to="1821,1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s0P8QAAADcAAAADwAAAGRycy9kb3ducmV2LnhtbESPQYvCMBSE7wv+h/AEL4umK2ilGkUE&#10;wYMXu3vY47N5tsXmJTTZWv31RhD2OMzMN8xq05tGdNT62rKCr0kCgriwuuZSwc/3frwA4QOyxsYy&#10;KbiTh8168LHCTNsbn6jLQykihH2GCqoQXCalLyoy6CfWEUfvYluDIcq2lLrFW4SbRk6TZC4N1hwX&#10;KnS0q6i45n9GwcW56dl1++T34fP0gfOj+SyOSo2G/XYJIlAf/sPv9kErSBczeJ2JR0C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izQ/xAAAANwAAAAPAAAAAAAAAAAA&#10;AAAAAKECAABkcnMvZG93bnJldi54bWxQSwUGAAAAAAQABAD5AAAAkgMAAAAA&#10;" strokeweight="6pt">
              <v:stroke linestyle="thickBetweenThin"/>
            </v:line>
          </v:group>
        </w:pict>
      </w:r>
      <w:r w:rsidR="005C17AC" w:rsidRPr="00635142">
        <w:rPr>
          <w:rFonts w:hint="cs"/>
          <w:b/>
          <w:bCs/>
          <w:color w:val="FF0000"/>
          <w:rtl/>
          <w:lang w:val="fr-FR"/>
        </w:rPr>
        <w:t>تطبيق 3 :</w:t>
      </w:r>
      <w:r w:rsidR="005C17AC">
        <w:rPr>
          <w:rFonts w:hint="cs"/>
          <w:rtl/>
          <w:lang w:val="fr-FR"/>
        </w:rPr>
        <w:t xml:space="preserve"> </w:t>
      </w:r>
      <w:r w:rsidR="005C17AC">
        <w:rPr>
          <w:rFonts w:hint="cs"/>
          <w:rtl/>
        </w:rPr>
        <w:t>107 صفحة 248 (نفس معطيات التمرين 95)</w:t>
      </w:r>
    </w:p>
    <w:p w:rsidR="005C17AC" w:rsidRDefault="005C17AC" w:rsidP="001A3CD5">
      <w:pPr>
        <w:bidi/>
        <w:ind w:firstLine="285"/>
        <w:rPr>
          <w:rtl/>
          <w:lang w:val="fr-FR"/>
        </w:rPr>
      </w:pPr>
      <w:r>
        <w:rPr>
          <w:lang w:val="fr-FR"/>
        </w:rPr>
        <w:t>ABC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ADE</w:t>
      </w:r>
      <w:r>
        <w:rPr>
          <w:rFonts w:hint="cs"/>
          <w:rtl/>
          <w:lang w:val="fr-FR"/>
        </w:rPr>
        <w:t xml:space="preserve"> مثلثان كل منهما قائم ومتساوي الساقين كما هو مبين في الشكل ،</w:t>
      </w:r>
    </w:p>
    <w:p w:rsidR="005C17AC" w:rsidRDefault="005C17AC" w:rsidP="001A3CD5">
      <w:pPr>
        <w:bidi/>
        <w:ind w:firstLine="285"/>
        <w:rPr>
          <w:rtl/>
          <w:lang w:val="fr-FR"/>
        </w:rPr>
      </w:pPr>
      <w:r>
        <w:rPr>
          <w:rFonts w:hint="cs"/>
          <w:rtl/>
          <w:lang w:val="fr-FR"/>
        </w:rPr>
        <w:t xml:space="preserve"> </w:t>
      </w:r>
      <w:r>
        <w:rPr>
          <w:lang w:val="fr-FR"/>
        </w:rPr>
        <w:t>[CE]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[BD]</w:t>
      </w:r>
      <w:r>
        <w:rPr>
          <w:rFonts w:hint="cs"/>
          <w:rtl/>
          <w:lang w:val="fr-FR"/>
        </w:rPr>
        <w:t xml:space="preserve"> متقاطعان في النقطة </w:t>
      </w:r>
      <w:r>
        <w:rPr>
          <w:lang w:val="fr-FR"/>
        </w:rPr>
        <w:t>F</w: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left="284"/>
        <w:rPr>
          <w:rtl/>
          <w:lang w:val="fr-FR"/>
        </w:rPr>
      </w:pPr>
      <w:r>
        <w:rPr>
          <w:rFonts w:hint="cs"/>
          <w:rtl/>
          <w:lang w:val="fr-FR"/>
        </w:rPr>
        <w:t xml:space="preserve">بين باستعمال الدوران أن المستقيمين </w:t>
      </w:r>
      <w:r>
        <w:rPr>
          <w:lang w:val="fr-FR"/>
        </w:rPr>
        <w:t>(BD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CE)</w:t>
      </w:r>
      <w:r>
        <w:rPr>
          <w:rFonts w:hint="cs"/>
          <w:rtl/>
          <w:lang w:val="fr-FR"/>
        </w:rPr>
        <w:t xml:space="preserve"> متعامدان.</w:t>
      </w:r>
    </w:p>
    <w:p w:rsidR="005C17AC" w:rsidRPr="0090290A" w:rsidRDefault="005C17AC" w:rsidP="001A3CD5">
      <w:pPr>
        <w:bidi/>
        <w:ind w:left="284" w:firstLine="436"/>
        <w:rPr>
          <w:b/>
          <w:bCs/>
          <w:rtl/>
          <w:lang w:val="fr-FR"/>
        </w:rPr>
      </w:pPr>
      <w:r w:rsidRPr="00635142">
        <w:rPr>
          <w:rFonts w:hint="cs"/>
          <w:b/>
          <w:bCs/>
          <w:highlight w:val="yellow"/>
          <w:rtl/>
          <w:lang w:val="fr-FR"/>
        </w:rPr>
        <w:t>الحل :</w:t>
      </w:r>
    </w:p>
    <w:p w:rsidR="005C17AC" w:rsidRDefault="005C17AC" w:rsidP="001A3CD5">
      <w:pPr>
        <w:bidi/>
        <w:ind w:left="284"/>
        <w:rPr>
          <w:rtl/>
          <w:lang w:val="fr-FR"/>
        </w:rPr>
      </w:pPr>
      <w:r>
        <w:rPr>
          <w:rFonts w:hint="cs"/>
          <w:rtl/>
          <w:lang w:val="fr-FR"/>
        </w:rPr>
        <w:t xml:space="preserve">نوجه المستوي في الاتجاه المباشر ، ونعتبر الدوران الذي مركزه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زاويته </w:t>
      </w:r>
      <w:r>
        <w:rPr>
          <w:lang w:val="fr-FR"/>
        </w:rPr>
        <w:t>90°</w: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left="284"/>
        <w:rPr>
          <w:rtl/>
          <w:lang w:val="fr-FR"/>
        </w:rPr>
      </w:pPr>
      <w:r>
        <w:rPr>
          <w:rFonts w:hint="cs"/>
          <w:rtl/>
          <w:lang w:val="fr-FR"/>
        </w:rPr>
        <w:t xml:space="preserve">إذن صورة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هي </w:t>
      </w:r>
      <w:r>
        <w:rPr>
          <w:lang w:val="fr-FR"/>
        </w:rPr>
        <w:t>C</w:t>
      </w:r>
      <w:r>
        <w:rPr>
          <w:rFonts w:hint="cs"/>
          <w:rtl/>
          <w:lang w:val="fr-FR"/>
        </w:rPr>
        <w:t xml:space="preserve"> و صورة </w:t>
      </w:r>
      <w:r>
        <w:rPr>
          <w:lang w:val="fr-FR"/>
        </w:rPr>
        <w:t>D</w:t>
      </w:r>
      <w:r>
        <w:rPr>
          <w:rFonts w:hint="cs"/>
          <w:rtl/>
          <w:lang w:val="fr-FR"/>
        </w:rPr>
        <w:t xml:space="preserve"> هي </w:t>
      </w:r>
      <w:r>
        <w:rPr>
          <w:lang w:val="fr-FR"/>
        </w:rPr>
        <w:t>E</w:t>
      </w:r>
      <w:r>
        <w:rPr>
          <w:rFonts w:hint="cs"/>
          <w:rtl/>
          <w:lang w:val="fr-FR"/>
        </w:rPr>
        <w:t xml:space="preserve"> بهذا الدوران </w:t>
      </w:r>
    </w:p>
    <w:p w:rsidR="005C17AC" w:rsidRPr="00345D85" w:rsidRDefault="005C17AC" w:rsidP="001A3CD5">
      <w:pPr>
        <w:bidi/>
        <w:ind w:left="284"/>
        <w:rPr>
          <w:lang w:val="fr-FR"/>
        </w:rPr>
      </w:pPr>
      <w:r>
        <w:rPr>
          <w:rFonts w:hint="cs"/>
          <w:rtl/>
          <w:lang w:val="fr-FR"/>
        </w:rPr>
        <w:t xml:space="preserve">ومنه صورة المستقيم </w:t>
      </w:r>
      <w:r>
        <w:rPr>
          <w:lang w:val="fr-FR"/>
        </w:rPr>
        <w:t>(BD)</w:t>
      </w:r>
      <w:r>
        <w:rPr>
          <w:rFonts w:hint="cs"/>
          <w:rtl/>
          <w:lang w:val="fr-FR"/>
        </w:rPr>
        <w:t xml:space="preserve"> هي المستقيم </w:t>
      </w:r>
      <w:r>
        <w:rPr>
          <w:lang w:val="fr-FR"/>
        </w:rPr>
        <w:t>(CE)</w:t>
      </w:r>
      <w:r>
        <w:rPr>
          <w:rFonts w:hint="cs"/>
          <w:rtl/>
          <w:lang w:val="fr-FR"/>
        </w:rPr>
        <w:t xml:space="preserve"> بنفس الدوران إذن إحدى زوايا المحصورة بين المستقيمين </w:t>
      </w:r>
      <w:r>
        <w:rPr>
          <w:lang w:val="fr-FR"/>
        </w:rPr>
        <w:t>(BD)</w:t>
      </w:r>
      <w:r>
        <w:rPr>
          <w:rFonts w:hint="cs"/>
          <w:rtl/>
          <w:lang w:val="fr-FR"/>
        </w:rPr>
        <w:t xml:space="preserve"> و</w:t>
      </w:r>
      <w:r>
        <w:rPr>
          <w:lang w:val="fr-FR"/>
        </w:rPr>
        <w:t>(CE)</w:t>
      </w:r>
      <w:r>
        <w:rPr>
          <w:rFonts w:hint="cs"/>
          <w:rtl/>
          <w:lang w:val="fr-FR"/>
        </w:rPr>
        <w:t xml:space="preserve"> تقايس زاوية الدوران التي هي </w:t>
      </w:r>
      <w:r>
        <w:rPr>
          <w:lang w:val="fr-FR"/>
        </w:rPr>
        <w:t>90°</w:t>
      </w:r>
      <w:r>
        <w:rPr>
          <w:rFonts w:hint="cs"/>
          <w:rtl/>
          <w:lang w:val="fr-FR"/>
        </w:rPr>
        <w:t xml:space="preserve"> ومنه : المستقيمان </w:t>
      </w:r>
      <w:r>
        <w:rPr>
          <w:lang w:val="fr-FR"/>
        </w:rPr>
        <w:t>(BD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CE)</w:t>
      </w:r>
      <w:r>
        <w:rPr>
          <w:rFonts w:hint="cs"/>
          <w:rtl/>
          <w:lang w:val="fr-FR"/>
        </w:rPr>
        <w:t xml:space="preserve"> متعامدان.</w:t>
      </w:r>
    </w:p>
    <w:p w:rsidR="001A3CD5" w:rsidRDefault="001A3CD5" w:rsidP="001A3CD5">
      <w:pPr>
        <w:bidi/>
        <w:ind w:firstLine="720"/>
        <w:rPr>
          <w:b/>
          <w:bCs/>
          <w:color w:val="FF0000"/>
          <w:rtl/>
        </w:rPr>
      </w:pPr>
    </w:p>
    <w:p w:rsidR="001A3CD5" w:rsidRDefault="001A3CD5" w:rsidP="001A3CD5">
      <w:pPr>
        <w:bidi/>
        <w:ind w:firstLine="720"/>
        <w:rPr>
          <w:b/>
          <w:bCs/>
          <w:color w:val="FF0000"/>
          <w:rtl/>
        </w:rPr>
      </w:pPr>
    </w:p>
    <w:p w:rsidR="001A3CD5" w:rsidRDefault="001A3CD5" w:rsidP="001A3CD5">
      <w:pPr>
        <w:bidi/>
        <w:ind w:firstLine="720"/>
        <w:rPr>
          <w:b/>
          <w:bCs/>
          <w:color w:val="FF0000"/>
          <w:rtl/>
        </w:rPr>
      </w:pPr>
    </w:p>
    <w:p w:rsidR="005C17AC" w:rsidRDefault="005C17AC" w:rsidP="001A3CD5">
      <w:pPr>
        <w:bidi/>
        <w:ind w:firstLine="720"/>
        <w:rPr>
          <w:rtl/>
        </w:rPr>
      </w:pPr>
      <w:r w:rsidRPr="00345D85">
        <w:rPr>
          <w:rFonts w:hint="cs"/>
          <w:b/>
          <w:bCs/>
          <w:color w:val="FF0000"/>
          <w:rtl/>
        </w:rPr>
        <w:t>تطبيق 4 :</w:t>
      </w:r>
      <w:r>
        <w:rPr>
          <w:rFonts w:hint="cs"/>
          <w:rtl/>
        </w:rPr>
        <w:t xml:space="preserve"> 109 صفحة 248  (تركيب تناظرين بالنسبة إلى نقطتين متمايزتين)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نقطتان ثابتتان ومتمايزتين ، علم 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، ثم أنشئ </w:t>
      </w:r>
      <w:r>
        <w:rPr>
          <w:lang w:val="fr-FR"/>
        </w:rPr>
        <w:t>M</w:t>
      </w:r>
      <w:r>
        <w:rPr>
          <w:vertAlign w:val="subscript"/>
          <w:lang w:val="fr-FR"/>
        </w:rPr>
        <w:t>1</w:t>
      </w:r>
      <w:r>
        <w:rPr>
          <w:rFonts w:hint="cs"/>
          <w:rtl/>
          <w:lang w:val="fr-FR"/>
        </w:rPr>
        <w:t xml:space="preserve"> نظيرتها بالنسبة إلى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، و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نظيرة </w:t>
      </w:r>
      <w:r>
        <w:rPr>
          <w:lang w:val="fr-FR"/>
        </w:rPr>
        <w:t>M</w:t>
      </w:r>
      <w:r>
        <w:rPr>
          <w:vertAlign w:val="subscript"/>
          <w:lang w:val="fr-FR"/>
        </w:rPr>
        <w:t>1</w:t>
      </w:r>
      <w:r>
        <w:rPr>
          <w:rFonts w:hint="cs"/>
          <w:rtl/>
          <w:lang w:val="fr-FR"/>
        </w:rPr>
        <w:t xml:space="preserve">  بالنسبة إلى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. 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rFonts w:hint="cs"/>
          <w:rtl/>
          <w:lang w:val="fr-FR"/>
        </w:rPr>
        <w:t xml:space="preserve">نقول أن النقطة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بمركب التناظر بالنسبة إلى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</w:t>
      </w:r>
      <w:r w:rsidRPr="00A329E4">
        <w:rPr>
          <w:rFonts w:hint="cs"/>
          <w:rtl/>
          <w:lang w:val="fr-FR"/>
        </w:rPr>
        <w:t xml:space="preserve"> </w:t>
      </w:r>
      <w:r>
        <w:rPr>
          <w:rFonts w:hint="cs"/>
          <w:rtl/>
          <w:lang w:val="fr-FR"/>
        </w:rPr>
        <w:t>التناظر بالنسبة</w:t>
      </w:r>
      <w:r w:rsidRPr="00A329E4">
        <w:rPr>
          <w:rFonts w:hint="cs"/>
          <w:rtl/>
          <w:lang w:val="fr-FR"/>
        </w:rPr>
        <w:t xml:space="preserve"> </w:t>
      </w:r>
      <w:r>
        <w:rPr>
          <w:rFonts w:hint="cs"/>
          <w:rtl/>
          <w:lang w:val="fr-FR"/>
        </w:rPr>
        <w:t xml:space="preserve">إلى </w:t>
      </w:r>
      <w:r>
        <w:rPr>
          <w:lang w:val="fr-FR"/>
        </w:rPr>
        <w:t>B</w:t>
      </w:r>
      <w:r>
        <w:rPr>
          <w:rFonts w:hint="cs"/>
          <w:rtl/>
          <w:lang w:val="fr-FR"/>
        </w:rPr>
        <w:t>.</w:t>
      </w:r>
    </w:p>
    <w:p w:rsidR="005C17AC" w:rsidRDefault="00B709E8" w:rsidP="002A32EC">
      <w:pPr>
        <w:numPr>
          <w:ilvl w:val="0"/>
          <w:numId w:val="55"/>
        </w:numPr>
        <w:tabs>
          <w:tab w:val="clear" w:pos="683"/>
          <w:tab w:val="num" w:pos="855"/>
        </w:tabs>
        <w:bidi/>
        <w:spacing w:after="0" w:line="240" w:lineRule="auto"/>
        <w:ind w:left="513" w:firstLine="0"/>
        <w:rPr>
          <w:rtl/>
          <w:lang w:val="fr-FR"/>
        </w:rPr>
      </w:pPr>
      <w:r>
        <w:rPr>
          <w:noProof/>
          <w:rtl/>
        </w:rPr>
        <w:pict>
          <v:group id="Groupe 742" o:spid="_x0000_s1200" style="position:absolute;left:0;text-align:left;margin-left:-33.3pt;margin-top:5.95pt;width:105.45pt;height:196.65pt;z-index:251804672" coordorigin="1251,2733" coordsize="2109,3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">
            <v:shape id="Text Box 731" o:spid="_x0000_s1201" type="#_x0000_t202" style="position:absolute;left:2676;top:2733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6r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4+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j+q/EAAAA3AAAAA8AAAAAAAAAAAAAAAAAmAIAAGRycy9k&#10;b3ducmV2LnhtbFBLBQYAAAAABAAEAPUAAACJAwAAAAA=&#10;" filled="f" stroked="f">
              <v:textbox>
                <w:txbxContent>
                  <w:p w:rsidR="007C1912" w:rsidRPr="007A47BE" w:rsidRDefault="007C1912" w:rsidP="005C17AC">
                    <w:pPr>
                      <w:jc w:val="center"/>
                      <w:rPr>
                        <w:i/>
                        <w:iCs/>
                        <w:color w:val="339966"/>
                        <w:sz w:val="20"/>
                        <w:szCs w:val="20"/>
                        <w:vertAlign w:val="subscript"/>
                        <w:lang w:val="fr-FR"/>
                      </w:rPr>
                    </w:pPr>
                    <w:r w:rsidRPr="007A47BE">
                      <w:rPr>
                        <w:iCs/>
                        <w:color w:val="339966"/>
                        <w:sz w:val="20"/>
                        <w:szCs w:val="20"/>
                        <w:lang w:val="fr-FR"/>
                      </w:rPr>
                      <w:t>M</w:t>
                    </w:r>
                    <w:r w:rsidRPr="007A47BE">
                      <w:rPr>
                        <w:iCs/>
                        <w:color w:val="339966"/>
                        <w:sz w:val="20"/>
                        <w:szCs w:val="20"/>
                        <w:vertAlign w:val="subscript"/>
                        <w:lang w:val="fr-FR"/>
                      </w:rPr>
                      <w:t>1</w:t>
                    </w:r>
                  </w:p>
                </w:txbxContent>
              </v:textbox>
            </v:shape>
            <v:line id="Line 732" o:spid="_x0000_s1202" style="position:absolute;flip:y;visibility:visible;mso-wrap-style:square" from="1707,3873" to="2332,4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qs9MMAAADcAAAADwAAAGRycy9kb3ducmV2LnhtbESPzYrCMBSF94LvEO7A7DQdR3SoRhGH&#10;EREVprpxd2mubbG5KU2s9e2NILg8nJ+PM523phQN1a6wrOCrH4EgTq0uOFNwPPz1fkA4j6yxtEwK&#10;7uRgPut2phhre+N/ahKfiTDCLkYFufdVLKVLczLo+rYiDt7Z1gZ9kHUmdY23MG5KOYiikTRYcCDk&#10;WNEyp/SSXI2Ck/5NRvvxxh93l9V203xfbRPg6vOjXUxAeGr9O/xqr7WC8XAIzzPh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KrPTDAAAA3AAAAA8AAAAAAAAAAAAA&#10;AAAAoQIAAGRycy9kb3ducmV2LnhtbFBLBQYAAAAABAAEAPkAAACRAwAAAAA=&#10;" strokecolor="blue">
              <v:stroke dashstyle="dash"/>
            </v:line>
            <v:oval id="Oval 733" o:spid="_x0000_s1203" style="position:absolute;left:1650;top:455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qqMUA&#10;AADcAAAADwAAAGRycy9kb3ducmV2LnhtbESPQWvCQBSE74L/YXlCb7rRaltSV5GFQi89GBWvr9nX&#10;JJp9G7JrTP+9Kwgeh5n5hlmue1uLjlpfOVYwnSQgiHNnKi4U7Hdf4w8QPiAbrB2Tgn/ysF4NB0tM&#10;jbvylrosFCJC2KeooAyhSaX0eUkW/cQ1xNH7c63FEGVbSNPiNcJtLWdJ8iYtVhwXSmxIl5Sfs4tV&#10;oE+604ez3k61Ox1+jz/HWbZ/Vepl1G8+QQTqwzP8aH8bBe/zBdzPxCM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YaqoxQAAANwAAAAPAAAAAAAAAAAAAAAAAJgCAABkcnMv&#10;ZG93bnJldi54bWxQSwUGAAAAAAQABAD1AAAAigMAAAAA&#10;" fillcolor="blue" stroked="f"/>
            <v:oval id="Oval 734" o:spid="_x0000_s1204" style="position:absolute;left:2334;top:381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9t38YA&#10;AADcAAAADwAAAGRycy9kb3ducmV2LnhtbESPQWvCQBSE70L/w/IKXkQ3ldbY6CqiiN7aqoceH9ln&#10;Epp9G3dXk/bXd4VCj8PMfMPMl52pxY2crywreBolIIhzqysuFJyO2+EUhA/IGmvLpOCbPCwXD705&#10;Ztq2/EG3QyhEhLDPUEEZQpNJ6fOSDPqRbYijd7bOYIjSFVI7bCPc1HKcJBNpsOK4UGJD65Lyr8PV&#10;KHj/9C+cv25+aLxb7drLQEqXvinVf+xWMxCBuvAf/mvvtYL0eQL3M/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/9t38YAAADcAAAADwAAAAAAAAAAAAAAAACYAgAAZHJz&#10;L2Rvd25yZXYueG1sUEsFBgAAAAAEAAQA9QAAAIsDAAAAAA==&#10;" fillcolor="red" stroked="f"/>
            <v:oval id="Oval 735" o:spid="_x0000_s1205" style="position:absolute;left:2847;top:47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PIRMUA&#10;AADcAAAADwAAAGRycy9kb3ducmV2LnhtbESPQWvCQBSE70L/w/IKXqRuFDVt6iqiiL1pbQ89PrKv&#10;SWj2bdxdTdpf3xUEj8PMfMPMl52pxYWcrywrGA0TEMS51RUXCj4/tk/PIHxA1lhbJgW/5GG5eOjN&#10;MdO25Xe6HEMhIoR9hgrKEJpMSp+XZNAPbUMcvW/rDIYoXSG1wzbCTS3HSTKTBiuOCyU2tC4p/zme&#10;jYLDl59y/rL5o/FutWtPAylduleq/9itXkEE6sI9fGu/aQXpJIXrmXg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s8hExQAAANwAAAAPAAAAAAAAAAAAAAAAAJgCAABkcnMv&#10;ZG93bnJldi54bWxQSwUGAAAAAAQABAD1AAAAigMAAAAA&#10;" fillcolor="red" stroked="f"/>
            <v:shape id="Text Box 736" o:spid="_x0000_s1206" type="#_x0000_t202" style="position:absolute;left:2790;top:4500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o3r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B2jevwAAANwAAAAPAAAAAAAAAAAAAAAAAJgCAABkcnMvZG93bnJl&#10;di54bWxQSwUGAAAAAAQABAD1AAAAhAMAAAAA&#10;" filled="f" stroked="f">
              <v:textbox>
                <w:txbxContent>
                  <w:p w:rsidR="007C1912" w:rsidRPr="00A329E4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Text Box 737" o:spid="_x0000_s1207" type="#_x0000_t202" style="position:absolute;left:1251;top:4329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vNRc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/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81FxQAAANwAAAAPAAAAAAAAAAAAAAAAAJgCAABkcnMv&#10;ZG93bnJldi54bWxQSwUGAAAAAAQABAD1AAAAigMAAAAA&#10;" filled="f" stroked="f">
              <v:textbox>
                <w:txbxContent>
                  <w:p w:rsidR="007C1912" w:rsidRPr="007A47BE" w:rsidRDefault="007C1912" w:rsidP="005C17AC">
                    <w:pPr>
                      <w:jc w:val="center"/>
                      <w:rPr>
                        <w:i/>
                        <w:iCs/>
                        <w:color w:val="0000FF"/>
                        <w:sz w:val="20"/>
                        <w:szCs w:val="20"/>
                        <w:lang w:val="fr-FR"/>
                      </w:rPr>
                    </w:pPr>
                    <w:r w:rsidRPr="007A47BE">
                      <w:rPr>
                        <w:iCs/>
                        <w:color w:val="0000FF"/>
                        <w:sz w:val="20"/>
                        <w:szCs w:val="20"/>
                        <w:lang w:val="fr-FR"/>
                      </w:rPr>
                      <w:t>M</w:t>
                    </w:r>
                  </w:p>
                </w:txbxContent>
              </v:textbox>
            </v:shape>
            <v:oval id="Oval 738" o:spid="_x0000_s1208" style="position:absolute;left:2693;top:643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39zcEA&#10;AADcAAAADwAAAGRycy9kb3ducmV2LnhtbERPzWrCQBC+F3yHZQRvdWOltU1dpQhCKRZa9QGG7DQJ&#10;ZmfX7Makb+8cBI8f3/9yPbhGXaiNtWcDs2kGirjwtubSwPGwfXwFFROyxcYzGfinCOvV6GGJufU9&#10;/9Jln0olIRxzNFClFHKtY1GRwzj1gVi4P986TALbUtsWewl3jX7KshftsGZpqDDQpqLitO+cgcUu&#10;0FuYfc97Ov5sv9Kmi+HcGTMZDx/voBIN6S6+uT+t+J5lvpyRI6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t/c3BAAAA3AAAAA8AAAAAAAAAAAAAAAAAmAIAAGRycy9kb3du&#10;cmV2LnhtbFBLBQYAAAAABAAEAPUAAACGAwAAAAA=&#10;" fillcolor="fuchsia" stroked="f"/>
            <v:line id="Line 739" o:spid="_x0000_s1209" style="position:absolute;flip:y;visibility:visible;mso-wrap-style:square" from="2374,3132" to="2999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gFi8QAAADcAAAADwAAAGRycy9kb3ducmV2LnhtbESPQWvCQBSE7wX/w/IKXopuFLQ2dZWg&#10;SL14aPTi7ZF9ZkOzb2N2Nem/d4VCj8PMfMMs172txZ1aXzlWMBknIIgLpysuFZyOu9EChA/IGmvH&#10;pOCXPKxXg5clptp1/E33PJQiQtinqMCE0KRS+sKQRT92DXH0Lq61GKJsS6lb7CLc1nKaJHNpseK4&#10;YLChjaHiJ79ZBWfcFphd5x+HxdelOmgkk3VvSg1f++wTRKA+/If/2nut4H02geeZe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OAWLxAAAANwAAAAPAAAAAAAAAAAA&#10;AAAAAKECAABkcnMvZG93bnJldi54bWxQSwUGAAAAAAQABAD5AAAAkgMAAAAA&#10;" strokecolor="green">
              <v:stroke dashstyle="dash"/>
            </v:line>
            <v:shape id="Text Box 740" o:spid="_x0000_s1210" type="#_x0000_t202" style="position:absolute;left:1935;top:3474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bJ6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4XU2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2yenEAAAA3AAAAA8AAAAAAAAAAAAAAAAAmAIAAGRycy9k&#10;b3ducmV2LnhtbFBLBQYAAAAABAAEAPUAAACJAwAAAAA=&#10;" filled="f" stroked="f">
              <v:textbox>
                <w:txbxContent>
                  <w:p w:rsidR="007C1912" w:rsidRPr="00A329E4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 w:rsidRPr="00A329E4">
                      <w:rPr>
                        <w:i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Text Box 741" o:spid="_x0000_s1211" type="#_x0000_t202" style="position:absolute;left:2220;top:6267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Wy0MQA&#10;AADcAAAADwAAAGRycy9kb3ducmV2LnhtbESPT2sCMRTE70K/Q3gFb5qtopatUfyD4EVhbS+9vW5e&#10;N0s3L0uS6vrtjSB4HGbmN8x82dlGnMmH2rGCt2EGgrh0uuZKwdfnbvAOIkRkjY1jUnClAMvFS2+O&#10;uXYXLuh8ipVIEA45KjAxtrmUoTRkMQxdS5y8X+ctxiR9JbXHS4LbRo6ybCot1pwWDLa0MVT+nf6t&#10;gm7T1KvRscLrT/CFWx/WZvtdKNV/7VYfICJ18Rl+tPdawWwyhvu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1stDEAAAA3AAAAA8AAAAAAAAAAAAAAAAAmAIAAGRycy9k&#10;b3ducmV2LnhtbFBLBQYAAAAABAAEAPUAAACJAwAAAAA=&#10;" filled="f" fillcolor="fuchsia" stroked="f">
              <v:textbox>
                <w:txbxContent>
                  <w:p w:rsidR="007C1912" w:rsidRPr="007A47BE" w:rsidRDefault="007C1912" w:rsidP="005C17AC">
                    <w:pPr>
                      <w:jc w:val="center"/>
                      <w:rPr>
                        <w:i/>
                        <w:iCs/>
                        <w:color w:val="FF00FF"/>
                        <w:sz w:val="20"/>
                        <w:szCs w:val="20"/>
                        <w:lang w:val="fr-FR"/>
                      </w:rPr>
                    </w:pPr>
                    <w:r w:rsidRPr="007A47BE">
                      <w:rPr>
                        <w:iCs/>
                        <w:color w:val="FF00FF"/>
                        <w:sz w:val="20"/>
                        <w:szCs w:val="20"/>
                        <w:lang w:val="fr-FR"/>
                      </w:rPr>
                      <w:t>M'</w:t>
                    </w:r>
                  </w:p>
                </w:txbxContent>
              </v:textbox>
            </v:shape>
            <v:oval id="Oval 742" o:spid="_x0000_s1212" style="position:absolute;left:2984;top:308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iktcQA&#10;AADcAAAADwAAAGRycy9kb3ducmV2LnhtbESPQWvCQBSE70L/w/IK3nRTsbak2UgVRK/G0np8ZF+z&#10;odm3IbuaNL/eLRQ8DjPzDZOtB9uIK3W+dqzgaZ6AIC6drrlS8HHazV5B+ICssXFMCn7Jwzp/mGSY&#10;atfzka5FqESEsE9RgQmhTaX0pSGLfu5a4uh9u85iiLKrpO6wj3DbyEWSrKTFmuOCwZa2hsqf4mIV&#10;7OXXuLyM/ajLvnCfzdkc/Hmj1PRxeH8DEWgI9/B/+6AVvDwv4e9MPAIy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4pLXEAAAA3AAAAA8AAAAAAAAAAAAAAAAAmAIAAGRycy9k&#10;b3ducmV2LnhtbFBLBQYAAAAABAAEAPUAAACJAwAAAAA=&#10;" fillcolor="green" stroked="f"/>
            <v:line id="Line 743" o:spid="_x0000_s1213" style="position:absolute;flip:x;visibility:visible;mso-wrap-style:square" from="2867,3075" to="3018,4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MDiMUAAADcAAAADwAAAGRycy9kb3ducmV2LnhtbESPzYvCMBTE7wv+D+EJexFNd8GvapSy&#10;sqwXD35cvD2aZ1NsXmoTbfe/3wjCHoeZ+Q2zXHe2Eg9qfOlYwccoAUGcO11yoeB0/B7OQPiArLFy&#10;TAp+ycN61XtbYqpdy3t6HEIhIoR9igpMCHUqpc8NWfQjVxNH7+IaiyHKppC6wTbCbSU/k2QiLZYc&#10;FwzW9GUovx7uVsEZNzlmt8l8N/u5lDuNZLJ2oNR7v8sWIAJ14T/8am+1gul4DM8z8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MDiMUAAADcAAAADwAAAAAAAAAA&#10;AAAAAAChAgAAZHJzL2Rvd25yZXYueG1sUEsFBgAAAAAEAAQA+QAAAJMDAAAAAA==&#10;" strokecolor="green">
              <v:stroke dashstyle="dash"/>
            </v:line>
            <v:line id="Line 744" o:spid="_x0000_s1214" style="position:absolute;flip:x;visibility:visible;mso-wrap-style:square" from="2716,4768" to="2867,6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38UAAADcAAAADwAAAGRycy9kb3ducmV2LnhtbESPQWsCMRSE70L/Q3iF3jSrpVZWo4i2&#10;UNFLtYceH5vnZnHzsiSpu/bXG0HwOMzMN8xs0dlanMmHyrGC4SADQVw4XXGp4Ofw2Z+ACBFZY+2Y&#10;FFwowGL+1Jthrl3L33Tex1IkCIccFZgYm1zKUBiyGAauIU7e0XmLMUlfSu2xTXBby1GWjaXFitOC&#10;wYZWhorT/s8q2LSnltavPPy9mA89Oex8U/5vlXp57pZTEJG6+Ajf219awfvbGG5n0hGQ8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UG38UAAADcAAAADwAAAAAAAAAA&#10;AAAAAAChAgAAZHJzL2Rvd25yZXYueG1sUEsFBgAAAAAEAAQA+QAAAJMDAAAAAA==&#10;" strokecolor="fuchsia">
              <v:stroke dashstyle="dash"/>
            </v:line>
            <v:line id="Line 745" o:spid="_x0000_s1215" style="position:absolute;visibility:visible;mso-wrap-style:square" from="2351,3833" to="2864,4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Cl28QAAADcAAAADwAAAGRycy9kb3ducmV2LnhtbESPQWsCMRSE70L/Q3iF3jSrULdujSIu&#10;hR5qQS09v26em8XNy7KJa/rvjVDocZj5ZpjlOtpWDNT7xrGC6SQDQVw53XCt4Ov4Nn4B4QOyxtYx&#10;KfglD+vVw2iJhXZX3tNwCLVIJewLVGBC6AopfWXIop+4jjh5J9dbDEn2tdQ9XlO5beUsy+bSYsNp&#10;wWBHW0PV+XCxCnJT7mUuy4/jZzk000Xcxe+fhVJPj3HzCiJQDP/hP/pdJ+45h/uZd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0KXbxAAAANwAAAAPAAAAAAAAAAAA&#10;AAAAAKECAABkcnMvZG93bnJldi54bWxQSwUGAAAAAAQABAD5AAAAkgMAAAAA&#10;">
              <v:stroke endarrow="block"/>
            </v:line>
            <v:line id="Line 746" o:spid="_x0000_s1216" style="position:absolute;visibility:visible;mso-wrap-style:square" from="1690,4614" to="2203,5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8xqcIAAADcAAAADwAAAGRycy9kb3ducmV2LnhtbERPTUsDMRC9C/0PYQrebLaCtt02LaWL&#10;4EGFtuJ5uhk3i5vJsonb+O+dg+Dx8b43u+w7NdIQ28AG5rMCFHEdbMuNgffz090SVEzIFrvAZOCH&#10;Iuy2k5sNljZc+UjjKTVKQjiWaMCl1Jdax9qRxzgLPbFwn2HwmAQOjbYDXiXcd/q+KB61x5alwWFP&#10;B0f11+nbG1i46qgXuno5v1VjO1/l1/xxWRlzO837NahEOf2L/9zPVnwPslbOyBH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U8xqcIAAADcAAAADwAAAAAAAAAAAAAA&#10;AAChAgAAZHJzL2Rvd25yZXYueG1sUEsFBgAAAAAEAAQA+QAAAJADAAAAAA==&#10;">
              <v:stroke endarrow="block"/>
            </v:line>
            <v:line id="Line 747" o:spid="_x0000_s1217" style="position:absolute;visibility:visible;mso-wrap-style:square" from="2203,5543" to="2716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OUMsUAAADcAAAADwAAAGRycy9kb3ducmV2LnhtbESPzWrDMBCE74W8g9hAb42cQprYiRJK&#10;TaCHppAfct5YW8vUWhlLddS3rwKFHIeZb4ZZbaJtxUC9bxwrmE4yEMSV0w3XCk7H7dMChA/IGlvH&#10;pOCXPGzWo4cVFtpdeU/DIdQilbAvUIEJoSuk9JUhi37iOuLkfbneYkiyr6Xu8ZrKbSufs+xFWmw4&#10;LRjs6M1Q9X34sQrmptzLuSw/jp/l0EzzuIvnS67U4zi+LkEEiuEe/qffdeJm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OUMsUAAADcAAAADwAAAAAAAAAA&#10;AAAAAAChAgAAZHJzL2Rvd25yZXYueG1sUEsFBgAAAAAEAAQA+QAAAJMDAAAAAA==&#10;">
              <v:stroke endarrow="block"/>
            </v:line>
            <v:line id="Line 748" o:spid="_x0000_s1218" style="position:absolute;visibility:visible;mso-wrap-style:square" from="2619,3417" to="2733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7d8IAAADcAAAADwAAAGRycy9kb3ducmV2LnhtbERPy4rCMBTdC/5DuMLsNPUxPqpRRBDE&#10;jWNVcHlprm2xuSlNxnbm681iYJaH815tWlOKF9WusKxgOIhAEKdWF5wpuF72/TkI55E1lpZJwQ85&#10;2Ky7nRXG2jZ8plfiMxFC2MWoIPe+iqV0aU4G3cBWxIF72NqgD7DOpK6xCeGmlKMomkqDBYeGHCva&#10;5ZQ+k2+jYHJaNPf01xyar9vYHs8JmvnnUamPXrtdgvDU+n/xn/ugFcymYX44E46AX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sv7d8IAAADcAAAADwAAAAAAAAAAAAAA&#10;AAChAgAAZHJzL2Rvd25yZXYueG1sUEsFBgAAAAAEAAQA+QAAAJADAAAAAA==&#10;" strokeweight="3pt">
              <v:stroke linestyle="thinThin"/>
            </v:line>
            <v:line id="Line 749" o:spid="_x0000_s1219" style="position:absolute;visibility:visible;mso-wrap-style:square" from="1935,4158" to="2049,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de7MYAAADcAAAADwAAAGRycy9kb3ducmV2LnhtbESPT2vCQBTE7wW/w/IEb3Xjn0YbXUWE&#10;gnixxhZ6fGSfSTD7NmS3JvrpXaHQ4zAzv2GW685U4kqNKy0rGA0jEMSZ1SXnCr5OH69zEM4ja6ws&#10;k4IbOVivei9LTLRt+UjX1OciQNglqKDwvk6kdFlBBt3Q1sTBO9vGoA+yyaVusA1wU8lxFMXSYMlh&#10;ocCatgVll/TXKJge3tuf7G527ef3xO6PKZr5216pQb/bLEB46vx/+K+90wpm8QieZ8IR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HXuzGAAAA3AAAAA8AAAAAAAAA&#10;AAAAAAAAoQIAAGRycy9kb3ducmV2LnhtbFBLBQYAAAAABAAEAPkAAACUAwAAAAA=&#10;" strokeweight="3pt">
              <v:stroke linestyle="thinThin"/>
            </v:line>
            <v:line id="Line 750" o:spid="_x0000_s1220" style="position:absolute;visibility:visible;mso-wrap-style:square" from="2676,5469" to="2904,5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KscUAAADcAAAADwAAAGRycy9kb3ducmV2LnhtbESPMWvDMBSE90D/g3iFLqGR68EJbpRQ&#10;CoEOXuJkyPgqvdim1pOwVNvNr68ChY7H3X3Hbfez7cVIQ+gcK3hZZSCItTMdNwrOp8PzBkSIyAZ7&#10;x6TghwLsdw+LLZbGTXyksY6NSBAOJSpoY/SllEG3ZDGsnCdO3tUNFmOSQyPNgFOC217mWVZIix2n&#10;hRY9vbekv+pvq+Dqff7px0N2uYV6fcOisktdKfX0OL+9gog0x//wX/vDKFgXOdzPpCM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5KscUAAADcAAAADwAAAAAAAAAA&#10;AAAAAAChAgAAZHJzL2Rvd25yZXYueG1sUEsFBgAAAAAEAAQA+QAAAJMDAAAAAA==&#10;" strokeweight="6pt">
              <v:stroke linestyle="thickBetweenThin"/>
            </v:line>
            <v:line id="Line 751" o:spid="_x0000_s1221" style="position:absolute;visibility:visible;mso-wrap-style:square" from="2847,3873" to="3075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vKsQAAADcAAAADwAAAGRycy9kb3ducmV2LnhtbESPQYvCMBSE74L/ITzBi6zpulCXrlFE&#10;EDx42erB47N5tmWbl9Bka/XXG0HwOMzMN8xi1ZtGdNT62rKCz2kCgriwuuZSwfGw/fgG4QOyxsYy&#10;KbiRh9VyOFhgpu2Vf6nLQykihH2GCqoQXCalLyoy6KfWEUfvYluDIcq2lLrFa4SbRs6SJJUGa44L&#10;FTraVFT85f9GwcW52dl12+R09/n8juneTIq9UuNRv/4BEagP7/CrvdMK5ukXPM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8qxAAAANwAAAAPAAAAAAAAAAAA&#10;AAAAAKECAABkcnMvZG93bnJldi54bWxQSwUGAAAAAAQABAD5AAAAkgMAAAAA&#10;" strokeweight="6pt">
              <v:stroke linestyle="thickBetweenThin"/>
            </v:line>
          </v:group>
        </w:pict>
      </w:r>
      <w:r w:rsidR="005C17AC">
        <w:rPr>
          <w:rFonts w:hint="cs"/>
          <w:rtl/>
          <w:lang w:val="fr-FR"/>
        </w:rPr>
        <w:t xml:space="preserve">عبر عن </w:t>
      </w:r>
      <w:r w:rsidR="005C17AC" w:rsidRPr="00A329E4">
        <w:rPr>
          <w:position w:val="-4"/>
          <w:rtl/>
          <w:lang w:val="fr-FR"/>
        </w:rPr>
        <w:object w:dxaOrig="660" w:dyaOrig="360">
          <v:shape id="_x0000_i1244" type="#_x0000_t75" style="width:33.1pt;height:18.8pt" o:ole="" filled="t">
            <v:imagedata r:id="rId2046" o:title=""/>
          </v:shape>
          <o:OLEObject Type="Embed" ProgID="Equation.DSMT4" ShapeID="_x0000_i1244" DrawAspect="Content" ObjectID="_1629057433" r:id="rId2047"/>
        </w:object>
      </w:r>
      <w:r w:rsidR="005C17AC">
        <w:rPr>
          <w:rFonts w:hint="cs"/>
          <w:rtl/>
          <w:lang w:val="fr-FR"/>
        </w:rPr>
        <w:t xml:space="preserve"> بدلالة </w:t>
      </w:r>
      <w:r w:rsidR="005C17AC" w:rsidRPr="00A329E4">
        <w:rPr>
          <w:position w:val="-4"/>
          <w:rtl/>
          <w:lang w:val="fr-FR"/>
        </w:rPr>
        <w:object w:dxaOrig="440" w:dyaOrig="360">
          <v:shape id="_x0000_i1245" type="#_x0000_t75" style="width:22.05pt;height:18.8pt" o:ole="" filled="t">
            <v:imagedata r:id="rId2048" o:title=""/>
          </v:shape>
          <o:OLEObject Type="Embed" ProgID="Equation.DSMT4" ShapeID="_x0000_i1245" DrawAspect="Content" ObjectID="_1629057434" r:id="rId2049"/>
        </w:object>
      </w:r>
      <w:r w:rsidR="005C17AC">
        <w:rPr>
          <w:rFonts w:hint="cs"/>
          <w:rtl/>
          <w:lang w:val="fr-FR"/>
        </w:rPr>
        <w:t>.</w:t>
      </w:r>
    </w:p>
    <w:p w:rsidR="005C17AC" w:rsidRDefault="005C17AC" w:rsidP="002A32EC">
      <w:pPr>
        <w:numPr>
          <w:ilvl w:val="0"/>
          <w:numId w:val="55"/>
        </w:numPr>
        <w:tabs>
          <w:tab w:val="clear" w:pos="683"/>
          <w:tab w:val="num" w:pos="855"/>
        </w:tabs>
        <w:bidi/>
        <w:spacing w:after="0" w:line="240" w:lineRule="auto"/>
        <w:ind w:left="513" w:firstLine="0"/>
        <w:rPr>
          <w:rtl/>
          <w:lang w:val="fr-FR"/>
        </w:rPr>
      </w:pPr>
      <w:r>
        <w:rPr>
          <w:rFonts w:hint="cs"/>
          <w:rtl/>
          <w:lang w:val="fr-FR"/>
        </w:rPr>
        <w:t>استنتج نوع التحويل الناتج عن مركب تناظرين مركزيين.</w:t>
      </w:r>
    </w:p>
    <w:p w:rsidR="005C17AC" w:rsidRPr="00A329E4" w:rsidRDefault="005C17AC" w:rsidP="001A3CD5">
      <w:pPr>
        <w:bidi/>
        <w:ind w:left="228" w:firstLine="492"/>
        <w:rPr>
          <w:b/>
          <w:bCs/>
          <w:rtl/>
          <w:lang w:val="fr-FR"/>
        </w:rPr>
      </w:pPr>
      <w:r w:rsidRPr="00345D85">
        <w:rPr>
          <w:rFonts w:hint="cs"/>
          <w:b/>
          <w:bCs/>
          <w:highlight w:val="yellow"/>
          <w:rtl/>
          <w:lang w:val="fr-FR"/>
        </w:rPr>
        <w:t>الحل :</w:t>
      </w:r>
    </w:p>
    <w:p w:rsidR="005C17AC" w:rsidRDefault="005C17AC" w:rsidP="002A32EC">
      <w:pPr>
        <w:numPr>
          <w:ilvl w:val="0"/>
          <w:numId w:val="56"/>
        </w:numPr>
        <w:tabs>
          <w:tab w:val="clear" w:pos="683"/>
          <w:tab w:val="num" w:pos="1026"/>
        </w:tabs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 xml:space="preserve">عبر عن </w:t>
      </w:r>
      <w:r w:rsidRPr="00A329E4">
        <w:rPr>
          <w:position w:val="-4"/>
          <w:rtl/>
          <w:lang w:val="fr-FR"/>
        </w:rPr>
        <w:object w:dxaOrig="660" w:dyaOrig="360">
          <v:shape id="_x0000_i1246" type="#_x0000_t75" style="width:33.1pt;height:18.8pt" o:ole="" filled="t">
            <v:imagedata r:id="rId2046" o:title=""/>
          </v:shape>
          <o:OLEObject Type="Embed" ProgID="Equation.DSMT4" ShapeID="_x0000_i1246" DrawAspect="Content" ObjectID="_1629057435" r:id="rId2050"/>
        </w:object>
      </w:r>
      <w:r>
        <w:rPr>
          <w:rFonts w:hint="cs"/>
          <w:rtl/>
          <w:lang w:val="fr-FR"/>
        </w:rPr>
        <w:t xml:space="preserve"> بدلالة </w:t>
      </w:r>
      <w:r w:rsidRPr="00A329E4">
        <w:rPr>
          <w:position w:val="-4"/>
          <w:rtl/>
          <w:lang w:val="fr-FR"/>
        </w:rPr>
        <w:object w:dxaOrig="440" w:dyaOrig="360">
          <v:shape id="_x0000_i1247" type="#_x0000_t75" style="width:22.05pt;height:18.8pt" o:ole="" filled="t">
            <v:imagedata r:id="rId2048" o:title=""/>
          </v:shape>
          <o:OLEObject Type="Embed" ProgID="Equation.DSMT4" ShapeID="_x0000_i1247" DrawAspect="Content" ObjectID="_1629057436" r:id="rId2051"/>
        </w:objec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left="682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MM</w:t>
      </w:r>
      <w:r>
        <w:rPr>
          <w:vertAlign w:val="subscript"/>
          <w:lang w:val="fr-FR"/>
        </w:rPr>
        <w:t>1</w:t>
      </w:r>
      <w:r>
        <w:rPr>
          <w:lang w:val="fr-FR"/>
        </w:rPr>
        <w:t>]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منتصف </w:t>
      </w:r>
      <w:r>
        <w:rPr>
          <w:lang w:val="fr-FR"/>
        </w:rPr>
        <w:t>[M</w:t>
      </w:r>
      <w:r>
        <w:rPr>
          <w:vertAlign w:val="subscript"/>
          <w:lang w:val="fr-FR"/>
        </w:rPr>
        <w:t>1</w:t>
      </w:r>
      <w:r>
        <w:rPr>
          <w:lang w:val="fr-FR"/>
        </w:rPr>
        <w:t>M']</w:t>
      </w:r>
      <w:r>
        <w:rPr>
          <w:rFonts w:hint="cs"/>
          <w:rtl/>
          <w:lang w:val="fr-FR"/>
        </w:rPr>
        <w:t xml:space="preserve"> إذن</w:t>
      </w:r>
    </w:p>
    <w:p w:rsidR="005C17AC" w:rsidRDefault="005C17AC" w:rsidP="001A3CD5">
      <w:pPr>
        <w:bidi/>
        <w:ind w:left="682"/>
        <w:rPr>
          <w:lang w:val="fr-FR"/>
        </w:rPr>
      </w:pPr>
      <w:r>
        <w:rPr>
          <w:rFonts w:hint="cs"/>
          <w:rtl/>
          <w:lang w:val="fr-FR"/>
        </w:rPr>
        <w:t xml:space="preserve"> حسب نتائج مبرهنة طاليس نجد : </w:t>
      </w:r>
      <w:r>
        <w:rPr>
          <w:lang w:val="fr-FR"/>
        </w:rPr>
        <w:t>(AB) // (MM'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MM' = 2 AB</w:t>
      </w:r>
    </w:p>
    <w:p w:rsidR="005C17AC" w:rsidRDefault="005C17AC" w:rsidP="001A3CD5">
      <w:pPr>
        <w:bidi/>
        <w:ind w:left="682"/>
        <w:rPr>
          <w:rtl/>
          <w:lang w:val="fr-FR"/>
        </w:rPr>
      </w:pPr>
      <w:r>
        <w:rPr>
          <w:rFonts w:hint="cs"/>
          <w:rtl/>
          <w:lang w:val="fr-FR"/>
        </w:rPr>
        <w:t xml:space="preserve">بما أن </w:t>
      </w:r>
      <w:r w:rsidRPr="00A329E4">
        <w:rPr>
          <w:position w:val="-4"/>
          <w:rtl/>
          <w:lang w:val="fr-FR"/>
        </w:rPr>
        <w:object w:dxaOrig="660" w:dyaOrig="360">
          <v:shape id="_x0000_i1248" type="#_x0000_t75" style="width:33.1pt;height:18.8pt" o:ole="" filled="t">
            <v:imagedata r:id="rId2046" o:title=""/>
          </v:shape>
          <o:OLEObject Type="Embed" ProgID="Equation.DSMT4" ShapeID="_x0000_i1248" DrawAspect="Content" ObjectID="_1629057437" r:id="rId2052"/>
        </w:object>
      </w:r>
      <w:r>
        <w:rPr>
          <w:rFonts w:hint="cs"/>
          <w:rtl/>
          <w:lang w:val="fr-FR"/>
        </w:rPr>
        <w:t xml:space="preserve"> و </w:t>
      </w:r>
      <w:r w:rsidRPr="00A329E4">
        <w:rPr>
          <w:position w:val="-4"/>
          <w:rtl/>
          <w:lang w:val="fr-FR"/>
        </w:rPr>
        <w:object w:dxaOrig="440" w:dyaOrig="360">
          <v:shape id="_x0000_i1249" type="#_x0000_t75" style="width:22.05pt;height:18.8pt" o:ole="" filled="t">
            <v:imagedata r:id="rId2048" o:title=""/>
          </v:shape>
          <o:OLEObject Type="Embed" ProgID="Equation.DSMT4" ShapeID="_x0000_i1249" DrawAspect="Content" ObjectID="_1629057438" r:id="rId2053"/>
        </w:object>
      </w:r>
      <w:r>
        <w:rPr>
          <w:rFonts w:hint="cs"/>
          <w:rtl/>
          <w:lang w:val="fr-FR"/>
        </w:rPr>
        <w:t xml:space="preserve"> لهما نفس الاتجاه فإن : </w:t>
      </w:r>
      <w:r w:rsidRPr="00A329E4">
        <w:rPr>
          <w:position w:val="-4"/>
          <w:rtl/>
          <w:lang w:val="fr-FR"/>
        </w:rPr>
        <w:object w:dxaOrig="1440" w:dyaOrig="360">
          <v:shape id="_x0000_i1250" type="#_x0000_t75" style="width:71.35pt;height:18.8pt" o:ole="" filled="t">
            <v:imagedata r:id="rId2054" o:title=""/>
          </v:shape>
          <o:OLEObject Type="Embed" ProgID="Equation.DSMT4" ShapeID="_x0000_i1250" DrawAspect="Content" ObjectID="_1629057439" r:id="rId2055"/>
        </w:object>
      </w:r>
    </w:p>
    <w:p w:rsidR="005C17AC" w:rsidRDefault="005C17AC" w:rsidP="002A32EC">
      <w:pPr>
        <w:numPr>
          <w:ilvl w:val="0"/>
          <w:numId w:val="56"/>
        </w:numPr>
        <w:tabs>
          <w:tab w:val="clear" w:pos="683"/>
          <w:tab w:val="num" w:pos="1026"/>
        </w:tabs>
        <w:bidi/>
        <w:spacing w:after="0" w:line="240" w:lineRule="auto"/>
        <w:rPr>
          <w:lang w:val="fr-FR"/>
        </w:rPr>
      </w:pPr>
      <w:r>
        <w:rPr>
          <w:rFonts w:hint="cs"/>
          <w:rtl/>
          <w:lang w:val="fr-FR"/>
        </w:rPr>
        <w:t>استنتج نوع التحويل الناتج عن مركب تناظرين مركزيين.</w:t>
      </w:r>
    </w:p>
    <w:p w:rsidR="005C17AC" w:rsidRDefault="005C17AC" w:rsidP="001A3CD5">
      <w:pPr>
        <w:bidi/>
        <w:ind w:left="682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 w:rsidRPr="00A329E4">
        <w:rPr>
          <w:position w:val="-4"/>
          <w:rtl/>
          <w:lang w:val="fr-FR"/>
        </w:rPr>
        <w:object w:dxaOrig="1440" w:dyaOrig="360">
          <v:shape id="_x0000_i1251" type="#_x0000_t75" style="width:71.35pt;height:18.8pt" o:ole="" filled="t">
            <v:imagedata r:id="rId2054" o:title=""/>
          </v:shape>
          <o:OLEObject Type="Embed" ProgID="Equation.DSMT4" ShapeID="_x0000_i1251" DrawAspect="Content" ObjectID="_1629057440" r:id="rId2056"/>
        </w:object>
      </w:r>
      <w:r>
        <w:rPr>
          <w:rFonts w:hint="cs"/>
          <w:rtl/>
          <w:lang w:val="fr-FR"/>
        </w:rPr>
        <w:t xml:space="preserve"> ومنه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بالانسحاب الذي شعاعه </w:t>
      </w:r>
      <w:r w:rsidRPr="00A329E4">
        <w:rPr>
          <w:position w:val="-4"/>
          <w:rtl/>
          <w:lang w:val="fr-FR"/>
        </w:rPr>
        <w:object w:dxaOrig="580" w:dyaOrig="360">
          <v:shape id="_x0000_i1252" type="#_x0000_t75" style="width:28.55pt;height:18.8pt" o:ole="" filled="t">
            <v:imagedata r:id="rId2057" o:title=""/>
          </v:shape>
          <o:OLEObject Type="Embed" ProgID="Equation.DSMT4" ShapeID="_x0000_i1252" DrawAspect="Content" ObjectID="_1629057441" r:id="rId2058"/>
        </w:object>
      </w:r>
    </w:p>
    <w:p w:rsidR="005C17AC" w:rsidRDefault="005C17AC" w:rsidP="001A3CD5">
      <w:pPr>
        <w:bidi/>
        <w:ind w:left="682"/>
        <w:rPr>
          <w:rtl/>
          <w:lang w:val="fr-FR"/>
        </w:rPr>
      </w:pPr>
      <w:r>
        <w:rPr>
          <w:rFonts w:hint="cs"/>
          <w:rtl/>
          <w:lang w:val="fr-FR"/>
        </w:rPr>
        <w:t xml:space="preserve">وبالتالي : مركب التناظر المركزي بالنسبة إلى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و</w:t>
      </w:r>
      <w:r w:rsidRPr="00A329E4">
        <w:rPr>
          <w:rFonts w:hint="cs"/>
          <w:rtl/>
          <w:lang w:val="fr-FR"/>
        </w:rPr>
        <w:t xml:space="preserve"> </w:t>
      </w:r>
      <w:r>
        <w:rPr>
          <w:rFonts w:hint="cs"/>
          <w:rtl/>
          <w:lang w:val="fr-FR"/>
        </w:rPr>
        <w:t>التناظر المركزي بالنسبة</w:t>
      </w:r>
      <w:r w:rsidRPr="00A329E4"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682"/>
        <w:rPr>
          <w:rtl/>
          <w:lang w:val="fr-FR"/>
        </w:rPr>
      </w:pPr>
      <w:r>
        <w:rPr>
          <w:rFonts w:hint="cs"/>
          <w:rtl/>
          <w:lang w:val="fr-FR"/>
        </w:rPr>
        <w:t xml:space="preserve">إلى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بهذا الترتيب هو انسحاب شعاعه </w:t>
      </w:r>
      <w:r w:rsidRPr="00A329E4">
        <w:rPr>
          <w:position w:val="-4"/>
          <w:rtl/>
          <w:lang w:val="fr-FR"/>
        </w:rPr>
        <w:object w:dxaOrig="580" w:dyaOrig="360">
          <v:shape id="_x0000_i1253" type="#_x0000_t75" style="width:28.55pt;height:18.8pt" o:ole="" filled="t">
            <v:imagedata r:id="rId2057" o:title=""/>
          </v:shape>
          <o:OLEObject Type="Embed" ProgID="Equation.DSMT4" ShapeID="_x0000_i1253" DrawAspect="Content" ObjectID="_1629057442" r:id="rId2059"/>
        </w:object>
      </w:r>
      <w:r>
        <w:rPr>
          <w:rFonts w:hint="cs"/>
          <w:rtl/>
          <w:lang w:val="fr-FR"/>
        </w:rPr>
        <w:t>.</w:t>
      </w:r>
    </w:p>
    <w:p w:rsidR="005C17AC" w:rsidRDefault="005C17AC" w:rsidP="001A3CD5">
      <w:pPr>
        <w:bidi/>
        <w:ind w:firstLine="682"/>
        <w:rPr>
          <w:rtl/>
        </w:rPr>
      </w:pPr>
      <w:r w:rsidRPr="005C26DC">
        <w:rPr>
          <w:rFonts w:hint="cs"/>
          <w:b/>
          <w:bCs/>
          <w:color w:val="FF0000"/>
          <w:rtl/>
          <w:lang w:val="fr-FR"/>
        </w:rPr>
        <w:t>تطبيق 5 :</w:t>
      </w:r>
      <w:r>
        <w:rPr>
          <w:rFonts w:hint="cs"/>
          <w:rtl/>
          <w:lang w:val="fr-FR"/>
        </w:rPr>
        <w:t xml:space="preserve"> </w:t>
      </w:r>
      <w:r>
        <w:rPr>
          <w:rFonts w:hint="cs"/>
          <w:rtl/>
        </w:rPr>
        <w:t>110 صفحة 248 (تركيب تناظرين بالنسبة إلى مستقيمين متقاطعين)</w:t>
      </w:r>
    </w:p>
    <w:p w:rsidR="005C17AC" w:rsidRDefault="005C17AC" w:rsidP="001A3CD5">
      <w:pPr>
        <w:bidi/>
        <w:ind w:left="228"/>
        <w:rPr>
          <w:rtl/>
          <w:lang w:val="fr-FR"/>
        </w:rPr>
      </w:pP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D')</w:t>
      </w:r>
      <w:r>
        <w:rPr>
          <w:rFonts w:hint="cs"/>
          <w:rtl/>
          <w:lang w:val="fr-FR"/>
        </w:rPr>
        <w:t xml:space="preserve"> مستقيمان متقاطعان في نقطة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، علم النقط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، ثم أنشئ </w:t>
      </w:r>
      <w:r>
        <w:rPr>
          <w:lang w:val="fr-FR"/>
        </w:rPr>
        <w:t>M</w:t>
      </w:r>
      <w:r>
        <w:rPr>
          <w:vertAlign w:val="subscript"/>
          <w:lang w:val="fr-FR"/>
        </w:rPr>
        <w:t>1</w:t>
      </w:r>
      <w:r>
        <w:rPr>
          <w:rFonts w:hint="cs"/>
          <w:rtl/>
          <w:lang w:val="fr-FR"/>
        </w:rPr>
        <w:t xml:space="preserve"> نظيرتها بالنسبة إلى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، و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نظيرة </w:t>
      </w:r>
      <w:r>
        <w:rPr>
          <w:lang w:val="fr-FR"/>
        </w:rPr>
        <w:t>M</w:t>
      </w:r>
      <w:r>
        <w:rPr>
          <w:vertAlign w:val="subscript"/>
          <w:lang w:val="fr-FR"/>
        </w:rPr>
        <w:t>1</w:t>
      </w:r>
      <w:r>
        <w:rPr>
          <w:rFonts w:hint="cs"/>
          <w:rtl/>
          <w:lang w:val="fr-FR"/>
        </w:rPr>
        <w:t xml:space="preserve"> بالنسبة إلى </w:t>
      </w:r>
      <w:r>
        <w:rPr>
          <w:lang w:val="fr-FR"/>
        </w:rPr>
        <w:t>(D')</w:t>
      </w:r>
      <w:r>
        <w:rPr>
          <w:rFonts w:hint="cs"/>
          <w:rtl/>
          <w:lang w:val="fr-FR"/>
        </w:rPr>
        <w:t>.</w:t>
      </w:r>
    </w:p>
    <w:p w:rsidR="005C17AC" w:rsidRDefault="005C17AC" w:rsidP="002A32EC">
      <w:pPr>
        <w:numPr>
          <w:ilvl w:val="0"/>
          <w:numId w:val="57"/>
        </w:numPr>
        <w:tabs>
          <w:tab w:val="clear" w:pos="588"/>
          <w:tab w:val="num" w:pos="969"/>
        </w:tabs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>بين أن :</w:t>
      </w:r>
      <w:r>
        <w:rPr>
          <w:lang w:val="fr-FR"/>
        </w:rPr>
        <w:t xml:space="preserve">OM = OM' </w:t>
      </w:r>
      <w:r>
        <w:rPr>
          <w:rFonts w:hint="cs"/>
          <w:rtl/>
          <w:lang w:val="fr-FR"/>
        </w:rPr>
        <w:t xml:space="preserve"> و ، أن الزاوية </w:t>
      </w:r>
      <w:r w:rsidRPr="002F7676">
        <w:rPr>
          <w:position w:val="-6"/>
          <w:rtl/>
          <w:lang w:val="fr-FR"/>
        </w:rPr>
        <w:object w:dxaOrig="859" w:dyaOrig="480">
          <v:shape id="_x0000_i1254" type="#_x0000_t75" style="width:42.8pt;height:24pt" o:ole="" filled="t">
            <v:imagedata r:id="rId2060" o:title=""/>
          </v:shape>
          <o:OLEObject Type="Embed" ProgID="Equation.DSMT4" ShapeID="_x0000_i1254" DrawAspect="Content" ObjectID="_1629057443" r:id="rId2061"/>
        </w:object>
      </w:r>
      <w:r>
        <w:rPr>
          <w:rFonts w:hint="cs"/>
          <w:rtl/>
          <w:lang w:val="fr-FR"/>
        </w:rPr>
        <w:t xml:space="preserve"> ثابتة.</w:t>
      </w:r>
    </w:p>
    <w:p w:rsidR="005C17AC" w:rsidRDefault="005C17AC" w:rsidP="002A32EC">
      <w:pPr>
        <w:numPr>
          <w:ilvl w:val="0"/>
          <w:numId w:val="57"/>
        </w:numPr>
        <w:tabs>
          <w:tab w:val="clear" w:pos="588"/>
          <w:tab w:val="num" w:pos="969"/>
        </w:tabs>
        <w:bidi/>
        <w:spacing w:after="0" w:line="240" w:lineRule="auto"/>
        <w:rPr>
          <w:rtl/>
          <w:lang w:val="fr-FR"/>
        </w:rPr>
      </w:pPr>
      <w:r>
        <w:rPr>
          <w:rFonts w:hint="cs"/>
          <w:rtl/>
          <w:lang w:val="fr-FR"/>
        </w:rPr>
        <w:t>استنتج نوع التحويل الناتج عن مركب تناظرين بالنسبة إلى مستقيمين متقاطعين.</w:t>
      </w:r>
    </w:p>
    <w:p w:rsidR="005C17AC" w:rsidRPr="002F7676" w:rsidRDefault="005C17AC" w:rsidP="001A3CD5">
      <w:pPr>
        <w:bidi/>
        <w:ind w:left="228" w:firstLine="492"/>
        <w:rPr>
          <w:b/>
          <w:bCs/>
          <w:rtl/>
          <w:lang w:val="fr-FR"/>
        </w:rPr>
      </w:pPr>
      <w:r w:rsidRPr="005C26DC">
        <w:rPr>
          <w:rFonts w:hint="cs"/>
          <w:b/>
          <w:bCs/>
          <w:highlight w:val="yellow"/>
          <w:rtl/>
          <w:lang w:val="fr-FR"/>
        </w:rPr>
        <w:t>الحل :</w:t>
      </w:r>
    </w:p>
    <w:p w:rsidR="005C17AC" w:rsidRDefault="00B709E8" w:rsidP="002A32EC">
      <w:pPr>
        <w:numPr>
          <w:ilvl w:val="0"/>
          <w:numId w:val="58"/>
        </w:numPr>
        <w:tabs>
          <w:tab w:val="clear" w:pos="588"/>
          <w:tab w:val="num" w:pos="684"/>
        </w:tabs>
        <w:bidi/>
        <w:spacing w:after="0" w:line="240" w:lineRule="auto"/>
        <w:ind w:left="285"/>
        <w:rPr>
          <w:lang w:val="fr-FR"/>
        </w:rPr>
      </w:pPr>
      <w:r>
        <w:rPr>
          <w:noProof/>
        </w:rPr>
        <w:pict>
          <v:group id="Groupe 715" o:spid="_x0000_s1173" style="position:absolute;left:0;text-align:left;margin-left:2.85pt;margin-top:1.25pt;width:156.75pt;height:119.7pt;z-index:251805696" coordorigin="795,3531" coordsize="3135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">
            <v:shape id="Text Box 753" o:spid="_x0000_s1174" type="#_x0000_t202" style="position:absolute;left:1308;top:4842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d2Ks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eJk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ndirEAAAA3AAAAA8AAAAAAAAAAAAAAAAAmAIAAGRycy9k&#10;b3ducmV2LnhtbFBLBQYAAAAABAAEAPUAAACJAwAAAAA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line id="Line 754" o:spid="_x0000_s1175" style="position:absolute;flip:x;visibility:visible;mso-wrap-style:square" from="1252,3531" to="2560,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ZN8MYAAADcAAAADwAAAGRycy9kb3ducmV2LnhtbESPQWsCMRSE70L/Q3iFXopmLaXa1Sgi&#10;CB68VGWlt+fmdbPs5mWbRN3++6ZQ8DjMzDfMfNnbVlzJh9qxgvEoA0FcOl1zpeB42AynIEJE1tg6&#10;JgU/FGC5eBjMMdfuxh903cdKJAiHHBWYGLtcylAashhGriNO3pfzFmOSvpLa4y3BbStfsuxNWqw5&#10;LRjsaG2obPYXq0BOd8/ffnV+bYrmdHo3RVl0nzulnh771QxEpD7ew//trVYwGU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mTfDGAAAA3AAAAA8AAAAAAAAA&#10;AAAAAAAAoQIAAGRycy9kb3ducmV2LnhtbFBLBQYAAAAABAAEAPkAAACUAwAAAAA=&#10;"/>
            <v:line id="Line 755" o:spid="_x0000_s1176" style="position:absolute;visibility:visible;mso-wrap-style:square" from="2106,3588" to="3193,5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Y/cMAAADcAAAADwAAAGRycy9kb3ducmV2LnhtbERPy2rCQBTdC/7DcAvd6cQW0pI6iigF&#10;dVF8gS6vmdskNXMnzIxJ+vfOotDl4byn897UoiXnK8sKJuMEBHFudcWFgtPxc/QOwgdkjbVlUvBL&#10;Huaz4WCKmbYd76k9hELEEPYZKihDaDIpfV6SQT+2DXHkvq0zGCJ0hdQOuxhuavmSJKk0WHFsKLGh&#10;ZUn57XA3Cr5ed2m72GzX/XmTXvPV/nr56ZxSz0/94gNEoD78i//ca63gb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dWP3DAAAA3AAAAA8AAAAAAAAAAAAA&#10;AAAAoQIAAGRycy9kb3ducmV2LnhtbFBLBQYAAAAABAAEAPkAAACRAwAAAAA=&#10;"/>
            <v:shape id="Text Box 756" o:spid="_x0000_s1177" type="#_x0000_t202" style="position:absolute;left:2049;top:3531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jiWM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4XG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+OJYxQAAANwAAAAPAAAAAAAAAAAAAAAAAJgCAABkcnMv&#10;ZG93bnJldi54bWxQSwUGAAAAAAQABAD1AAAAigMAAAAA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color w:val="FF00FF"/>
                        <w:sz w:val="20"/>
                        <w:szCs w:val="20"/>
                        <w:lang w:val="fr-FR"/>
                      </w:rPr>
                    </w:pPr>
                    <w:r w:rsidRPr="001021D9">
                      <w:rPr>
                        <w:iCs/>
                        <w:color w:val="FF00FF"/>
                        <w:sz w:val="20"/>
                        <w:szCs w:val="20"/>
                        <w:lang w:val="fr-FR"/>
                      </w:rPr>
                      <w:t>O</w:t>
                    </w:r>
                  </w:p>
                </w:txbxContent>
              </v:textbox>
            </v:shape>
            <v:shape id="Text Box 757" o:spid="_x0000_s1178" type="#_x0000_t202" style="position:absolute;left:795;top:4614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6BeM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6BeMAAAADcAAAADwAAAAAAAAAAAAAAAACYAgAAZHJzL2Rvd25y&#10;ZXYueG1sUEsFBgAAAAAEAAQA9QAAAIUDAAAAAA=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 w:rsidRPr="001021D9">
                      <w:rPr>
                        <w:iCs/>
                        <w:sz w:val="20"/>
                        <w:szCs w:val="20"/>
                        <w:lang w:val="fr-FR"/>
                      </w:rPr>
                      <w:t>M</w:t>
                    </w:r>
                  </w:p>
                </w:txbxContent>
              </v:textbox>
            </v:shape>
            <v:oval id="Oval 758" o:spid="_x0000_s1179" style="position:absolute;left:1308;top:4728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FtBsYA&#10;AADcAAAADwAAAGRycy9kb3ducmV2LnhtbESPT2sCMRTE74LfITyht5pVaq3rRhFRWnoodC2It8fm&#10;uX/cvCxJqttv3xQKHoeZ+Q2TrXvTiis5X1tWMBknIIgLq2suFXwd9o8vIHxA1thaJgU/5GG9Gg4y&#10;TLW98Sdd81CKCGGfooIqhC6V0hcVGfRj2xFH72ydwRClK6V2eItw08ppkjxLgzXHhQo72lZUXPJv&#10;o8DtZq9BXva7p+ajOS7s+0mf9Eyph1G/WYII1Id7+L/9phXMpxP4OxOP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FtBsYAAADcAAAADwAAAAAAAAAAAAAAAACYAgAAZHJz&#10;L2Rvd25yZXYueG1sUEsFBgAAAAAEAAQA9QAAAIsDAAAAAA==&#10;" fillcolor="black" stroked="f"/>
            <v:line id="Line 759" o:spid="_x0000_s1180" style="position:absolute;rotation:-90;flip:x;visibility:visible;mso-wrap-style:square" from="1420,4690" to="1629,5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xj/MUAAADcAAAADwAAAGRycy9kb3ducmV2LnhtbESPS4vCQBCE78L+h6GFvcg6MQcfMRNZ&#10;BGH34MEHC96aTOdBMj0hM2r23zuC4LGoqq+odDOYVtyod7VlBbNpBII4t7rmUsH5tPtagnAeWWNr&#10;mRT8k4NN9jFKMdH2zge6HX0pAoRdggoq77tESpdXZNBNbUccvML2Bn2QfSl1j/cAN62Mo2guDdYc&#10;FirsaFtR3hyvRsHfpZn8npa4W+H10sR1sfdNsVLqczx8r0F4Gvw7/Gr/aAWLOIbnmXAEZP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Vxj/MUAAADcAAAADwAAAAAAAAAA&#10;AAAAAAChAgAAZHJzL2Rvd25yZXYueG1sUEsFBgAAAAAEAAQA+QAAAJMDAAAAAA==&#10;">
              <v:stroke dashstyle="dash"/>
            </v:line>
            <v:line id="Line 760" o:spid="_x0000_s1181" style="position:absolute;rotation:-90;flip:x;visibility:visible;mso-wrap-style:square" from="1779,4895" to="1988,5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z0j8UAAADcAAAADwAAAGRycy9kb3ducmV2LnhtbESPQWvCQBSE74L/YXmCN93Uii2pmyBC&#10;oUovanro7ZF9TUJ338bsNon/vlsoeBxm5htmm4/WiJ463zhW8LBMQBCXTjdcKSgur4tnED4gazSO&#10;ScGNPOTZdLLFVLuBT9SfQyUihH2KCuoQ2lRKX9Zk0S9dSxy9L9dZDFF2ldQdDhFujVwlyUZabDgu&#10;1NjSvqby+/xjFZjBFmz00H++H+zOfByP/bi+KjWfjbsXEIHGcA//t9+0gqfVI/ydiUd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z0j8UAAADcAAAADwAAAAAAAAAA&#10;AAAAAAChAgAAZHJzL2Rvd25yZXYueG1sUEsFBgAAAAAEAAQA+QAAAJMDAAAAAA==&#10;" strokecolor="blue">
              <v:stroke dashstyle="dash"/>
            </v:line>
            <v:oval id="Oval 761" o:spid="_x0000_s1182" style="position:absolute;left:2026;top:5127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Lqk8QA&#10;AADcAAAADwAAAGRycy9kb3ducmV2LnhtbESPQWvCQBSE7wX/w/KE3urGKG2JriILBS89mCpen9ln&#10;Es2+DdltTP99VxA8DjPzDbNcD7YRPXW+dqxgOklAEBfO1Fwq2P98vX2C8AHZYOOYFPyRh/Vq9LLE&#10;zLgb76jPQykihH2GCqoQ2kxKX1Rk0U9cSxy9s+sshii7UpoObxFuG5kmybu0WHNcqLAlXVFxzX+t&#10;An3RvT5c9W6q3eVwOn4f03w/U+p1PGwWIAIN4Rl+tLdGwUc6h/uZe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y6pPEAAAA3AAAAA8AAAAAAAAAAAAAAAAAmAIAAGRycy9k&#10;b3ducmV2LnhtbFBLBQYAAAAABAAEAPUAAACJAwAAAAA=&#10;" fillcolor="blue" stroked="f"/>
            <v:line id="Line 762" o:spid="_x0000_s1183" style="position:absolute;rotation:-90;visibility:visible;mso-wrap-style:square" from="2249,4683" to="2567,5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Huq8YAAADcAAAADwAAAGRycy9kb3ducmV2LnhtbESPT2sCMRTE70K/Q3gFb5qtoJatUVpF&#10;8B9C1Utvj83r7trkZd1EXb+9EYQeh5n5DTOaNNaIC9W+dKzgrZuAIM6cLjlXcNjPO+8gfEDWaByT&#10;ght5mIxfWiNMtbvyN112IRcRwj5FBUUIVSqlzwqy6LuuIo7er6sthijrXOoarxFujewlyUBaLDku&#10;FFjRtKDsb3e2CvTiy/4cD+vb0pqVOc5Om+1+u1Gq/dp8foAI1IT/8LO90AqGvT48zsQjIM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x7qvGAAAA3AAAAA8AAAAAAAAA&#10;AAAAAAAAoQIAAGRycy9kb3ducmV2LnhtbFBLBQYAAAAABAAEAPkAAACUAwAAAAA=&#10;" strokecolor="blue">
              <v:stroke dashstyle="dash"/>
            </v:line>
            <v:line id="Line 763" o:spid="_x0000_s1184" style="position:absolute;rotation:-90;visibility:visible;mso-wrap-style:square" from="2882,4368" to="3200,5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H58sIAAADcAAAADwAAAGRycy9kb3ducmV2LnhtbESPT2sCMRTE7wW/Q3iCt5pV7KqrUUQo&#10;eq3/8PjYPDeLm5clSXX99k2h0OMwM79hluvONuJBPtSOFYyGGQji0umaKwWn4+f7DESIyBobx6Tg&#10;RQHWq97bEgvtnvxFj0OsRIJwKFCBibEtpAylIYth6Fri5N2ctxiT9JXUHp8Jbhs5zrJcWqw5LRhs&#10;aWuovB++rYLL/mom+XV22ZEcnXx7Nh/zzig16HebBYhIXfwP/7X3WsF0nMPvmXQE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7H58sIAAADcAAAADwAAAAAAAAAAAAAA&#10;AAChAgAAZHJzL2Rvd25yZXYueG1sUEsFBgAAAAAEAAQA+QAAAJADAAAAAA==&#10;" strokecolor="red">
              <v:stroke dashstyle="dash"/>
            </v:line>
            <v:oval id="Oval 764" o:spid="_x0000_s1185" style="position:absolute;left:3360;top:4449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wt5MUA&#10;AADcAAAADwAAAGRycy9kb3ducmV2LnhtbESPQWvCQBSE70L/w/IKXqRuGtDU6CqiiN7a2h56fGRf&#10;k9Ds23R3NdFf7xaEHoeZ+YZZrHrTiDM5X1tW8DxOQBAXVtdcKvj82D29gPABWWNjmRRcyMNq+TBY&#10;YK5tx+90PoZSRAj7HBVUIbS5lL6oyKAf25Y4et/WGQxRulJqh12Em0amSTKVBmuOCxW2tKmo+Dme&#10;jIK3Lz/hYra9Urpf77vfkZQue1Vq+Niv5yAC9eE/fG8ftIIszeDv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bC3kxQAAANwAAAAPAAAAAAAAAAAAAAAAAJgCAABkcnMv&#10;ZG93bnJldi54bWxQSwUGAAAAAAQABAD1AAAAigMAAAAA&#10;" fillcolor="red" stroked="f"/>
            <v:shape id="Text Box 765" o:spid="_x0000_s1186" type="#_x0000_t202" style="position:absolute;left:1194;top:5469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iNfs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9iNfsAAAADcAAAADwAAAAAAAAAAAAAAAACYAgAAZHJzL2Rvd25y&#10;ZXYueG1sUEsFBgAAAAAEAAQA9QAAAIUDAAAAAA=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(D)</w:t>
                    </w:r>
                  </w:p>
                </w:txbxContent>
              </v:textbox>
            </v:shape>
            <v:shape id="Text Box 766" o:spid="_x0000_s1187" type="#_x0000_t202" style="position:absolute;left:1764;top:5184;width:62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Qo5c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ZDi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Qo5cMAAADcAAAADwAAAAAAAAAAAAAAAACYAgAAZHJzL2Rv&#10;d25yZXYueG1sUEsFBgAAAAAEAAQA9QAAAIgDAAAAAA=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color w:val="0000FF"/>
                        <w:sz w:val="20"/>
                        <w:szCs w:val="20"/>
                        <w:vertAlign w:val="subscript"/>
                        <w:lang w:val="fr-FR"/>
                      </w:rPr>
                    </w:pPr>
                    <w:r w:rsidRPr="001021D9">
                      <w:rPr>
                        <w:iCs/>
                        <w:color w:val="0000FF"/>
                        <w:sz w:val="20"/>
                        <w:szCs w:val="20"/>
                        <w:lang w:val="fr-FR"/>
                      </w:rPr>
                      <w:t>M</w:t>
                    </w:r>
                    <w:r w:rsidRPr="001021D9">
                      <w:rPr>
                        <w:iCs/>
                        <w:color w:val="0000FF"/>
                        <w:sz w:val="20"/>
                        <w:szCs w:val="20"/>
                        <w:vertAlign w:val="subscript"/>
                        <w:lang w:val="fr-FR"/>
                      </w:rPr>
                      <w:t>1</w:t>
                    </w:r>
                  </w:p>
                </w:txbxContent>
              </v:textbox>
            </v:shape>
            <v:shape id="Text Box 767" o:spid="_x0000_s1188" type="#_x0000_t202" style="position:absolute;left:3360;top:4329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Xpc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TEd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3F6XBAAAA3AAAAA8AAAAAAAAAAAAAAAAAmAIAAGRycy9kb3du&#10;cmV2LnhtbFBLBQYAAAAABAAEAPUAAACGAwAAAAA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color w:val="FF0000"/>
                        <w:sz w:val="20"/>
                        <w:szCs w:val="20"/>
                        <w:lang w:val="fr-FR"/>
                      </w:rPr>
                    </w:pPr>
                    <w:r w:rsidRPr="001021D9">
                      <w:rPr>
                        <w:iCs/>
                        <w:color w:val="FF0000"/>
                        <w:sz w:val="20"/>
                        <w:szCs w:val="20"/>
                        <w:lang w:val="fr-FR"/>
                      </w:rPr>
                      <w:t>M'</w:t>
                    </w:r>
                  </w:p>
                </w:txbxContent>
              </v:textbox>
            </v:shape>
            <v:shape id="Text Box 768" o:spid="_x0000_s1189" type="#_x0000_t202" style="position:absolute;left:2505;top:5469;width:68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uyPs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sHge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7sj7EAAAA3AAAAA8AAAAAAAAAAAAAAAAAmAIAAGRycy9k&#10;b3ducmV2LnhtbFBLBQYAAAAABAAEAPUAAACJAwAAAAA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(D')</w:t>
                    </w:r>
                  </w:p>
                </w:txbxContent>
              </v:textbox>
            </v:shape>
            <v:line id="Line 769" o:spid="_x0000_s1190" style="position:absolute;flip:x;visibility:visible;mso-wrap-style:square" from="1365,3987" to="2277,4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eDaMYAAADcAAAADwAAAGRycy9kb3ducmV2LnhtbESP3WrCQBSE74W+w3IKvdNNbVFJXUUt&#10;QqEoGH+uT7PHJDV7NmS3cfv23YLg5TAz3zDTeTC16Kh1lWUFz4MEBHFudcWFgsN+3Z+AcB5ZY22Z&#10;FPySg/nsoTfFVNsr76jLfCEihF2KCkrvm1RKl5dk0A1sQxy9s20N+ijbQuoWrxFuajlMkpE0WHFc&#10;KLGhVUn5JfsxCjanzyJs8vBFy/X3+/F1dN6GTir19BgWbyA8BX8P39ofWsH4ZQj/Z+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Xg2jGAAAA3AAAAA8AAAAAAAAA&#10;AAAAAAAAoQIAAGRycy9kb3ducmV2LnhtbFBLBQYAAAAABAAEAPkAAACUAwAAAAA=&#10;" strokecolor="fuchsia"/>
            <v:line id="Line 770" o:spid="_x0000_s1191" style="position:absolute;flip:x;visibility:visible;mso-wrap-style:square" from="2077,3930" to="229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sm88UAAADcAAAADwAAAGRycy9kb3ducmV2LnhtbESP3WoCMRSE7wXfIRzBu5q1FpXVKK0i&#10;FIqF+nd93Bx3125Olk1c07dvCgUvh5n5hpkvg6lES40rLSsYDhIQxJnVJecKDvvN0xSE88gaK8uk&#10;4IccLBfdzhxTbe/8Re3O5yJC2KWooPC+TqV0WUEG3cDWxNG72Magj7LJpW7wHuGmks9JMpYGS44L&#10;Bda0Kij73t2Mgu3pIw/bLJzpbXNdH1/Gl8/QSqX6vfA6A+Ep+Ef4v/2uFUxGI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sm88UAAADcAAAADwAAAAAAAAAA&#10;AAAAAAChAgAAZHJzL2Rvd25yZXYueG1sUEsFBgAAAAAEAAQA+QAAAJMDAAAAAA==&#10;" strokecolor="fuchsia"/>
            <v:line id="Line 771" o:spid="_x0000_s1192" style="position:absolute;visibility:visible;mso-wrap-style:square" from="2334,3974" to="3417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3VWcUAAADcAAAADwAAAGRycy9kb3ducmV2LnhtbESPQWvCQBSE7wX/w/KEXkQ3sWJLdBWJ&#10;FIQeRC14fWRfk2D2bdhdY/TXdwtCj8PMfMMs171pREfO15YVpJMEBHFhdc2lgu/T5/gDhA/IGhvL&#10;pOBOHtarwcsSM21vfKDuGEoRIewzVFCF0GZS+qIig35iW+Lo/VhnMETpSqkd3iLcNHKaJHNpsOa4&#10;UGFLeUXF5Xg1CvbbR54Wo/TLzka07c7Xu0SXK/U67DcLEIH68B9+tndawfvbDP7O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3VWcUAAADcAAAADwAAAAAAAAAA&#10;AAAAAAChAgAAZHJzL2Rvd25yZXYueG1sUEsFBgAAAAAEAAQA+QAAAJMDAAAAAA==&#10;" strokecolor="fuchsia"/>
            <v:shape id="Text Box 772" o:spid="_x0000_s1193" type="#_x0000_t202" style="position:absolute;left:2648;top:4745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C0Pc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+xl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AtD3EAAAA3AAAAA8AAAAAAAAAAAAAAAAAmAIAAGRycy9k&#10;b3ducmV2LnhtbFBLBQYAAAAABAAEAPUAAACJAwAAAAA=&#10;" filled="f" stroked="f">
              <v:textbox>
                <w:txbxContent>
                  <w:p w:rsidR="007C1912" w:rsidRPr="001021D9" w:rsidRDefault="007C1912" w:rsidP="005C17AC">
                    <w:pPr>
                      <w:jc w:val="center"/>
                      <w:rPr>
                        <w:i/>
                        <w:i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i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group id="Group 773" o:spid="_x0000_s1194" style="position:absolute;left:1647;top:4861;width:113;height:113;rotation:1989772fd" coordorigin="1821,6723" coordsize="1254,1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ZCTHcMAAADcAAAADwAAAGRycy9kb3ducmV2LnhtbESPQWsCMRSE7wX/Q3hC&#10;bzW7FqyuRpGi0FtxVfD42Dw3i5uX7SZq2l9vCoUeh5n5hlmsom3FjXrfOFaQjzIQxJXTDdcKDvvt&#10;yxSED8gaW8ek4Js8rJaDpwUW2t15R7cy1CJB2BeowITQFVL6ypBFP3IdcfLOrrcYkuxrqXu8J7ht&#10;5TjLJtJiw2nBYEfvhqpLebUKfrA7HTf5qYxZE63+nJmvPEalnodxPQcRKIb/8F/7Qyt4e53A75l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kJMdwwAAANwAAAAP&#10;AAAAAAAAAAAAAAAAAKoCAABkcnMvZG93bnJldi54bWxQSwUGAAAAAAQABAD6AAAAmgMAAAAA&#10;">
              <v:line id="Line 774" o:spid="_x0000_s1195" style="position:absolute;visibility:visible;mso-wrap-style:square" from="1821,6723" to="3075,6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eQ78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Opn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3kO/GAAAA3AAAAA8AAAAAAAAA&#10;AAAAAAAAoQIAAGRycy9kb3ducmV2LnhtbFBLBQYAAAAABAAEAPkAAACUAwAAAAA=&#10;"/>
              <v:line id="Line 775" o:spid="_x0000_s1196" style="position:absolute;rotation:90;visibility:visible;mso-wrap-style:square" from="1194,7350" to="2448,7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QIb8AAAADcAAAADwAAAGRycy9kb3ducmV2LnhtbERPy4rCMBTdD/gP4QruxlSFGalGEfG5&#10;cOEDxN21ubbF5qYkUTt/bxYDLg/nPZ42phJPcr60rKDXTUAQZ1aXnCs4HZffQxA+IGusLJOCP/Iw&#10;nbS+xphq++I9PQ8hFzGEfYoKihDqVEqfFWTQd21NHLmbdQZDhC6X2uErhptK9pPkRxosOTYUWNO8&#10;oOx+eBgFZrdd7S6mv16ch2ivq9ssOMqV6rSb2QhEoCZ8xP/ujVbwO4hr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40CG/AAAAA3AAAAA8AAAAAAAAAAAAAAAAA&#10;oQIAAGRycy9kb3ducmV2LnhtbFBLBQYAAAAABAAEAPkAAACOAwAAAAA=&#10;"/>
            </v:group>
            <v:group id="Group 776" o:spid="_x0000_s1197" style="position:absolute;left:2580;top:4769;width:113;height:113;rotation:-1729063fd" coordorigin="1821,6723" coordsize="1254,1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51QkxgAAANwA&#10;AAAPAAAAAAAAAAAAAAAAAKoCAABkcnMvZG93bnJldi54bWxQSwUGAAAAAAQABAD6AAAAnQMAAAAA&#10;">
              <v:line id="Line 777" o:spid="_x0000_s1198" style="position:absolute;visibility:visible;mso-wrap-style:square" from="1821,6723" to="3075,6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PwQL8AAADcAAAADwAAAGRycy9kb3ducmV2LnhtbERPy4rCMBTdC/MP4Q7MTtORQaUaRQYK&#10;Mjsf4PbSXNva5iYk0db5erMQXB7Oe7UZTCfu5ENjWcH3JANBXFrdcKXgdCzGCxAhImvsLJOCBwXY&#10;rD9GK8y17XlP90OsRArhkKOCOkaXSxnKmgyGiXXEibtYbzAm6CupPfYp3HRymmUzabDh1FCjo9+a&#10;yvZwMwpc27rG9cV1fiq6/8z6c7B/Z6W+PoftEkSkIb7FL/dOK5j/pPnpTDoCcv0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WPwQL8AAADcAAAADwAAAAAAAAAAAAAAAACh&#10;AgAAZHJzL2Rvd25yZXYueG1sUEsFBgAAAAAEAAQA+QAAAI0DAAAAAA==&#10;" strokecolor="blue"/>
              <v:line id="Line 778" o:spid="_x0000_s1199" style="position:absolute;rotation:90;visibility:visible;mso-wrap-style:square" from="1194,7350" to="2448,7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sBhsUAAADcAAAADwAAAGRycy9kb3ducmV2LnhtbESPQWsCMRSE7wX/Q3iCN80qWmVrFBUE&#10;qV5cpdDbY/O6Wd28LJuo239vCkKPw8x8w8yXra3EnRpfOlYwHCQgiHOnSy4UnE/b/gyED8gaK8ek&#10;4Jc8LBedtzmm2j34SPcsFCJC2KeowIRQp1L63JBFP3A1cfR+XGMxRNkUUjf4iHBbyVGSvEuLJccF&#10;gzVtDOXX7GYV2LXcX8eHgzmdvz+z8jL5SiYjq1Sv264+QARqw3/41d5pBdPxEP7Ox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sBhsUAAADcAAAADwAAAAAAAAAA&#10;AAAAAAChAgAAZHJzL2Rvd25yZXYueG1sUEsFBgAAAAAEAAQA+QAAAJMDAAAAAA==&#10;" strokecolor="blue"/>
            </v:group>
          </v:group>
        </w:pict>
      </w:r>
      <w:r w:rsidR="005C17AC">
        <w:rPr>
          <w:rFonts w:hint="cs"/>
          <w:rtl/>
          <w:lang w:val="fr-FR"/>
        </w:rPr>
        <w:t>بين أن :</w:t>
      </w:r>
      <w:r w:rsidR="005C17AC">
        <w:rPr>
          <w:lang w:val="fr-FR"/>
        </w:rPr>
        <w:t xml:space="preserve">OM = OM' </w:t>
      </w:r>
      <w:r w:rsidR="005C17AC">
        <w:rPr>
          <w:rFonts w:hint="cs"/>
          <w:rtl/>
          <w:lang w:val="fr-FR"/>
        </w:rPr>
        <w:t xml:space="preserve"> و ، أن الزاوية </w:t>
      </w:r>
      <w:r w:rsidR="005C17AC" w:rsidRPr="002F7676">
        <w:rPr>
          <w:position w:val="-6"/>
          <w:rtl/>
          <w:lang w:val="fr-FR"/>
        </w:rPr>
        <w:object w:dxaOrig="859" w:dyaOrig="480">
          <v:shape id="_x0000_i1255" type="#_x0000_t75" style="width:42.8pt;height:24pt" o:ole="" filled="t">
            <v:imagedata r:id="rId2060" o:title=""/>
          </v:shape>
          <o:OLEObject Type="Embed" ProgID="Equation.DSMT4" ShapeID="_x0000_i1255" DrawAspect="Content" ObjectID="_1629057444" r:id="rId2062"/>
        </w:object>
      </w:r>
      <w:r w:rsidR="005C17AC">
        <w:rPr>
          <w:rFonts w:hint="cs"/>
          <w:rtl/>
          <w:lang w:val="fr-FR"/>
        </w:rPr>
        <w:t xml:space="preserve"> ثابتة.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محور القطعة </w:t>
      </w:r>
      <w:r>
        <w:rPr>
          <w:lang w:val="fr-FR"/>
        </w:rPr>
        <w:t>[MM</w:t>
      </w:r>
      <w:r>
        <w:rPr>
          <w:vertAlign w:val="subscript"/>
          <w:lang w:val="fr-FR"/>
        </w:rPr>
        <w:t>1</w:t>
      </w:r>
      <w:r>
        <w:rPr>
          <w:lang w:val="fr-FR"/>
        </w:rPr>
        <w:t>]</w:t>
      </w:r>
      <w:r>
        <w:rPr>
          <w:rFonts w:hint="cs"/>
          <w:rtl/>
          <w:lang w:val="fr-FR"/>
        </w:rPr>
        <w:t xml:space="preserve"> ويتقاطعان في </w:t>
      </w:r>
      <w:r>
        <w:rPr>
          <w:lang w:val="fr-FR"/>
        </w:rPr>
        <w:t>A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 إذن : </w:t>
      </w:r>
      <w:r>
        <w:rPr>
          <w:lang w:val="fr-FR"/>
        </w:rPr>
        <w:t>OM = OM</w:t>
      </w:r>
      <w:r>
        <w:rPr>
          <w:vertAlign w:val="subscript"/>
          <w:lang w:val="fr-FR"/>
        </w:rPr>
        <w:t>1</w:t>
      </w:r>
      <w:r>
        <w:rPr>
          <w:rFonts w:hint="cs"/>
          <w:rtl/>
          <w:lang w:val="fr-FR"/>
        </w:rPr>
        <w:t xml:space="preserve"> و </w:t>
      </w:r>
      <w:r w:rsidRPr="00BC0235">
        <w:rPr>
          <w:position w:val="-12"/>
          <w:rtl/>
          <w:lang w:val="fr-FR"/>
        </w:rPr>
        <w:object w:dxaOrig="1680" w:dyaOrig="540">
          <v:shape id="_x0000_i1256" type="#_x0000_t75" style="width:83.05pt;height:27.25pt" o:ole="" filled="t">
            <v:imagedata r:id="rId2063" o:title=""/>
          </v:shape>
          <o:OLEObject Type="Embed" ProgID="Equation.DSMT4" ShapeID="_x0000_i1256" DrawAspect="Content" ObjectID="_1629057445" r:id="rId2064"/>
        </w:objec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ولدينا : </w:t>
      </w:r>
      <w:r>
        <w:rPr>
          <w:lang w:val="fr-FR"/>
        </w:rPr>
        <w:t>(D')</w:t>
      </w:r>
      <w:r>
        <w:rPr>
          <w:rFonts w:hint="cs"/>
          <w:rtl/>
          <w:lang w:val="fr-FR"/>
        </w:rPr>
        <w:t xml:space="preserve"> محور القطعة </w:t>
      </w:r>
      <w:r>
        <w:rPr>
          <w:lang w:val="fr-FR"/>
        </w:rPr>
        <w:t>[M</w:t>
      </w:r>
      <w:r>
        <w:rPr>
          <w:vertAlign w:val="subscript"/>
          <w:lang w:val="fr-FR"/>
        </w:rPr>
        <w:t>1</w:t>
      </w:r>
      <w:r>
        <w:rPr>
          <w:lang w:val="fr-FR"/>
        </w:rPr>
        <w:t>M']</w:t>
      </w:r>
      <w:r>
        <w:rPr>
          <w:rFonts w:hint="cs"/>
          <w:rtl/>
          <w:lang w:val="fr-FR"/>
        </w:rPr>
        <w:t xml:space="preserve"> ويتقاطعان في </w:t>
      </w:r>
      <w:r>
        <w:rPr>
          <w:lang w:val="fr-FR"/>
        </w:rPr>
        <w:t>B</w:t>
      </w:r>
      <w:r>
        <w:rPr>
          <w:rFonts w:hint="cs"/>
          <w:rtl/>
          <w:lang w:val="fr-FR"/>
        </w:rPr>
        <w:t xml:space="preserve"> .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 إذن : </w:t>
      </w:r>
      <w:r>
        <w:rPr>
          <w:lang w:val="fr-FR"/>
        </w:rPr>
        <w:t>OM</w:t>
      </w:r>
      <w:r>
        <w:rPr>
          <w:vertAlign w:val="subscript"/>
          <w:lang w:val="fr-FR"/>
        </w:rPr>
        <w:t>1</w:t>
      </w:r>
      <w:r>
        <w:rPr>
          <w:lang w:val="fr-FR"/>
        </w:rPr>
        <w:t xml:space="preserve"> = OM'</w:t>
      </w:r>
      <w:r>
        <w:rPr>
          <w:rFonts w:hint="cs"/>
          <w:rtl/>
          <w:lang w:val="fr-FR"/>
        </w:rPr>
        <w:t xml:space="preserve"> و </w:t>
      </w:r>
      <w:r w:rsidRPr="00BC0235">
        <w:rPr>
          <w:position w:val="-12"/>
          <w:rtl/>
          <w:lang w:val="fr-FR"/>
        </w:rPr>
        <w:object w:dxaOrig="1780" w:dyaOrig="540">
          <v:shape id="_x0000_i1257" type="#_x0000_t75" style="width:88.2pt;height:27.25pt" o:ole="" filled="t">
            <v:imagedata r:id="rId2065" o:title=""/>
          </v:shape>
          <o:OLEObject Type="Embed" ProgID="Equation.DSMT4" ShapeID="_x0000_i1257" DrawAspect="Content" ObjectID="_1629057446" r:id="rId2066"/>
        </w:object>
      </w:r>
      <w:r>
        <w:rPr>
          <w:rFonts w:hint="cs"/>
          <w:rtl/>
          <w:lang w:val="fr-FR"/>
        </w:rPr>
        <w:t xml:space="preserve">   ومنه : </w:t>
      </w:r>
      <w:r>
        <w:rPr>
          <w:lang w:val="fr-FR"/>
        </w:rPr>
        <w:t xml:space="preserve">OM = OM' </w:t>
      </w:r>
      <w:r>
        <w:rPr>
          <w:rFonts w:hint="cs"/>
          <w:rtl/>
          <w:lang w:val="fr-FR"/>
        </w:rPr>
        <w:t xml:space="preserve"> 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نوجه المستوي في الاتجاه المباشر ونضع </w:t>
      </w:r>
      <w:r w:rsidRPr="0079597D">
        <w:rPr>
          <w:position w:val="-6"/>
          <w:rtl/>
          <w:lang w:val="fr-FR"/>
        </w:rPr>
        <w:object w:dxaOrig="260" w:dyaOrig="240">
          <v:shape id="_x0000_i1258" type="#_x0000_t75" style="width:12.95pt;height:12.3pt" o:ole="" filled="t">
            <v:imagedata r:id="rId2067" o:title=""/>
          </v:shape>
          <o:OLEObject Type="Embed" ProgID="Equation.DSMT4" ShapeID="_x0000_i1258" DrawAspect="Content" ObjectID="_1629057447" r:id="rId2068"/>
        </w:object>
      </w:r>
      <w:r>
        <w:rPr>
          <w:rFonts w:hint="cs"/>
          <w:rtl/>
          <w:lang w:val="fr-FR"/>
        </w:rPr>
        <w:t xml:space="preserve"> قياس الزاوية المحصورة بين المستقيمين </w:t>
      </w:r>
      <w:r>
        <w:rPr>
          <w:lang w:val="fr-FR"/>
        </w:rPr>
        <w:t>(D)</w:t>
      </w:r>
      <w:r>
        <w:rPr>
          <w:rFonts w:hint="cs"/>
          <w:rtl/>
          <w:lang w:val="fr-FR"/>
        </w:rPr>
        <w:t xml:space="preserve"> و </w:t>
      </w:r>
      <w:r>
        <w:rPr>
          <w:lang w:val="fr-FR"/>
        </w:rPr>
        <w:t>(D')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 أي </w:t>
      </w:r>
      <w:r w:rsidRPr="0079597D">
        <w:rPr>
          <w:position w:val="-6"/>
          <w:rtl/>
          <w:lang w:val="fr-FR"/>
        </w:rPr>
        <w:object w:dxaOrig="1100" w:dyaOrig="480">
          <v:shape id="_x0000_i1259" type="#_x0000_t75" style="width:54.5pt;height:24pt" o:ole="" filled="t">
            <v:imagedata r:id="rId2069" o:title=""/>
          </v:shape>
          <o:OLEObject Type="Embed" ProgID="Equation.DSMT4" ShapeID="_x0000_i1259" DrawAspect="Content" ObjectID="_1629057448" r:id="rId2070"/>
        </w:object>
      </w:r>
      <w:r>
        <w:rPr>
          <w:rFonts w:hint="cs"/>
          <w:rtl/>
          <w:lang w:val="fr-FR"/>
        </w:rPr>
        <w:t>.</w:t>
      </w:r>
      <w:r>
        <w:rPr>
          <w:rFonts w:hint="cs"/>
          <w:rtl/>
          <w:lang w:val="fr-FR"/>
        </w:rPr>
        <w:tab/>
      </w:r>
      <w:r>
        <w:rPr>
          <w:rFonts w:hint="cs"/>
          <w:rtl/>
          <w:lang w:val="fr-FR"/>
        </w:rPr>
        <w:tab/>
      </w:r>
      <w:r w:rsidRPr="0079597D">
        <w:rPr>
          <w:position w:val="-12"/>
          <w:rtl/>
          <w:lang w:val="fr-FR"/>
        </w:rPr>
        <w:object w:dxaOrig="6860" w:dyaOrig="540">
          <v:shape id="_x0000_i1260" type="#_x0000_t75" style="width:341.2pt;height:27.25pt" o:ole="" filled="t">
            <v:imagedata r:id="rId2071" o:title=""/>
          </v:shape>
          <o:OLEObject Type="Embed" ProgID="Equation.DSMT4" ShapeID="_x0000_i1260" DrawAspect="Content" ObjectID="_1629057449" r:id="rId2072"/>
        </w:object>
      </w:r>
    </w:p>
    <w:p w:rsidR="005C17AC" w:rsidRDefault="005C17AC" w:rsidP="002A32EC">
      <w:pPr>
        <w:numPr>
          <w:ilvl w:val="0"/>
          <w:numId w:val="58"/>
        </w:numPr>
        <w:tabs>
          <w:tab w:val="clear" w:pos="588"/>
          <w:tab w:val="num" w:pos="684"/>
        </w:tabs>
        <w:bidi/>
        <w:spacing w:after="0" w:line="240" w:lineRule="auto"/>
        <w:ind w:left="285"/>
        <w:rPr>
          <w:lang w:val="fr-FR"/>
        </w:rPr>
      </w:pPr>
      <w:r>
        <w:rPr>
          <w:rFonts w:hint="cs"/>
          <w:rtl/>
          <w:lang w:val="fr-FR"/>
        </w:rPr>
        <w:t>استنتج نوع التحويل الناتج عن مركب تناظرين بالنسبة إلى مستقيمين متقاطعين.</w: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 xml:space="preserve">لدينا : </w:t>
      </w:r>
      <w:r>
        <w:rPr>
          <w:lang w:val="fr-FR"/>
        </w:rPr>
        <w:t xml:space="preserve">OM = OM' </w:t>
      </w:r>
      <w:r>
        <w:rPr>
          <w:rFonts w:hint="cs"/>
          <w:rtl/>
          <w:lang w:val="fr-FR"/>
        </w:rPr>
        <w:t xml:space="preserve">  و </w:t>
      </w:r>
      <w:r w:rsidRPr="0079597D">
        <w:rPr>
          <w:position w:val="-6"/>
          <w:rtl/>
          <w:lang w:val="fr-FR"/>
        </w:rPr>
        <w:object w:dxaOrig="1460" w:dyaOrig="480">
          <v:shape id="_x0000_i1261" type="#_x0000_t75" style="width:72.65pt;height:24pt" o:ole="" filled="t">
            <v:imagedata r:id="rId2073" o:title=""/>
          </v:shape>
          <o:OLEObject Type="Embed" ProgID="Equation.DSMT4" ShapeID="_x0000_i1261" DrawAspect="Content" ObjectID="_1629057450" r:id="rId2074"/>
        </w:object>
      </w:r>
      <w:r>
        <w:rPr>
          <w:rFonts w:hint="cs"/>
          <w:rtl/>
          <w:lang w:val="fr-FR"/>
        </w:rPr>
        <w:t xml:space="preserve"> إذن </w:t>
      </w:r>
      <w:r>
        <w:rPr>
          <w:lang w:val="fr-FR"/>
        </w:rPr>
        <w:t>M'</w:t>
      </w:r>
      <w:r>
        <w:rPr>
          <w:rFonts w:hint="cs"/>
          <w:rtl/>
          <w:lang w:val="fr-FR"/>
        </w:rPr>
        <w:t xml:space="preserve"> هي صورة </w:t>
      </w:r>
      <w:r>
        <w:rPr>
          <w:lang w:val="fr-FR"/>
        </w:rPr>
        <w:t>M</w:t>
      </w:r>
      <w:r>
        <w:rPr>
          <w:rFonts w:hint="cs"/>
          <w:rtl/>
          <w:lang w:val="fr-FR"/>
        </w:rPr>
        <w:t xml:space="preserve"> بالدوران الذي مركزه </w:t>
      </w:r>
      <w:r>
        <w:rPr>
          <w:lang w:val="fr-FR"/>
        </w:rPr>
        <w:t>O</w:t>
      </w:r>
      <w:r>
        <w:rPr>
          <w:rFonts w:hint="cs"/>
          <w:rtl/>
          <w:lang w:val="fr-FR"/>
        </w:rPr>
        <w:t xml:space="preserve"> وزاويته </w:t>
      </w:r>
      <w:r w:rsidRPr="0079597D">
        <w:rPr>
          <w:position w:val="-6"/>
          <w:rtl/>
          <w:lang w:val="fr-FR"/>
        </w:rPr>
        <w:object w:dxaOrig="400" w:dyaOrig="300">
          <v:shape id="_x0000_i1262" type="#_x0000_t75" style="width:20.1pt;height:14.9pt" o:ole="" filled="t">
            <v:imagedata r:id="rId2075" o:title=""/>
          </v:shape>
          <o:OLEObject Type="Embed" ProgID="Equation.DSMT4" ShapeID="_x0000_i1262" DrawAspect="Content" ObjectID="_1629057451" r:id="rId2076"/>
        </w:object>
      </w:r>
    </w:p>
    <w:p w:rsidR="005C17AC" w:rsidRDefault="005C17AC" w:rsidP="001A3CD5">
      <w:pPr>
        <w:bidi/>
        <w:ind w:left="285"/>
        <w:rPr>
          <w:rtl/>
          <w:lang w:val="fr-FR"/>
        </w:rPr>
      </w:pPr>
      <w:r>
        <w:rPr>
          <w:rFonts w:hint="cs"/>
          <w:rtl/>
          <w:lang w:val="fr-FR"/>
        </w:rPr>
        <w:t>وبالتالي مركب تناظرين بالنسبة إلى مستقيمين متقاطعين هو الدوران الذي مركزه نقطة تقاطع هذين المستقيمين وزاويته ضعف الزاوية المحصورة بينهما.</w:t>
      </w:r>
    </w:p>
    <w:p w:rsidR="005C17AC" w:rsidRDefault="005C17AC" w:rsidP="005C17AC">
      <w:pPr>
        <w:tabs>
          <w:tab w:val="num" w:pos="1440"/>
        </w:tabs>
        <w:ind w:left="1539"/>
        <w:rPr>
          <w:rtl/>
        </w:rPr>
      </w:pPr>
    </w:p>
    <w:p w:rsidR="005C17AC" w:rsidRDefault="005C17AC" w:rsidP="005C17AC">
      <w:pPr>
        <w:tabs>
          <w:tab w:val="num" w:pos="1440"/>
        </w:tabs>
        <w:ind w:left="1539"/>
        <w:rPr>
          <w:rtl/>
        </w:rPr>
      </w:pPr>
    </w:p>
    <w:p w:rsidR="005C17AC" w:rsidRDefault="005C17AC" w:rsidP="005C17AC">
      <w:pPr>
        <w:tabs>
          <w:tab w:val="num" w:pos="1440"/>
        </w:tabs>
        <w:ind w:left="1539"/>
        <w:rPr>
          <w:rtl/>
        </w:rPr>
      </w:pPr>
    </w:p>
    <w:p w:rsidR="005C17AC" w:rsidRPr="00F03ABE" w:rsidRDefault="005C17AC" w:rsidP="001A3CD5">
      <w:pPr>
        <w:bidi/>
        <w:rPr>
          <w:b/>
          <w:bCs/>
          <w:rtl/>
        </w:rPr>
      </w:pPr>
      <w:r w:rsidRPr="00E766FE">
        <w:rPr>
          <w:rFonts w:hint="cs"/>
          <w:b/>
          <w:bCs/>
          <w:u w:val="single"/>
          <w:rtl/>
        </w:rPr>
        <w:t>التمرين الأول</w:t>
      </w:r>
      <w:r w:rsidRPr="00E766FE">
        <w:rPr>
          <w:rFonts w:ascii="Arial" w:hint="cs"/>
          <w:b/>
          <w:bCs/>
          <w:rtl/>
        </w:rPr>
        <w:t>: (</w:t>
      </w:r>
      <w:r>
        <w:rPr>
          <w:rFonts w:ascii="Arial" w:hint="cs"/>
          <w:b/>
          <w:bCs/>
          <w:rtl/>
        </w:rPr>
        <w:t xml:space="preserve"> 5 </w:t>
      </w:r>
      <w:r w:rsidRPr="00E766FE">
        <w:rPr>
          <w:rFonts w:hint="cs"/>
          <w:b/>
          <w:bCs/>
          <w:rtl/>
        </w:rPr>
        <w:t>نقاط</w:t>
      </w:r>
      <w:r w:rsidRPr="00F95402">
        <w:rPr>
          <w:rFonts w:asciiTheme="minorBidi" w:hAnsiTheme="minorBidi"/>
          <w:sz w:val="24"/>
          <w:szCs w:val="24"/>
          <w:rtl/>
        </w:rPr>
        <w:t xml:space="preserve">):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بين صحة أو خطا الجمل التالية مع التعلي</w:t>
      </w:r>
      <w:r>
        <w:rPr>
          <w:rFonts w:asciiTheme="minorBidi" w:hAnsiTheme="minorBidi" w:hint="cs"/>
          <w:b/>
          <w:bCs/>
          <w:sz w:val="24"/>
          <w:szCs w:val="24"/>
          <w:rtl/>
        </w:rPr>
        <w:t>ــــــــــــــــــــــ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ل :</w:t>
      </w:r>
    </w:p>
    <w:p w:rsidR="005C17AC" w:rsidRPr="00332843" w:rsidRDefault="005C17AC" w:rsidP="002A32EC">
      <w:pPr>
        <w:pStyle w:val="Paragraphedeliste"/>
        <w:numPr>
          <w:ilvl w:val="0"/>
          <w:numId w:val="60"/>
        </w:numPr>
        <w:bidi/>
        <w:spacing w:after="200" w:line="276" w:lineRule="auto"/>
        <w:rPr>
          <w:rFonts w:ascii="Arial" w:hAnsiTheme="minorBidi"/>
          <w:b/>
          <w:bCs/>
          <w:sz w:val="24"/>
          <w:szCs w:val="24"/>
          <w:rtl/>
        </w:rPr>
      </w:pP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المتوسط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في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مثلث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يقسمه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إلى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جزئين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لهما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نفس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332843">
        <w:rPr>
          <w:rFonts w:asciiTheme="minorBidi" w:hAnsiTheme="minorBidi" w:hint="cs"/>
          <w:b/>
          <w:bCs/>
          <w:sz w:val="24"/>
          <w:szCs w:val="24"/>
          <w:rtl/>
        </w:rPr>
        <w:t>المساحة</w:t>
      </w:r>
      <w:r w:rsidRPr="00332843">
        <w:rPr>
          <w:rFonts w:ascii="Arial" w:hAnsiTheme="minorBidi" w:hint="cs"/>
          <w:b/>
          <w:bCs/>
          <w:sz w:val="24"/>
          <w:szCs w:val="24"/>
          <w:rtl/>
        </w:rPr>
        <w:t xml:space="preserve"> .</w:t>
      </w:r>
    </w:p>
    <w:p w:rsidR="005C17AC" w:rsidRPr="00166A83" w:rsidRDefault="005C17AC" w:rsidP="001A3CD5">
      <w:pPr>
        <w:bidi/>
        <w:ind w:left="638" w:hanging="638"/>
        <w:rPr>
          <w:rFonts w:asciiTheme="minorBidi" w:hAnsiTheme="minorBidi"/>
          <w:b/>
          <w:bCs/>
          <w:sz w:val="24"/>
          <w:szCs w:val="24"/>
          <w:rtl/>
        </w:rPr>
      </w:pP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       2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)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مركز الدائرة المحيطة بمثلث مركز تناظر ل</w:t>
      </w:r>
      <w:r>
        <w:rPr>
          <w:rFonts w:asciiTheme="minorBidi" w:hAnsiTheme="minorBidi" w:hint="cs"/>
          <w:b/>
          <w:bCs/>
          <w:sz w:val="24"/>
          <w:szCs w:val="24"/>
          <w:rtl/>
        </w:rPr>
        <w:t>ــــــــ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ه .</w:t>
      </w:r>
    </w:p>
    <w:p w:rsidR="005C17AC" w:rsidRPr="00166A83" w:rsidRDefault="005C17AC" w:rsidP="001A3CD5">
      <w:pPr>
        <w:bidi/>
        <w:ind w:left="638" w:hanging="638"/>
        <w:rPr>
          <w:rFonts w:asciiTheme="minorBidi" w:hAnsiTheme="minorBidi"/>
          <w:b/>
          <w:bCs/>
          <w:sz w:val="24"/>
          <w:szCs w:val="24"/>
          <w:rtl/>
        </w:rPr>
      </w:pP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       3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)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كل رباعي حاملا قطريه متعامدين مرب</w:t>
      </w:r>
      <w:r>
        <w:rPr>
          <w:rFonts w:asciiTheme="minorBidi" w:hAnsiTheme="minorBidi" w:hint="cs"/>
          <w:b/>
          <w:bCs/>
          <w:sz w:val="24"/>
          <w:szCs w:val="24"/>
          <w:rtl/>
        </w:rPr>
        <w:t>ـــــــ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ع .</w:t>
      </w:r>
    </w:p>
    <w:p w:rsidR="005C17AC" w:rsidRPr="00166A83" w:rsidRDefault="005C17AC" w:rsidP="001A3CD5">
      <w:pPr>
        <w:bidi/>
        <w:ind w:left="638" w:hanging="638"/>
        <w:rPr>
          <w:rFonts w:asciiTheme="minorBidi" w:hAnsiTheme="minorBidi"/>
          <w:b/>
          <w:bCs/>
          <w:sz w:val="24"/>
          <w:szCs w:val="24"/>
          <w:rtl/>
        </w:rPr>
      </w:pP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        4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)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المربع معيــــــــن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بل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 مستطيـــــــــــــــل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إ .</w:t>
      </w:r>
    </w:p>
    <w:p w:rsidR="005C17AC" w:rsidRPr="00166A83" w:rsidRDefault="005C17AC" w:rsidP="001A3CD5">
      <w:pPr>
        <w:bidi/>
        <w:rPr>
          <w:rFonts w:asciiTheme="minorBidi" w:hAnsiTheme="minorBidi"/>
          <w:b/>
          <w:bCs/>
          <w:sz w:val="24"/>
          <w:szCs w:val="24"/>
          <w:rtl/>
        </w:rPr>
      </w:pPr>
      <w:r w:rsidRPr="00E766FE">
        <w:rPr>
          <w:rFonts w:hint="cs"/>
          <w:b/>
          <w:bCs/>
          <w:u w:val="single"/>
          <w:rtl/>
        </w:rPr>
        <w:t>التمرين ال</w:t>
      </w:r>
      <w:r>
        <w:rPr>
          <w:rFonts w:hint="cs"/>
          <w:b/>
          <w:bCs/>
          <w:u w:val="single"/>
          <w:rtl/>
        </w:rPr>
        <w:t>ثاني</w:t>
      </w:r>
      <w:r w:rsidRPr="00E766FE">
        <w:rPr>
          <w:rFonts w:ascii="Arial" w:hint="cs"/>
          <w:b/>
          <w:bCs/>
          <w:rtl/>
        </w:rPr>
        <w:t>: (</w:t>
      </w:r>
      <w:r>
        <w:rPr>
          <w:rFonts w:ascii="Arial" w:hint="cs"/>
          <w:b/>
          <w:bCs/>
          <w:rtl/>
        </w:rPr>
        <w:t xml:space="preserve"> 5 </w:t>
      </w:r>
      <w:r w:rsidRPr="00E766FE">
        <w:rPr>
          <w:rFonts w:hint="cs"/>
          <w:b/>
          <w:bCs/>
          <w:rtl/>
        </w:rPr>
        <w:t>نقاط</w:t>
      </w:r>
      <w:r w:rsidRPr="00F95402">
        <w:rPr>
          <w:rFonts w:asciiTheme="minorBidi" w:hAnsiTheme="minorBidi"/>
          <w:sz w:val="24"/>
          <w:szCs w:val="24"/>
          <w:rtl/>
        </w:rPr>
        <w:t xml:space="preserve">): </w:t>
      </w:r>
      <w:r w:rsidRPr="00166A83">
        <w:rPr>
          <w:rFonts w:asciiTheme="minorBidi" w:hAnsiTheme="minorBidi"/>
          <w:b/>
          <w:bCs/>
          <w:position w:val="-6"/>
          <w:sz w:val="24"/>
          <w:szCs w:val="24"/>
        </w:rPr>
        <w:object w:dxaOrig="620" w:dyaOrig="279">
          <v:shape id="_x0000_i1263" type="#_x0000_t75" style="width:30.5pt;height:14.25pt" o:ole="">
            <v:imagedata r:id="rId2077" o:title=""/>
          </v:shape>
          <o:OLEObject Type="Embed" ProgID="Equation.DSMT4" ShapeID="_x0000_i1263" DrawAspect="Content" ObjectID="_1629057452" r:id="rId2078"/>
        </w:object>
      </w:r>
      <w:r w:rsidRPr="00166A83">
        <w:rPr>
          <w:rFonts w:asciiTheme="minorBidi" w:hAnsiTheme="minorBidi"/>
          <w:b/>
          <w:bCs/>
          <w:sz w:val="24"/>
          <w:szCs w:val="24"/>
          <w:rtl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مثلث كيفي ,النقطتان </w:t>
      </w:r>
      <w:r w:rsidRPr="00166A83">
        <w:rPr>
          <w:rFonts w:asciiTheme="minorBidi" w:hAnsiTheme="minorBidi"/>
          <w:b/>
          <w:bCs/>
          <w:position w:val="-4"/>
          <w:sz w:val="24"/>
          <w:szCs w:val="24"/>
        </w:rPr>
        <w:object w:dxaOrig="279" w:dyaOrig="260">
          <v:shape id="_x0000_i1264" type="#_x0000_t75" style="width:14.25pt;height:12.95pt" o:ole="">
            <v:imagedata r:id="rId2079" o:title=""/>
          </v:shape>
          <o:OLEObject Type="Embed" ProgID="Equation.DSMT4" ShapeID="_x0000_i1264" DrawAspect="Content" ObjectID="_1629057453" r:id="rId2080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</w:t>
      </w:r>
      <w:r w:rsidRPr="00166A83">
        <w:rPr>
          <w:rFonts w:asciiTheme="minorBidi" w:hAnsiTheme="minorBidi"/>
          <w:b/>
          <w:bCs/>
          <w:position w:val="-4"/>
          <w:sz w:val="24"/>
          <w:szCs w:val="24"/>
        </w:rPr>
        <w:object w:dxaOrig="260" w:dyaOrig="260">
          <v:shape id="_x0000_i1265" type="#_x0000_t75" style="width:12.95pt;height:12.95pt" o:ole="">
            <v:imagedata r:id="rId2081" o:title=""/>
          </v:shape>
          <o:OLEObject Type="Embed" ProgID="Equation.DSMT4" ShapeID="_x0000_i1265" DrawAspect="Content" ObjectID="_1629057454" r:id="rId2082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منتصفا </w:t>
      </w:r>
      <w:r w:rsidRPr="00166A83">
        <w:rPr>
          <w:rFonts w:asciiTheme="minorBidi" w:hAnsiTheme="minorBidi"/>
          <w:b/>
          <w:bCs/>
          <w:position w:val="-14"/>
          <w:sz w:val="24"/>
          <w:szCs w:val="24"/>
        </w:rPr>
        <w:object w:dxaOrig="600" w:dyaOrig="400">
          <v:shape id="_x0000_i1266" type="#_x0000_t75" style="width:29.85pt;height:20.1pt" o:ole="">
            <v:imagedata r:id="rId2083" o:title=""/>
          </v:shape>
          <o:OLEObject Type="Embed" ProgID="Equation.DSMT4" ShapeID="_x0000_i1266" DrawAspect="Content" ObjectID="_1629057455" r:id="rId2084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</w:t>
      </w:r>
      <w:r w:rsidRPr="00166A83">
        <w:rPr>
          <w:rFonts w:asciiTheme="minorBidi" w:hAnsiTheme="minorBidi"/>
          <w:b/>
          <w:bCs/>
          <w:position w:val="-14"/>
          <w:sz w:val="24"/>
          <w:szCs w:val="24"/>
        </w:rPr>
        <w:object w:dxaOrig="600" w:dyaOrig="400">
          <v:shape id="_x0000_i1267" type="#_x0000_t75" style="width:29.85pt;height:20.1pt" o:ole="">
            <v:imagedata r:id="rId2085" o:title=""/>
          </v:shape>
          <o:OLEObject Type="Embed" ProgID="Equation.DSMT4" ShapeID="_x0000_i1267" DrawAspect="Content" ObjectID="_1629057456" r:id="rId2086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على الترتيب ,</w:t>
      </w:r>
      <w:r w:rsidRPr="00166A83">
        <w:rPr>
          <w:rFonts w:asciiTheme="minorBidi" w:hAnsiTheme="minorBidi"/>
          <w:b/>
          <w:bCs/>
          <w:position w:val="-6"/>
          <w:sz w:val="24"/>
          <w:szCs w:val="24"/>
        </w:rPr>
        <w:object w:dxaOrig="260" w:dyaOrig="279">
          <v:shape id="_x0000_i1268" type="#_x0000_t75" style="width:12.95pt;height:14.25pt" o:ole="">
            <v:imagedata r:id="rId2087" o:title=""/>
          </v:shape>
          <o:OLEObject Type="Embed" ProgID="Equation.DSMT4" ShapeID="_x0000_i1268" DrawAspect="Content" ObjectID="_1629057457" r:id="rId2088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نقطة تقاطع </w:t>
      </w:r>
      <w:r w:rsidRPr="00166A83">
        <w:rPr>
          <w:rFonts w:asciiTheme="minorBidi" w:hAnsiTheme="minorBidi"/>
          <w:b/>
          <w:bCs/>
          <w:position w:val="-14"/>
          <w:sz w:val="24"/>
          <w:szCs w:val="24"/>
        </w:rPr>
        <w:object w:dxaOrig="600" w:dyaOrig="400">
          <v:shape id="_x0000_i1269" type="#_x0000_t75" style="width:29.85pt;height:20.1pt" o:ole="">
            <v:imagedata r:id="rId2089" o:title=""/>
          </v:shape>
          <o:OLEObject Type="Embed" ProgID="Equation.DSMT4" ShapeID="_x0000_i1269" DrawAspect="Content" ObjectID="_1629057458" r:id="rId2090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</w:t>
      </w:r>
      <w:r w:rsidRPr="00166A83">
        <w:rPr>
          <w:rFonts w:asciiTheme="minorBidi" w:hAnsiTheme="minorBidi"/>
          <w:b/>
          <w:bCs/>
          <w:position w:val="-14"/>
          <w:sz w:val="24"/>
          <w:szCs w:val="24"/>
        </w:rPr>
        <w:object w:dxaOrig="580" w:dyaOrig="400">
          <v:shape id="_x0000_i1270" type="#_x0000_t75" style="width:29.2pt;height:20.1pt" o:ole="">
            <v:imagedata r:id="rId2091" o:title=""/>
          </v:shape>
          <o:OLEObject Type="Embed" ProgID="Equation.DSMT4" ShapeID="_x0000_i1270" DrawAspect="Content" ObjectID="_1629057459" r:id="rId2092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,لتكن النقطة </w:t>
      </w:r>
      <w:r w:rsidRPr="00166A83">
        <w:rPr>
          <w:rFonts w:asciiTheme="minorBidi" w:hAnsiTheme="minorBidi"/>
          <w:b/>
          <w:bCs/>
          <w:position w:val="-6"/>
          <w:sz w:val="24"/>
          <w:szCs w:val="24"/>
        </w:rPr>
        <w:object w:dxaOrig="320" w:dyaOrig="279">
          <v:shape id="_x0000_i1271" type="#_x0000_t75" style="width:15.55pt;height:14.25pt" o:ole="">
            <v:imagedata r:id="rId2093" o:title=""/>
          </v:shape>
          <o:OLEObject Type="Embed" ProgID="Equation.DSMT4" ShapeID="_x0000_i1271" DrawAspect="Content" ObjectID="_1629057460" r:id="rId2094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نظيرة النقطة </w:t>
      </w:r>
      <w:r w:rsidRPr="00166A83">
        <w:rPr>
          <w:rFonts w:asciiTheme="minorBidi" w:hAnsiTheme="minorBidi"/>
          <w:b/>
          <w:bCs/>
          <w:position w:val="-6"/>
          <w:sz w:val="24"/>
          <w:szCs w:val="24"/>
        </w:rPr>
        <w:object w:dxaOrig="260" w:dyaOrig="279">
          <v:shape id="_x0000_i1272" type="#_x0000_t75" style="width:12.95pt;height:14.25pt" o:ole="">
            <v:imagedata r:id="rId2095" o:title=""/>
          </v:shape>
          <o:OLEObject Type="Embed" ProgID="Equation.DSMT4" ShapeID="_x0000_i1272" DrawAspect="Content" ObjectID="_1629057461" r:id="rId2096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بالنسبة إلى النقطة </w:t>
      </w:r>
      <w:r w:rsidRPr="00166A83">
        <w:rPr>
          <w:rFonts w:asciiTheme="minorBidi" w:hAnsiTheme="minorBidi"/>
          <w:b/>
          <w:bCs/>
          <w:position w:val="-6"/>
          <w:sz w:val="24"/>
          <w:szCs w:val="24"/>
        </w:rPr>
        <w:object w:dxaOrig="260" w:dyaOrig="279">
          <v:shape id="_x0000_i1273" type="#_x0000_t75" style="width:12.95pt;height:14.25pt" o:ole="">
            <v:imagedata r:id="rId2087" o:title=""/>
          </v:shape>
          <o:OLEObject Type="Embed" ProgID="Equation.DSMT4" ShapeID="_x0000_i1273" DrawAspect="Content" ObjectID="_1629057462" r:id="rId2097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,المستقيم </w:t>
      </w:r>
      <w:r w:rsidRPr="00166A83">
        <w:rPr>
          <w:rFonts w:asciiTheme="minorBidi" w:hAnsiTheme="minorBidi"/>
          <w:b/>
          <w:bCs/>
          <w:position w:val="-14"/>
          <w:sz w:val="24"/>
          <w:szCs w:val="24"/>
        </w:rPr>
        <w:object w:dxaOrig="660" w:dyaOrig="400">
          <v:shape id="_x0000_i1274" type="#_x0000_t75" style="width:33.1pt;height:20.1pt" o:ole="">
            <v:imagedata r:id="rId2098" o:title=""/>
          </v:shape>
          <o:OLEObject Type="Embed" ProgID="Equation.DSMT4" ShapeID="_x0000_i1274" DrawAspect="Content" ObjectID="_1629057463" r:id="rId2099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يقطع </w:t>
      </w:r>
      <w:r w:rsidRPr="00166A83">
        <w:rPr>
          <w:rFonts w:asciiTheme="minorBidi" w:hAnsiTheme="minorBidi"/>
          <w:b/>
          <w:bCs/>
          <w:position w:val="-14"/>
          <w:sz w:val="24"/>
          <w:szCs w:val="24"/>
        </w:rPr>
        <w:object w:dxaOrig="580" w:dyaOrig="400">
          <v:shape id="_x0000_i1275" type="#_x0000_t75" style="width:29.2pt;height:20.1pt" o:ole="">
            <v:imagedata r:id="rId2100" o:title=""/>
          </v:shape>
          <o:OLEObject Type="Embed" ProgID="Equation.DSMT4" ShapeID="_x0000_i1275" DrawAspect="Content" ObjectID="_1629057464" r:id="rId2101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في </w:t>
      </w:r>
      <w:r w:rsidRPr="00166A83">
        <w:rPr>
          <w:rFonts w:asciiTheme="minorBidi" w:hAnsiTheme="minorBidi"/>
          <w:b/>
          <w:bCs/>
          <w:position w:val="-4"/>
          <w:sz w:val="24"/>
          <w:szCs w:val="24"/>
        </w:rPr>
        <w:object w:dxaOrig="340" w:dyaOrig="260">
          <v:shape id="_x0000_i1276" type="#_x0000_t75" style="width:17.5pt;height:12.95pt" o:ole="">
            <v:imagedata r:id="rId2102" o:title=""/>
          </v:shape>
          <o:OLEObject Type="Embed" ProgID="Equation.DSMT4" ShapeID="_x0000_i1276" DrawAspect="Content" ObjectID="_1629057465" r:id="rId2103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.</w:t>
      </w:r>
    </w:p>
    <w:p w:rsidR="005C17AC" w:rsidRPr="00166A83" w:rsidRDefault="005C17AC" w:rsidP="001A3CD5">
      <w:pPr>
        <w:bidi/>
        <w:ind w:left="360"/>
        <w:rPr>
          <w:rFonts w:asciiTheme="minorBidi" w:hAnsiTheme="minorBidi"/>
          <w:b/>
          <w:bCs/>
          <w:sz w:val="24"/>
          <w:szCs w:val="24"/>
          <w:lang w:bidi="en-US"/>
        </w:rPr>
      </w:pP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1)  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بين أن الرباعي </w:t>
      </w:r>
      <w:r w:rsidRPr="00166A83">
        <w:rPr>
          <w:b/>
          <w:bCs/>
          <w:position w:val="-6"/>
          <w:sz w:val="24"/>
          <w:szCs w:val="24"/>
        </w:rPr>
        <w:object w:dxaOrig="840" w:dyaOrig="279">
          <v:shape id="_x0000_i1277" type="#_x0000_t75" style="width:42.15pt;height:14.25pt" o:ole="">
            <v:imagedata r:id="rId2104" o:title=""/>
          </v:shape>
          <o:OLEObject Type="Embed" ProgID="Equation.DSMT4" ShapeID="_x0000_i1277" DrawAspect="Content" ObjectID="_1629057466" r:id="rId2105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 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متوازي أضلاع  .</w:t>
      </w:r>
    </w:p>
    <w:p w:rsidR="005C17AC" w:rsidRPr="00166A83" w:rsidRDefault="005C17AC" w:rsidP="001A3CD5">
      <w:pPr>
        <w:bidi/>
        <w:rPr>
          <w:rFonts w:asciiTheme="minorBidi" w:hAnsiTheme="minorBidi"/>
          <w:b/>
          <w:bCs/>
          <w:sz w:val="24"/>
          <w:szCs w:val="24"/>
          <w:lang w:bidi="en-US"/>
        </w:rPr>
      </w:pP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    </w:t>
      </w:r>
      <w:r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 2)  </w:t>
      </w:r>
      <w:r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استنتج أن:</w:t>
      </w:r>
      <w:r w:rsidRPr="00166A83">
        <w:rPr>
          <w:b/>
          <w:bCs/>
          <w:position w:val="-4"/>
          <w:sz w:val="24"/>
          <w:szCs w:val="24"/>
        </w:rPr>
        <w:object w:dxaOrig="340" w:dyaOrig="260">
          <v:shape id="_x0000_i1278" type="#_x0000_t75" style="width:17.5pt;height:12.95pt" o:ole="">
            <v:imagedata r:id="rId2102" o:title=""/>
          </v:shape>
          <o:OLEObject Type="Embed" ProgID="Equation.DSMT4" ShapeID="_x0000_i1278" DrawAspect="Content" ObjectID="_1629057467" r:id="rId2106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منتصف</w:t>
      </w:r>
      <w:r w:rsidRPr="00166A83">
        <w:rPr>
          <w:b/>
          <w:bCs/>
          <w:position w:val="-14"/>
          <w:sz w:val="24"/>
          <w:szCs w:val="24"/>
        </w:rPr>
        <w:object w:dxaOrig="580" w:dyaOrig="400">
          <v:shape id="_x0000_i1279" type="#_x0000_t75" style="width:29.2pt;height:20.1pt" o:ole="">
            <v:imagedata r:id="rId2100" o:title=""/>
          </v:shape>
          <o:OLEObject Type="Embed" ProgID="Equation.DSMT4" ShapeID="_x0000_i1279" DrawAspect="Content" ObjectID="_1629057468" r:id="rId2107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بطريقتين مختلفتين .</w:t>
      </w:r>
    </w:p>
    <w:p w:rsidR="005C17AC" w:rsidRPr="00166A83" w:rsidRDefault="005C17AC" w:rsidP="001A3CD5">
      <w:pPr>
        <w:bidi/>
        <w:ind w:left="360"/>
        <w:rPr>
          <w:rFonts w:asciiTheme="minorBidi" w:hAnsiTheme="minorBidi"/>
          <w:b/>
          <w:bCs/>
          <w:sz w:val="24"/>
          <w:szCs w:val="24"/>
          <w:lang w:bidi="en-US"/>
        </w:rPr>
      </w:pP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 3) 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بين أن :</w:t>
      </w:r>
      <w:r w:rsidRPr="00166A83">
        <w:rPr>
          <w:b/>
          <w:bCs/>
          <w:position w:val="-24"/>
          <w:sz w:val="24"/>
          <w:szCs w:val="24"/>
        </w:rPr>
        <w:object w:dxaOrig="1280" w:dyaOrig="620">
          <v:shape id="_x0000_i1280" type="#_x0000_t75" style="width:63.55pt;height:30.5pt" o:ole="">
            <v:imagedata r:id="rId2108" o:title=""/>
          </v:shape>
          <o:OLEObject Type="Embed" ProgID="Equation.DSMT4" ShapeID="_x0000_i1280" DrawAspect="Content" ObjectID="_1629057469" r:id="rId2109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.</w:t>
      </w:r>
    </w:p>
    <w:p w:rsidR="005C17AC" w:rsidRPr="00166A83" w:rsidRDefault="005C17AC" w:rsidP="001A3CD5">
      <w:pPr>
        <w:bidi/>
        <w:rPr>
          <w:rFonts w:asciiTheme="minorBidi" w:hAnsiTheme="minorBidi"/>
          <w:b/>
          <w:bCs/>
          <w:sz w:val="24"/>
          <w:szCs w:val="24"/>
          <w:lang w:bidi="en-US"/>
        </w:rPr>
      </w:pPr>
      <w:r w:rsidRPr="00E30E9A">
        <w:rPr>
          <w:rFonts w:hint="cs"/>
          <w:b/>
          <w:bCs/>
          <w:u w:val="single"/>
          <w:rtl/>
        </w:rPr>
        <w:t>التمرين الثالث :</w:t>
      </w:r>
      <w:r w:rsidRPr="00E30E9A">
        <w:rPr>
          <w:rFonts w:ascii="Arial" w:hint="cs"/>
          <w:b/>
          <w:bCs/>
          <w:rtl/>
        </w:rPr>
        <w:t xml:space="preserve"> ( 5 </w:t>
      </w:r>
      <w:r w:rsidRPr="00E30E9A">
        <w:rPr>
          <w:rFonts w:hint="cs"/>
          <w:b/>
          <w:bCs/>
          <w:rtl/>
        </w:rPr>
        <w:t>نقاط</w:t>
      </w:r>
      <w:r w:rsidRPr="00E30E9A">
        <w:rPr>
          <w:rFonts w:asciiTheme="minorBidi" w:hAnsiTheme="minorBidi"/>
          <w:sz w:val="24"/>
          <w:szCs w:val="24"/>
          <w:rtl/>
        </w:rPr>
        <w:t>):</w:t>
      </w:r>
      <w:r w:rsidRPr="00166A83">
        <w:rPr>
          <w:rFonts w:asciiTheme="minorBidi"/>
          <w:b/>
          <w:bCs/>
          <w:position w:val="-6"/>
        </w:rPr>
        <w:object w:dxaOrig="780" w:dyaOrig="279">
          <v:shape id="_x0000_i1281" type="#_x0000_t75" style="width:38.9pt;height:14.25pt" o:ole="">
            <v:imagedata r:id="rId2110" o:title=""/>
          </v:shape>
          <o:OLEObject Type="Embed" ProgID="Equation.DSMT4" ShapeID="_x0000_i1281" DrawAspect="Content" ObjectID="_1629057470" r:id="rId2111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مربع مركزه النقطة </w:t>
      </w:r>
      <w:r w:rsidRPr="00166A83">
        <w:rPr>
          <w:rFonts w:asciiTheme="minorBidi"/>
          <w:b/>
          <w:bCs/>
          <w:position w:val="-6"/>
        </w:rPr>
        <w:object w:dxaOrig="260" w:dyaOrig="279">
          <v:shape id="_x0000_i1282" type="#_x0000_t75" style="width:12.95pt;height:14.25pt" o:ole="">
            <v:imagedata r:id="rId2112" o:title=""/>
          </v:shape>
          <o:OLEObject Type="Embed" ProgID="Equation.DSMT4" ShapeID="_x0000_i1282" DrawAspect="Content" ObjectID="_1629057471" r:id="rId2113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, </w:t>
      </w:r>
      <w:r w:rsidRPr="00166A83">
        <w:rPr>
          <w:rFonts w:asciiTheme="minorBidi"/>
          <w:b/>
          <w:bCs/>
          <w:position w:val="-14"/>
        </w:rPr>
        <w:object w:dxaOrig="420" w:dyaOrig="400">
          <v:shape id="_x0000_i1283" type="#_x0000_t75" style="width:20.75pt;height:20.1pt" o:ole="">
            <v:imagedata r:id="rId2114" o:title=""/>
          </v:shape>
          <o:OLEObject Type="Embed" ProgID="Equation.DSMT4" ShapeID="_x0000_i1283" DrawAspect="Content" ObjectID="_1629057472" r:id="rId2115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يوازي المستقيم</w:t>
      </w:r>
      <w:r w:rsidRPr="00166A83">
        <w:rPr>
          <w:rFonts w:asciiTheme="minorBidi"/>
          <w:b/>
          <w:bCs/>
          <w:position w:val="-14"/>
        </w:rPr>
        <w:object w:dxaOrig="620" w:dyaOrig="400">
          <v:shape id="_x0000_i1284" type="#_x0000_t75" style="width:30.5pt;height:20.1pt" o:ole="">
            <v:imagedata r:id="rId2116" o:title=""/>
          </v:shape>
          <o:OLEObject Type="Embed" ProgID="Equation.DSMT4" ShapeID="_x0000_i1284" DrawAspect="Content" ObjectID="_1629057473" r:id="rId2117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يقطع</w:t>
      </w:r>
      <w:r w:rsidRPr="00166A83">
        <w:rPr>
          <w:rFonts w:asciiTheme="minorBidi"/>
          <w:b/>
          <w:bCs/>
          <w:position w:val="-14"/>
        </w:rPr>
        <w:object w:dxaOrig="639" w:dyaOrig="400">
          <v:shape id="_x0000_i1285" type="#_x0000_t75" style="width:32.45pt;height:20.1pt" o:ole="">
            <v:imagedata r:id="rId2118" o:title=""/>
          </v:shape>
          <o:OLEObject Type="Embed" ProgID="Equation.DSMT4" ShapeID="_x0000_i1285" DrawAspect="Content" ObjectID="_1629057474" r:id="rId2119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في</w:t>
      </w:r>
      <w:r w:rsidRPr="00166A83">
        <w:rPr>
          <w:rFonts w:asciiTheme="minorBidi"/>
          <w:b/>
          <w:bCs/>
          <w:position w:val="-4"/>
        </w:rPr>
        <w:object w:dxaOrig="340" w:dyaOrig="260">
          <v:shape id="_x0000_i1286" type="#_x0000_t75" style="width:17.5pt;height:12.95pt" o:ole="">
            <v:imagedata r:id="rId2120" o:title=""/>
          </v:shape>
          <o:OLEObject Type="Embed" ProgID="Equation.DSMT4" ShapeID="_x0000_i1286" DrawAspect="Content" ObjectID="_1629057475" r:id="rId2121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</w:t>
      </w:r>
      <w:r w:rsidRPr="00166A83">
        <w:rPr>
          <w:rFonts w:asciiTheme="minorBidi"/>
          <w:b/>
          <w:bCs/>
          <w:position w:val="-14"/>
        </w:rPr>
        <w:object w:dxaOrig="620" w:dyaOrig="400">
          <v:shape id="_x0000_i1287" type="#_x0000_t75" style="width:30.5pt;height:20.1pt" o:ole="">
            <v:imagedata r:id="rId2122" o:title=""/>
          </v:shape>
          <o:OLEObject Type="Embed" ProgID="Equation.DSMT4" ShapeID="_x0000_i1287" DrawAspect="Content" ObjectID="_1629057476" r:id="rId2123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في </w:t>
      </w:r>
      <w:r w:rsidRPr="00166A83">
        <w:rPr>
          <w:rFonts w:asciiTheme="minorBidi"/>
          <w:b/>
          <w:bCs/>
          <w:position w:val="-6"/>
        </w:rPr>
        <w:object w:dxaOrig="300" w:dyaOrig="279">
          <v:shape id="_x0000_i1288" type="#_x0000_t75" style="width:14.9pt;height:14.25pt" o:ole="">
            <v:imagedata r:id="rId2124" o:title=""/>
          </v:shape>
          <o:OLEObject Type="Embed" ProgID="Equation.DSMT4" ShapeID="_x0000_i1288" DrawAspect="Content" ObjectID="_1629057477" r:id="rId2125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,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نعتبر الدوران الذي مركزه  النقطة </w:t>
      </w:r>
      <w:r w:rsidRPr="00166A83">
        <w:rPr>
          <w:rFonts w:asciiTheme="minorBidi"/>
          <w:b/>
          <w:bCs/>
          <w:position w:val="-6"/>
        </w:rPr>
        <w:object w:dxaOrig="260" w:dyaOrig="279">
          <v:shape id="_x0000_i1289" type="#_x0000_t75" style="width:12.95pt;height:14.25pt" o:ole="">
            <v:imagedata r:id="rId2112" o:title=""/>
          </v:shape>
          <o:OLEObject Type="Embed" ProgID="Equation.DSMT4" ShapeID="_x0000_i1289" DrawAspect="Content" ObjectID="_1629057478" r:id="rId2126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زاويته </w: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) </w:t>
      </w:r>
      <w:r w:rsidRPr="00166A83">
        <w:rPr>
          <w:rFonts w:asciiTheme="minorBidi"/>
          <w:b/>
          <w:bCs/>
          <w:position w:val="-6"/>
        </w:rPr>
        <w:object w:dxaOrig="400" w:dyaOrig="279">
          <v:shape id="_x0000_i1290" type="#_x0000_t75" style="width:20.1pt;height:14.25pt" o:ole="">
            <v:imagedata r:id="rId2127" o:title=""/>
          </v:shape>
          <o:OLEObject Type="Embed" ProgID="Equation.DSMT4" ShapeID="_x0000_i1290" DrawAspect="Content" ObjectID="_1629057479" r:id="rId2128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في الاتجاه غير المباشر </w:t>
      </w:r>
      <w:r w:rsidRPr="00166A83">
        <w:rPr>
          <w:rFonts w:asciiTheme="minorBidi" w:hAnsiTheme="minorBidi"/>
          <w:b/>
          <w:bCs/>
          <w:sz w:val="24"/>
          <w:szCs w:val="24"/>
        </w:rPr>
        <w:t>(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و النقطتين </w:t>
      </w:r>
      <w:r w:rsidRPr="00166A83">
        <w:rPr>
          <w:rFonts w:asciiTheme="minorBidi"/>
          <w:b/>
          <w:bCs/>
          <w:position w:val="-4"/>
        </w:rPr>
        <w:object w:dxaOrig="260" w:dyaOrig="260">
          <v:shape id="_x0000_i1291" type="#_x0000_t75" style="width:12.95pt;height:12.95pt" o:ole="">
            <v:imagedata r:id="rId2129" o:title=""/>
          </v:shape>
          <o:OLEObject Type="Embed" ProgID="Equation.DSMT4" ShapeID="_x0000_i1291" DrawAspect="Content" ObjectID="_1629057480" r:id="rId2130"/>
        </w:object>
      </w:r>
      <w:r w:rsidRPr="00166A83"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و</w:t>
      </w:r>
      <w:r w:rsidRPr="00166A83">
        <w:rPr>
          <w:rFonts w:asciiTheme="minorBidi"/>
          <w:b/>
          <w:bCs/>
          <w:position w:val="-4"/>
        </w:rPr>
        <w:object w:dxaOrig="260" w:dyaOrig="260">
          <v:shape id="_x0000_i1292" type="#_x0000_t75" style="width:12.95pt;height:12.95pt" o:ole="">
            <v:imagedata r:id="rId2131" o:title=""/>
          </v:shape>
          <o:OLEObject Type="Embed" ProgID="Equation.DSMT4" ShapeID="_x0000_i1292" DrawAspect="Content" ObjectID="_1629057481" r:id="rId2132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صورتي النقطتي</w:t>
      </w:r>
      <w:r>
        <w:rPr>
          <w:rFonts w:asciiTheme="minorBidi" w:hAnsiTheme="minorBidi" w:hint="cs"/>
          <w:b/>
          <w:bCs/>
          <w:sz w:val="24"/>
          <w:szCs w:val="24"/>
          <w:rtl/>
        </w:rPr>
        <w:t>ــــــــــ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ن </w:t>
      </w:r>
      <w:r w:rsidRPr="00166A83">
        <w:rPr>
          <w:rFonts w:asciiTheme="minorBidi"/>
          <w:b/>
          <w:bCs/>
          <w:position w:val="-4"/>
        </w:rPr>
        <w:object w:dxaOrig="340" w:dyaOrig="260">
          <v:shape id="_x0000_i1293" type="#_x0000_t75" style="width:17.5pt;height:12.95pt" o:ole="">
            <v:imagedata r:id="rId2133" o:title=""/>
          </v:shape>
          <o:OLEObject Type="Embed" ProgID="Equation.DSMT4" ShapeID="_x0000_i1293" DrawAspect="Content" ObjectID="_1629057482" r:id="rId2134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و</w:t>
      </w:r>
      <w:r w:rsidRPr="00166A83">
        <w:rPr>
          <w:rFonts w:asciiTheme="minorBidi"/>
          <w:b/>
          <w:bCs/>
          <w:position w:val="-6"/>
        </w:rPr>
        <w:object w:dxaOrig="300" w:dyaOrig="279">
          <v:shape id="_x0000_i1294" type="#_x0000_t75" style="width:14.9pt;height:14.25pt" o:ole="">
            <v:imagedata r:id="rId2124" o:title=""/>
          </v:shape>
          <o:OLEObject Type="Embed" ProgID="Equation.DSMT4" ShapeID="_x0000_i1294" DrawAspect="Content" ObjectID="_1629057483" r:id="rId2135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على التوالي .</w:t>
      </w:r>
    </w:p>
    <w:p w:rsidR="005C17AC" w:rsidRPr="00166A83" w:rsidRDefault="005C17AC" w:rsidP="002A32EC">
      <w:pPr>
        <w:pStyle w:val="Paragraphedeliste"/>
        <w:numPr>
          <w:ilvl w:val="0"/>
          <w:numId w:val="59"/>
        </w:numPr>
        <w:bidi/>
        <w:spacing w:after="200" w:line="276" w:lineRule="auto"/>
        <w:rPr>
          <w:rFonts w:asciiTheme="minorBidi" w:hAnsiTheme="minorBidi"/>
          <w:b/>
          <w:bCs/>
          <w:sz w:val="24"/>
          <w:szCs w:val="24"/>
        </w:rPr>
      </w:pPr>
      <w:r w:rsidRPr="00166A8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أ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رسم </w:t>
      </w:r>
      <w:r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الشكل </w:t>
      </w:r>
      <w:r w:rsidRPr="00166A83">
        <w:rPr>
          <w:rFonts w:ascii="Arial" w:hAnsiTheme="minorBidi" w:hint="cs"/>
          <w:b/>
          <w:bCs/>
          <w:sz w:val="24"/>
          <w:szCs w:val="24"/>
          <w:rtl/>
        </w:rPr>
        <w:t>.</w:t>
      </w:r>
    </w:p>
    <w:p w:rsidR="005C17AC" w:rsidRPr="00166A83" w:rsidRDefault="005C17AC" w:rsidP="002A32EC">
      <w:pPr>
        <w:pStyle w:val="Paragraphedeliste"/>
        <w:numPr>
          <w:ilvl w:val="0"/>
          <w:numId w:val="59"/>
        </w:numPr>
        <w:bidi/>
        <w:spacing w:after="200" w:line="276" w:lineRule="auto"/>
        <w:rPr>
          <w:rFonts w:asciiTheme="minorBidi" w:hAnsiTheme="minorBidi"/>
          <w:b/>
          <w:bCs/>
          <w:sz w:val="24"/>
          <w:szCs w:val="24"/>
        </w:rPr>
      </w:pP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بين</w:t>
      </w:r>
      <w:r>
        <w:rPr>
          <w:rFonts w:asciiTheme="minorBidi" w:hAnsiTheme="minorBidi"/>
          <w:b/>
          <w:bCs/>
          <w:sz w:val="24"/>
          <w:szCs w:val="24"/>
        </w:rPr>
        <w:t xml:space="preserve"> </w:t>
      </w:r>
      <w:r w:rsidRPr="00166A83">
        <w:rPr>
          <w:rFonts w:ascii="Arial" w:hAnsiTheme="minorBidi" w:hint="cs"/>
          <w:b/>
          <w:bCs/>
          <w:sz w:val="24"/>
          <w:szCs w:val="24"/>
          <w:rtl/>
        </w:rPr>
        <w:t xml:space="preserve"> 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 xml:space="preserve"> أن</w:t>
      </w:r>
      <w:r w:rsidRPr="00166A83">
        <w:rPr>
          <w:rFonts w:ascii="Arial" w:hAnsiTheme="minorBidi" w:hint="cs"/>
          <w:b/>
          <w:bCs/>
          <w:sz w:val="24"/>
          <w:szCs w:val="24"/>
          <w:rtl/>
        </w:rPr>
        <w:t xml:space="preserve">  :</w:t>
      </w:r>
      <w:r w:rsidRPr="00166A83">
        <w:rPr>
          <w:b/>
          <w:bCs/>
          <w:position w:val="-14"/>
        </w:rPr>
        <w:object w:dxaOrig="1480" w:dyaOrig="400">
          <v:shape id="_x0000_i1295" type="#_x0000_t75" style="width:73.95pt;height:20.1pt" o:ole="">
            <v:imagedata r:id="rId2136" o:title=""/>
          </v:shape>
          <o:OLEObject Type="Embed" ProgID="Equation.DSMT4" ShapeID="_x0000_i1295" DrawAspect="Content" ObjectID="_1629057484" r:id="rId2137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.</w:t>
      </w:r>
    </w:p>
    <w:p w:rsidR="005C17AC" w:rsidRPr="00166A83" w:rsidRDefault="005C17AC" w:rsidP="002A32EC">
      <w:pPr>
        <w:pStyle w:val="Paragraphedeliste"/>
        <w:numPr>
          <w:ilvl w:val="0"/>
          <w:numId w:val="59"/>
        </w:numPr>
        <w:bidi/>
        <w:spacing w:after="200" w:line="276" w:lineRule="auto"/>
        <w:rPr>
          <w:rFonts w:asciiTheme="minorBidi" w:hAnsiTheme="minorBidi"/>
          <w:b/>
          <w:bCs/>
          <w:sz w:val="24"/>
          <w:szCs w:val="24"/>
        </w:rPr>
      </w:pP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بين 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أن</w:t>
      </w:r>
      <w:r w:rsidRPr="00166A83">
        <w:rPr>
          <w:rFonts w:ascii="Arial" w:hAnsiTheme="minorBidi" w:hint="cs"/>
          <w:b/>
          <w:bCs/>
          <w:sz w:val="24"/>
          <w:szCs w:val="24"/>
          <w:rtl/>
        </w:rPr>
        <w:t>:</w:t>
      </w:r>
      <w:r w:rsidRPr="00166A83">
        <w:rPr>
          <w:b/>
          <w:bCs/>
          <w:position w:val="-6"/>
        </w:rPr>
        <w:object w:dxaOrig="1060" w:dyaOrig="279">
          <v:shape id="_x0000_i1296" type="#_x0000_t75" style="width:53.2pt;height:14.25pt" o:ole="">
            <v:imagedata r:id="rId2138" o:title=""/>
          </v:shape>
          <o:OLEObject Type="Embed" ProgID="Equation.DSMT4" ShapeID="_x0000_i1296" DrawAspect="Content" ObjectID="_1629057485" r:id="rId2139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.</w:t>
      </w:r>
    </w:p>
    <w:p w:rsidR="005C17AC" w:rsidRPr="00166A83" w:rsidRDefault="005C17AC" w:rsidP="002A32EC">
      <w:pPr>
        <w:pStyle w:val="Paragraphedeliste"/>
        <w:numPr>
          <w:ilvl w:val="0"/>
          <w:numId w:val="59"/>
        </w:numPr>
        <w:bidi/>
        <w:spacing w:after="200" w:line="276" w:lineRule="auto"/>
        <w:rPr>
          <w:rFonts w:ascii="Arial" w:hAnsiTheme="minorBidi"/>
          <w:b/>
          <w:bCs/>
          <w:sz w:val="24"/>
          <w:szCs w:val="24"/>
          <w:rtl/>
        </w:rPr>
      </w:pP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>بين ا</w:t>
      </w:r>
      <w:r w:rsidRPr="00166A83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أن</w:t>
      </w:r>
      <w:r w:rsidRPr="00166A83">
        <w:rPr>
          <w:rFonts w:ascii="Arial" w:hAnsiTheme="minorBidi" w:hint="cs"/>
          <w:b/>
          <w:bCs/>
          <w:sz w:val="24"/>
          <w:szCs w:val="24"/>
          <w:rtl/>
        </w:rPr>
        <w:t>:</w:t>
      </w:r>
      <w:r w:rsidRPr="00166A83">
        <w:rPr>
          <w:b/>
          <w:bCs/>
          <w:position w:val="-14"/>
        </w:rPr>
        <w:object w:dxaOrig="1400" w:dyaOrig="400">
          <v:shape id="_x0000_i1297" type="#_x0000_t75" style="width:69.4pt;height:20.1pt" o:ole="">
            <v:imagedata r:id="rId2140" o:title=""/>
          </v:shape>
          <o:OLEObject Type="Embed" ProgID="Equation.DSMT4" ShapeID="_x0000_i1297" DrawAspect="Content" ObjectID="_1629057486" r:id="rId2141"/>
        </w:object>
      </w:r>
      <w:r w:rsidRPr="00166A83">
        <w:rPr>
          <w:rFonts w:asciiTheme="minorBidi" w:hAnsiTheme="minorBidi" w:hint="cs"/>
          <w:b/>
          <w:bCs/>
          <w:sz w:val="24"/>
          <w:szCs w:val="24"/>
          <w:rtl/>
        </w:rPr>
        <w:t xml:space="preserve"> .</w:t>
      </w:r>
    </w:p>
    <w:p w:rsidR="005C17AC" w:rsidRPr="00A26013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cs="Arabic Transparent"/>
          <w:b/>
          <w:bCs/>
          <w:rtl/>
          <w:lang w:bidi="ar-DZ"/>
        </w:rPr>
      </w:pPr>
      <w:r w:rsidRPr="00A26013">
        <w:rPr>
          <w:rFonts w:cs="Arabic Transparent" w:hint="cs"/>
          <w:b/>
          <w:bCs/>
          <w:rtl/>
          <w:lang w:bidi="ar-DZ"/>
        </w:rPr>
        <w:t>التمرين الثالث</w:t>
      </w:r>
    </w:p>
    <w:p w:rsidR="005C17AC" w:rsidRPr="00A26013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cs="Arabic Transparent"/>
          <w:b/>
          <w:bCs/>
          <w:lang w:bidi="ar-DZ"/>
        </w:rPr>
      </w:pPr>
      <w:r w:rsidRPr="00A26013">
        <w:rPr>
          <w:rFonts w:cs="Arabic Transparent" w:hint="cs"/>
          <w:b/>
          <w:bCs/>
          <w:rtl/>
          <w:lang w:bidi="ar-DZ"/>
        </w:rPr>
        <w:t xml:space="preserve">    لتكن ( </w:t>
      </w:r>
      <w:r w:rsidRPr="00A26013">
        <w:rPr>
          <w:rFonts w:cs="Arabic Transparent"/>
          <w:b/>
          <w:bCs/>
          <w:lang w:bidi="ar-DZ"/>
        </w:rPr>
        <w:t>C</w:t>
      </w:r>
      <w:r w:rsidRPr="00A26013">
        <w:rPr>
          <w:rFonts w:cs="Arabic Transparent" w:hint="cs"/>
          <w:b/>
          <w:bCs/>
          <w:rtl/>
          <w:lang w:bidi="ar-DZ"/>
        </w:rPr>
        <w:t xml:space="preserve">) دائرة مركزها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O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.و  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BC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مثلث مرسوم على الدائرة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C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) .( </w:t>
      </w:r>
      <m:oMath>
        <m:r>
          <m:rPr>
            <m:sty m:val="bi"/>
          </m:rPr>
          <w:rPr>
            <w:rFonts w:ascii="Cambria Math" w:hAnsi="Cambria Math" w:cs="Times New Roman" w:hint="cs"/>
            <w:rtl/>
            <w:lang w:bidi="ar-DZ"/>
          </w:rPr>
          <m:t>∆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) المستقيم العامودي على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B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) </w:t>
      </w:r>
    </w:p>
    <w:p w:rsidR="005C17AC" w:rsidRPr="00A26013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cs="Arabic Transparent"/>
          <w:b/>
          <w:bCs/>
          <w:rtl/>
          <w:lang w:bidi="ar-DZ"/>
        </w:rPr>
      </w:pPr>
      <w:r w:rsidRPr="00A26013">
        <w:rPr>
          <w:rFonts w:cs="Arabic Transparent"/>
          <w:b/>
          <w:bCs/>
          <w:lang w:bidi="ar-DZ"/>
        </w:rPr>
        <w:t xml:space="preserve">      </w:t>
      </w:r>
      <w:r w:rsidRPr="00A26013">
        <w:rPr>
          <w:rFonts w:cs="Arabic Transparent" w:hint="cs"/>
          <w:b/>
          <w:bCs/>
          <w:rtl/>
          <w:lang w:bidi="ar-DZ"/>
        </w:rPr>
        <w:t xml:space="preserve">و المرسوم من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  يقطع الدائرة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C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) في النقطة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D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 . 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M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نقطة تقاطع المستقيمين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C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) و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BD</m:t>
        </m:r>
      </m:oMath>
      <w:r w:rsidRPr="00A26013">
        <w:rPr>
          <w:rFonts w:cs="Arabic Transparent" w:hint="cs"/>
          <w:b/>
          <w:bCs/>
          <w:rtl/>
          <w:lang w:bidi="ar-DZ"/>
        </w:rPr>
        <w:t xml:space="preserve"> )</w:t>
      </w:r>
    </w:p>
    <w:p w:rsidR="005C17AC" w:rsidRPr="00A26013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cs="Arabic Transparent"/>
          <w:b/>
          <w:bCs/>
          <w:rtl/>
          <w:lang w:bidi="ar-DZ"/>
        </w:rPr>
      </w:pPr>
      <w:r w:rsidRPr="00A26013">
        <w:rPr>
          <w:rFonts w:cs="Arabic Transparent" w:hint="cs"/>
          <w:b/>
          <w:bCs/>
          <w:rtl/>
          <w:lang w:bidi="ar-DZ"/>
        </w:rPr>
        <w:t>1) انشئ شكلا مناسبا</w:t>
      </w:r>
    </w:p>
    <w:p w:rsidR="005C17AC" w:rsidRPr="00A26013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eastAsiaTheme="minorEastAsia" w:cs="Arabic Transparent"/>
          <w:b/>
          <w:bCs/>
          <w:rtl/>
          <w:lang w:bidi="ar-DZ"/>
        </w:rPr>
      </w:pPr>
      <w:r w:rsidRPr="00A26013">
        <w:rPr>
          <w:rFonts w:cs="Arabic Transparent" w:hint="cs"/>
          <w:b/>
          <w:bCs/>
          <w:rtl/>
          <w:lang w:bidi="ar-DZ"/>
        </w:rPr>
        <w:t xml:space="preserve">2) برهن ان </w:t>
      </w:r>
      <m:oMath>
        <m:d>
          <m:dPr>
            <m:begChr m:val="["/>
            <m:endChr m:val="]"/>
            <m:ctrlPr>
              <w:rPr>
                <w:rFonts w:ascii="Cambria Math" w:hAnsi="Cambria Math" w:cs="Arabic Transparent"/>
                <w:b/>
                <w:bCs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abic Transparent"/>
                <w:lang w:bidi="ar-DZ"/>
              </w:rPr>
              <m:t>BD</m:t>
            </m:r>
          </m:e>
        </m:d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هو قطر للدائرة (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C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) ثم استنتج ان المستقيمين ( </w:t>
      </w:r>
      <w:r w:rsidRPr="00A26013">
        <w:rPr>
          <w:rFonts w:eastAsiaTheme="minorEastAsia" w:cs="Arabic Transparent"/>
          <w:b/>
          <w:bCs/>
          <w:lang w:bidi="ar-DZ"/>
        </w:rPr>
        <w:t>CD</w:t>
      </w:r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) و  (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BC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) متعامدين</w:t>
      </w:r>
    </w:p>
    <w:p w:rsidR="005C17AC" w:rsidRPr="00A26013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eastAsiaTheme="minorEastAsia" w:cs="Arabic Transparent"/>
          <w:b/>
          <w:bCs/>
          <w:rtl/>
          <w:lang w:bidi="ar-DZ"/>
        </w:rPr>
      </w:pPr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3) برهن ان   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DAC=DBC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 و ان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DCA=ABD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 </w:t>
      </w:r>
    </w:p>
    <w:p w:rsidR="005C17AC" w:rsidRDefault="005C17AC" w:rsidP="002A32EC">
      <w:pPr>
        <w:pStyle w:val="Paragraphedeliste"/>
        <w:numPr>
          <w:ilvl w:val="0"/>
          <w:numId w:val="59"/>
        </w:num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spacing w:after="0" w:line="240" w:lineRule="auto"/>
        <w:rPr>
          <w:rFonts w:eastAsiaTheme="minorEastAsia" w:cs="Arabic Transparent"/>
          <w:b/>
          <w:bCs/>
          <w:lang w:bidi="ar-DZ"/>
        </w:rPr>
      </w:pPr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4) برهن ان المثلثين  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MDC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   و   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ABM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  متشابهين </w:t>
      </w:r>
      <w:r>
        <w:rPr>
          <w:rFonts w:eastAsiaTheme="minorEastAsia" w:cs="Arabic Transparent" w:hint="cs"/>
          <w:b/>
          <w:bCs/>
          <w:rtl/>
          <w:lang w:bidi="ar-DZ"/>
        </w:rPr>
        <w:t>.</w:t>
      </w:r>
    </w:p>
    <w:p w:rsidR="005C17AC" w:rsidRPr="007551CD" w:rsidRDefault="005C17AC" w:rsidP="001A3CD5">
      <w:p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ind w:left="510"/>
        <w:rPr>
          <w:rFonts w:eastAsiaTheme="minorEastAsia" w:cs="Arabic Transparent"/>
          <w:b/>
          <w:bCs/>
          <w:rtl/>
          <w:lang w:bidi="ar-DZ"/>
        </w:rPr>
      </w:pPr>
    </w:p>
    <w:p w:rsidR="005C17AC" w:rsidRDefault="005C17AC" w:rsidP="002A32EC">
      <w:pPr>
        <w:pStyle w:val="Paragraphedeliste"/>
        <w:numPr>
          <w:ilvl w:val="0"/>
          <w:numId w:val="59"/>
        </w:numPr>
        <w:tabs>
          <w:tab w:val="num" w:pos="1440"/>
        </w:tabs>
        <w:bidi/>
        <w:spacing w:after="0" w:line="240" w:lineRule="auto"/>
        <w:rPr>
          <w:rtl/>
        </w:rPr>
      </w:pPr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5) استنتج ان 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AM×MC=BM×MD</m:t>
        </m:r>
      </m:oMath>
    </w:p>
    <w:p w:rsidR="005C17AC" w:rsidRDefault="005C17AC" w:rsidP="001A3CD5">
      <w:pPr>
        <w:tabs>
          <w:tab w:val="num" w:pos="1440"/>
        </w:tabs>
        <w:bidi/>
        <w:ind w:left="1539"/>
        <w:rPr>
          <w:rtl/>
        </w:rPr>
      </w:pPr>
    </w:p>
    <w:p w:rsidR="005C17AC" w:rsidRDefault="005C17AC" w:rsidP="001A3CD5">
      <w:pPr>
        <w:tabs>
          <w:tab w:val="num" w:pos="1440"/>
        </w:tabs>
        <w:bidi/>
        <w:ind w:left="1539"/>
        <w:rPr>
          <w:rtl/>
        </w:rPr>
      </w:pPr>
    </w:p>
    <w:p w:rsidR="005C17AC" w:rsidRDefault="005C17AC" w:rsidP="001A3CD5">
      <w:pPr>
        <w:tabs>
          <w:tab w:val="num" w:pos="1440"/>
        </w:tabs>
        <w:bidi/>
        <w:ind w:left="1539"/>
      </w:pPr>
    </w:p>
    <w:p w:rsidR="005C17AC" w:rsidRDefault="005C17AC" w:rsidP="001A3CD5">
      <w:pPr>
        <w:bidi/>
        <w:ind w:left="855"/>
        <w:rPr>
          <w:rtl/>
        </w:rPr>
      </w:pPr>
    </w:p>
    <w:p w:rsidR="005C17AC" w:rsidRPr="0085010D" w:rsidRDefault="005C17AC" w:rsidP="001A3CD5">
      <w:pPr>
        <w:bidi/>
        <w:ind w:left="360"/>
        <w:rPr>
          <w:b/>
          <w:bCs/>
          <w:sz w:val="26"/>
          <w:szCs w:val="26"/>
          <w:u w:val="single"/>
          <w:rtl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u w:val="single"/>
          <w:rtl/>
          <w:lang w:val="fr-FR" w:bidi="ar-DZ"/>
        </w:rPr>
        <w:t>التمرين</w:t>
      </w:r>
      <w:r w:rsidRPr="0085010D">
        <w:rPr>
          <w:b/>
          <w:bCs/>
          <w:sz w:val="26"/>
          <w:szCs w:val="26"/>
          <w:u w:val="single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u w:val="single"/>
          <w:rtl/>
          <w:lang w:val="fr-FR" w:bidi="ar-DZ"/>
        </w:rPr>
        <w:t>الرابع</w:t>
      </w:r>
      <w:r w:rsidRPr="0085010D">
        <w:rPr>
          <w:b/>
          <w:bCs/>
          <w:sz w:val="26"/>
          <w:szCs w:val="26"/>
          <w:u w:val="single"/>
          <w:rtl/>
          <w:lang w:val="fr-FR" w:bidi="ar-DZ"/>
        </w:rPr>
        <w:t xml:space="preserve"> :</w:t>
      </w:r>
      <w:r w:rsidRPr="0085010D">
        <w:rPr>
          <w:rFonts w:hint="cs"/>
          <w:b/>
          <w:bCs/>
          <w:sz w:val="26"/>
          <w:szCs w:val="26"/>
          <w:u w:val="single"/>
          <w:rtl/>
          <w:lang w:val="fr-FR" w:bidi="ar-DZ"/>
        </w:rPr>
        <w:t xml:space="preserve"> (0</w:t>
      </w:r>
      <w:r>
        <w:rPr>
          <w:rFonts w:hint="cs"/>
          <w:b/>
          <w:bCs/>
          <w:sz w:val="26"/>
          <w:szCs w:val="26"/>
          <w:u w:val="single"/>
          <w:rtl/>
          <w:lang w:val="fr-FR" w:bidi="ar-DZ"/>
        </w:rPr>
        <w:t>5.5</w:t>
      </w:r>
      <w:r w:rsidRPr="0085010D">
        <w:rPr>
          <w:rFonts w:hint="cs"/>
          <w:b/>
          <w:bCs/>
          <w:sz w:val="26"/>
          <w:szCs w:val="26"/>
          <w:u w:val="single"/>
          <w:rtl/>
          <w:lang w:val="fr-FR" w:bidi="ar-DZ"/>
        </w:rPr>
        <w:t xml:space="preserve"> نقاط)</w:t>
      </w:r>
    </w:p>
    <w:p w:rsidR="005C17AC" w:rsidRPr="0085010D" w:rsidRDefault="005C17AC" w:rsidP="001A3CD5">
      <w:pPr>
        <w:bidi/>
        <w:ind w:left="360"/>
        <w:rPr>
          <w:b/>
          <w:bCs/>
          <w:sz w:val="26"/>
          <w:szCs w:val="26"/>
          <w:rtl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>ABC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ثلث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كيف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, </w:t>
      </w:r>
      <w:r w:rsidRPr="0085010D">
        <w:rPr>
          <w:b/>
          <w:bCs/>
          <w:sz w:val="26"/>
          <w:szCs w:val="26"/>
          <w:lang w:val="fr-FR" w:bidi="ar-DZ"/>
        </w:rPr>
        <w:t>E ,D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ن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ت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صفا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ضلع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09BC262D" wp14:editId="12113663">
            <wp:extent cx="328295" cy="149225"/>
            <wp:effectExtent l="19050" t="0" r="0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3960239F" wp14:editId="38435252">
            <wp:extent cx="328295" cy="149225"/>
            <wp:effectExtent l="19050" t="0" r="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09B9D92D" wp14:editId="39CD4E77">
            <wp:extent cx="328295" cy="149225"/>
            <wp:effectExtent l="1905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14481123" wp14:editId="2BC62064">
            <wp:extent cx="328295" cy="149225"/>
            <wp:effectExtent l="19050" t="0" r="0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على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ترتيب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</w:p>
    <w:p w:rsidR="005C17AC" w:rsidRPr="0085010D" w:rsidRDefault="005C17AC" w:rsidP="001A3CD5">
      <w:pPr>
        <w:bidi/>
        <w:ind w:left="360"/>
        <w:rPr>
          <w:b/>
          <w:bCs/>
          <w:sz w:val="26"/>
          <w:szCs w:val="26"/>
          <w:rtl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>G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تقاط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6AD56A67" wp14:editId="185FD59A">
            <wp:extent cx="407670" cy="149225"/>
            <wp:effectExtent l="19050" t="0" r="0" b="0"/>
            <wp:docPr id="827" name="Imag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2F9222E1" wp14:editId="1450D27B">
            <wp:extent cx="407670" cy="149225"/>
            <wp:effectExtent l="19050" t="0" r="0" b="0"/>
            <wp:docPr id="828" name="Imag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7BA769C2" wp14:editId="609136B4">
            <wp:extent cx="337820" cy="149225"/>
            <wp:effectExtent l="19050" t="0" r="5080" b="0"/>
            <wp:docPr id="829" name="Imag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3DEC81B7" wp14:editId="353919A8">
            <wp:extent cx="337820" cy="149225"/>
            <wp:effectExtent l="19050" t="0" r="5080" b="0"/>
            <wp:docPr id="830" name="Imag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, </w:t>
      </w:r>
      <w:r w:rsidRPr="0085010D">
        <w:rPr>
          <w:b/>
          <w:bCs/>
          <w:sz w:val="26"/>
          <w:szCs w:val="26"/>
          <w:lang w:val="fr-FR" w:bidi="ar-DZ"/>
        </w:rPr>
        <w:t>C’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نظي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C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النسب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ى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G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</w:p>
    <w:p w:rsidR="005C17AC" w:rsidRPr="0085010D" w:rsidRDefault="005C17AC" w:rsidP="001A3CD5">
      <w:pPr>
        <w:bidi/>
        <w:ind w:left="360"/>
        <w:rPr>
          <w:b/>
          <w:bCs/>
          <w:sz w:val="26"/>
          <w:szCs w:val="26"/>
          <w:rtl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ستقيم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C’C)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يقط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ستقيم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(AB) 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ف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M </w:t>
      </w:r>
    </w:p>
    <w:p w:rsidR="005C17AC" w:rsidRDefault="005C17AC" w:rsidP="002A32EC">
      <w:pPr>
        <w:pStyle w:val="Paragraphedeliste"/>
        <w:numPr>
          <w:ilvl w:val="0"/>
          <w:numId w:val="61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>
        <w:rPr>
          <w:rFonts w:hint="cs"/>
          <w:b/>
          <w:bCs/>
          <w:sz w:val="26"/>
          <w:szCs w:val="26"/>
          <w:rtl/>
          <w:lang w:val="fr-FR" w:bidi="ar-DZ"/>
        </w:rPr>
        <w:lastRenderedPageBreak/>
        <w:t>أنجز شكلا مناسبا</w:t>
      </w:r>
      <w:r w:rsidRPr="00592373">
        <w:rPr>
          <w:rFonts w:hint="cs"/>
          <w:sz w:val="26"/>
          <w:szCs w:val="26"/>
          <w:rtl/>
          <w:lang w:val="fr-FR" w:bidi="ar-DZ"/>
        </w:rPr>
        <w:t>....................................</w:t>
      </w:r>
      <w:r>
        <w:rPr>
          <w:rFonts w:hint="cs"/>
          <w:sz w:val="26"/>
          <w:szCs w:val="26"/>
          <w:rtl/>
          <w:lang w:val="fr-FR" w:bidi="ar-DZ"/>
        </w:rPr>
        <w:t>.............................</w:t>
      </w:r>
      <w:r w:rsidRPr="00592373">
        <w:rPr>
          <w:rFonts w:hint="cs"/>
          <w:b/>
          <w:bCs/>
          <w:sz w:val="26"/>
          <w:szCs w:val="26"/>
          <w:rtl/>
          <w:lang w:val="fr-FR" w:bidi="ar-DZ"/>
        </w:rPr>
        <w:t>0.5</w:t>
      </w:r>
      <w:r w:rsidRPr="00592373">
        <w:rPr>
          <w:rFonts w:hint="cs"/>
          <w:sz w:val="26"/>
          <w:szCs w:val="26"/>
          <w:rtl/>
          <w:lang w:val="fr-FR" w:bidi="ar-DZ"/>
        </w:rPr>
        <w:t>.</w:t>
      </w:r>
    </w:p>
    <w:p w:rsidR="005C17AC" w:rsidRPr="0085010D" w:rsidRDefault="005C17AC" w:rsidP="002A32EC">
      <w:pPr>
        <w:pStyle w:val="Paragraphedeliste"/>
        <w:numPr>
          <w:ilvl w:val="0"/>
          <w:numId w:val="61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>
        <w:rPr>
          <w:rFonts w:hint="cs"/>
          <w:b/>
          <w:bCs/>
          <w:sz w:val="26"/>
          <w:szCs w:val="26"/>
          <w:rtl/>
          <w:lang w:val="fr-FR" w:bidi="ar-DZ"/>
        </w:rPr>
        <w:t>بين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  أن النقطة  </w:t>
      </w:r>
      <w:r w:rsidRPr="0085010D">
        <w:rPr>
          <w:b/>
          <w:bCs/>
          <w:sz w:val="26"/>
          <w:szCs w:val="26"/>
          <w:lang w:val="fr-FR" w:bidi="ar-DZ"/>
        </w:rPr>
        <w:t>M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 من</w:t>
      </w:r>
      <w:r>
        <w:rPr>
          <w:rFonts w:hint="cs"/>
          <w:b/>
          <w:bCs/>
          <w:sz w:val="26"/>
          <w:szCs w:val="26"/>
          <w:rtl/>
          <w:lang w:val="fr-FR" w:bidi="ar-DZ"/>
        </w:rPr>
        <w:t>تصف</w:t>
      </w:r>
      <w:r>
        <w:rPr>
          <w:b/>
          <w:bCs/>
          <w:sz w:val="26"/>
          <w:szCs w:val="26"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القطعة</w:t>
      </w:r>
      <w:r>
        <w:rPr>
          <w:rFonts w:hint="cs"/>
          <w:b/>
          <w:bCs/>
          <w:sz w:val="26"/>
          <w:szCs w:val="26"/>
          <w:rtl/>
          <w:lang w:val="fr-FR" w:bidi="ar-DZ"/>
        </w:rPr>
        <w:t>[</w:t>
      </w:r>
      <w:r>
        <w:rPr>
          <w:b/>
          <w:bCs/>
          <w:sz w:val="26"/>
          <w:szCs w:val="26"/>
          <w:lang w:val="fr-FR" w:bidi="ar-DZ"/>
        </w:rPr>
        <w:t>AB</w:t>
      </w:r>
      <w:r>
        <w:rPr>
          <w:rFonts w:hint="cs"/>
          <w:b/>
          <w:bCs/>
          <w:sz w:val="26"/>
          <w:szCs w:val="26"/>
          <w:rtl/>
          <w:lang w:val="fr-FR" w:bidi="ar-DZ"/>
        </w:rPr>
        <w:t>]</w:t>
      </w:r>
      <w:r w:rsidRPr="00592373">
        <w:rPr>
          <w:rFonts w:hint="cs"/>
          <w:sz w:val="26"/>
          <w:szCs w:val="26"/>
          <w:rtl/>
          <w:lang w:val="fr-FR" w:bidi="ar-DZ"/>
        </w:rPr>
        <w:t>.............................</w:t>
      </w:r>
      <w:r>
        <w:rPr>
          <w:rFonts w:hint="cs"/>
          <w:sz w:val="26"/>
          <w:szCs w:val="26"/>
          <w:rtl/>
          <w:lang w:val="fr-FR" w:bidi="ar-DZ"/>
        </w:rPr>
        <w:t>.</w:t>
      </w:r>
      <w:r w:rsidRPr="00592373">
        <w:rPr>
          <w:rFonts w:hint="cs"/>
          <w:sz w:val="26"/>
          <w:szCs w:val="26"/>
          <w:rtl/>
          <w:lang w:val="fr-FR" w:bidi="ar-DZ"/>
        </w:rPr>
        <w:t>....</w:t>
      </w:r>
      <w:r>
        <w:rPr>
          <w:rFonts w:hint="cs"/>
          <w:sz w:val="26"/>
          <w:szCs w:val="26"/>
          <w:rtl/>
          <w:lang w:val="fr-FR" w:bidi="ar-DZ"/>
        </w:rPr>
        <w:t>....</w:t>
      </w:r>
      <w:r w:rsidRPr="00592373">
        <w:rPr>
          <w:rFonts w:hint="cs"/>
          <w:sz w:val="26"/>
          <w:szCs w:val="26"/>
          <w:rtl/>
          <w:lang w:val="fr-FR" w:bidi="ar-DZ"/>
        </w:rPr>
        <w:t>..</w:t>
      </w:r>
      <w:r>
        <w:rPr>
          <w:rFonts w:hint="cs"/>
          <w:sz w:val="26"/>
          <w:szCs w:val="26"/>
          <w:rtl/>
          <w:lang w:val="fr-FR" w:bidi="ar-DZ"/>
        </w:rPr>
        <w:t>..</w:t>
      </w:r>
      <w:r w:rsidRPr="00592373">
        <w:rPr>
          <w:rFonts w:hint="cs"/>
          <w:sz w:val="26"/>
          <w:szCs w:val="26"/>
          <w:rtl/>
          <w:lang w:val="fr-FR" w:bidi="ar-DZ"/>
        </w:rPr>
        <w:t>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01</w:t>
      </w:r>
      <w:r>
        <w:rPr>
          <w:rFonts w:hint="cs"/>
          <w:b/>
          <w:bCs/>
          <w:sz w:val="26"/>
          <w:szCs w:val="26"/>
          <w:rtl/>
          <w:lang w:val="fr-FR" w:bidi="ar-DZ"/>
        </w:rPr>
        <w:t>.5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</w:t>
      </w:r>
    </w:p>
    <w:p w:rsidR="005C17AC" w:rsidRPr="00A26013" w:rsidRDefault="005C17AC" w:rsidP="002A32EC">
      <w:pPr>
        <w:pStyle w:val="Paragraphedeliste"/>
        <w:numPr>
          <w:ilvl w:val="0"/>
          <w:numId w:val="61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 w:rsidRPr="00A26013">
        <w:rPr>
          <w:rFonts w:hint="eastAsia"/>
          <w:b/>
          <w:bCs/>
          <w:sz w:val="26"/>
          <w:szCs w:val="26"/>
          <w:rtl/>
          <w:lang w:val="fr-FR" w:bidi="ar-DZ"/>
        </w:rPr>
        <w:t>ما</w:t>
      </w:r>
      <w:r w:rsidRPr="00A26013">
        <w:rPr>
          <w:rFonts w:hint="cs"/>
          <w:b/>
          <w:bCs/>
          <w:sz w:val="26"/>
          <w:szCs w:val="26"/>
          <w:rtl/>
          <w:lang w:val="fr-FR" w:bidi="ar-DZ"/>
        </w:rPr>
        <w:t xml:space="preserve"> </w:t>
      </w:r>
      <w:r w:rsidRPr="00A26013">
        <w:rPr>
          <w:rFonts w:hint="eastAsia"/>
          <w:b/>
          <w:bCs/>
          <w:sz w:val="26"/>
          <w:szCs w:val="26"/>
          <w:rtl/>
          <w:lang w:val="fr-FR" w:bidi="ar-DZ"/>
        </w:rPr>
        <w:t>طبيعة</w:t>
      </w:r>
      <w:r w:rsidRPr="00A26013">
        <w:rPr>
          <w:b/>
          <w:bCs/>
          <w:sz w:val="26"/>
          <w:szCs w:val="26"/>
          <w:rtl/>
          <w:lang w:val="fr-FR" w:bidi="ar-DZ"/>
        </w:rPr>
        <w:t xml:space="preserve"> </w:t>
      </w:r>
      <w:r w:rsidRPr="00A26013">
        <w:rPr>
          <w:rFonts w:hint="eastAsia"/>
          <w:b/>
          <w:bCs/>
          <w:sz w:val="26"/>
          <w:szCs w:val="26"/>
          <w:rtl/>
          <w:lang w:val="fr-FR" w:bidi="ar-DZ"/>
        </w:rPr>
        <w:t>الرباعي</w:t>
      </w:r>
      <w:r w:rsidRPr="00A26013">
        <w:rPr>
          <w:b/>
          <w:bCs/>
          <w:sz w:val="26"/>
          <w:szCs w:val="26"/>
          <w:rtl/>
          <w:lang w:val="fr-FR" w:bidi="ar-DZ"/>
        </w:rPr>
        <w:t xml:space="preserve"> </w:t>
      </w:r>
      <w:r w:rsidRPr="00A26013">
        <w:rPr>
          <w:b/>
          <w:bCs/>
          <w:sz w:val="26"/>
          <w:szCs w:val="26"/>
          <w:lang w:val="fr-FR" w:bidi="ar-DZ"/>
        </w:rPr>
        <w:t>AGBC’</w:t>
      </w:r>
      <w:r w:rsidRPr="00A26013">
        <w:rPr>
          <w:rFonts w:hint="cs"/>
          <w:b/>
          <w:bCs/>
          <w:sz w:val="26"/>
          <w:szCs w:val="26"/>
          <w:rtl/>
          <w:lang w:val="fr-FR" w:bidi="ar-DZ"/>
        </w:rPr>
        <w:t xml:space="preserve"> </w:t>
      </w:r>
      <w:r w:rsidRPr="00A26013">
        <w:rPr>
          <w:rFonts w:hint="eastAsia"/>
          <w:b/>
          <w:bCs/>
          <w:sz w:val="26"/>
          <w:szCs w:val="26"/>
          <w:rtl/>
          <w:lang w:val="fr-FR" w:bidi="ar-DZ"/>
        </w:rPr>
        <w:t>بين</w:t>
      </w:r>
      <w:r w:rsidRPr="00A26013">
        <w:rPr>
          <w:b/>
          <w:bCs/>
          <w:sz w:val="26"/>
          <w:szCs w:val="26"/>
          <w:rtl/>
          <w:lang w:val="fr-FR" w:bidi="ar-DZ"/>
        </w:rPr>
        <w:t xml:space="preserve"> </w:t>
      </w:r>
      <w:r w:rsidRPr="00A26013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A26013">
        <w:rPr>
          <w:b/>
          <w:bCs/>
          <w:sz w:val="26"/>
          <w:szCs w:val="26"/>
          <w:rtl/>
          <w:lang w:val="fr-FR" w:bidi="ar-DZ"/>
        </w:rPr>
        <w:t xml:space="preserve"> </w:t>
      </w:r>
      <w:r w:rsidRPr="00A26013">
        <w:rPr>
          <w:b/>
          <w:bCs/>
          <w:sz w:val="26"/>
          <w:szCs w:val="26"/>
          <w:lang w:val="fr-FR" w:bidi="ar-DZ"/>
        </w:rPr>
        <w:t>CG=2GM</w:t>
      </w:r>
      <w:r w:rsidRPr="00A26013">
        <w:rPr>
          <w:rFonts w:hint="cs"/>
          <w:sz w:val="26"/>
          <w:szCs w:val="26"/>
          <w:rtl/>
          <w:lang w:val="fr-FR" w:bidi="ar-DZ"/>
        </w:rPr>
        <w:t>.........................................................................</w:t>
      </w:r>
      <w:r w:rsidRPr="00A26013">
        <w:rPr>
          <w:rFonts w:hint="cs"/>
          <w:b/>
          <w:bCs/>
          <w:sz w:val="26"/>
          <w:szCs w:val="26"/>
          <w:rtl/>
          <w:lang w:val="fr-FR" w:bidi="ar-DZ"/>
        </w:rPr>
        <w:t>01..</w:t>
      </w:r>
    </w:p>
    <w:p w:rsidR="005C17AC" w:rsidRPr="0085010D" w:rsidRDefault="005C17AC" w:rsidP="002A32EC">
      <w:pPr>
        <w:pStyle w:val="Paragraphedeliste"/>
        <w:numPr>
          <w:ilvl w:val="0"/>
          <w:numId w:val="61"/>
        </w:numPr>
        <w:bidi/>
        <w:spacing w:after="0" w:line="240" w:lineRule="auto"/>
        <w:contextualSpacing w:val="0"/>
        <w:rPr>
          <w:b/>
          <w:bCs/>
          <w:sz w:val="26"/>
          <w:szCs w:val="26"/>
          <w:rtl/>
          <w:lang w:val="fr-FR" w:bidi="ar-DZ"/>
        </w:rPr>
      </w:pP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ما</w:t>
      </w:r>
      <w:r>
        <w:rPr>
          <w:rFonts w:hint="cs"/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هي الخاصية التي يمكن إعطائها حول ما</w:t>
      </w:r>
      <w:r>
        <w:rPr>
          <w:rFonts w:hint="cs"/>
          <w:b/>
          <w:bCs/>
          <w:sz w:val="26"/>
          <w:szCs w:val="26"/>
          <w:rtl/>
          <w:lang w:val="fr-FR" w:bidi="ar-DZ"/>
        </w:rPr>
        <w:t xml:space="preserve"> يتعلق</w:t>
      </w:r>
      <w:r>
        <w:rPr>
          <w:b/>
          <w:bCs/>
          <w:sz w:val="26"/>
          <w:szCs w:val="26"/>
          <w:lang w:val="fr-FR" w:bidi="ar-DZ"/>
        </w:rPr>
        <w:t xml:space="preserve"> </w:t>
      </w:r>
      <w:r>
        <w:rPr>
          <w:rFonts w:hint="cs"/>
          <w:b/>
          <w:bCs/>
          <w:sz w:val="26"/>
          <w:szCs w:val="26"/>
          <w:rtl/>
          <w:lang w:val="fr-FR" w:bidi="ar-DZ"/>
        </w:rPr>
        <w:t>بالنقطة</w:t>
      </w:r>
      <w:r w:rsidRPr="0085010D">
        <w:rPr>
          <w:b/>
          <w:bCs/>
          <w:sz w:val="26"/>
          <w:szCs w:val="26"/>
          <w:lang w:val="fr-FR" w:bidi="ar-DZ"/>
        </w:rPr>
        <w:t>G</w:t>
      </w:r>
      <w:r w:rsidRPr="00592373">
        <w:rPr>
          <w:rFonts w:hint="cs"/>
          <w:sz w:val="26"/>
          <w:szCs w:val="26"/>
          <w:rtl/>
          <w:lang w:val="fr-FR" w:bidi="ar-DZ"/>
        </w:rPr>
        <w:t>.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0.5.</w:t>
      </w:r>
    </w:p>
    <w:p w:rsidR="005C17AC" w:rsidRPr="0085010D" w:rsidRDefault="005C17AC" w:rsidP="001A3CD5">
      <w:pPr>
        <w:bidi/>
        <w:jc w:val="both"/>
        <w:rPr>
          <w:b/>
          <w:bCs/>
          <w:lang w:bidi="ar-DZ"/>
        </w:rPr>
      </w:pPr>
      <w:r w:rsidRPr="0085010D">
        <w:rPr>
          <w:rFonts w:hint="cs"/>
          <w:b/>
          <w:bCs/>
          <w:rtl/>
          <w:lang w:val="fr-FR" w:bidi="ar-DZ"/>
        </w:rPr>
        <w:t xml:space="preserve"> </w:t>
      </w:r>
      <w:r w:rsidRPr="0085010D">
        <w:rPr>
          <w:rFonts w:hint="cs"/>
          <w:b/>
          <w:bCs/>
          <w:rtl/>
          <w:lang w:bidi="ar-DZ"/>
        </w:rPr>
        <w:t xml:space="preserve">                </w:t>
      </w:r>
    </w:p>
    <w:p w:rsidR="005C17AC" w:rsidRPr="0085010D" w:rsidRDefault="00B709E8" w:rsidP="001A3CD5">
      <w:pPr>
        <w:bidi/>
        <w:rPr>
          <w:b/>
          <w:bCs/>
          <w:sz w:val="26"/>
          <w:szCs w:val="26"/>
          <w:u w:val="single"/>
          <w:rtl/>
          <w:lang w:val="fr-FR" w:bidi="ar-DZ"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401" o:spid="_x0000_s1172" type="#_x0000_t32" style="position:absolute;left:0;text-align:left;margin-left:316.75pt;margin-top:13.25pt;width:17.25pt;height:.8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">
            <v:stroke endarrow="block"/>
          </v:shape>
        </w:pict>
      </w:r>
      <w:r>
        <w:rPr>
          <w:noProof/>
          <w:rtl/>
        </w:rPr>
        <w:pict>
          <v:shape id="Connecteur droit avec flèche 825" o:spid="_x0000_s1171" type="#_x0000_t32" style="position:absolute;left:0;text-align:left;margin-left:342.7pt;margin-top:14.05pt;width:17.25pt;height:0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">
            <v:stroke endarrow="block"/>
          </v:shape>
        </w:pict>
      </w:r>
      <w:r w:rsidR="005C17AC" w:rsidRPr="0085010D">
        <w:rPr>
          <w:rFonts w:hint="eastAsia"/>
          <w:b/>
          <w:bCs/>
          <w:sz w:val="26"/>
          <w:szCs w:val="26"/>
          <w:u w:val="single"/>
          <w:rtl/>
          <w:lang w:val="fr-FR" w:bidi="ar-DZ"/>
        </w:rPr>
        <w:t>التمرين</w:t>
      </w:r>
      <w:r w:rsidR="005C17AC" w:rsidRPr="0085010D">
        <w:rPr>
          <w:b/>
          <w:bCs/>
          <w:sz w:val="26"/>
          <w:szCs w:val="26"/>
          <w:u w:val="single"/>
          <w:rtl/>
          <w:lang w:val="fr-FR" w:bidi="ar-DZ"/>
        </w:rPr>
        <w:t xml:space="preserve"> </w:t>
      </w:r>
      <w:r w:rsidR="005C17AC" w:rsidRPr="0085010D">
        <w:rPr>
          <w:rFonts w:hint="eastAsia"/>
          <w:b/>
          <w:bCs/>
          <w:sz w:val="26"/>
          <w:szCs w:val="26"/>
          <w:u w:val="single"/>
          <w:rtl/>
          <w:lang w:val="fr-FR" w:bidi="ar-DZ"/>
        </w:rPr>
        <w:t>الثالث</w:t>
      </w:r>
      <w:r w:rsidR="005C17AC" w:rsidRPr="0085010D">
        <w:rPr>
          <w:b/>
          <w:bCs/>
          <w:sz w:val="26"/>
          <w:szCs w:val="26"/>
          <w:u w:val="single"/>
          <w:rtl/>
          <w:lang w:val="fr-FR" w:bidi="ar-DZ"/>
        </w:rPr>
        <w:t xml:space="preserve"> </w:t>
      </w:r>
      <w:r w:rsidR="005C17AC" w:rsidRPr="0085010D">
        <w:rPr>
          <w:rFonts w:hint="cs"/>
          <w:b/>
          <w:bCs/>
          <w:sz w:val="26"/>
          <w:szCs w:val="26"/>
          <w:u w:val="single"/>
          <w:rtl/>
          <w:lang w:val="fr-FR" w:bidi="ar-DZ"/>
        </w:rPr>
        <w:t>(06</w:t>
      </w:r>
      <w:r w:rsidR="005C17AC">
        <w:rPr>
          <w:rFonts w:hint="cs"/>
          <w:b/>
          <w:bCs/>
          <w:sz w:val="26"/>
          <w:szCs w:val="26"/>
          <w:u w:val="single"/>
          <w:rtl/>
          <w:lang w:val="fr-FR" w:bidi="ar-DZ"/>
        </w:rPr>
        <w:t>.5</w:t>
      </w:r>
      <w:r w:rsidR="005C17AC" w:rsidRPr="0085010D">
        <w:rPr>
          <w:rFonts w:hint="cs"/>
          <w:b/>
          <w:bCs/>
          <w:sz w:val="26"/>
          <w:szCs w:val="26"/>
          <w:u w:val="single"/>
          <w:rtl/>
          <w:lang w:val="fr-FR" w:bidi="ar-DZ"/>
        </w:rPr>
        <w:t xml:space="preserve"> نقاط)</w:t>
      </w:r>
    </w:p>
    <w:p w:rsidR="005C17AC" w:rsidRDefault="005C17AC" w:rsidP="001A3CD5">
      <w:pPr>
        <w:bidi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bidi="ar-DZ"/>
        </w:rPr>
        <w:t>نعتبر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bidi="ar-DZ"/>
        </w:rPr>
        <w:t>المثلث</w:t>
      </w:r>
      <w:r w:rsidRPr="0085010D">
        <w:rPr>
          <w:b/>
          <w:bCs/>
          <w:sz w:val="26"/>
          <w:szCs w:val="26"/>
          <w:rtl/>
          <w:lang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OMN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حيث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زاوية</w:t>
      </w:r>
      <w:r>
        <w:rPr>
          <w:rFonts w:hint="cs"/>
          <w:b/>
          <w:bCs/>
          <w:sz w:val="26"/>
          <w:szCs w:val="26"/>
          <w:rtl/>
          <w:lang w:val="fr-FR" w:bidi="ar-DZ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bCs/>
                <w:sz w:val="26"/>
                <w:szCs w:val="26"/>
                <w:lang w:val="fr-FR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fr-FR" w:bidi="ar-DZ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fr-FR" w:bidi="ar-DZ"/>
              </w:rPr>
              <m:t>2</m:t>
            </m:r>
          </m:den>
        </m:f>
      </m:oMath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6A9A0324" wp14:editId="3177765D">
            <wp:extent cx="119380" cy="278130"/>
            <wp:effectExtent l="19050" t="0" r="0" b="0"/>
            <wp:docPr id="831" name="Imag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OM, ON)=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ف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اتجاه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باشر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لتك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C)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حي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</w:p>
    <w:p w:rsidR="005C17AC" w:rsidRDefault="005C17AC" w:rsidP="001A3CD5">
      <w:pPr>
        <w:bidi/>
        <w:rPr>
          <w:b/>
          <w:bCs/>
          <w:sz w:val="26"/>
          <w:szCs w:val="26"/>
          <w:rtl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المثلث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OMN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نصف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زاوي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MON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يقط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C)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ف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A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,</w:t>
      </w:r>
    </w:p>
    <w:p w:rsidR="005C17AC" w:rsidRPr="0085010D" w:rsidRDefault="005C17AC" w:rsidP="001A3CD5">
      <w:pPr>
        <w:bidi/>
        <w:rPr>
          <w:b/>
          <w:bCs/>
          <w:sz w:val="26"/>
          <w:szCs w:val="26"/>
          <w:rtl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نعتبر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ورا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r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ذ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ركزه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b/>
          <w:bCs/>
          <w:sz w:val="26"/>
          <w:szCs w:val="26"/>
          <w:lang w:val="fr-FR" w:bidi="ar-DZ"/>
        </w:rPr>
        <w:t>A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زاويته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4F04920B" wp14:editId="7D639C0A">
            <wp:extent cx="119380" cy="278130"/>
            <wp:effectExtent l="19050" t="0" r="0" b="0"/>
            <wp:docPr id="832" name="Imag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sz w:val="26"/>
                <w:szCs w:val="26"/>
                <w:lang w:val="fr-FR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fr-FR" w:bidi="ar-DZ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fr-FR" w:bidi="ar-DZ"/>
              </w:rPr>
              <m:t>2</m:t>
            </m:r>
          </m:den>
        </m:f>
      </m:oMath>
    </w:p>
    <w:p w:rsidR="005C17AC" w:rsidRDefault="005C17AC" w:rsidP="002A32EC">
      <w:pPr>
        <w:pStyle w:val="Paragraphedeliste"/>
        <w:numPr>
          <w:ilvl w:val="0"/>
          <w:numId w:val="62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>
        <w:rPr>
          <w:rFonts w:hint="cs"/>
          <w:b/>
          <w:bCs/>
          <w:sz w:val="26"/>
          <w:szCs w:val="26"/>
          <w:rtl/>
          <w:lang w:val="fr-FR" w:bidi="ar-DZ"/>
        </w:rPr>
        <w:t>أنجز شكلا مناسبا</w:t>
      </w:r>
      <w:r>
        <w:rPr>
          <w:rFonts w:hint="cs"/>
          <w:sz w:val="26"/>
          <w:szCs w:val="26"/>
          <w:rtl/>
          <w:lang w:val="fr-FR" w:bidi="ar-DZ"/>
        </w:rPr>
        <w:t xml:space="preserve">........................................................................................................ </w:t>
      </w:r>
      <w:r>
        <w:rPr>
          <w:rFonts w:hint="cs"/>
          <w:b/>
          <w:bCs/>
          <w:sz w:val="26"/>
          <w:szCs w:val="26"/>
          <w:rtl/>
          <w:lang w:val="fr-FR" w:bidi="ar-DZ"/>
        </w:rPr>
        <w:t>0.5</w:t>
      </w:r>
    </w:p>
    <w:p w:rsidR="005C17AC" w:rsidRPr="0085010D" w:rsidRDefault="005C17AC" w:rsidP="002A32EC">
      <w:pPr>
        <w:pStyle w:val="Paragraphedeliste"/>
        <w:numPr>
          <w:ilvl w:val="0"/>
          <w:numId w:val="62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AM = AN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.............................................................</w:t>
      </w:r>
      <w:r>
        <w:rPr>
          <w:rFonts w:hint="cs"/>
          <w:b/>
          <w:bCs/>
          <w:sz w:val="26"/>
          <w:szCs w:val="26"/>
          <w:rtl/>
          <w:lang w:val="fr-FR" w:bidi="ar-DZ"/>
        </w:rPr>
        <w:t>.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.01.5</w:t>
      </w:r>
    </w:p>
    <w:p w:rsidR="005C17AC" w:rsidRPr="0085010D" w:rsidRDefault="005C17AC" w:rsidP="002A32EC">
      <w:pPr>
        <w:pStyle w:val="Paragraphedeliste"/>
        <w:numPr>
          <w:ilvl w:val="0"/>
          <w:numId w:val="62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ستنتج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آ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M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صو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N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الدورا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r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...........................................</w:t>
      </w:r>
      <w:r>
        <w:rPr>
          <w:rFonts w:hint="cs"/>
          <w:b/>
          <w:bCs/>
          <w:sz w:val="26"/>
          <w:szCs w:val="26"/>
          <w:rtl/>
          <w:lang w:val="fr-FR" w:bidi="ar-DZ"/>
        </w:rPr>
        <w:t>.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01</w:t>
      </w:r>
    </w:p>
    <w:p w:rsidR="005C17AC" w:rsidRDefault="005C17AC" w:rsidP="002A32EC">
      <w:pPr>
        <w:pStyle w:val="Paragraphedeliste"/>
        <w:numPr>
          <w:ilvl w:val="0"/>
          <w:numId w:val="62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ليك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(D)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ستقيم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ار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A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العمود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عل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ستقيم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(OA)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لتك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P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تقاط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D)</w:t>
      </w:r>
    </w:p>
    <w:p w:rsidR="005C17AC" w:rsidRPr="0085010D" w:rsidRDefault="005C17AC" w:rsidP="001A3CD5">
      <w:pPr>
        <w:pStyle w:val="Paragraphedeliste"/>
        <w:bidi/>
        <w:rPr>
          <w:b/>
          <w:bCs/>
          <w:sz w:val="26"/>
          <w:szCs w:val="26"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(O</w:t>
      </w:r>
      <w:r>
        <w:rPr>
          <w:b/>
          <w:bCs/>
          <w:sz w:val="26"/>
          <w:szCs w:val="26"/>
          <w:lang w:val="fr-FR" w:bidi="ar-DZ"/>
        </w:rPr>
        <w:t>M</w:t>
      </w:r>
      <w:r w:rsidRPr="0085010D">
        <w:rPr>
          <w:b/>
          <w:bCs/>
          <w:sz w:val="26"/>
          <w:szCs w:val="26"/>
          <w:lang w:val="fr-FR" w:bidi="ar-DZ"/>
        </w:rPr>
        <w:t xml:space="preserve">) </w:t>
      </w:r>
    </w:p>
    <w:p w:rsidR="005C17AC" w:rsidRPr="0085010D" w:rsidRDefault="005C17AC" w:rsidP="002A32EC">
      <w:pPr>
        <w:pStyle w:val="Paragraphedeliste"/>
        <w:numPr>
          <w:ilvl w:val="0"/>
          <w:numId w:val="63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P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صو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O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الدورا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r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............................</w:t>
      </w:r>
      <w:r>
        <w:rPr>
          <w:rFonts w:hint="cs"/>
          <w:b/>
          <w:bCs/>
          <w:sz w:val="26"/>
          <w:szCs w:val="26"/>
          <w:rtl/>
          <w:lang w:val="fr-FR" w:bidi="ar-DZ"/>
        </w:rPr>
        <w:t>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01.5.</w:t>
      </w:r>
    </w:p>
    <w:p w:rsidR="005C17AC" w:rsidRPr="0085010D" w:rsidRDefault="005C17AC" w:rsidP="002A32EC">
      <w:pPr>
        <w:pStyle w:val="Paragraphedeliste"/>
        <w:numPr>
          <w:ilvl w:val="0"/>
          <w:numId w:val="63"/>
        </w:numPr>
        <w:bidi/>
        <w:spacing w:after="0" w:line="240" w:lineRule="auto"/>
        <w:contextualSpacing w:val="0"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ستنتج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ON = PM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...............................</w:t>
      </w:r>
      <w:r>
        <w:rPr>
          <w:rFonts w:hint="cs"/>
          <w:b/>
          <w:bCs/>
          <w:sz w:val="26"/>
          <w:szCs w:val="26"/>
          <w:rtl/>
          <w:lang w:val="fr-FR" w:bidi="ar-DZ"/>
        </w:rPr>
        <w:t>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......01.</w:t>
      </w:r>
    </w:p>
    <w:p w:rsidR="005C17AC" w:rsidRDefault="005C17AC" w:rsidP="001A3CD5">
      <w:pPr>
        <w:bidi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صو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C)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الدورا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r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ه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حي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المثلث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AMP</w:t>
      </w:r>
      <w:r>
        <w:rPr>
          <w:rFonts w:hint="cs"/>
          <w:b/>
          <w:bCs/>
          <w:sz w:val="26"/>
          <w:szCs w:val="26"/>
          <w:rtl/>
          <w:lang w:val="fr-FR" w:bidi="ar-DZ"/>
        </w:rPr>
        <w:t>.</w:t>
      </w:r>
    </w:p>
    <w:p w:rsidR="005C17AC" w:rsidRPr="0085010D" w:rsidRDefault="005C17AC" w:rsidP="001A3CD5">
      <w:pPr>
        <w:bidi/>
        <w:ind w:left="360"/>
        <w:rPr>
          <w:b/>
          <w:bCs/>
          <w:sz w:val="26"/>
          <w:szCs w:val="26"/>
          <w:rtl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>ABCD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رب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I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نتصف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05D98B27" wp14:editId="05BC088D">
            <wp:extent cx="328295" cy="149225"/>
            <wp:effectExtent l="19050" t="0" r="0" b="0"/>
            <wp:docPr id="833" name="Imag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19A0B13D" wp14:editId="44BC247C">
            <wp:extent cx="328295" cy="149225"/>
            <wp:effectExtent l="19050" t="0" r="0" b="0"/>
            <wp:docPr id="834" name="Imag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(C)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ركزها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I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قطرها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00D09326" wp14:editId="5CA9D412">
            <wp:extent cx="328295" cy="149225"/>
            <wp:effectExtent l="19050" t="0" r="0" b="0"/>
            <wp:docPr id="835" name="Imag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7A39AA60" wp14:editId="114A2980">
            <wp:extent cx="328295" cy="149225"/>
            <wp:effectExtent l="19050" t="0" r="0" b="0"/>
            <wp:docPr id="836" name="Imag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,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ماس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ذ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يشمل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B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</w:p>
    <w:p w:rsidR="005C17AC" w:rsidRPr="0085010D" w:rsidRDefault="005C17AC" w:rsidP="001A3CD5">
      <w:pPr>
        <w:bidi/>
        <w:ind w:left="360"/>
        <w:rPr>
          <w:b/>
          <w:bCs/>
          <w:sz w:val="26"/>
          <w:szCs w:val="26"/>
          <w:lang w:val="fr-FR" w:bidi="ar-DZ"/>
        </w:rPr>
      </w:pP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ولا</w:t>
      </w:r>
      <w:r>
        <w:rPr>
          <w:rFonts w:hint="cs"/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يشمل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C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يمس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ف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 T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ستقيم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(IT)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يقط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ضلع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begin"/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lang w:val="fr-FR" w:bidi="ar-DZ"/>
        </w:rPr>
        <w:instrText>QUOTE</w:instrText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6526DA75" wp14:editId="1E9794DF">
            <wp:extent cx="337820" cy="149225"/>
            <wp:effectExtent l="19050" t="0" r="5080" b="0"/>
            <wp:docPr id="837" name="Imag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instrText xml:space="preserve"> </w:instrText>
      </w:r>
      <w:r w:rsidRPr="0085010D">
        <w:rPr>
          <w:b/>
          <w:bCs/>
          <w:sz w:val="26"/>
          <w:szCs w:val="26"/>
          <w:rtl/>
          <w:lang w:val="fr-FR" w:bidi="ar-DZ"/>
        </w:rPr>
        <w:fldChar w:fldCharType="separate"/>
      </w:r>
      <w:r w:rsidRPr="0085010D">
        <w:rPr>
          <w:b/>
          <w:bCs/>
          <w:noProof/>
          <w:lang w:val="fr-FR" w:eastAsia="fr-FR"/>
        </w:rPr>
        <w:drawing>
          <wp:inline distT="0" distB="0" distL="0" distR="0" wp14:anchorId="3836E4BC" wp14:editId="2CF1E334">
            <wp:extent cx="337820" cy="149225"/>
            <wp:effectExtent l="19050" t="0" r="5080" b="0"/>
            <wp:docPr id="838" name="Imag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" cy="14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10D">
        <w:rPr>
          <w:b/>
          <w:bCs/>
          <w:sz w:val="26"/>
          <w:szCs w:val="26"/>
          <w:rtl/>
          <w:lang w:val="fr-FR" w:bidi="ar-DZ"/>
        </w:rPr>
        <w:fldChar w:fldCharType="end"/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ف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>K</w:t>
      </w:r>
    </w:p>
    <w:p w:rsidR="005C17AC" w:rsidRPr="0085010D" w:rsidRDefault="005C17AC" w:rsidP="001A3CD5">
      <w:pPr>
        <w:bidi/>
        <w:rPr>
          <w:b/>
          <w:bCs/>
          <w:sz w:val="26"/>
          <w:szCs w:val="26"/>
          <w:rtl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 xml:space="preserve">. 1     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جز شكلا مناسبا</w:t>
      </w:r>
      <w:r w:rsidRPr="00592373">
        <w:rPr>
          <w:rFonts w:hint="cs"/>
          <w:sz w:val="26"/>
          <w:szCs w:val="26"/>
          <w:rtl/>
          <w:lang w:val="fr-FR" w:bidi="ar-DZ"/>
        </w:rPr>
        <w:t>........................................................................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0.5</w:t>
      </w:r>
    </w:p>
    <w:p w:rsidR="005C17AC" w:rsidRPr="0085010D" w:rsidRDefault="005C17AC" w:rsidP="001A3CD5">
      <w:pPr>
        <w:bidi/>
        <w:ind w:left="720"/>
        <w:rPr>
          <w:b/>
          <w:bCs/>
          <w:sz w:val="26"/>
          <w:szCs w:val="26"/>
          <w:rtl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 xml:space="preserve"> .2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نقط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A,B,T,K 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تنتم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إلى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نفس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دائرة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رسمها</w:t>
      </w:r>
      <w:r w:rsidRPr="00592373">
        <w:rPr>
          <w:rFonts w:hint="cs"/>
          <w:sz w:val="26"/>
          <w:szCs w:val="26"/>
          <w:rtl/>
          <w:lang w:val="fr-FR" w:bidi="ar-DZ"/>
        </w:rPr>
        <w:t>............................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01.5</w:t>
      </w:r>
    </w:p>
    <w:p w:rsidR="005C17AC" w:rsidRPr="0085010D" w:rsidRDefault="005C17AC" w:rsidP="001A3CD5">
      <w:pPr>
        <w:bidi/>
        <w:ind w:left="720"/>
        <w:rPr>
          <w:b/>
          <w:bCs/>
          <w:sz w:val="26"/>
          <w:szCs w:val="26"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 xml:space="preserve">  .3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ب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أ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مثلث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b/>
          <w:bCs/>
          <w:sz w:val="26"/>
          <w:szCs w:val="26"/>
          <w:lang w:val="fr-FR" w:bidi="ar-DZ"/>
        </w:rPr>
        <w:t xml:space="preserve">ATK 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متساوي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85010D">
        <w:rPr>
          <w:rFonts w:hint="eastAsia"/>
          <w:b/>
          <w:bCs/>
          <w:sz w:val="26"/>
          <w:szCs w:val="26"/>
          <w:rtl/>
          <w:lang w:val="fr-FR" w:bidi="ar-DZ"/>
        </w:rPr>
        <w:t>الساقين</w:t>
      </w:r>
      <w:r w:rsidRPr="0085010D">
        <w:rPr>
          <w:b/>
          <w:bCs/>
          <w:sz w:val="26"/>
          <w:szCs w:val="26"/>
          <w:rtl/>
          <w:lang w:val="fr-FR" w:bidi="ar-DZ"/>
        </w:rPr>
        <w:t xml:space="preserve"> </w:t>
      </w:r>
      <w:r w:rsidRPr="00592373">
        <w:rPr>
          <w:rFonts w:hint="cs"/>
          <w:sz w:val="26"/>
          <w:szCs w:val="26"/>
          <w:rtl/>
          <w:lang w:val="fr-FR" w:bidi="ar-DZ"/>
        </w:rPr>
        <w:t>..........................................................................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>01.</w:t>
      </w:r>
    </w:p>
    <w:p w:rsidR="005C17AC" w:rsidRDefault="005C17AC" w:rsidP="001A3CD5">
      <w:pPr>
        <w:bidi/>
        <w:rPr>
          <w:b/>
          <w:bCs/>
          <w:sz w:val="26"/>
          <w:szCs w:val="26"/>
          <w:lang w:val="fr-FR" w:bidi="ar-DZ"/>
        </w:rPr>
      </w:pPr>
      <w:r w:rsidRPr="0085010D">
        <w:rPr>
          <w:b/>
          <w:bCs/>
          <w:sz w:val="26"/>
          <w:szCs w:val="26"/>
          <w:lang w:val="fr-FR" w:bidi="ar-DZ"/>
        </w:rPr>
        <w:t xml:space="preserve"> .4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استنتج أن المثلثان </w:t>
      </w:r>
      <w:r w:rsidRPr="0085010D">
        <w:rPr>
          <w:b/>
          <w:bCs/>
          <w:sz w:val="26"/>
          <w:szCs w:val="26"/>
          <w:lang w:val="fr-FR" w:bidi="ar-DZ"/>
        </w:rPr>
        <w:t>BTK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 و </w:t>
      </w:r>
      <w:r w:rsidRPr="0085010D">
        <w:rPr>
          <w:b/>
          <w:bCs/>
          <w:sz w:val="26"/>
          <w:szCs w:val="26"/>
          <w:lang w:val="fr-FR" w:bidi="ar-DZ"/>
        </w:rPr>
        <w:t>ABK</w:t>
      </w:r>
      <w:r w:rsidRPr="0085010D">
        <w:rPr>
          <w:rFonts w:hint="cs"/>
          <w:b/>
          <w:bCs/>
          <w:sz w:val="26"/>
          <w:szCs w:val="26"/>
          <w:rtl/>
          <w:lang w:val="fr-FR" w:bidi="ar-DZ"/>
        </w:rPr>
        <w:t xml:space="preserve"> متقايسان</w:t>
      </w:r>
    </w:p>
    <w:p w:rsidR="005C17AC" w:rsidRPr="009611FB" w:rsidRDefault="005C17AC" w:rsidP="001A3CD5">
      <w:pPr>
        <w:bidi/>
        <w:rPr>
          <w:b/>
          <w:bCs/>
          <w:sz w:val="24"/>
          <w:szCs w:val="24"/>
          <w:u w:val="single"/>
        </w:rPr>
      </w:pPr>
      <w:r w:rsidRPr="009611FB">
        <w:rPr>
          <w:rFonts w:hint="cs"/>
          <w:b/>
          <w:bCs/>
          <w:sz w:val="24"/>
          <w:szCs w:val="24"/>
          <w:u w:val="single"/>
          <w:rtl/>
        </w:rPr>
        <w:t>التمرين الثالث:</w:t>
      </w:r>
    </w:p>
    <w:p w:rsidR="005C17AC" w:rsidRPr="009611FB" w:rsidRDefault="005C17AC" w:rsidP="001A3CD5">
      <w:pPr>
        <w:bidi/>
        <w:rPr>
          <w:sz w:val="24"/>
          <w:szCs w:val="24"/>
          <w:rtl/>
        </w:rPr>
      </w:pPr>
      <w:r w:rsidRPr="009611FB">
        <w:rPr>
          <w:position w:val="-6"/>
          <w:sz w:val="24"/>
          <w:szCs w:val="24"/>
        </w:rPr>
        <w:object w:dxaOrig="560" w:dyaOrig="279">
          <v:shape id="_x0000_i1298" type="#_x0000_t75" style="width:27.9pt;height:14.25pt" o:ole="">
            <v:imagedata r:id="rId2148" o:title=""/>
          </v:shape>
          <o:OLEObject Type="Embed" ProgID="Equation.3" ShapeID="_x0000_i1298" DrawAspect="Content" ObjectID="_1629057487" r:id="rId2149"/>
        </w:object>
      </w:r>
      <w:r w:rsidRPr="009611FB">
        <w:rPr>
          <w:rFonts w:hint="cs"/>
          <w:sz w:val="24"/>
          <w:szCs w:val="24"/>
          <w:rtl/>
        </w:rPr>
        <w:t xml:space="preserve"> مثلث كيفي، </w:t>
      </w:r>
      <w:r w:rsidRPr="009611FB">
        <w:rPr>
          <w:position w:val="-10"/>
          <w:sz w:val="24"/>
          <w:szCs w:val="24"/>
        </w:rPr>
        <w:object w:dxaOrig="540" w:dyaOrig="340">
          <v:shape id="_x0000_i1299" type="#_x0000_t75" style="width:27.25pt;height:17.5pt" o:ole="">
            <v:imagedata r:id="rId2150" o:title=""/>
          </v:shape>
          <o:OLEObject Type="Embed" ProgID="Equation.3" ShapeID="_x0000_i1299" DrawAspect="Content" ObjectID="_1629057488" r:id="rId2151"/>
        </w:object>
      </w:r>
      <w:r w:rsidRPr="009611FB">
        <w:rPr>
          <w:rFonts w:hint="cs"/>
          <w:sz w:val="24"/>
          <w:szCs w:val="24"/>
          <w:rtl/>
        </w:rPr>
        <w:t xml:space="preserve">منصف الزاوية الداخلية </w:t>
      </w:r>
      <w:r w:rsidRPr="009611FB">
        <w:rPr>
          <w:position w:val="-6"/>
          <w:sz w:val="24"/>
          <w:szCs w:val="24"/>
        </w:rPr>
        <w:object w:dxaOrig="560" w:dyaOrig="340">
          <v:shape id="_x0000_i1300" type="#_x0000_t75" style="width:34.4pt;height:23.35pt" o:ole="">
            <v:imagedata r:id="rId2152" o:title=""/>
          </v:shape>
          <o:OLEObject Type="Embed" ProgID="Equation.3" ShapeID="_x0000_i1300" DrawAspect="Content" ObjectID="_1629057489" r:id="rId2153"/>
        </w:object>
      </w:r>
      <w:r w:rsidRPr="009611FB">
        <w:rPr>
          <w:rFonts w:hint="cs"/>
          <w:sz w:val="24"/>
          <w:szCs w:val="24"/>
          <w:rtl/>
        </w:rPr>
        <w:t xml:space="preserve">، حيث </w:t>
      </w:r>
      <w:r w:rsidRPr="009611FB">
        <w:rPr>
          <w:position w:val="-10"/>
          <w:sz w:val="24"/>
          <w:szCs w:val="24"/>
        </w:rPr>
        <w:object w:dxaOrig="960" w:dyaOrig="340">
          <v:shape id="_x0000_i1301" type="#_x0000_t75" style="width:48pt;height:17.5pt" o:ole="">
            <v:imagedata r:id="rId2154" o:title=""/>
          </v:shape>
          <o:OLEObject Type="Embed" ProgID="Equation.3" ShapeID="_x0000_i1301" DrawAspect="Content" ObjectID="_1629057490" r:id="rId2155"/>
        </w:object>
      </w:r>
      <w:r w:rsidRPr="009611FB">
        <w:rPr>
          <w:rFonts w:hint="cs"/>
          <w:sz w:val="24"/>
          <w:szCs w:val="24"/>
          <w:rtl/>
        </w:rPr>
        <w:t xml:space="preserve">. المستقيم الذي يشمل </w:t>
      </w:r>
      <w:r w:rsidRPr="009611FB">
        <w:rPr>
          <w:position w:val="-4"/>
          <w:sz w:val="24"/>
          <w:szCs w:val="24"/>
        </w:rPr>
        <w:object w:dxaOrig="260" w:dyaOrig="260">
          <v:shape id="_x0000_i1302" type="#_x0000_t75" style="width:12.95pt;height:12.95pt" o:ole="">
            <v:imagedata r:id="rId2156" o:title=""/>
          </v:shape>
          <o:OLEObject Type="Embed" ProgID="Equation.3" ShapeID="_x0000_i1302" DrawAspect="Content" ObjectID="_1629057491" r:id="rId2157"/>
        </w:object>
      </w:r>
      <w:r w:rsidRPr="009611FB">
        <w:rPr>
          <w:rFonts w:hint="cs"/>
          <w:sz w:val="24"/>
          <w:szCs w:val="24"/>
          <w:rtl/>
        </w:rPr>
        <w:t xml:space="preserve"> ويوازي </w:t>
      </w:r>
      <w:r w:rsidRPr="009611FB">
        <w:rPr>
          <w:position w:val="-10"/>
          <w:sz w:val="24"/>
          <w:szCs w:val="24"/>
        </w:rPr>
        <w:object w:dxaOrig="499" w:dyaOrig="340">
          <v:shape id="_x0000_i1303" type="#_x0000_t75" style="width:24.65pt;height:17.5pt" o:ole="">
            <v:imagedata r:id="rId2158" o:title=""/>
          </v:shape>
          <o:OLEObject Type="Embed" ProgID="Equation.3" ShapeID="_x0000_i1303" DrawAspect="Content" ObjectID="_1629057492" r:id="rId2159"/>
        </w:object>
      </w:r>
      <w:r w:rsidRPr="009611FB">
        <w:rPr>
          <w:sz w:val="24"/>
          <w:szCs w:val="24"/>
        </w:rPr>
        <w:t xml:space="preserve"> </w:t>
      </w:r>
      <w:r w:rsidRPr="009611FB">
        <w:rPr>
          <w:rFonts w:hint="cs"/>
          <w:sz w:val="24"/>
          <w:szCs w:val="24"/>
          <w:rtl/>
        </w:rPr>
        <w:t xml:space="preserve"> يقطع </w:t>
      </w:r>
      <w:r w:rsidRPr="009611FB">
        <w:rPr>
          <w:position w:val="-10"/>
          <w:sz w:val="24"/>
          <w:szCs w:val="24"/>
        </w:rPr>
        <w:object w:dxaOrig="540" w:dyaOrig="340">
          <v:shape id="_x0000_i1304" type="#_x0000_t75" style="width:27.25pt;height:17.5pt" o:ole="">
            <v:imagedata r:id="rId2160" o:title=""/>
          </v:shape>
          <o:OLEObject Type="Embed" ProgID="Equation.3" ShapeID="_x0000_i1304" DrawAspect="Content" ObjectID="_1629057493" r:id="rId2161"/>
        </w:object>
      </w:r>
      <w:r w:rsidRPr="009611FB">
        <w:rPr>
          <w:rFonts w:hint="cs"/>
          <w:sz w:val="24"/>
          <w:szCs w:val="24"/>
          <w:rtl/>
        </w:rPr>
        <w:t xml:space="preserve"> في النقطة </w:t>
      </w:r>
      <w:r w:rsidRPr="009611FB">
        <w:rPr>
          <w:position w:val="-4"/>
          <w:sz w:val="24"/>
          <w:szCs w:val="24"/>
        </w:rPr>
        <w:object w:dxaOrig="240" w:dyaOrig="260">
          <v:shape id="_x0000_i1305" type="#_x0000_t75" style="width:12.3pt;height:12.95pt" o:ole="">
            <v:imagedata r:id="rId2162" o:title=""/>
          </v:shape>
          <o:OLEObject Type="Embed" ProgID="Equation.3" ShapeID="_x0000_i1305" DrawAspect="Content" ObjectID="_1629057494" r:id="rId2163"/>
        </w:object>
      </w:r>
      <w:r w:rsidRPr="009611FB">
        <w:rPr>
          <w:rFonts w:hint="cs"/>
          <w:sz w:val="24"/>
          <w:szCs w:val="24"/>
          <w:rtl/>
        </w:rPr>
        <w:t xml:space="preserve">. المستقيم الذي يشمل </w:t>
      </w:r>
      <w:r w:rsidRPr="009611FB">
        <w:rPr>
          <w:position w:val="-4"/>
          <w:sz w:val="24"/>
          <w:szCs w:val="24"/>
        </w:rPr>
        <w:object w:dxaOrig="240" w:dyaOrig="260">
          <v:shape id="_x0000_i1306" type="#_x0000_t75" style="width:12.3pt;height:12.95pt" o:ole="">
            <v:imagedata r:id="rId2164" o:title=""/>
          </v:shape>
          <o:OLEObject Type="Embed" ProgID="Equation.3" ShapeID="_x0000_i1306" DrawAspect="Content" ObjectID="_1629057495" r:id="rId2165"/>
        </w:object>
      </w:r>
      <w:r w:rsidRPr="009611FB">
        <w:rPr>
          <w:rFonts w:hint="cs"/>
          <w:sz w:val="24"/>
          <w:szCs w:val="24"/>
          <w:rtl/>
        </w:rPr>
        <w:t xml:space="preserve"> ويوازي </w:t>
      </w:r>
      <w:r w:rsidRPr="009611FB">
        <w:rPr>
          <w:position w:val="-10"/>
          <w:sz w:val="24"/>
          <w:szCs w:val="24"/>
        </w:rPr>
        <w:object w:dxaOrig="520" w:dyaOrig="340">
          <v:shape id="_x0000_i1307" type="#_x0000_t75" style="width:25.95pt;height:17.5pt" o:ole="">
            <v:imagedata r:id="rId2166" o:title=""/>
          </v:shape>
          <o:OLEObject Type="Embed" ProgID="Equation.3" ShapeID="_x0000_i1307" DrawAspect="Content" ObjectID="_1629057496" r:id="rId2167"/>
        </w:object>
      </w:r>
      <w:r w:rsidRPr="009611FB">
        <w:rPr>
          <w:rFonts w:hint="cs"/>
          <w:sz w:val="24"/>
          <w:szCs w:val="24"/>
          <w:rtl/>
        </w:rPr>
        <w:t xml:space="preserve"> يقطع</w:t>
      </w:r>
      <w:r w:rsidRPr="009611FB">
        <w:rPr>
          <w:sz w:val="24"/>
          <w:szCs w:val="24"/>
        </w:rPr>
        <w:t xml:space="preserve"> </w:t>
      </w:r>
      <w:r w:rsidRPr="009611FB">
        <w:rPr>
          <w:position w:val="-10"/>
          <w:sz w:val="24"/>
          <w:szCs w:val="24"/>
        </w:rPr>
        <w:object w:dxaOrig="499" w:dyaOrig="340">
          <v:shape id="_x0000_i1308" type="#_x0000_t75" style="width:24.65pt;height:17.5pt" o:ole="">
            <v:imagedata r:id="rId2168" o:title=""/>
          </v:shape>
          <o:OLEObject Type="Embed" ProgID="Equation.3" ShapeID="_x0000_i1308" DrawAspect="Content" ObjectID="_1629057497" r:id="rId2169"/>
        </w:object>
      </w:r>
      <w:r w:rsidRPr="009611FB">
        <w:rPr>
          <w:rFonts w:hint="cs"/>
          <w:sz w:val="24"/>
          <w:szCs w:val="24"/>
          <w:rtl/>
        </w:rPr>
        <w:t xml:space="preserve"> في النقطة </w:t>
      </w:r>
      <w:r w:rsidRPr="009611FB">
        <w:rPr>
          <w:position w:val="-4"/>
          <w:sz w:val="24"/>
          <w:szCs w:val="24"/>
        </w:rPr>
        <w:object w:dxaOrig="260" w:dyaOrig="260">
          <v:shape id="_x0000_i1309" type="#_x0000_t75" style="width:12.95pt;height:12.95pt" o:ole="">
            <v:imagedata r:id="rId2170" o:title=""/>
          </v:shape>
          <o:OLEObject Type="Embed" ProgID="Equation.3" ShapeID="_x0000_i1309" DrawAspect="Content" ObjectID="_1629057498" r:id="rId2171"/>
        </w:object>
      </w:r>
    </w:p>
    <w:p w:rsidR="005C17AC" w:rsidRPr="009611FB" w:rsidRDefault="005C17AC" w:rsidP="002A32EC">
      <w:pPr>
        <w:numPr>
          <w:ilvl w:val="0"/>
          <w:numId w:val="64"/>
        </w:numPr>
        <w:bidi/>
        <w:spacing w:after="0" w:line="240" w:lineRule="auto"/>
        <w:rPr>
          <w:sz w:val="24"/>
          <w:szCs w:val="24"/>
        </w:rPr>
      </w:pPr>
      <w:r w:rsidRPr="009611FB">
        <w:rPr>
          <w:rFonts w:hint="cs"/>
          <w:sz w:val="24"/>
          <w:szCs w:val="24"/>
          <w:rtl/>
        </w:rPr>
        <w:t xml:space="preserve">أرسم الشكل رسما واضحا </w:t>
      </w:r>
    </w:p>
    <w:p w:rsidR="005C17AC" w:rsidRPr="009611FB" w:rsidRDefault="005C17AC" w:rsidP="002A32EC">
      <w:pPr>
        <w:numPr>
          <w:ilvl w:val="0"/>
          <w:numId w:val="64"/>
        </w:numPr>
        <w:bidi/>
        <w:spacing w:after="0" w:line="240" w:lineRule="auto"/>
        <w:rPr>
          <w:sz w:val="24"/>
          <w:szCs w:val="24"/>
        </w:rPr>
      </w:pPr>
      <w:r w:rsidRPr="009611FB">
        <w:rPr>
          <w:rFonts w:hint="cs"/>
          <w:sz w:val="24"/>
          <w:szCs w:val="24"/>
          <w:rtl/>
        </w:rPr>
        <w:t xml:space="preserve">أثبت أن الرباعي </w:t>
      </w:r>
      <w:r w:rsidRPr="009611FB">
        <w:rPr>
          <w:sz w:val="24"/>
          <w:szCs w:val="24"/>
        </w:rPr>
        <w:t>DBFE</w:t>
      </w:r>
      <w:r w:rsidRPr="009611FB">
        <w:rPr>
          <w:rFonts w:hint="cs"/>
          <w:sz w:val="24"/>
          <w:szCs w:val="24"/>
          <w:rtl/>
        </w:rPr>
        <w:t xml:space="preserve"> متوازي أضلاع </w:t>
      </w:r>
    </w:p>
    <w:p w:rsidR="005C17AC" w:rsidRPr="009611FB" w:rsidRDefault="005C17AC" w:rsidP="002A32EC">
      <w:pPr>
        <w:numPr>
          <w:ilvl w:val="0"/>
          <w:numId w:val="64"/>
        </w:numPr>
        <w:bidi/>
        <w:spacing w:after="0" w:line="240" w:lineRule="auto"/>
        <w:rPr>
          <w:sz w:val="24"/>
          <w:szCs w:val="24"/>
        </w:rPr>
      </w:pPr>
      <w:r w:rsidRPr="009611FB">
        <w:rPr>
          <w:rFonts w:hint="cs"/>
          <w:sz w:val="24"/>
          <w:szCs w:val="24"/>
          <w:rtl/>
        </w:rPr>
        <w:t xml:space="preserve">أثبت أن المثلث </w:t>
      </w:r>
      <w:r w:rsidRPr="009611FB">
        <w:rPr>
          <w:position w:val="-4"/>
          <w:sz w:val="24"/>
          <w:szCs w:val="24"/>
        </w:rPr>
        <w:object w:dxaOrig="560" w:dyaOrig="260">
          <v:shape id="_x0000_i1310" type="#_x0000_t75" style="width:27.9pt;height:12.95pt" o:ole="">
            <v:imagedata r:id="rId2172" o:title=""/>
          </v:shape>
          <o:OLEObject Type="Embed" ProgID="Equation.3" ShapeID="_x0000_i1310" DrawAspect="Content" ObjectID="_1629057499" r:id="rId2173"/>
        </w:object>
      </w:r>
      <w:r w:rsidRPr="009611FB">
        <w:rPr>
          <w:rFonts w:hint="cs"/>
          <w:sz w:val="24"/>
          <w:szCs w:val="24"/>
          <w:rtl/>
        </w:rPr>
        <w:t xml:space="preserve"> متساوي الساقين </w:t>
      </w:r>
    </w:p>
    <w:p w:rsidR="005C17AC" w:rsidRDefault="005C17AC" w:rsidP="001A3CD5">
      <w:pPr>
        <w:bidi/>
        <w:rPr>
          <w:position w:val="-4"/>
          <w:sz w:val="24"/>
          <w:szCs w:val="24"/>
          <w:rtl/>
        </w:rPr>
      </w:pPr>
      <w:r w:rsidRPr="009611FB">
        <w:rPr>
          <w:rFonts w:hint="cs"/>
          <w:sz w:val="24"/>
          <w:szCs w:val="24"/>
          <w:rtl/>
        </w:rPr>
        <w:t xml:space="preserve"> استنتج أن: </w:t>
      </w:r>
      <w:r w:rsidRPr="009611FB">
        <w:rPr>
          <w:position w:val="-4"/>
          <w:sz w:val="24"/>
          <w:szCs w:val="24"/>
        </w:rPr>
        <w:object w:dxaOrig="999" w:dyaOrig="260">
          <v:shape id="_x0000_i1311" type="#_x0000_t75" style="width:49.95pt;height:12.95pt" o:ole="">
            <v:imagedata r:id="rId2174" o:title=""/>
          </v:shape>
          <o:OLEObject Type="Embed" ProgID="Equation.3" ShapeID="_x0000_i1311" DrawAspect="Content" ObjectID="_1629057500" r:id="rId2175"/>
        </w:object>
      </w:r>
    </w:p>
    <w:p w:rsidR="001A3CD5" w:rsidRDefault="001A3CD5" w:rsidP="001A3CD5">
      <w:pPr>
        <w:bidi/>
        <w:rPr>
          <w:position w:val="-4"/>
          <w:sz w:val="24"/>
          <w:szCs w:val="24"/>
          <w:rtl/>
        </w:rPr>
      </w:pPr>
    </w:p>
    <w:p w:rsidR="001A3CD5" w:rsidRDefault="001A3CD5" w:rsidP="001A3CD5">
      <w:pPr>
        <w:bidi/>
        <w:rPr>
          <w:position w:val="-4"/>
          <w:sz w:val="24"/>
          <w:szCs w:val="24"/>
          <w:rtl/>
        </w:rPr>
      </w:pPr>
    </w:p>
    <w:p w:rsidR="001A3CD5" w:rsidRDefault="001A3CD5" w:rsidP="001A3CD5">
      <w:pPr>
        <w:bidi/>
        <w:rPr>
          <w:position w:val="-4"/>
          <w:sz w:val="24"/>
          <w:szCs w:val="24"/>
          <w:rtl/>
        </w:rPr>
      </w:pPr>
    </w:p>
    <w:p w:rsidR="005C17AC" w:rsidRPr="00A26013" w:rsidRDefault="005C17AC" w:rsidP="001A3CD5">
      <w:pPr>
        <w:pStyle w:val="Paragraphedeliste"/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ind w:left="870"/>
        <w:rPr>
          <w:rFonts w:cs="Arabic Transparent"/>
          <w:b/>
          <w:bCs/>
          <w:rtl/>
          <w:lang w:bidi="ar-DZ"/>
        </w:rPr>
      </w:pPr>
      <w:r w:rsidRPr="00A26013">
        <w:rPr>
          <w:rFonts w:cs="Arabic Transparent" w:hint="cs"/>
          <w:b/>
          <w:bCs/>
          <w:rtl/>
          <w:lang w:bidi="ar-DZ"/>
        </w:rPr>
        <w:lastRenderedPageBreak/>
        <w:t>التمرين الثالث</w:t>
      </w:r>
    </w:p>
    <w:p w:rsidR="005C17AC" w:rsidRPr="00A06DB0" w:rsidRDefault="005C17AC" w:rsidP="001A3CD5">
      <w:p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rPr>
          <w:rFonts w:cs="Arabic Transparent"/>
          <w:b/>
          <w:bCs/>
          <w:rtl/>
          <w:lang w:bidi="ar-DZ"/>
        </w:rPr>
      </w:pPr>
      <w:r w:rsidRPr="00A06DB0">
        <w:rPr>
          <w:rFonts w:cs="Arabic Transparent" w:hint="cs"/>
          <w:b/>
          <w:bCs/>
          <w:rtl/>
          <w:lang w:bidi="ar-DZ"/>
        </w:rPr>
        <w:t xml:space="preserve"> لتكن ( </w:t>
      </w:r>
      <w:r w:rsidRPr="00A06DB0">
        <w:rPr>
          <w:rFonts w:cs="Arabic Transparent"/>
          <w:b/>
          <w:bCs/>
          <w:lang w:bidi="ar-DZ"/>
        </w:rPr>
        <w:t>C</w:t>
      </w:r>
      <w:r w:rsidRPr="00A06DB0">
        <w:rPr>
          <w:rFonts w:cs="Arabic Transparent" w:hint="cs"/>
          <w:b/>
          <w:bCs/>
          <w:rtl/>
          <w:lang w:bidi="ar-DZ"/>
        </w:rPr>
        <w:t xml:space="preserve">) دائرة مركزها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O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.و  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BC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مثلث مرسوم على الدائرة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C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) .( </w:t>
      </w:r>
      <m:oMath>
        <m:r>
          <m:rPr>
            <m:sty m:val="bi"/>
          </m:rPr>
          <w:rPr>
            <w:rFonts w:ascii="Cambria Math" w:hAnsi="Cambria Math" w:cs="Times New Roman" w:hint="cs"/>
            <w:rtl/>
            <w:lang w:bidi="ar-DZ"/>
          </w:rPr>
          <m:t>∆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) المستقيم العامودي على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B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) </w:t>
      </w:r>
      <w:r w:rsidRPr="00A06DB0">
        <w:rPr>
          <w:rFonts w:cs="Arabic Transparent"/>
          <w:b/>
          <w:bCs/>
          <w:lang w:bidi="ar-DZ"/>
        </w:rPr>
        <w:t xml:space="preserve"> </w:t>
      </w:r>
      <w:r w:rsidRPr="00A06DB0">
        <w:rPr>
          <w:rFonts w:cs="Arabic Transparent" w:hint="cs"/>
          <w:b/>
          <w:bCs/>
          <w:rtl/>
          <w:lang w:bidi="ar-DZ"/>
        </w:rPr>
        <w:t xml:space="preserve">و المرسوم من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  يقطع الدائرة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C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) في النقطة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D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 . 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M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نقطة تقاطع المستقيمين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AC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) و ( </w:t>
      </w:r>
      <m:oMath>
        <m:r>
          <m:rPr>
            <m:sty m:val="bi"/>
          </m:rPr>
          <w:rPr>
            <w:rFonts w:ascii="Cambria Math" w:hAnsi="Cambria Math" w:cs="Arabic Transparent"/>
            <w:lang w:bidi="ar-DZ"/>
          </w:rPr>
          <m:t>BD</m:t>
        </m:r>
      </m:oMath>
      <w:r w:rsidRPr="00A06DB0">
        <w:rPr>
          <w:rFonts w:cs="Arabic Transparent" w:hint="cs"/>
          <w:b/>
          <w:bCs/>
          <w:rtl/>
          <w:lang w:bidi="ar-DZ"/>
        </w:rPr>
        <w:t xml:space="preserve"> )</w:t>
      </w:r>
    </w:p>
    <w:p w:rsidR="005C17AC" w:rsidRPr="00A06DB0" w:rsidRDefault="005C17AC" w:rsidP="001A3CD5">
      <w:p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rPr>
          <w:rFonts w:cs="Arabic Transparent"/>
          <w:b/>
          <w:bCs/>
          <w:rtl/>
          <w:lang w:bidi="ar-DZ"/>
        </w:rPr>
      </w:pPr>
      <w:r>
        <w:rPr>
          <w:rFonts w:cs="Arabic Transparent" w:hint="cs"/>
          <w:b/>
          <w:bCs/>
          <w:rtl/>
          <w:lang w:bidi="ar-DZ"/>
        </w:rPr>
        <w:t>1</w:t>
      </w:r>
      <w:r w:rsidRPr="00A06DB0">
        <w:rPr>
          <w:rFonts w:cs="Arabic Transparent" w:hint="cs"/>
          <w:b/>
          <w:bCs/>
          <w:rtl/>
          <w:lang w:bidi="ar-DZ"/>
        </w:rPr>
        <w:t>) انشئ شكلا مناسبا</w:t>
      </w:r>
    </w:p>
    <w:p w:rsidR="005C17AC" w:rsidRDefault="005C17AC" w:rsidP="001A3CD5">
      <w:p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rPr>
          <w:rFonts w:eastAsiaTheme="minorEastAsia" w:cs="Arabic Transparent"/>
          <w:b/>
          <w:bCs/>
          <w:rtl/>
          <w:lang w:bidi="ar-DZ"/>
        </w:rPr>
      </w:pPr>
      <w:r>
        <w:rPr>
          <w:rFonts w:cs="Arabic Transparent" w:hint="cs"/>
          <w:b/>
          <w:bCs/>
          <w:rtl/>
          <w:lang w:bidi="ar-DZ"/>
        </w:rPr>
        <w:t>2</w:t>
      </w:r>
      <w:r w:rsidRPr="00A06DB0">
        <w:rPr>
          <w:rFonts w:cs="Arabic Transparent" w:hint="cs"/>
          <w:b/>
          <w:bCs/>
          <w:rtl/>
          <w:lang w:bidi="ar-DZ"/>
        </w:rPr>
        <w:t xml:space="preserve">) برهن ان </w:t>
      </w:r>
      <m:oMath>
        <m:d>
          <m:dPr>
            <m:begChr m:val="["/>
            <m:endChr m:val="]"/>
            <m:ctrlPr>
              <w:rPr>
                <w:rFonts w:ascii="Cambria Math" w:hAnsi="Cambria Math" w:cs="Arabic Transparent"/>
                <w:b/>
                <w:bCs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abic Transparent"/>
                <w:lang w:bidi="ar-DZ"/>
              </w:rPr>
              <m:t>BD</m:t>
            </m:r>
          </m:e>
        </m:d>
      </m:oMath>
      <w:r w:rsidRPr="00A06DB0">
        <w:rPr>
          <w:rFonts w:eastAsiaTheme="minorEastAsia" w:cs="Arabic Transparent" w:hint="cs"/>
          <w:b/>
          <w:bCs/>
          <w:rtl/>
          <w:lang w:bidi="ar-DZ"/>
        </w:rPr>
        <w:t xml:space="preserve"> هو قطر للدائرة (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C</m:t>
        </m:r>
      </m:oMath>
      <w:r w:rsidRPr="00A06DB0">
        <w:rPr>
          <w:rFonts w:eastAsiaTheme="minorEastAsia" w:cs="Arabic Transparent" w:hint="cs"/>
          <w:b/>
          <w:bCs/>
          <w:rtl/>
          <w:lang w:bidi="ar-DZ"/>
        </w:rPr>
        <w:t xml:space="preserve">) ثم استنتج ان المستقيمين ( </w:t>
      </w:r>
      <w:r w:rsidRPr="00A06DB0">
        <w:rPr>
          <w:rFonts w:eastAsiaTheme="minorEastAsia" w:cs="Arabic Transparent"/>
          <w:b/>
          <w:bCs/>
          <w:lang w:bidi="ar-DZ"/>
        </w:rPr>
        <w:t>CD</w:t>
      </w:r>
      <w:r w:rsidRPr="00A06DB0">
        <w:rPr>
          <w:rFonts w:eastAsiaTheme="minorEastAsia" w:cs="Arabic Transparent" w:hint="cs"/>
          <w:b/>
          <w:bCs/>
          <w:rtl/>
          <w:lang w:bidi="ar-DZ"/>
        </w:rPr>
        <w:t xml:space="preserve"> ) و  (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BC</m:t>
        </m:r>
      </m:oMath>
      <w:r w:rsidRPr="00A06DB0">
        <w:rPr>
          <w:rFonts w:eastAsiaTheme="minorEastAsia" w:cs="Arabic Transparent" w:hint="cs"/>
          <w:b/>
          <w:bCs/>
          <w:rtl/>
          <w:lang w:bidi="ar-DZ"/>
        </w:rPr>
        <w:t xml:space="preserve"> ) متعامدين</w:t>
      </w:r>
    </w:p>
    <w:p w:rsidR="005C17AC" w:rsidRPr="00A06DB0" w:rsidRDefault="005C17AC" w:rsidP="001A3CD5">
      <w:pPr>
        <w:pBdr>
          <w:top w:val="double" w:sz="6" w:space="1" w:color="auto"/>
          <w:left w:val="double" w:sz="6" w:space="4" w:color="auto"/>
          <w:bottom w:val="double" w:sz="6" w:space="1" w:color="auto"/>
          <w:right w:val="double" w:sz="6" w:space="4" w:color="auto"/>
        </w:pBdr>
        <w:bidi/>
        <w:rPr>
          <w:rFonts w:eastAsiaTheme="minorEastAsia" w:cs="Arabic Transparent"/>
          <w:b/>
          <w:bCs/>
          <w:lang w:bidi="ar-DZ"/>
        </w:rPr>
      </w:pPr>
      <w:r>
        <w:rPr>
          <w:rFonts w:eastAsiaTheme="minorEastAsia" w:cs="Arabic Transparent" w:hint="cs"/>
          <w:b/>
          <w:bCs/>
          <w:rtl/>
          <w:lang w:bidi="ar-DZ"/>
        </w:rPr>
        <w:t>3)</w:t>
      </w:r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برهن ان   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DAC=DBC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 و ان </w:t>
      </w:r>
      <m:oMath>
        <m:r>
          <m:rPr>
            <m:sty m:val="bi"/>
          </m:rPr>
          <w:rPr>
            <w:rFonts w:ascii="Cambria Math" w:eastAsiaTheme="minorEastAsia" w:hAnsi="Cambria Math" w:cs="Arabic Transparent"/>
            <w:lang w:bidi="ar-DZ"/>
          </w:rPr>
          <m:t>DCA=ABD</m:t>
        </m:r>
      </m:oMath>
      <w:r w:rsidRPr="00A26013">
        <w:rPr>
          <w:rFonts w:eastAsiaTheme="minorEastAsia" w:cs="Arabic Transparent" w:hint="cs"/>
          <w:b/>
          <w:bCs/>
          <w:rtl/>
          <w:lang w:bidi="ar-DZ"/>
        </w:rPr>
        <w:t xml:space="preserve">  </w:t>
      </w:r>
    </w:p>
    <w:p w:rsidR="005C17AC" w:rsidRPr="005C17AC" w:rsidRDefault="005C17AC" w:rsidP="001A3CD5">
      <w:pPr>
        <w:bidi/>
        <w:ind w:left="-426"/>
        <w:rPr>
          <w:rtl/>
        </w:rPr>
      </w:pPr>
    </w:p>
    <w:p w:rsidR="005C17AC" w:rsidRDefault="005C17AC" w:rsidP="001A3CD5">
      <w:pPr>
        <w:bidi/>
        <w:ind w:left="-426"/>
        <w:rPr>
          <w:rtl/>
        </w:rPr>
      </w:pPr>
    </w:p>
    <w:p w:rsidR="005C17AC" w:rsidRPr="00DB594B" w:rsidRDefault="005C17AC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1A3CD5">
      <w:pPr>
        <w:bidi/>
        <w:ind w:left="-426"/>
        <w:rPr>
          <w:rtl/>
        </w:rPr>
      </w:pPr>
    </w:p>
    <w:p w:rsidR="005C17AC" w:rsidRDefault="005C17AC" w:rsidP="001A3CD5">
      <w:pPr>
        <w:bidi/>
        <w:ind w:left="-426"/>
        <w:rPr>
          <w:rtl/>
        </w:rPr>
      </w:pPr>
    </w:p>
    <w:p w:rsidR="005C17AC" w:rsidRDefault="005C17AC" w:rsidP="001A3CD5">
      <w:pPr>
        <w:bidi/>
        <w:ind w:left="-426"/>
        <w:rPr>
          <w:rtl/>
        </w:rPr>
      </w:pPr>
    </w:p>
    <w:p w:rsidR="005C17AC" w:rsidRPr="00DB594B" w:rsidRDefault="005C17AC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Pr="00DB594B" w:rsidRDefault="005C17AC" w:rsidP="001A3CD5">
      <w:pPr>
        <w:bidi/>
        <w:ind w:right="-1276"/>
        <w:jc w:val="both"/>
        <w:rPr>
          <w:rFonts w:eastAsiaTheme="minorEastAsia"/>
          <w:b/>
          <w:bCs/>
          <w:sz w:val="24"/>
          <w:szCs w:val="24"/>
          <w:rtl/>
          <w:lang w:val="fr-FR" w:bidi="ar-DZ"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5C17AC" w:rsidRDefault="005C17AC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1A3CD5" w:rsidRDefault="001A3CD5" w:rsidP="001A3CD5">
      <w:pPr>
        <w:bidi/>
        <w:rPr>
          <w:rtl/>
        </w:rPr>
      </w:pPr>
    </w:p>
    <w:tbl>
      <w:tblPr>
        <w:tblStyle w:val="Grilledutableau"/>
        <w:tblpPr w:leftFromText="141" w:rightFromText="141" w:vertAnchor="text" w:horzAnchor="margin" w:tblpXSpec="center" w:tblpY="809"/>
        <w:bidiVisual/>
        <w:tblW w:w="10773" w:type="dxa"/>
        <w:tblLook w:val="04A0" w:firstRow="1" w:lastRow="0" w:firstColumn="1" w:lastColumn="0" w:noHBand="0" w:noVBand="1"/>
      </w:tblPr>
      <w:tblGrid>
        <w:gridCol w:w="5213"/>
        <w:gridCol w:w="5560"/>
      </w:tblGrid>
      <w:tr w:rsidR="001A3CD5" w:rsidTr="001A3CD5">
        <w:trPr>
          <w:trHeight w:val="14711"/>
        </w:trPr>
        <w:tc>
          <w:tcPr>
            <w:tcW w:w="5213" w:type="dxa"/>
          </w:tcPr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مرين الأول</w:t>
            </w:r>
            <w:r w:rsidRPr="003B0A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:</w:t>
            </w: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عين أصغر مجموعة ينتمي لها  كل عدد مما يلي: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840" w:dyaOrig="340">
                <v:shape id="_x0000_i1312" type="#_x0000_t75" style="width:44.1pt;height:20.75pt" o:ole="">
                  <v:imagedata r:id="rId2176" o:title=""/>
                </v:shape>
                <o:OLEObject Type="Embed" ProgID="Equation.DSMT4" ShapeID="_x0000_i1312" DrawAspect="Content" ObjectID="_1629057501" r:id="rId2177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620" w:dyaOrig="279">
                <v:shape id="_x0000_i1313" type="#_x0000_t75" style="width:32.45pt;height:17.5pt" o:ole="">
                  <v:imagedata r:id="rId2178" o:title=""/>
                </v:shape>
                <o:OLEObject Type="Embed" ProgID="Equation.DSMT4" ShapeID="_x0000_i1313" DrawAspect="Content" ObjectID="_1629057502" r:id="rId2179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/>
                <w:position w:val="-18"/>
                <w:sz w:val="26"/>
                <w:szCs w:val="26"/>
              </w:rPr>
              <w:object w:dxaOrig="840" w:dyaOrig="460">
                <v:shape id="_x0000_i1314" type="#_x0000_t75" style="width:44.1pt;height:29.2pt" o:ole="">
                  <v:imagedata r:id="rId2180" o:title=""/>
                </v:shape>
                <o:OLEObject Type="Embed" ProgID="Equation.DSMT4" ShapeID="_x0000_i1314" DrawAspect="Content" ObjectID="_1629057503" r:id="rId2181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cs="Simplified Arabic"/>
                <w:position w:val="-8"/>
                <w:sz w:val="26"/>
                <w:szCs w:val="26"/>
              </w:rPr>
              <w:object w:dxaOrig="639" w:dyaOrig="360">
                <v:shape id="_x0000_i1315" type="#_x0000_t75" style="width:31.8pt;height:22.7pt" o:ole="">
                  <v:imagedata r:id="rId2182" o:title=""/>
                </v:shape>
                <o:OLEObject Type="Embed" ProgID="Equation.DSMT4" ShapeID="_x0000_i1315" DrawAspect="Content" ObjectID="_1629057504" r:id="rId2183"/>
              </w:object>
            </w:r>
            <w:r w:rsidRPr="003B0A75">
              <w:rPr>
                <w:rFonts w:cs="Simplified Arabic" w:hint="cs"/>
                <w:sz w:val="26"/>
                <w:szCs w:val="26"/>
                <w:rtl/>
              </w:rPr>
              <w:t>،</w:t>
            </w:r>
            <w:r w:rsidRPr="003B0A75">
              <w:rPr>
                <w:position w:val="-26"/>
                <w:sz w:val="26"/>
                <w:szCs w:val="26"/>
              </w:rPr>
              <w:object w:dxaOrig="800" w:dyaOrig="700">
                <v:shape id="_x0000_i1316" type="#_x0000_t75" style="width:39.55pt;height:34.4pt" o:ole="">
                  <v:imagedata r:id="rId2184" o:title=""/>
                </v:shape>
                <o:OLEObject Type="Embed" ProgID="Equation.DSMT4" ShapeID="_x0000_i1316" DrawAspect="Content" ObjectID="_1629057505" r:id="rId2185"/>
              </w:objec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،</w:t>
            </w:r>
            <w:r w:rsidRPr="00BA397F">
              <w:rPr>
                <w:position w:val="-24"/>
              </w:rPr>
              <w:object w:dxaOrig="440" w:dyaOrig="620">
                <v:shape id="_x0000_i1317" type="#_x0000_t75" style="width:22.05pt;height:30.5pt" o:ole="">
                  <v:imagedata r:id="rId2186" o:title=""/>
                </v:shape>
                <o:OLEObject Type="Embed" ProgID="Equation.DSMT4" ShapeID="_x0000_i1317" DrawAspect="Content" ObjectID="_1629057506" r:id="rId2187"/>
              </w:object>
            </w:r>
            <w:r>
              <w:rPr>
                <w:rFonts w:hint="cs"/>
                <w:rtl/>
              </w:rPr>
              <w:t>،</w:t>
            </w:r>
            <w:r w:rsidRPr="003B0A75">
              <w:rPr>
                <w:position w:val="-24"/>
                <w:sz w:val="26"/>
                <w:szCs w:val="26"/>
              </w:rPr>
              <w:object w:dxaOrig="460" w:dyaOrig="660">
                <v:shape id="_x0000_i1318" type="#_x0000_t75" style="width:23.35pt;height:33.1pt" o:ole="">
                  <v:imagedata r:id="rId2188" o:title=""/>
                </v:shape>
                <o:OLEObject Type="Embed" ProgID="Equation.DSMT4" ShapeID="_x0000_i1318" DrawAspect="Content" ObjectID="_1629057507" r:id="rId2189"/>
              </w:object>
            </w:r>
            <w:r w:rsidRPr="003B0A75">
              <w:rPr>
                <w:rFonts w:hint="cs"/>
                <w:sz w:val="26"/>
                <w:szCs w:val="26"/>
                <w:rtl/>
              </w:rPr>
              <w:t xml:space="preserve"> ،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/>
                <w:position w:val="-22"/>
                <w:sz w:val="26"/>
                <w:szCs w:val="26"/>
              </w:rPr>
              <w:object w:dxaOrig="1400" w:dyaOrig="580">
                <v:shape id="_x0000_i1319" type="#_x0000_t75" style="width:73.95pt;height:37.6pt" o:ole="">
                  <v:imagedata r:id="rId2190" o:title=""/>
                </v:shape>
                <o:OLEObject Type="Embed" ProgID="Equation.DSMT4" ShapeID="_x0000_i1319" DrawAspect="Content" ObjectID="_1629057508" r:id="rId2191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>(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00">
                <v:shape id="_x0000_i1320" type="#_x0000_t75" style="width:10.4pt;height:12.95pt" o:ole="">
                  <v:imagedata r:id="rId2192" o:title=""/>
                </v:shape>
                <o:OLEObject Type="Embed" ProgID="Equation.DSMT4" ShapeID="_x0000_i1320" DrawAspect="Content" ObjectID="_1629057509" r:id="rId2193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و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>
                <v:shape id="_x0000_i1321" type="#_x0000_t75" style="width:9.75pt;height:16.2pt" o:ole="">
                  <v:imagedata r:id="rId2194" o:title=""/>
                </v:shape>
                <o:OLEObject Type="Embed" ProgID="Equation.DSMT4" ShapeID="_x0000_i1321" DrawAspect="Content" ObjectID="_1629057510" r:id="rId2195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>عددان طبيعيان)</w:t>
            </w:r>
          </w:p>
          <w:p w:rsidR="001A3CD5" w:rsidRPr="003B0A75" w:rsidRDefault="001A3CD5" w:rsidP="001A3CD5">
            <w:pPr>
              <w:tabs>
                <w:tab w:val="num" w:pos="601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الثاني:</w:t>
            </w:r>
          </w:p>
          <w:p w:rsidR="001A3CD5" w:rsidRPr="003B0A75" w:rsidRDefault="001A3CD5" w:rsidP="001A3CD5">
            <w:pPr>
              <w:tabs>
                <w:tab w:val="num" w:pos="601"/>
              </w:tabs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1)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حلل الأعداد الاتية  الى جداء عوامل أولية</w:t>
            </w:r>
            <w:r w:rsidRPr="003B0A75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  64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>،120 ،256 ،375 ،882 ،4800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ab/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2) 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>عين من بين الاعداد الناطقة الآتية الاعداد العشرية</w: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  <w:r w:rsidRPr="003B0A75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         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(اعتمادا على السؤال الأول).</w: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B0A75">
              <w:rPr>
                <w:rFonts w:ascii="Amiri" w:hAnsi="Amiri" w:cs="Amiri"/>
                <w:position w:val="-26"/>
                <w:sz w:val="26"/>
                <w:szCs w:val="26"/>
              </w:rPr>
              <w:object w:dxaOrig="3700" w:dyaOrig="720">
                <v:shape id="_x0000_i1322" type="#_x0000_t75" style="width:243.9pt;height:39.55pt" o:ole="">
                  <v:imagedata r:id="rId2196" o:title=""/>
                </v:shape>
                <o:OLEObject Type="Embed" ProgID="Equation.DSMT4" ShapeID="_x0000_i1322" DrawAspect="Content" ObjectID="_1629057511" r:id="rId2197"/>
              </w:objec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الثالث :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أعداد الحقيقية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c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d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</w:t>
            </w:r>
            <w:r w:rsidRPr="003B0A75">
              <w:rPr>
                <w:rFonts w:ascii="Amiri" w:hAnsi="Amiri" w:cs="Amiri"/>
                <w:position w:val="-32"/>
                <w:sz w:val="26"/>
                <w:szCs w:val="26"/>
              </w:rPr>
              <w:object w:dxaOrig="2700" w:dyaOrig="800">
                <v:shape id="_x0000_i1323" type="#_x0000_t75" style="width:134.9pt;height:39.55pt" o:ole="">
                  <v:imagedata r:id="rId2198" o:title=""/>
                </v:shape>
                <o:OLEObject Type="Embed" ProgID="Equation.DSMT4" ShapeID="_x0000_i1323" DrawAspect="Content" ObjectID="_1629057512" r:id="rId2199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3B0A75">
              <w:rPr>
                <w:rFonts w:ascii="Amiri" w:hAnsi="Amiri" w:cs="Amiri"/>
                <w:position w:val="-14"/>
                <w:sz w:val="26"/>
                <w:szCs w:val="26"/>
              </w:rPr>
              <w:object w:dxaOrig="2880" w:dyaOrig="540">
                <v:shape id="_x0000_i1324" type="#_x0000_t75" style="width:2in;height:27.25pt" o:ole="">
                  <v:imagedata r:id="rId2200" o:title=""/>
                </v:shape>
                <o:OLEObject Type="Embed" ProgID="Equation.DSMT4" ShapeID="_x0000_i1324" DrawAspect="Content" ObjectID="_1629057513" r:id="rId2201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3B0A75">
              <w:rPr>
                <w:rFonts w:ascii="Amiri" w:hAnsi="Amiri" w:cs="Amiri"/>
                <w:position w:val="-30"/>
                <w:sz w:val="26"/>
                <w:szCs w:val="26"/>
              </w:rPr>
              <w:object w:dxaOrig="2320" w:dyaOrig="740">
                <v:shape id="_x0000_i1325" type="#_x0000_t75" style="width:116.1pt;height:36.95pt" o:ole="">
                  <v:imagedata r:id="rId2202" o:title=""/>
                </v:shape>
                <o:OLEObject Type="Embed" ProgID="Equation.DSMT4" ShapeID="_x0000_i1325" DrawAspect="Content" ObjectID="_1629057514" r:id="rId2203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</w: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و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    </w:t>
            </w:r>
            <w:r w:rsidRPr="003B0A75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60">
                <v:shape id="_x0000_i1326" type="#_x0000_t75" style="width:57.1pt;height:18.15pt" o:ole="">
                  <v:imagedata r:id="rId2204" o:title=""/>
                </v:shape>
                <o:OLEObject Type="Embed" ProgID="Equation.DSMT4" ShapeID="_x0000_i1326" DrawAspect="Content" ObjectID="_1629057515" r:id="rId2205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1100" w:dyaOrig="300">
                <v:shape id="_x0000_i1327" type="#_x0000_t75" style="width:54.5pt;height:14.9pt" o:ole="">
                  <v:imagedata r:id="rId2206" o:title=""/>
                </v:shape>
                <o:OLEObject Type="Embed" ProgID="Equation.DSMT4" ShapeID="_x0000_i1327" DrawAspect="Content" ObjectID="_1629057516" r:id="rId2207"/>
              </w:objec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1-بسط العدد  </w:t>
            </w:r>
            <w:r w:rsidRPr="003B0A75">
              <w:rPr>
                <w:rFonts w:ascii="Amiri" w:hAnsi="Amiri" w:cs="Amiri"/>
                <w:sz w:val="26"/>
                <w:szCs w:val="26"/>
              </w:rPr>
              <w:t>a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2-بين أن 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b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دد طبيعي.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3</w: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-بين أن  </w:t>
            </w:r>
            <w:r w:rsidRPr="003B0A75">
              <w:rPr>
                <w:rFonts w:ascii="Amiri" w:hAnsi="Amiri" w:cs="Amiri"/>
                <w:b/>
                <w:bCs/>
                <w:i/>
                <w:iCs/>
                <w:sz w:val="26"/>
                <w:szCs w:val="26"/>
              </w:rPr>
              <w:t>c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عدد عشري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4-أعط الكتابة الكسرية للعدد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d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3B0A75">
              <w:rPr>
                <w:rFonts w:ascii="Amiri" w:hAnsi="Amiri" w:cs="Amiri"/>
                <w:sz w:val="26"/>
                <w:szCs w:val="26"/>
                <w:lang w:bidi="ar-DZ"/>
              </w:rPr>
              <w:t>e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5-حلل العددان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279">
                <v:shape id="_x0000_i1328" type="#_x0000_t75" style="width:31.8pt;height:17.5pt" o:ole="">
                  <v:imagedata r:id="rId2208" o:title=""/>
                </v:shape>
                <o:OLEObject Type="Embed" ProgID="Equation.DSMT4" ShapeID="_x0000_i1328" DrawAspect="Content" ObjectID="_1629057517" r:id="rId2209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460" w:dyaOrig="260">
                <v:shape id="_x0000_i1329" type="#_x0000_t75" style="width:24.65pt;height:16.2pt" o:ole="">
                  <v:imagedata r:id="rId2210" o:title=""/>
                </v:shape>
                <o:OLEObject Type="Embed" ProgID="Equation.DSMT4" ShapeID="_x0000_i1329" DrawAspect="Content" ObjectID="_1629057518" r:id="rId2211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لى جداء عوامل أولية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6-أحسب 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PGCD(3074 ;990)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و</w:t>
            </w:r>
            <w:r w:rsidRPr="003B0A75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PPCM(3074 ;990)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7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-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>استنتج تحليل الى جداء عوامل أولية لـ</w:t>
            </w:r>
            <w:r w:rsidRPr="003B0A75">
              <w:rPr>
                <w:rFonts w:ascii="Amiri" w:hAnsi="Amiri" w:cs="Amiri"/>
                <w:position w:val="-12"/>
                <w:sz w:val="26"/>
                <w:szCs w:val="26"/>
              </w:rPr>
              <w:object w:dxaOrig="840" w:dyaOrig="420">
                <v:shape id="_x0000_i1330" type="#_x0000_t75" style="width:44.1pt;height:27.25pt" o:ole="">
                  <v:imagedata r:id="rId2212" o:title=""/>
                </v:shape>
                <o:OLEObject Type="Embed" ProgID="Equation.DSMT4" ShapeID="_x0000_i1330" DrawAspect="Content" ObjectID="_1629057519" r:id="rId2213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و  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1219" w:dyaOrig="279">
                <v:shape id="_x0000_i1331" type="#_x0000_t75" style="width:65.5pt;height:17.5pt" o:ole="">
                  <v:imagedata r:id="rId2214" o:title=""/>
                </v:shape>
                <o:OLEObject Type="Embed" ProgID="Equation.DSMT4" ShapeID="_x0000_i1331" DrawAspect="Content" ObjectID="_1629057520" r:id="rId2215"/>
              </w:objec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8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عين الشكل الغير قابل للإختزال للعدد </w:t>
            </w:r>
            <w:r w:rsidRPr="003B0A75">
              <w:rPr>
                <w:rFonts w:ascii="Amiri" w:hAnsi="Amiri" w:cs="Amiri"/>
                <w:position w:val="-26"/>
                <w:sz w:val="26"/>
                <w:szCs w:val="26"/>
              </w:rPr>
              <w:object w:dxaOrig="680" w:dyaOrig="700">
                <v:shape id="_x0000_i1332" type="#_x0000_t75" style="width:33.75pt;height:35.05pt" o:ole="">
                  <v:imagedata r:id="rId2216" o:title=""/>
                </v:shape>
                <o:OLEObject Type="Embed" ProgID="Equation.DSMT4" ShapeID="_x0000_i1332" DrawAspect="Content" ObjectID="_1629057521" r:id="rId2217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9</w:t>
            </w: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-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بسط العدد </w:t>
            </w:r>
            <w:r w:rsidRPr="003B0A75">
              <w:rPr>
                <w:rFonts w:ascii="Amiri" w:hAnsi="Amiri" w:cs="Amiri"/>
                <w:position w:val="-26"/>
                <w:sz w:val="26"/>
                <w:szCs w:val="26"/>
              </w:rPr>
              <w:object w:dxaOrig="1320" w:dyaOrig="720">
                <v:shape id="_x0000_i1333" type="#_x0000_t75" style="width:70.05pt;height:46.05pt" o:ole="">
                  <v:imagedata r:id="rId2218" o:title=""/>
                </v:shape>
                <o:OLEObject Type="Embed" ProgID="Equation.DSMT4" ShapeID="_x0000_i1333" DrawAspect="Content" ObjectID="_1629057522" r:id="rId2219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.                                  </w:t>
            </w:r>
          </w:p>
          <w:p w:rsidR="001A3CD5" w:rsidRPr="003B0A75" w:rsidRDefault="001A3CD5" w:rsidP="001A3CD5">
            <w:pPr>
              <w:bidi/>
              <w:ind w:left="360" w:hanging="360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>10</w: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-هل العدد 349 أولي؟ </w:t>
            </w:r>
          </w:p>
          <w:p w:rsidR="001A3CD5" w:rsidRPr="003B0A75" w:rsidRDefault="001A3CD5" w:rsidP="001A3CD5">
            <w:pPr>
              <w:bidi/>
              <w:rPr>
                <w:rFonts w:ascii="Simplified Arabic" w:hAnsi="Simplified Arabic" w:cs="Sultan normal"/>
                <w:sz w:val="26"/>
                <w:szCs w:val="26"/>
                <w:rtl/>
                <w:lang w:bidi="ar-DZ"/>
              </w:rPr>
            </w:pPr>
          </w:p>
        </w:tc>
        <w:tc>
          <w:tcPr>
            <w:tcW w:w="5560" w:type="dxa"/>
          </w:tcPr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u w:val="single"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u w:val="single"/>
                <w:rtl/>
              </w:rPr>
              <w:t xml:space="preserve"> </w:t>
            </w: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الرابع :</w:t>
            </w:r>
            <w:r w:rsidRPr="003B0A75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1) </w: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أحسب كل ممايلي: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position w:val="-54"/>
                <w:sz w:val="26"/>
                <w:szCs w:val="26"/>
              </w:rPr>
              <w:object w:dxaOrig="1020" w:dyaOrig="1200">
                <v:shape id="_x0000_i1334" type="#_x0000_t75" style="width:60.95pt;height:60.3pt" o:ole="">
                  <v:imagedata r:id="rId2220" o:title=""/>
                </v:shape>
                <o:OLEObject Type="Embed" ProgID="Equation.3" ShapeID="_x0000_i1334" DrawAspect="Content" ObjectID="_1629057523" r:id="rId2221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3B0A75">
              <w:rPr>
                <w:position w:val="-8"/>
                <w:sz w:val="26"/>
                <w:szCs w:val="26"/>
              </w:rPr>
              <w:object w:dxaOrig="3480" w:dyaOrig="400">
                <v:shape id="_x0000_i1335" type="#_x0000_t75" style="width:205.6pt;height:24.65pt" o:ole="">
                  <v:imagedata r:id="rId2222" o:title=""/>
                </v:shape>
                <o:OLEObject Type="Embed" ProgID="Equation.3" ShapeID="_x0000_i1335" DrawAspect="Content" ObjectID="_1629057524" r:id="rId2223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:rsidR="001A3CD5" w:rsidRPr="003B0A75" w:rsidRDefault="001A3CD5" w:rsidP="002A32EC">
            <w:pPr>
              <w:pStyle w:val="Paragraphedeliste"/>
              <w:numPr>
                <w:ilvl w:val="0"/>
                <w:numId w:val="65"/>
              </w:num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</w:rPr>
              <w:t>أثبت أن:</w:t>
            </w:r>
            <w:r w:rsidRPr="003B0A75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3B0A75">
              <w:rPr>
                <w:rFonts w:ascii="Amiri" w:hAnsi="Amiri" w:cs="Amiri"/>
                <w:position w:val="-28"/>
                <w:sz w:val="26"/>
                <w:szCs w:val="26"/>
              </w:rPr>
              <w:object w:dxaOrig="1579" w:dyaOrig="660">
                <v:shape id="_x0000_i1336" type="#_x0000_t75" style="width:84.3pt;height:42.15pt" o:ole="">
                  <v:imagedata r:id="rId2224" o:title=""/>
                </v:shape>
                <o:OLEObject Type="Embed" ProgID="Equation.DSMT4" ShapeID="_x0000_i1336" DrawAspect="Content" ObjectID="_1629057525" r:id="rId2225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:rsidR="001A3CD5" w:rsidRPr="003B0A75" w:rsidRDefault="001A3CD5" w:rsidP="002A32EC">
            <w:pPr>
              <w:pStyle w:val="Paragraphedeliste"/>
              <w:numPr>
                <w:ilvl w:val="0"/>
                <w:numId w:val="65"/>
              </w:numPr>
              <w:tabs>
                <w:tab w:val="left" w:pos="247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eastAsia="Times New Roman" w:hAnsi="Amiri" w:cs="Amiri"/>
                <w:sz w:val="26"/>
                <w:szCs w:val="26"/>
                <w:rtl/>
              </w:rPr>
              <w:t xml:space="preserve"> أنشر ثم بسط : </w:t>
            </w:r>
            <w:r w:rsidRPr="003B0A75">
              <w:rPr>
                <w:rFonts w:eastAsia="Times New Roman"/>
                <w:position w:val="-18"/>
                <w:sz w:val="26"/>
                <w:szCs w:val="26"/>
              </w:rPr>
              <w:object w:dxaOrig="1060" w:dyaOrig="540">
                <v:shape id="_x0000_i1337" type="#_x0000_t75" style="width:53.2pt;height:27.25pt" o:ole="">
                  <v:imagedata r:id="rId2226" o:title=""/>
                </v:shape>
                <o:OLEObject Type="Embed" ProgID="Equation.DSMT4" ShapeID="_x0000_i1337" DrawAspect="Content" ObjectID="_1629057526" r:id="rId2227"/>
              </w:object>
            </w:r>
            <w:r w:rsidRPr="003B0A75">
              <w:rPr>
                <w:rFonts w:ascii="Amiri" w:eastAsia="Times New Roman" w:hAnsi="Amiri" w:cs="Amiri"/>
                <w:sz w:val="26"/>
                <w:szCs w:val="26"/>
                <w:rtl/>
              </w:rPr>
              <w:t xml:space="preserve"> ثم إستنتج تبسيطا للعدد </w:t>
            </w:r>
            <w:r w:rsidRPr="003B0A75">
              <w:rPr>
                <w:rFonts w:ascii="Amiri" w:eastAsia="Times New Roman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eastAsia="Times New Roman"/>
                <w:position w:val="-10"/>
                <w:sz w:val="26"/>
                <w:szCs w:val="26"/>
              </w:rPr>
              <w:object w:dxaOrig="1240" w:dyaOrig="440">
                <v:shape id="_x0000_i1338" type="#_x0000_t75" style="width:61.6pt;height:22.7pt" o:ole="">
                  <v:imagedata r:id="rId2228" o:title=""/>
                </v:shape>
                <o:OLEObject Type="Embed" ProgID="Equation.DSMT4" ShapeID="_x0000_i1338" DrawAspect="Content" ObjectID="_1629057527" r:id="rId2229"/>
              </w:object>
            </w:r>
          </w:p>
          <w:p w:rsidR="001A3CD5" w:rsidRPr="003B0A75" w:rsidRDefault="001A3CD5" w:rsidP="002A32EC">
            <w:pPr>
              <w:pStyle w:val="Paragraphedeliste"/>
              <w:numPr>
                <w:ilvl w:val="0"/>
                <w:numId w:val="65"/>
              </w:numPr>
              <w:tabs>
                <w:tab w:val="left" w:pos="2472"/>
                <w:tab w:val="left" w:pos="3728"/>
              </w:tabs>
              <w:bidi/>
              <w:ind w:hanging="488"/>
              <w:rPr>
                <w:rFonts w:ascii="Amiri" w:hAnsi="Amiri" w:cs="Amiri"/>
                <w:sz w:val="26"/>
                <w:szCs w:val="26"/>
                <w:u w:val="single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</w:rPr>
              <w:t>اكتب البرنامج الذي يسمح بحساب العدد باستعمال الحاسبة :</w:t>
            </w:r>
            <w:r w:rsidRPr="003B0A75">
              <w:rPr>
                <w:position w:val="-24"/>
                <w:sz w:val="26"/>
                <w:szCs w:val="26"/>
              </w:rPr>
              <w:object w:dxaOrig="1060" w:dyaOrig="680">
                <v:shape id="_x0000_i1339" type="#_x0000_t75" style="width:53.2pt;height:38.25pt" o:ole="">
                  <v:imagedata r:id="rId2230" o:title=""/>
                </v:shape>
                <o:OLEObject Type="Embed" ProgID="Equation.DSMT4" ShapeID="_x0000_i1339" DrawAspect="Content" ObjectID="_1629057528" r:id="rId2231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,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ثم أحسبه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الخامس:</w:t>
            </w:r>
            <w:r w:rsidRPr="003B0A75">
              <w:rPr>
                <w:rFonts w:ascii="Amiri" w:hAnsi="Amiri" w:cs="Amiri"/>
                <w:i/>
                <w:iCs/>
                <w:noProof/>
                <w:color w:val="FF0000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/>
                <w:i/>
                <w:iCs/>
                <w:noProof/>
                <w:sz w:val="26"/>
                <w:szCs w:val="26"/>
                <w:rtl/>
                <w:lang w:val="fr-FR" w:eastAsia="fr-FR"/>
              </w:rPr>
              <w:drawing>
                <wp:inline distT="0" distB="0" distL="0" distR="0" wp14:anchorId="7E335D41" wp14:editId="138D86F8">
                  <wp:extent cx="291465" cy="180975"/>
                  <wp:effectExtent l="0" t="0" r="0" b="9525"/>
                  <wp:docPr id="839" name="Image 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بسط مايلي مع اعطاء النتائج على الشكل العلمي ثم أعط رتبة مقدار كل عدد.     </w:t>
            </w:r>
            <w:r w:rsidRPr="003B0A75">
              <w:rPr>
                <w:rFonts w:ascii="Amiri" w:hAnsi="Amiri" w:cs="Amiri"/>
                <w:position w:val="-26"/>
                <w:sz w:val="26"/>
                <w:szCs w:val="26"/>
              </w:rPr>
              <w:object w:dxaOrig="2880" w:dyaOrig="720">
                <v:shape id="_x0000_i1340" type="#_x0000_t75" style="width:134.9pt;height:46.05pt" o:ole="">
                  <v:imagedata r:id="rId2233" o:title=""/>
                </v:shape>
                <o:OLEObject Type="Embed" ProgID="Equation.DSMT4" ShapeID="_x0000_i1340" DrawAspect="Content" ObjectID="_1629057529" r:id="rId2234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،         </w:t>
            </w:r>
            <w:r w:rsidRPr="003B0A75">
              <w:rPr>
                <w:rFonts w:ascii="Amiri" w:hAnsi="Amiri" w:cs="Amiri"/>
                <w:position w:val="-34"/>
                <w:sz w:val="26"/>
                <w:szCs w:val="26"/>
              </w:rPr>
              <w:object w:dxaOrig="1680" w:dyaOrig="800">
                <v:shape id="_x0000_i1341" type="#_x0000_t75" style="width:88.2pt;height:51.25pt" o:ole="">
                  <v:imagedata r:id="rId2235" o:title=""/>
                </v:shape>
                <o:OLEObject Type="Embed" ProgID="Equation.DSMT4" ShapeID="_x0000_i1341" DrawAspect="Content" ObjectID="_1629057530" r:id="rId2236"/>
              </w:objec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السادس:</w:t>
            </w:r>
            <w:r w:rsidRPr="003B0A75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اكتب الاعداد التالية بمقامات ناطقة </w:t>
            </w:r>
          </w:p>
          <w:p w:rsidR="001A3CD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position w:val="-32"/>
                <w:sz w:val="26"/>
                <w:szCs w:val="26"/>
              </w:rPr>
              <w:object w:dxaOrig="2220" w:dyaOrig="780">
                <v:shape id="_x0000_i1342" type="#_x0000_t75" style="width:118.05pt;height:49.95pt" o:ole="">
                  <v:imagedata r:id="rId2237" o:title=""/>
                </v:shape>
                <o:OLEObject Type="Embed" ProgID="Equation.DSMT4" ShapeID="_x0000_i1342" DrawAspect="Content" ObjectID="_1629057531" r:id="rId2238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،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3B0A75">
              <w:rPr>
                <w:rFonts w:ascii="Amiri" w:hAnsi="Amiri" w:cs="Amiri"/>
                <w:position w:val="-32"/>
                <w:sz w:val="26"/>
                <w:szCs w:val="26"/>
              </w:rPr>
              <w:object w:dxaOrig="1780" w:dyaOrig="820">
                <v:shape id="_x0000_i1343" type="#_x0000_t75" style="width:94.7pt;height:52.55pt" o:ole="">
                  <v:imagedata r:id="rId2239" o:title=""/>
                </v:shape>
                <o:OLEObject Type="Embed" ProgID="Equation.DSMT4" ShapeID="_x0000_i1343" DrawAspect="Content" ObjectID="_1629057532" r:id="rId2240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  <w:r w:rsidRPr="003B0A75">
              <w:rPr>
                <w:rFonts w:ascii="Amiri" w:hAnsi="Amiri" w:cs="Amiri"/>
                <w:position w:val="-34"/>
                <w:sz w:val="26"/>
                <w:szCs w:val="26"/>
              </w:rPr>
              <w:object w:dxaOrig="1020" w:dyaOrig="840">
                <v:shape id="_x0000_i1344" type="#_x0000_t75" style="width:53.85pt;height:53.85pt" o:ole="">
                  <v:imagedata r:id="rId2241" o:title=""/>
                </v:shape>
                <o:OLEObject Type="Embed" ProgID="Equation.DSMT4" ShapeID="_x0000_i1344" DrawAspect="Content" ObjectID="_1629057533" r:id="rId2242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  ،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/>
                <w:position w:val="-32"/>
                <w:sz w:val="26"/>
                <w:szCs w:val="26"/>
              </w:rPr>
              <w:object w:dxaOrig="1600" w:dyaOrig="820">
                <v:shape id="_x0000_i1345" type="#_x0000_t75" style="width:84.95pt;height:52.55pt" o:ole="">
                  <v:imagedata r:id="rId2243" o:title=""/>
                </v:shape>
                <o:OLEObject Type="Embed" ProgID="Equation.DSMT4" ShapeID="_x0000_i1345" DrawAspect="Content" ObjectID="_1629057534" r:id="rId2244"/>
              </w:objec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السابع</w:t>
            </w:r>
            <w:r w:rsidRPr="003B0A75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: </w: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00">
                <v:shape id="_x0000_i1346" type="#_x0000_t75" style="width:9.75pt;height:14.9pt" o:ole="">
                  <v:imagedata r:id="rId2245" o:title=""/>
                </v:shape>
                <o:OLEObject Type="Embed" ProgID="Equation.DSMT4" ShapeID="_x0000_i1346" DrawAspect="Content" ObjectID="_1629057535" r:id="rId2246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و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>
                <v:shape id="_x0000_i1347" type="#_x0000_t75" style="width:11.7pt;height:14.9pt" o:ole="">
                  <v:imagedata r:id="rId2247" o:title=""/>
                </v:shape>
                <o:OLEObject Type="Embed" ProgID="Equation.DSMT4" ShapeID="_x0000_i1347" DrawAspect="Content" ObjectID="_1629057536" r:id="rId2248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عددان حقيقيان حيث:</w: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1020" w:dyaOrig="260">
                <v:shape id="_x0000_i1348" type="#_x0000_t75" style="width:53.85pt;height:16.2pt" o:ole="">
                  <v:imagedata r:id="rId2249" o:title=""/>
                </v:shape>
                <o:OLEObject Type="Embed" ProgID="Equation.DSMT4" ShapeID="_x0000_i1348" DrawAspect="Content" ObjectID="_1629057537" r:id="rId2250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و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1020" w:dyaOrig="260">
                <v:shape id="_x0000_i1349" type="#_x0000_t75" style="width:60.95pt;height:16.2pt" o:ole="">
                  <v:imagedata r:id="rId2251" o:title=""/>
                </v:shape>
                <o:OLEObject Type="Embed" ProgID="Equation.DSMT4" ShapeID="_x0000_i1349" DrawAspect="Content" ObjectID="_1629057538" r:id="rId2252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</w:p>
          <w:p w:rsidR="001A3CD5" w:rsidRPr="003B0A75" w:rsidRDefault="001A3CD5" w:rsidP="001A3CD5">
            <w:pPr>
              <w:tabs>
                <w:tab w:val="left" w:pos="3728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دون حساب العددين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200" w:dyaOrig="200">
                <v:shape id="_x0000_i1350" type="#_x0000_t75" style="width:9.75pt;height:13.6pt" o:ole="">
                  <v:imagedata r:id="rId2253" o:title=""/>
                </v:shape>
                <o:OLEObject Type="Embed" ProgID="Equation.DSMT4" ShapeID="_x0000_i1350" DrawAspect="Content" ObjectID="_1629057539" r:id="rId2254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و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>
                <v:shape id="_x0000_i1351" type="#_x0000_t75" style="width:14.25pt;height:17.5pt" o:ole="">
                  <v:imagedata r:id="rId2255" o:title=""/>
                </v:shape>
                <o:OLEObject Type="Embed" ProgID="Equation.DSMT4" ShapeID="_x0000_i1351" DrawAspect="Content" ObjectID="_1629057540" r:id="rId2256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عين قيمة كل من: </w:t>
            </w:r>
          </w:p>
          <w:p w:rsidR="001A3CD5" w:rsidRPr="003B0A75" w:rsidRDefault="001A3CD5" w:rsidP="001A3CD5">
            <w:pPr>
              <w:tabs>
                <w:tab w:val="num" w:pos="601"/>
                <w:tab w:val="left" w:pos="4441"/>
              </w:tabs>
              <w:bidi/>
              <w:ind w:left="33" w:firstLine="142"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position w:val="-12"/>
                <w:sz w:val="26"/>
                <w:szCs w:val="26"/>
              </w:rPr>
              <w:object w:dxaOrig="1960" w:dyaOrig="360">
                <v:shape id="_x0000_i1352" type="#_x0000_t75" style="width:99.25pt;height:20.75pt" o:ole="">
                  <v:imagedata r:id="rId2257" o:title=""/>
                </v:shape>
                <o:OLEObject Type="Embed" ProgID="Equation.DSMT4" ShapeID="_x0000_i1352" DrawAspect="Content" ObjectID="_1629057541" r:id="rId2258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 ،   </w:t>
            </w:r>
            <w:r w:rsidRPr="003B0A75">
              <w:rPr>
                <w:rFonts w:ascii="Amiri" w:hAnsi="Amiri" w:cs="Amiri"/>
                <w:position w:val="-12"/>
                <w:sz w:val="26"/>
                <w:szCs w:val="26"/>
              </w:rPr>
              <w:object w:dxaOrig="2280" w:dyaOrig="420">
                <v:shape id="_x0000_i1353" type="#_x0000_t75" style="width:113.5pt;height:25.3pt" o:ole="">
                  <v:imagedata r:id="rId2259" o:title=""/>
                </v:shape>
                <o:OLEObject Type="Embed" ProgID="Equation.DSMT4" ShapeID="_x0000_i1353" DrawAspect="Content" ObjectID="_1629057542" r:id="rId2260"/>
              </w:object>
            </w:r>
            <w:r w:rsidRPr="003B0A75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</w:t>
            </w:r>
            <w:r w:rsidRPr="003B0A75">
              <w:rPr>
                <w:rFonts w:ascii="Amiri" w:hAnsi="Amiri" w:cs="Amiri"/>
                <w:position w:val="-12"/>
                <w:sz w:val="26"/>
                <w:szCs w:val="26"/>
              </w:rPr>
              <w:object w:dxaOrig="3080" w:dyaOrig="360">
                <v:shape id="_x0000_i1354" type="#_x0000_t75" style="width:162.15pt;height:20.75pt" o:ole="">
                  <v:imagedata r:id="rId2261" o:title=""/>
                </v:shape>
                <o:OLEObject Type="Embed" ProgID="Equation.DSMT4" ShapeID="_x0000_i1354" DrawAspect="Content" ObjectID="_1629057543" r:id="rId2262"/>
              </w:object>
            </w:r>
          </w:p>
          <w:p w:rsidR="001A3CD5" w:rsidRPr="001A3CD5" w:rsidRDefault="001A3CD5" w:rsidP="001A3CD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3B0A7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من</w:t>
            </w:r>
            <w:r>
              <w:rPr>
                <w:rFonts w:ascii="Amiri" w:hAnsi="Amiri" w:cs="Amiri" w:hint="cs"/>
                <w:b/>
                <w:bCs/>
                <w:sz w:val="26"/>
                <w:szCs w:val="26"/>
                <w:u w:val="single"/>
                <w:rtl/>
                <w:lang w:bidi="ar-DZ"/>
              </w:rPr>
              <w:t xml:space="preserve">1) </w:t>
            </w:r>
            <w:r w:rsidRPr="001A3CD5">
              <w:rPr>
                <w:rFonts w:ascii="Amiri" w:hAnsi="Amiri" w:cs="Amiri"/>
                <w:sz w:val="26"/>
                <w:szCs w:val="26"/>
                <w:rtl/>
              </w:rPr>
              <w:t>حلل الى جداء عوامل اولية العدد 8624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ضع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1440" w:dyaOrig="300">
                <v:shape id="_x0000_i1355" type="#_x0000_t75" style="width:1in;height:14.9pt" o:ole="">
                  <v:imagedata r:id="rId2263" o:title=""/>
                </v:shape>
                <o:OLEObject Type="Embed" ProgID="Equation.DSMT4" ShapeID="_x0000_i1355" DrawAspect="Content" ObjectID="_1629057544" r:id="rId2264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 ، اوجد اصغر قيمة للعدد الطبيعي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20">
                <v:shape id="_x0000_i1356" type="#_x0000_t75" style="width:11.05pt;height:11.05pt" o:ole="">
                  <v:imagedata r:id="rId2265" o:title=""/>
                </v:shape>
                <o:OLEObject Type="Embed" ProgID="Equation.DSMT4" ShapeID="_x0000_i1356" DrawAspect="Content" ObjectID="_1629057545" r:id="rId2266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 يكون من اجلها 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20">
                <v:shape id="_x0000_i1357" type="#_x0000_t75" style="width:11.05pt;height:11.05pt" o:ole="">
                  <v:imagedata r:id="rId2267" o:title=""/>
                </v:shape>
                <o:OLEObject Type="Embed" ProgID="Equation.DSMT4" ShapeID="_x0000_i1357" DrawAspect="Content" ObjectID="_1629057546" r:id="rId2268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 مربعا تاما ثم اوجد قيمة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420" w:dyaOrig="380">
                <v:shape id="_x0000_i1358" type="#_x0000_t75" style="width:20.75pt;height:18.8pt" o:ole="">
                  <v:imagedata r:id="rId2269" o:title=""/>
                </v:shape>
                <o:OLEObject Type="Embed" ProgID="Equation.DSMT4" ShapeID="_x0000_i1358" DrawAspect="Content" ObjectID="_1629057547" r:id="rId2270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</w:rPr>
              <w:t>2)عين العدد الصحيح</w:t>
            </w:r>
            <w:r w:rsidRPr="003B0A75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20">
                <v:shape id="_x0000_i1359" type="#_x0000_t75" style="width:14.9pt;height:11.05pt" o:ole="">
                  <v:imagedata r:id="rId2271" o:title=""/>
                </v:shape>
                <o:OLEObject Type="Embed" ProgID="Equation.DSMT4" ShapeID="_x0000_i1359" DrawAspect="Content" ObjectID="_1629057548" r:id="rId2272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 بحيث: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2240" w:dyaOrig="360">
                <v:shape id="_x0000_i1360" type="#_x0000_t75" style="width:119.35pt;height:23.35pt" o:ole="">
                  <v:imagedata r:id="rId2273" o:title=""/>
                </v:shape>
                <o:OLEObject Type="Embed" ProgID="Equation.DSMT4" ShapeID="_x0000_i1360" DrawAspect="Content" ObjectID="_1629057549" r:id="rId2274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:rsidR="001A3CD5" w:rsidRPr="003B0A75" w:rsidRDefault="001A3CD5" w:rsidP="001A3CD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3) عين العدد الحقيقي </w:t>
            </w:r>
            <w:r w:rsidRPr="003B0A75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40">
                <v:shape id="_x0000_i1361" type="#_x0000_t75" style="width:12.95pt;height:12.3pt" o:ole="">
                  <v:imagedata r:id="rId2275" o:title=""/>
                </v:shape>
                <o:OLEObject Type="Embed" ProgID="Equation.DSMT4" ShapeID="_x0000_i1361" DrawAspect="Content" ObjectID="_1629057550" r:id="rId2276"/>
              </w:object>
            </w:r>
            <w:r w:rsidRPr="003B0A75">
              <w:rPr>
                <w:rFonts w:ascii="Amiri" w:hAnsi="Amiri" w:cs="Amiri"/>
                <w:sz w:val="26"/>
                <w:szCs w:val="26"/>
                <w:rtl/>
              </w:rPr>
              <w:t xml:space="preserve">بحيث: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 w:rsidRPr="003B0A75">
              <w:rPr>
                <w:rFonts w:ascii="Amiri" w:hAnsi="Amiri" w:cs="Amiri"/>
                <w:position w:val="-12"/>
                <w:sz w:val="26"/>
                <w:szCs w:val="26"/>
              </w:rPr>
              <w:object w:dxaOrig="3600" w:dyaOrig="420">
                <v:shape id="_x0000_i1362" type="#_x0000_t75" style="width:121.3pt;height:27.9pt" o:ole="">
                  <v:imagedata r:id="rId2277" o:title=""/>
                </v:shape>
                <o:OLEObject Type="Embed" ProgID="Equation.DSMT4" ShapeID="_x0000_i1362" DrawAspect="Content" ObjectID="_1629057551" r:id="rId2278"/>
              </w:object>
            </w:r>
          </w:p>
          <w:p w:rsidR="001A3CD5" w:rsidRPr="003B0A75" w:rsidRDefault="001A3CD5" w:rsidP="001A3CD5">
            <w:pPr>
              <w:bidi/>
              <w:ind w:left="-568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3B0A75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lastRenderedPageBreak/>
              <w:t>مربع</w:t>
            </w:r>
          </w:p>
        </w:tc>
      </w:tr>
    </w:tbl>
    <w:p w:rsidR="001A3CD5" w:rsidRPr="00D06C02" w:rsidRDefault="001A3CD5" w:rsidP="001A3CD5">
      <w:pPr>
        <w:bidi/>
        <w:jc w:val="center"/>
        <w:rPr>
          <w:rFonts w:ascii="Amiri" w:hAnsi="Amiri" w:cs="Amiri"/>
          <w:color w:val="0000FF"/>
          <w:sz w:val="24"/>
          <w:szCs w:val="24"/>
          <w:rtl/>
        </w:rPr>
      </w:pPr>
      <w:r w:rsidRPr="00D06C02">
        <w:rPr>
          <w:rFonts w:ascii="Amiri" w:hAnsi="Amiri" w:cs="Amiri"/>
          <w:color w:val="0000FF"/>
          <w:sz w:val="24"/>
          <w:szCs w:val="24"/>
          <w:highlight w:val="yellow"/>
          <w:rtl/>
        </w:rPr>
        <w:lastRenderedPageBreak/>
        <w:t>سلسلة  01 في الاعداد و الحساب</w:t>
      </w:r>
    </w:p>
    <w:p w:rsidR="001A3CD5" w:rsidRDefault="001A3CD5" w:rsidP="001A3CD5">
      <w:pPr>
        <w:bidi/>
        <w:rPr>
          <w:rtl/>
        </w:rPr>
      </w:pPr>
    </w:p>
    <w:p w:rsidR="00A064DD" w:rsidRDefault="00A064DD" w:rsidP="001A3CD5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rPr>
          <w:rtl/>
        </w:rPr>
      </w:pPr>
    </w:p>
    <w:p w:rsidR="00D06C02" w:rsidRDefault="00D06C02" w:rsidP="00D06C02">
      <w:pPr>
        <w:bidi/>
        <w:spacing w:after="0" w:line="240" w:lineRule="auto"/>
        <w:rPr>
          <w:rFonts w:ascii="Amiri" w:hAnsi="Amiri" w:cs="Amiri"/>
          <w:b/>
          <w:bCs/>
          <w:sz w:val="32"/>
          <w:szCs w:val="32"/>
          <w:rtl/>
        </w:rPr>
      </w:pPr>
      <w:r>
        <w:rPr>
          <w:rFonts w:ascii="Amiri" w:hAnsi="Amiri" w:cs="Amiri" w:hint="cs"/>
          <w:b/>
          <w:bCs/>
          <w:sz w:val="32"/>
          <w:szCs w:val="32"/>
          <w:rtl/>
        </w:rPr>
        <w:lastRenderedPageBreak/>
        <w:t>ثانوية :                                                            المستوى : اولى علمي</w:t>
      </w:r>
    </w:p>
    <w:p w:rsidR="00D06C02" w:rsidRPr="00D06C02" w:rsidRDefault="00D06C02" w:rsidP="00D06C02">
      <w:pPr>
        <w:bidi/>
        <w:spacing w:after="0" w:line="240" w:lineRule="auto"/>
        <w:jc w:val="center"/>
        <w:rPr>
          <w:rFonts w:ascii="Amiri" w:hAnsi="Amiri" w:cs="Amiri"/>
          <w:b/>
          <w:bCs/>
          <w:color w:val="0000FF"/>
          <w:sz w:val="32"/>
          <w:szCs w:val="32"/>
          <w:rtl/>
        </w:rPr>
      </w:pPr>
      <w:r w:rsidRPr="00D06C02">
        <w:rPr>
          <w:rFonts w:ascii="Amiri" w:hAnsi="Amiri" w:cs="Amiri" w:hint="cs"/>
          <w:b/>
          <w:bCs/>
          <w:color w:val="0000FF"/>
          <w:sz w:val="32"/>
          <w:szCs w:val="32"/>
          <w:rtl/>
        </w:rPr>
        <w:t xml:space="preserve">الفرض الثاني للثلاثي الاول </w:t>
      </w:r>
    </w:p>
    <w:p w:rsidR="00D06C02" w:rsidRPr="00F75534" w:rsidRDefault="00D06C02" w:rsidP="00D06C02">
      <w:pPr>
        <w:bidi/>
        <w:spacing w:after="0" w:line="240" w:lineRule="auto"/>
        <w:jc w:val="center"/>
        <w:rPr>
          <w:rFonts w:ascii="Amiri" w:hAnsi="Amiri" w:cs="Amiri"/>
          <w:b/>
          <w:bCs/>
          <w:i/>
          <w:iCs/>
          <w:sz w:val="28"/>
          <w:szCs w:val="28"/>
          <w:u w:val="single"/>
          <w:rtl/>
        </w:rPr>
      </w:pPr>
      <w:r w:rsidRPr="00F75534">
        <w:rPr>
          <w:rFonts w:ascii="Amiri" w:hAnsi="Amiri" w:cs="Amiri"/>
          <w:b/>
          <w:bCs/>
          <w:sz w:val="32"/>
          <w:szCs w:val="32"/>
          <w:rtl/>
        </w:rPr>
        <w:t>التنظيم والتحرير الجيد للإجابة  تأخذ بعين الاعتبار</w:t>
      </w:r>
    </w:p>
    <w:p w:rsidR="00D06C02" w:rsidRDefault="00D06C02" w:rsidP="00D06C02">
      <w:pPr>
        <w:bidi/>
        <w:spacing w:after="0"/>
        <w:rPr>
          <w:rFonts w:ascii="Amiri" w:hAnsi="Amiri" w:cs="Amiri"/>
          <w:sz w:val="32"/>
          <w:szCs w:val="32"/>
          <w:rtl/>
        </w:rPr>
      </w:pPr>
      <w:r w:rsidRPr="004322D1">
        <w:rPr>
          <w:rFonts w:ascii="Amiri" w:hAnsi="Amiri" w:cs="Amiri"/>
          <w:b/>
          <w:bCs/>
          <w:i/>
          <w:iCs/>
          <w:sz w:val="28"/>
          <w:szCs w:val="28"/>
          <w:u w:val="single"/>
          <w:rtl/>
        </w:rPr>
        <w:t>التمرين الاول:</w:t>
      </w:r>
      <w:r w:rsidRPr="004322D1">
        <w:rPr>
          <w:rFonts w:ascii="Amiri" w:hAnsi="Amiri" w:cs="Amiri"/>
          <w:sz w:val="32"/>
          <w:szCs w:val="32"/>
          <w:rtl/>
        </w:rPr>
        <w:t xml:space="preserve"> </w:t>
      </w:r>
      <w:r>
        <w:rPr>
          <w:rFonts w:ascii="Amiri" w:hAnsi="Amiri" w:cs="Amiri"/>
          <w:i/>
          <w:iCs/>
          <w:noProof/>
          <w:sz w:val="28"/>
          <w:szCs w:val="28"/>
          <w:lang w:val="fr-FR" w:eastAsia="fr-FR"/>
        </w:rPr>
        <w:drawing>
          <wp:inline distT="0" distB="0" distL="0" distR="0" wp14:anchorId="493BF00E" wp14:editId="1B752A32">
            <wp:extent cx="370840" cy="271780"/>
            <wp:effectExtent l="0" t="0" r="0" b="0"/>
            <wp:docPr id="890" name="Imag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22D1">
        <w:rPr>
          <w:rFonts w:ascii="Amiri" w:hAnsi="Amiri" w:cs="Amiri"/>
          <w:sz w:val="32"/>
          <w:szCs w:val="32"/>
          <w:rtl/>
        </w:rPr>
        <w:t xml:space="preserve"> </w:t>
      </w:r>
      <w:r>
        <w:rPr>
          <w:rFonts w:ascii="Amiri" w:hAnsi="Amiri" w:cs="Amiri" w:hint="cs"/>
          <w:sz w:val="32"/>
          <w:szCs w:val="32"/>
          <w:rtl/>
        </w:rPr>
        <w:t xml:space="preserve"> انقل ثم أكمل الجدول التالي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89"/>
        <w:gridCol w:w="2383"/>
        <w:gridCol w:w="2402"/>
        <w:gridCol w:w="2397"/>
      </w:tblGrid>
      <w:tr w:rsidR="00D06C02" w:rsidRPr="00D77C5C" w:rsidTr="007C1912"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 w:hint="cs"/>
                <w:sz w:val="32"/>
                <w:szCs w:val="32"/>
                <w:rtl/>
              </w:rPr>
              <w:t>الحصر</w:t>
            </w:r>
          </w:p>
        </w:tc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 w:hint="cs"/>
                <w:sz w:val="32"/>
                <w:szCs w:val="32"/>
                <w:rtl/>
              </w:rPr>
              <w:t>المجال</w:t>
            </w: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 w:hint="cs"/>
                <w:sz w:val="32"/>
                <w:szCs w:val="32"/>
                <w:rtl/>
              </w:rPr>
              <w:t>المسافة</w:t>
            </w: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 w:hint="cs"/>
                <w:sz w:val="32"/>
                <w:szCs w:val="32"/>
                <w:rtl/>
              </w:rPr>
              <w:t>القيمة المطلقة</w:t>
            </w:r>
          </w:p>
        </w:tc>
      </w:tr>
      <w:tr w:rsidR="00D06C02" w:rsidRPr="00D77C5C" w:rsidTr="007C1912"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jc w:val="center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position w:val="-6"/>
                <w:sz w:val="36"/>
                <w:szCs w:val="36"/>
              </w:rPr>
              <w:object w:dxaOrig="999" w:dyaOrig="279">
                <v:shape id="_x0000_i1363" type="#_x0000_t75" style="width:57.1pt;height:19.45pt" o:ole="">
                  <v:imagedata r:id="rId2279" o:title=""/>
                </v:shape>
                <o:OLEObject Type="Embed" ProgID="Equation.DSMT4" ShapeID="_x0000_i1363" DrawAspect="Content" ObjectID="_1629057552" r:id="rId2280"/>
              </w:object>
            </w:r>
          </w:p>
        </w:tc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</w:tr>
      <w:tr w:rsidR="00D06C02" w:rsidRPr="00D77C5C" w:rsidTr="007C1912"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jc w:val="center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position w:val="-14"/>
              </w:rPr>
              <w:object w:dxaOrig="1020" w:dyaOrig="400">
                <v:shape id="_x0000_i1364" type="#_x0000_t75" style="width:50.6pt;height:24.65pt" o:ole="">
                  <v:imagedata r:id="rId2281" o:title=""/>
                </v:shape>
                <o:OLEObject Type="Embed" ProgID="Equation.DSMT4" ShapeID="_x0000_i1364" DrawAspect="Content" ObjectID="_1629057553" r:id="rId2282"/>
              </w:object>
            </w: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</w:tr>
      <w:tr w:rsidR="00D06C02" w:rsidRPr="00D77C5C" w:rsidTr="007C1912">
        <w:trPr>
          <w:trHeight w:val="600"/>
        </w:trPr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jc w:val="center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position w:val="-24"/>
              </w:rPr>
              <w:object w:dxaOrig="1219" w:dyaOrig="620">
                <v:shape id="_x0000_i1365" type="#_x0000_t75" style="width:68.1pt;height:30.5pt" o:ole="">
                  <v:imagedata r:id="rId2283" o:title=""/>
                </v:shape>
                <o:OLEObject Type="Embed" ProgID="Equation.DSMT4" ShapeID="_x0000_i1365" DrawAspect="Content" ObjectID="_1629057554" r:id="rId2284"/>
              </w:object>
            </w: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</w:tr>
      <w:tr w:rsidR="00D06C02" w:rsidRPr="00D77C5C" w:rsidTr="007C1912">
        <w:trPr>
          <w:trHeight w:val="366"/>
        </w:trPr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4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</w:p>
        </w:tc>
        <w:tc>
          <w:tcPr>
            <w:tcW w:w="2445" w:type="dxa"/>
            <w:shd w:val="clear" w:color="auto" w:fill="auto"/>
          </w:tcPr>
          <w:p w:rsidR="00D06C02" w:rsidRDefault="00D06C02" w:rsidP="00D06C02">
            <w:pPr>
              <w:bidi/>
              <w:spacing w:after="0"/>
            </w:pPr>
          </w:p>
        </w:tc>
        <w:tc>
          <w:tcPr>
            <w:tcW w:w="2445" w:type="dxa"/>
            <w:shd w:val="clear" w:color="auto" w:fill="auto"/>
          </w:tcPr>
          <w:p w:rsidR="00D06C02" w:rsidRPr="00D77C5C" w:rsidRDefault="00D06C02" w:rsidP="00D06C02">
            <w:pPr>
              <w:bidi/>
              <w:spacing w:after="0"/>
              <w:jc w:val="center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position w:val="-28"/>
              </w:rPr>
              <w:object w:dxaOrig="1040" w:dyaOrig="680">
                <v:shape id="_x0000_i1366" type="#_x0000_t75" style="width:63.55pt;height:33.75pt" o:ole="">
                  <v:imagedata r:id="rId2285" o:title=""/>
                </v:shape>
                <o:OLEObject Type="Embed" ProgID="Equation.DSMT4" ShapeID="_x0000_i1366" DrawAspect="Content" ObjectID="_1629057555" r:id="rId2286"/>
              </w:object>
            </w:r>
          </w:p>
        </w:tc>
      </w:tr>
    </w:tbl>
    <w:p w:rsidR="00D06C02" w:rsidRPr="004322D1" w:rsidRDefault="00D06C02" w:rsidP="00D06C02">
      <w:pPr>
        <w:bidi/>
        <w:spacing w:after="0"/>
        <w:rPr>
          <w:rFonts w:ascii="Amiri" w:hAnsi="Amiri" w:cs="Amiri"/>
          <w:sz w:val="32"/>
          <w:szCs w:val="32"/>
          <w:rtl/>
        </w:rPr>
      </w:pPr>
      <w:r>
        <w:rPr>
          <w:rFonts w:ascii="Amiri" w:hAnsi="Amiri" w:cs="Amiri"/>
          <w:i/>
          <w:iCs/>
          <w:noProof/>
          <w:sz w:val="28"/>
          <w:szCs w:val="28"/>
          <w:lang w:val="fr-FR" w:eastAsia="fr-FR"/>
        </w:rPr>
        <w:drawing>
          <wp:inline distT="0" distB="0" distL="0" distR="0" wp14:anchorId="78E0919C" wp14:editId="5A3EF885">
            <wp:extent cx="370840" cy="271780"/>
            <wp:effectExtent l="0" t="0" r="0" b="0"/>
            <wp:docPr id="889" name="Imag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i/>
          <w:iCs/>
          <w:noProof/>
          <w:sz w:val="28"/>
          <w:szCs w:val="28"/>
          <w:rtl/>
          <w:lang w:val="fr-FR" w:eastAsia="fr-FR"/>
        </w:rPr>
        <w:t xml:space="preserve"> </w:t>
      </w:r>
      <w:r w:rsidRPr="002E6183">
        <w:rPr>
          <w:rFonts w:ascii="Amiri" w:hAnsi="Amiri" w:cs="Amiri"/>
          <w:i/>
          <w:iCs/>
          <w:noProof/>
          <w:sz w:val="28"/>
          <w:szCs w:val="28"/>
          <w:rtl/>
          <w:lang w:val="fr-FR" w:eastAsia="fr-FR"/>
        </w:rPr>
        <w:t>عين</w:t>
      </w:r>
      <w:r>
        <w:rPr>
          <w:rFonts w:ascii="Amiri" w:hAnsi="Amiri" w:cs="Amiri" w:hint="cs"/>
          <w:i/>
          <w:iCs/>
          <w:noProof/>
          <w:sz w:val="28"/>
          <w:szCs w:val="28"/>
          <w:rtl/>
          <w:lang w:val="fr-FR" w:eastAsia="fr-FR"/>
        </w:rPr>
        <w:t xml:space="preserve"> قيم</w:t>
      </w:r>
      <w:r w:rsidRPr="002E6183">
        <w:rPr>
          <w:rFonts w:ascii="Amiri" w:hAnsi="Amiri" w:cs="Amiri"/>
          <w:i/>
          <w:iCs/>
          <w:noProof/>
          <w:sz w:val="28"/>
          <w:szCs w:val="28"/>
          <w:rtl/>
          <w:lang w:val="fr-FR" w:eastAsia="fr-FR"/>
        </w:rPr>
        <w:t xml:space="preserve"> العدد الحقيقي </w:t>
      </w:r>
      <w:r w:rsidRPr="002E6183">
        <w:rPr>
          <w:rFonts w:ascii="Amiri" w:hAnsi="Amiri" w:cs="Amiri"/>
          <w:position w:val="-6"/>
          <w:sz w:val="36"/>
          <w:szCs w:val="36"/>
        </w:rPr>
        <w:object w:dxaOrig="200" w:dyaOrig="220">
          <v:shape id="_x0000_i1367" type="#_x0000_t75" style="width:11.7pt;height:15.55pt" o:ole="">
            <v:imagedata r:id="rId2287" o:title=""/>
          </v:shape>
          <o:OLEObject Type="Embed" ProgID="Equation.DSMT4" ShapeID="_x0000_i1367" DrawAspect="Content" ObjectID="_1629057556" r:id="rId2288"/>
        </w:object>
      </w:r>
      <w:r w:rsidRPr="002E6183">
        <w:rPr>
          <w:rFonts w:ascii="Amiri" w:hAnsi="Amiri" w:cs="Amiri"/>
          <w:sz w:val="36"/>
          <w:szCs w:val="36"/>
          <w:rtl/>
        </w:rPr>
        <w:t xml:space="preserve"> في كل حالة مما يلي</w:t>
      </w:r>
      <w:r>
        <w:rPr>
          <w:rFonts w:hint="cs"/>
          <w:sz w:val="36"/>
          <w:szCs w:val="36"/>
          <w:rtl/>
        </w:rPr>
        <w:t xml:space="preserve"> :</w:t>
      </w:r>
      <w:r w:rsidRPr="005B1729">
        <w:t xml:space="preserve"> </w:t>
      </w:r>
      <w:r w:rsidRPr="005B1729">
        <w:rPr>
          <w:position w:val="-14"/>
        </w:rPr>
        <w:object w:dxaOrig="1359" w:dyaOrig="400">
          <v:shape id="_x0000_i1368" type="#_x0000_t75" style="width:83.05pt;height:30.5pt" o:ole="">
            <v:imagedata r:id="rId2289" o:title=""/>
          </v:shape>
          <o:OLEObject Type="Embed" ProgID="Equation.DSMT4" ShapeID="_x0000_i1368" DrawAspect="Content" ObjectID="_1629057557" r:id="rId2290"/>
        </w:object>
      </w:r>
      <w:r w:rsidRPr="00C30F5C">
        <w:rPr>
          <w:rFonts w:hint="cs"/>
          <w:sz w:val="32"/>
          <w:szCs w:val="32"/>
          <w:rtl/>
        </w:rPr>
        <w:t>،</w:t>
      </w:r>
      <w:r>
        <w:rPr>
          <w:rFonts w:hint="cs"/>
          <w:rtl/>
        </w:rPr>
        <w:t xml:space="preserve"> </w:t>
      </w:r>
      <w:r w:rsidRPr="005B1729">
        <w:rPr>
          <w:position w:val="-14"/>
        </w:rPr>
        <w:object w:dxaOrig="1080" w:dyaOrig="400">
          <v:shape id="_x0000_i1369" type="#_x0000_t75" style="width:66.15pt;height:30.5pt" o:ole="">
            <v:imagedata r:id="rId2291" o:title=""/>
          </v:shape>
          <o:OLEObject Type="Embed" ProgID="Equation.DSMT4" ShapeID="_x0000_i1369" DrawAspect="Content" ObjectID="_1629057558" r:id="rId2292"/>
        </w:object>
      </w:r>
      <w:r>
        <w:rPr>
          <w:rFonts w:hint="cs"/>
          <w:rtl/>
        </w:rPr>
        <w:t>.</w:t>
      </w:r>
    </w:p>
    <w:p w:rsidR="00D06C02" w:rsidRPr="004322D1" w:rsidRDefault="00D06C02" w:rsidP="00D06C02">
      <w:pPr>
        <w:bidi/>
        <w:spacing w:after="0"/>
        <w:ind w:left="-568" w:firstLine="142"/>
        <w:rPr>
          <w:rFonts w:ascii="Amiri" w:hAnsi="Amiri" w:cs="Amiri"/>
          <w:sz w:val="32"/>
          <w:szCs w:val="32"/>
        </w:rPr>
      </w:pPr>
      <w:r w:rsidRPr="004322D1">
        <w:rPr>
          <w:rFonts w:ascii="Amiri" w:hAnsi="Amiri" w:cs="Amiri"/>
          <w:sz w:val="32"/>
          <w:szCs w:val="32"/>
          <w:rtl/>
        </w:rPr>
        <w:t xml:space="preserve">    </w:t>
      </w:r>
      <w:r>
        <w:rPr>
          <w:rFonts w:ascii="Amiri" w:hAnsi="Amiri" w:cs="Amiri" w:hint="cs"/>
          <w:sz w:val="32"/>
          <w:szCs w:val="32"/>
          <w:rtl/>
        </w:rPr>
        <w:t xml:space="preserve">   </w:t>
      </w:r>
      <w:r>
        <w:rPr>
          <w:rFonts w:ascii="Amiri" w:hAnsi="Amiri" w:cs="Amiri"/>
          <w:i/>
          <w:iCs/>
          <w:noProof/>
          <w:sz w:val="28"/>
          <w:szCs w:val="28"/>
          <w:lang w:val="fr-FR" w:eastAsia="fr-FR"/>
        </w:rPr>
        <w:drawing>
          <wp:inline distT="0" distB="0" distL="0" distR="0" wp14:anchorId="3CD0E10E" wp14:editId="3456AEA7">
            <wp:extent cx="370840" cy="271780"/>
            <wp:effectExtent l="0" t="0" r="0" b="0"/>
            <wp:docPr id="888" name="Imag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sz w:val="32"/>
          <w:szCs w:val="32"/>
          <w:rtl/>
        </w:rPr>
        <w:t xml:space="preserve">  عين حصرا للعبارتين </w:t>
      </w:r>
      <w:r w:rsidRPr="00C30F5C">
        <w:rPr>
          <w:position w:val="-10"/>
          <w:sz w:val="36"/>
          <w:szCs w:val="36"/>
        </w:rPr>
        <w:object w:dxaOrig="800" w:dyaOrig="320">
          <v:shape id="_x0000_i1370" type="#_x0000_t75" style="width:45.4pt;height:22.05pt" o:ole="">
            <v:imagedata r:id="rId2293" o:title=""/>
          </v:shape>
          <o:OLEObject Type="Embed" ProgID="Equation.DSMT4" ShapeID="_x0000_i1370" DrawAspect="Content" ObjectID="_1629057559" r:id="rId2294"/>
        </w:object>
      </w:r>
      <w:r>
        <w:rPr>
          <w:rFonts w:hint="cs"/>
          <w:sz w:val="36"/>
          <w:szCs w:val="36"/>
          <w:rtl/>
        </w:rPr>
        <w:t xml:space="preserve"> ، </w:t>
      </w:r>
      <w:r w:rsidRPr="00EE21C6">
        <w:rPr>
          <w:position w:val="-24"/>
          <w:sz w:val="36"/>
          <w:szCs w:val="36"/>
        </w:rPr>
        <w:object w:dxaOrig="840" w:dyaOrig="620">
          <v:shape id="_x0000_i1371" type="#_x0000_t75" style="width:48pt;height:43.45pt" o:ole="">
            <v:imagedata r:id="rId2295" o:title=""/>
          </v:shape>
          <o:OLEObject Type="Embed" ProgID="Equation.DSMT4" ShapeID="_x0000_i1371" DrawAspect="Content" ObjectID="_1629057560" r:id="rId2296"/>
        </w:object>
      </w:r>
      <w:r>
        <w:rPr>
          <w:rFonts w:ascii="Amiri" w:hAnsi="Amiri" w:cs="Amiri" w:hint="cs"/>
          <w:sz w:val="32"/>
          <w:szCs w:val="32"/>
          <w:rtl/>
        </w:rPr>
        <w:t xml:space="preserve">   علما أن </w:t>
      </w:r>
      <w:r w:rsidRPr="004943A7">
        <w:rPr>
          <w:position w:val="-6"/>
          <w:sz w:val="36"/>
          <w:szCs w:val="36"/>
        </w:rPr>
        <w:object w:dxaOrig="859" w:dyaOrig="279">
          <v:shape id="_x0000_i1372" type="#_x0000_t75" style="width:49.3pt;height:19.45pt" o:ole="">
            <v:imagedata r:id="rId2297" o:title=""/>
          </v:shape>
          <o:OLEObject Type="Embed" ProgID="Equation.DSMT4" ShapeID="_x0000_i1372" DrawAspect="Content" ObjectID="_1629057561" r:id="rId2298"/>
        </w:object>
      </w:r>
      <w:r>
        <w:rPr>
          <w:rFonts w:hint="cs"/>
          <w:sz w:val="36"/>
          <w:szCs w:val="36"/>
          <w:rtl/>
        </w:rPr>
        <w:t xml:space="preserve"> ، </w:t>
      </w:r>
      <w:r w:rsidRPr="002E6183">
        <w:rPr>
          <w:position w:val="-10"/>
          <w:sz w:val="36"/>
          <w:szCs w:val="36"/>
        </w:rPr>
        <w:object w:dxaOrig="1219" w:dyaOrig="320">
          <v:shape id="_x0000_i1373" type="#_x0000_t75" style="width:69.4pt;height:22.05pt" o:ole="">
            <v:imagedata r:id="rId2299" o:title=""/>
          </v:shape>
          <o:OLEObject Type="Embed" ProgID="Equation.DSMT4" ShapeID="_x0000_i1373" DrawAspect="Content" ObjectID="_1629057562" r:id="rId2300"/>
        </w:object>
      </w:r>
    </w:p>
    <w:p w:rsidR="00D06C02" w:rsidRDefault="00D06C02" w:rsidP="00D06C02">
      <w:pPr>
        <w:tabs>
          <w:tab w:val="left" w:pos="240"/>
          <w:tab w:val="left" w:pos="555"/>
          <w:tab w:val="left" w:pos="645"/>
          <w:tab w:val="left" w:pos="984"/>
        </w:tabs>
        <w:bidi/>
        <w:spacing w:after="0"/>
        <w:ind w:left="-143"/>
        <w:rPr>
          <w:sz w:val="36"/>
          <w:szCs w:val="36"/>
          <w:rtl/>
        </w:rPr>
      </w:pPr>
      <w:r w:rsidRPr="00F75534">
        <w:rPr>
          <w:rFonts w:ascii="Amiri" w:hAnsi="Amiri" w:cs="Amiri" w:hint="cs"/>
          <w:b/>
          <w:bCs/>
          <w:sz w:val="32"/>
          <w:szCs w:val="32"/>
          <w:u w:val="single"/>
          <w:rtl/>
        </w:rPr>
        <w:t>التمرين الثاني :</w:t>
      </w:r>
      <w:r>
        <w:rPr>
          <w:rFonts w:ascii="Amiri" w:hAnsi="Amiri" w:cs="Amiri" w:hint="cs"/>
          <w:sz w:val="32"/>
          <w:szCs w:val="32"/>
          <w:rtl/>
        </w:rPr>
        <w:t xml:space="preserve"> ليكن </w:t>
      </w:r>
      <w:r w:rsidRPr="00106367">
        <w:rPr>
          <w:position w:val="-10"/>
          <w:sz w:val="36"/>
          <w:szCs w:val="36"/>
        </w:rPr>
        <w:object w:dxaOrig="2540" w:dyaOrig="440">
          <v:shape id="_x0000_i1374" type="#_x0000_t75" style="width:144.65pt;height:30.5pt" o:ole="">
            <v:imagedata r:id="rId2301" o:title=""/>
          </v:shape>
          <o:OLEObject Type="Embed" ProgID="Equation.DSMT4" ShapeID="_x0000_i1374" DrawAspect="Content" ObjectID="_1629057563" r:id="rId2302"/>
        </w:object>
      </w:r>
    </w:p>
    <w:p w:rsidR="00D06C02" w:rsidRPr="00F75534" w:rsidRDefault="00D06C02" w:rsidP="00D06C02">
      <w:pPr>
        <w:tabs>
          <w:tab w:val="left" w:pos="240"/>
          <w:tab w:val="left" w:pos="555"/>
          <w:tab w:val="left" w:pos="645"/>
          <w:tab w:val="left" w:pos="984"/>
        </w:tabs>
        <w:bidi/>
        <w:spacing w:after="0"/>
        <w:ind w:left="-143"/>
        <w:rPr>
          <w:rFonts w:ascii="Amiri" w:hAnsi="Amiri" w:cs="Amiri"/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>1</w:t>
      </w:r>
      <w:r w:rsidRPr="00F75534">
        <w:rPr>
          <w:rFonts w:ascii="Amiri" w:hAnsi="Amiri" w:cs="Amiri"/>
          <w:sz w:val="36"/>
          <w:szCs w:val="36"/>
          <w:rtl/>
        </w:rPr>
        <w:t xml:space="preserve">) باستعمال احد معايير المقارنة قارن بين العددين </w:t>
      </w:r>
      <w:r w:rsidRPr="00F75534">
        <w:rPr>
          <w:rFonts w:ascii="Amiri" w:hAnsi="Amiri" w:cs="Amiri"/>
          <w:position w:val="-10"/>
          <w:sz w:val="36"/>
          <w:szCs w:val="36"/>
        </w:rPr>
        <w:object w:dxaOrig="999" w:dyaOrig="440">
          <v:shape id="_x0000_i1375" type="#_x0000_t75" style="width:57.1pt;height:30.5pt" o:ole="">
            <v:imagedata r:id="rId2303" o:title=""/>
          </v:shape>
          <o:OLEObject Type="Embed" ProgID="Equation.DSMT4" ShapeID="_x0000_i1375" DrawAspect="Content" ObjectID="_1629057564" r:id="rId2304"/>
        </w:object>
      </w:r>
      <w:r w:rsidRPr="00F75534">
        <w:rPr>
          <w:rFonts w:ascii="Amiri" w:hAnsi="Amiri" w:cs="Amiri"/>
          <w:sz w:val="36"/>
          <w:szCs w:val="36"/>
          <w:rtl/>
        </w:rPr>
        <w:t xml:space="preserve"> و </w:t>
      </w:r>
      <w:r w:rsidRPr="00F75534">
        <w:rPr>
          <w:rFonts w:ascii="Amiri" w:hAnsi="Amiri" w:cs="Amiri"/>
          <w:position w:val="-10"/>
          <w:sz w:val="36"/>
          <w:szCs w:val="36"/>
        </w:rPr>
        <w:object w:dxaOrig="999" w:dyaOrig="440">
          <v:shape id="_x0000_i1376" type="#_x0000_t75" style="width:57.1pt;height:30.5pt" o:ole="">
            <v:imagedata r:id="rId2305" o:title=""/>
          </v:shape>
          <o:OLEObject Type="Embed" ProgID="Equation.DSMT4" ShapeID="_x0000_i1376" DrawAspect="Content" ObjectID="_1629057565" r:id="rId2306"/>
        </w:object>
      </w:r>
      <w:r w:rsidRPr="00F75534">
        <w:rPr>
          <w:rFonts w:ascii="Amiri" w:hAnsi="Amiri" w:cs="Amiri"/>
          <w:sz w:val="36"/>
          <w:szCs w:val="36"/>
          <w:rtl/>
        </w:rPr>
        <w:t>.</w:t>
      </w:r>
    </w:p>
    <w:p w:rsidR="00D06C02" w:rsidRDefault="00D06C02" w:rsidP="00D06C02">
      <w:pPr>
        <w:tabs>
          <w:tab w:val="left" w:pos="240"/>
          <w:tab w:val="left" w:pos="555"/>
          <w:tab w:val="left" w:pos="645"/>
          <w:tab w:val="left" w:pos="984"/>
        </w:tabs>
        <w:bidi/>
        <w:spacing w:after="0"/>
        <w:ind w:left="-567" w:right="-284" w:firstLine="424"/>
        <w:rPr>
          <w:rFonts w:ascii="Amiri" w:hAnsi="Amiri" w:cs="Amiri"/>
          <w:sz w:val="36"/>
          <w:szCs w:val="36"/>
          <w:rtl/>
        </w:rPr>
      </w:pPr>
      <w:r w:rsidRPr="00F75534">
        <w:rPr>
          <w:rFonts w:ascii="Amiri" w:hAnsi="Amiri" w:cs="Amiri"/>
          <w:sz w:val="36"/>
          <w:szCs w:val="36"/>
          <w:rtl/>
        </w:rPr>
        <w:t xml:space="preserve">2) استنتج اشارة </w:t>
      </w:r>
      <w:r w:rsidRPr="00F75534">
        <w:rPr>
          <w:rFonts w:ascii="Amiri" w:hAnsi="Amiri" w:cs="Amiri"/>
          <w:position w:val="-4"/>
          <w:sz w:val="36"/>
          <w:szCs w:val="36"/>
        </w:rPr>
        <w:object w:dxaOrig="240" w:dyaOrig="260">
          <v:shape id="_x0000_i1377" type="#_x0000_t75" style="width:13.6pt;height:18.15pt" o:ole="">
            <v:imagedata r:id="rId2307" o:title=""/>
          </v:shape>
          <o:OLEObject Type="Embed" ProgID="Equation.DSMT4" ShapeID="_x0000_i1377" DrawAspect="Content" ObjectID="_1629057566" r:id="rId2308"/>
        </w:object>
      </w:r>
      <w:r w:rsidRPr="00F75534">
        <w:rPr>
          <w:rFonts w:ascii="Amiri" w:hAnsi="Amiri" w:cs="Amiri"/>
          <w:sz w:val="36"/>
          <w:szCs w:val="36"/>
          <w:rtl/>
        </w:rPr>
        <w:t xml:space="preserve">              3) أحسب </w:t>
      </w:r>
      <w:r w:rsidRPr="00F75534">
        <w:rPr>
          <w:rFonts w:ascii="Amiri" w:hAnsi="Amiri" w:cs="Amiri"/>
          <w:position w:val="-4"/>
          <w:sz w:val="36"/>
          <w:szCs w:val="36"/>
        </w:rPr>
        <w:object w:dxaOrig="320" w:dyaOrig="300">
          <v:shape id="_x0000_i1378" type="#_x0000_t75" style="width:18.15pt;height:20.75pt" o:ole="">
            <v:imagedata r:id="rId2309" o:title=""/>
          </v:shape>
          <o:OLEObject Type="Embed" ProgID="Equation.DSMT4" ShapeID="_x0000_i1378" DrawAspect="Content" ObjectID="_1629057567" r:id="rId2310"/>
        </w:object>
      </w:r>
      <w:r w:rsidRPr="00F75534">
        <w:rPr>
          <w:rFonts w:ascii="Amiri" w:hAnsi="Amiri" w:cs="Amiri"/>
          <w:sz w:val="36"/>
          <w:szCs w:val="36"/>
          <w:rtl/>
        </w:rPr>
        <w:t xml:space="preserve">ثم استنتج قيمة مبسطة لـ </w:t>
      </w:r>
      <w:r w:rsidRPr="00F75534">
        <w:rPr>
          <w:rFonts w:ascii="Amiri" w:hAnsi="Amiri" w:cs="Amiri"/>
          <w:position w:val="-4"/>
          <w:sz w:val="36"/>
          <w:szCs w:val="36"/>
        </w:rPr>
        <w:object w:dxaOrig="240" w:dyaOrig="260">
          <v:shape id="_x0000_i1379" type="#_x0000_t75" style="width:13.6pt;height:18.15pt" o:ole="">
            <v:imagedata r:id="rId2311" o:title=""/>
          </v:shape>
          <o:OLEObject Type="Embed" ProgID="Equation.DSMT4" ShapeID="_x0000_i1379" DrawAspect="Content" ObjectID="_1629057568" r:id="rId2312"/>
        </w:object>
      </w:r>
    </w:p>
    <w:p w:rsidR="00D06C02" w:rsidRPr="00F75534" w:rsidRDefault="00D06C02" w:rsidP="00D06C02">
      <w:pPr>
        <w:tabs>
          <w:tab w:val="left" w:pos="240"/>
          <w:tab w:val="left" w:pos="555"/>
          <w:tab w:val="left" w:pos="645"/>
          <w:tab w:val="left" w:pos="984"/>
        </w:tabs>
        <w:bidi/>
        <w:spacing w:after="0"/>
        <w:ind w:left="-567" w:right="-284" w:firstLine="141"/>
        <w:rPr>
          <w:rFonts w:ascii="Amiri" w:hAnsi="Amiri" w:cs="Amiri"/>
          <w:sz w:val="32"/>
          <w:szCs w:val="32"/>
          <w:rtl/>
        </w:rPr>
      </w:pPr>
      <w:r w:rsidRPr="00F75534">
        <w:rPr>
          <w:rFonts w:ascii="Amiri" w:hAnsi="Amiri" w:cs="Amiri" w:hint="cs"/>
          <w:b/>
          <w:bCs/>
          <w:sz w:val="32"/>
          <w:szCs w:val="32"/>
          <w:u w:val="single"/>
          <w:rtl/>
        </w:rPr>
        <w:t>التمرين الثالث:</w:t>
      </w:r>
      <w:r>
        <w:rPr>
          <w:rFonts w:ascii="Amiri" w:hAnsi="Amiri" w:cs="Amiri" w:hint="cs"/>
          <w:sz w:val="32"/>
          <w:szCs w:val="32"/>
          <w:rtl/>
        </w:rPr>
        <w:t xml:space="preserve"> </w:t>
      </w:r>
      <w:r w:rsidRPr="00F75534">
        <w:rPr>
          <w:rFonts w:ascii="Amiri" w:hAnsi="Amiri" w:cs="Amiri"/>
          <w:position w:val="-10"/>
          <w:sz w:val="32"/>
          <w:szCs w:val="32"/>
        </w:rPr>
        <w:object w:dxaOrig="240" w:dyaOrig="320">
          <v:shape id="_x0000_i1380" type="#_x0000_t75" style="width:13.6pt;height:22.05pt" o:ole="">
            <v:imagedata r:id="rId2313" o:title=""/>
          </v:shape>
          <o:OLEObject Type="Embed" ProgID="Equation.DSMT4" ShapeID="_x0000_i1380" DrawAspect="Content" ObjectID="_1629057569" r:id="rId2314"/>
        </w:object>
      </w:r>
      <w:r w:rsidRPr="00F75534">
        <w:rPr>
          <w:rFonts w:ascii="Amiri" w:hAnsi="Amiri" w:cs="Amiri"/>
          <w:sz w:val="32"/>
          <w:szCs w:val="32"/>
          <w:rtl/>
        </w:rPr>
        <w:t xml:space="preserve"> دالة عددية معرفة بالمنحنى </w:t>
      </w:r>
      <w:r w:rsidRPr="00F75534">
        <w:rPr>
          <w:rFonts w:ascii="Amiri" w:hAnsi="Amiri" w:cs="Amiri"/>
          <w:position w:val="-14"/>
          <w:sz w:val="32"/>
          <w:szCs w:val="32"/>
        </w:rPr>
        <w:object w:dxaOrig="520" w:dyaOrig="380">
          <v:shape id="_x0000_i1381" type="#_x0000_t75" style="width:29.85pt;height:26.6pt" o:ole="">
            <v:imagedata r:id="rId2315" o:title=""/>
          </v:shape>
          <o:OLEObject Type="Embed" ProgID="Equation.DSMT4" ShapeID="_x0000_i1381" DrawAspect="Content" ObjectID="_1629057570" r:id="rId2316"/>
        </w:object>
      </w:r>
      <w:r w:rsidRPr="00F75534">
        <w:rPr>
          <w:rFonts w:ascii="Amiri" w:hAnsi="Amiri" w:cs="Amiri"/>
          <w:sz w:val="32"/>
          <w:szCs w:val="32"/>
          <w:rtl/>
        </w:rPr>
        <w:t xml:space="preserve">في معلم متعامد و متجانس </w:t>
      </w:r>
      <w:r w:rsidRPr="00F75534">
        <w:rPr>
          <w:rFonts w:ascii="Amiri" w:hAnsi="Amiri" w:cs="Amiri"/>
          <w:position w:val="-10"/>
          <w:sz w:val="32"/>
          <w:szCs w:val="32"/>
        </w:rPr>
        <w:object w:dxaOrig="720" w:dyaOrig="380">
          <v:shape id="_x0000_i1382" type="#_x0000_t75" style="width:40.85pt;height:26.6pt" o:ole="">
            <v:imagedata r:id="rId2317" o:title=""/>
          </v:shape>
          <o:OLEObject Type="Embed" ProgID="Equation.DSMT4" ShapeID="_x0000_i1382" DrawAspect="Content" ObjectID="_1629057571" r:id="rId2318"/>
        </w:object>
      </w:r>
      <w:r>
        <w:rPr>
          <w:rFonts w:ascii="Amiri" w:hAnsi="Amiri" w:cs="Amiri"/>
          <w:sz w:val="32"/>
          <w:szCs w:val="32"/>
          <w:rtl/>
        </w:rPr>
        <w:t>انظر</w:t>
      </w:r>
      <w:r>
        <w:rPr>
          <w:rFonts w:ascii="Amiri" w:hAnsi="Amiri" w:cs="Amiri" w:hint="cs"/>
          <w:sz w:val="32"/>
          <w:szCs w:val="32"/>
          <w:rtl/>
        </w:rPr>
        <w:t xml:space="preserve"> </w:t>
      </w:r>
      <w:r w:rsidRPr="00F75534">
        <w:rPr>
          <w:rFonts w:ascii="Amiri" w:hAnsi="Amiri" w:cs="Amiri"/>
          <w:sz w:val="32"/>
          <w:szCs w:val="32"/>
          <w:rtl/>
        </w:rPr>
        <w:t>الشكل:</w:t>
      </w:r>
    </w:p>
    <w:tbl>
      <w:tblPr>
        <w:bidiVisual/>
        <w:tblW w:w="10218" w:type="dxa"/>
        <w:tblInd w:w="-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35"/>
        <w:gridCol w:w="4583"/>
      </w:tblGrid>
      <w:tr w:rsidR="00D06C02" w:rsidRPr="00D77C5C" w:rsidTr="007C1912">
        <w:tc>
          <w:tcPr>
            <w:tcW w:w="5635" w:type="dxa"/>
            <w:shd w:val="clear" w:color="auto" w:fill="auto"/>
          </w:tcPr>
          <w:p w:rsidR="00D06C02" w:rsidRPr="00D77C5C" w:rsidRDefault="00D06C02" w:rsidP="00D06C02">
            <w:pPr>
              <w:tabs>
                <w:tab w:val="left" w:pos="3728"/>
              </w:tabs>
              <w:bidi/>
              <w:spacing w:after="0"/>
              <w:jc w:val="center"/>
              <w:rPr>
                <w:rFonts w:ascii="Amiri" w:hAnsi="Amiri" w:cs="Amiri"/>
                <w:sz w:val="36"/>
                <w:szCs w:val="36"/>
                <w:rtl/>
              </w:rPr>
            </w:pPr>
            <w:r w:rsidRPr="00D77C5C">
              <w:rPr>
                <w:rFonts w:ascii="Amiri" w:hAnsi="Amiri" w:cs="Amiri"/>
                <w:sz w:val="36"/>
                <w:szCs w:val="36"/>
                <w:rtl/>
              </w:rPr>
              <w:t>بقراءة بيانية :</w:t>
            </w:r>
          </w:p>
          <w:p w:rsidR="00D06C02" w:rsidRPr="00D77C5C" w:rsidRDefault="00D06C02" w:rsidP="00D06C02">
            <w:pPr>
              <w:tabs>
                <w:tab w:val="left" w:pos="3728"/>
              </w:tabs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hint="cs"/>
                <w:sz w:val="36"/>
                <w:szCs w:val="36"/>
                <w:rtl/>
              </w:rPr>
              <w:t>1</w:t>
            </w:r>
            <w:r w:rsidRPr="00D77C5C">
              <w:rPr>
                <w:rFonts w:ascii="Amiri" w:hAnsi="Amiri" w:cs="Amiri"/>
                <w:sz w:val="32"/>
                <w:szCs w:val="32"/>
                <w:rtl/>
              </w:rPr>
              <w:t xml:space="preserve">)عين مجموعة تعريف الدالة </w:t>
            </w:r>
            <w:r w:rsidRPr="00D77C5C">
              <w:rPr>
                <w:rFonts w:ascii="Amiri" w:hAnsi="Amiri" w:cs="Amiri"/>
                <w:position w:val="-10"/>
                <w:sz w:val="32"/>
                <w:szCs w:val="32"/>
              </w:rPr>
              <w:object w:dxaOrig="240" w:dyaOrig="320">
                <v:shape id="_x0000_i1383" type="#_x0000_t75" style="width:13.6pt;height:22.05pt" o:ole="">
                  <v:imagedata r:id="rId2319" o:title=""/>
                </v:shape>
                <o:OLEObject Type="Embed" ProgID="Equation.DSMT4" ShapeID="_x0000_i1383" DrawAspect="Content" ObjectID="_1629057572" r:id="rId2320"/>
              </w:object>
            </w:r>
            <w:r w:rsidRPr="00D77C5C">
              <w:rPr>
                <w:rFonts w:ascii="Amiri" w:hAnsi="Amiri" w:cs="Amiri"/>
                <w:sz w:val="32"/>
                <w:szCs w:val="32"/>
                <w:rtl/>
              </w:rPr>
              <w:t>.</w:t>
            </w:r>
          </w:p>
          <w:p w:rsidR="00D06C02" w:rsidRPr="00D77C5C" w:rsidRDefault="00D06C02" w:rsidP="00D06C02">
            <w:pPr>
              <w:tabs>
                <w:tab w:val="left" w:pos="3728"/>
              </w:tabs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/>
                <w:sz w:val="32"/>
                <w:szCs w:val="32"/>
                <w:rtl/>
              </w:rPr>
              <w:t xml:space="preserve">2) عين صور الاعداد التالية: </w:t>
            </w:r>
            <w:r w:rsidRPr="00D77C5C">
              <w:rPr>
                <w:position w:val="-24"/>
                <w:sz w:val="36"/>
                <w:szCs w:val="36"/>
              </w:rPr>
              <w:object w:dxaOrig="240" w:dyaOrig="620">
                <v:shape id="_x0000_i1384" type="#_x0000_t75" style="width:13.6pt;height:43.45pt" o:ole="">
                  <v:imagedata r:id="rId2321" o:title=""/>
                </v:shape>
                <o:OLEObject Type="Embed" ProgID="Equation.DSMT4" ShapeID="_x0000_i1384" DrawAspect="Content" ObjectID="_1629057573" r:id="rId2322"/>
              </w:object>
            </w:r>
            <w:r w:rsidRPr="00D77C5C">
              <w:rPr>
                <w:rFonts w:hint="cs"/>
                <w:sz w:val="36"/>
                <w:szCs w:val="36"/>
                <w:rtl/>
              </w:rPr>
              <w:t xml:space="preserve"> ، </w:t>
            </w:r>
            <w:r w:rsidRPr="00D77C5C">
              <w:rPr>
                <w:position w:val="-24"/>
                <w:sz w:val="36"/>
                <w:szCs w:val="36"/>
              </w:rPr>
              <w:object w:dxaOrig="340" w:dyaOrig="620">
                <v:shape id="_x0000_i1385" type="#_x0000_t75" style="width:19.45pt;height:43.45pt" o:ole="">
                  <v:imagedata r:id="rId2323" o:title=""/>
                </v:shape>
                <o:OLEObject Type="Embed" ProgID="Equation.DSMT4" ShapeID="_x0000_i1385" DrawAspect="Content" ObjectID="_1629057574" r:id="rId2324"/>
              </w:object>
            </w:r>
            <w:r w:rsidRPr="00D77C5C">
              <w:rPr>
                <w:rFonts w:hint="cs"/>
                <w:sz w:val="36"/>
                <w:szCs w:val="36"/>
                <w:rtl/>
              </w:rPr>
              <w:t xml:space="preserve"> ، 2.</w:t>
            </w:r>
          </w:p>
          <w:p w:rsidR="00D06C02" w:rsidRPr="00D77C5C" w:rsidRDefault="00D06C02" w:rsidP="00D06C02">
            <w:pPr>
              <w:tabs>
                <w:tab w:val="left" w:pos="3728"/>
              </w:tabs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/>
                <w:sz w:val="32"/>
                <w:szCs w:val="32"/>
                <w:rtl/>
              </w:rPr>
              <w:t xml:space="preserve">3) عين ان وجدت سوابق الاعداد 0 ، 2 ، </w:t>
            </w:r>
            <w:r w:rsidRPr="00D77C5C">
              <w:rPr>
                <w:rFonts w:ascii="Amiri" w:hAnsi="Amiri" w:cs="Amiri"/>
                <w:position w:val="-24"/>
                <w:sz w:val="32"/>
                <w:szCs w:val="32"/>
              </w:rPr>
              <w:object w:dxaOrig="240" w:dyaOrig="620">
                <v:shape id="_x0000_i1386" type="#_x0000_t75" style="width:13.6pt;height:43.45pt" o:ole="">
                  <v:imagedata r:id="rId2325" o:title=""/>
                </v:shape>
                <o:OLEObject Type="Embed" ProgID="Equation.DSMT4" ShapeID="_x0000_i1386" DrawAspect="Content" ObjectID="_1629057575" r:id="rId2326"/>
              </w:object>
            </w:r>
            <w:r w:rsidRPr="00D77C5C">
              <w:rPr>
                <w:rFonts w:ascii="Amiri" w:hAnsi="Amiri" w:cs="Amiri"/>
                <w:sz w:val="32"/>
                <w:szCs w:val="32"/>
                <w:rtl/>
              </w:rPr>
              <w:t xml:space="preserve"> .</w:t>
            </w:r>
          </w:p>
          <w:p w:rsidR="00D06C02" w:rsidRPr="00D77C5C" w:rsidRDefault="00D06C02" w:rsidP="00D06C02">
            <w:pPr>
              <w:tabs>
                <w:tab w:val="left" w:pos="3728"/>
              </w:tabs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/>
                <w:sz w:val="32"/>
                <w:szCs w:val="32"/>
                <w:rtl/>
              </w:rPr>
              <w:t xml:space="preserve">4) انجز جدول تغيرات الدالة </w:t>
            </w:r>
            <w:r w:rsidRPr="00D77C5C">
              <w:rPr>
                <w:rFonts w:ascii="Amiri" w:hAnsi="Amiri" w:cs="Amiri"/>
                <w:position w:val="-10"/>
                <w:sz w:val="32"/>
                <w:szCs w:val="32"/>
              </w:rPr>
              <w:object w:dxaOrig="240" w:dyaOrig="320">
                <v:shape id="_x0000_i1387" type="#_x0000_t75" style="width:13.6pt;height:22.05pt" o:ole="">
                  <v:imagedata r:id="rId2319" o:title=""/>
                </v:shape>
                <o:OLEObject Type="Embed" ProgID="Equation.DSMT4" ShapeID="_x0000_i1387" DrawAspect="Content" ObjectID="_1629057576" r:id="rId2327"/>
              </w:object>
            </w:r>
            <w:r w:rsidRPr="00D77C5C">
              <w:rPr>
                <w:rFonts w:ascii="Amiri" w:hAnsi="Amiri" w:cs="Amiri"/>
                <w:sz w:val="32"/>
                <w:szCs w:val="32"/>
                <w:rtl/>
              </w:rPr>
              <w:t>.</w:t>
            </w:r>
          </w:p>
          <w:p w:rsidR="00D06C02" w:rsidRPr="000E65D9" w:rsidRDefault="00D06C02" w:rsidP="00D06C02">
            <w:pPr>
              <w:tabs>
                <w:tab w:val="left" w:pos="3728"/>
              </w:tabs>
              <w:bidi/>
              <w:spacing w:after="0"/>
              <w:rPr>
                <w:rFonts w:ascii="Amiri" w:hAnsi="Amiri" w:cs="Amiri"/>
                <w:sz w:val="32"/>
                <w:szCs w:val="32"/>
                <w:rtl/>
              </w:rPr>
            </w:pPr>
            <w:r w:rsidRPr="00D77C5C">
              <w:rPr>
                <w:rFonts w:ascii="Amiri" w:hAnsi="Amiri" w:cs="Amiri"/>
                <w:sz w:val="32"/>
                <w:szCs w:val="32"/>
                <w:rtl/>
              </w:rPr>
              <w:t>5)عين</w:t>
            </w:r>
            <w:r w:rsidRPr="00D77C5C">
              <w:rPr>
                <w:rFonts w:ascii="Amiri" w:hAnsi="Amiri" w:cs="Amiri" w:hint="cs"/>
                <w:sz w:val="32"/>
                <w:szCs w:val="32"/>
                <w:rtl/>
              </w:rPr>
              <w:t xml:space="preserve"> </w:t>
            </w:r>
            <w:r w:rsidRPr="00D77C5C">
              <w:rPr>
                <w:rFonts w:ascii="Amiri" w:hAnsi="Amiri" w:cs="Amiri"/>
                <w:sz w:val="32"/>
                <w:szCs w:val="32"/>
                <w:rtl/>
              </w:rPr>
              <w:t xml:space="preserve">القيمتين الحديتين العظمى والصغرى للدالة </w:t>
            </w:r>
            <w:r w:rsidRPr="00D77C5C">
              <w:rPr>
                <w:rFonts w:ascii="Amiri" w:hAnsi="Amiri" w:cs="Amiri"/>
                <w:position w:val="-10"/>
                <w:sz w:val="32"/>
                <w:szCs w:val="32"/>
              </w:rPr>
              <w:object w:dxaOrig="240" w:dyaOrig="320">
                <v:shape id="_x0000_i1388" type="#_x0000_t75" style="width:13.6pt;height:22.05pt" o:ole="">
                  <v:imagedata r:id="rId2319" o:title=""/>
                </v:shape>
                <o:OLEObject Type="Embed" ProgID="Equation.DSMT4" ShapeID="_x0000_i1388" DrawAspect="Content" ObjectID="_1629057577" r:id="rId2328"/>
              </w:object>
            </w:r>
          </w:p>
        </w:tc>
        <w:tc>
          <w:tcPr>
            <w:tcW w:w="4583" w:type="dxa"/>
            <w:shd w:val="clear" w:color="auto" w:fill="auto"/>
          </w:tcPr>
          <w:p w:rsidR="00D06C02" w:rsidRPr="00D77C5C" w:rsidRDefault="00D06C02" w:rsidP="00D06C02">
            <w:pPr>
              <w:tabs>
                <w:tab w:val="left" w:pos="3728"/>
              </w:tabs>
              <w:bidi/>
              <w:spacing w:after="0"/>
              <w:rPr>
                <w:sz w:val="36"/>
                <w:szCs w:val="36"/>
                <w:rtl/>
              </w:rPr>
            </w:pPr>
            <w:r>
              <w:object w:dxaOrig="2745" w:dyaOrig="2415">
                <v:shape id="_x0000_i1389" type="#_x0000_t75" style="width:220.55pt;height:207.55pt" o:ole="">
                  <v:imagedata r:id="rId2329" o:title=""/>
                </v:shape>
                <o:OLEObject Type="Embed" ProgID="PBrush" ShapeID="_x0000_i1389" DrawAspect="Content" ObjectID="_1629057578" r:id="rId2330"/>
              </w:object>
            </w:r>
          </w:p>
        </w:tc>
      </w:tr>
    </w:tbl>
    <w:p w:rsidR="00B833AC" w:rsidRDefault="00D06C02" w:rsidP="00B833AC">
      <w:pPr>
        <w:bidi/>
        <w:rPr>
          <w:rFonts w:ascii="Amiri" w:hAnsi="Amiri" w:cs="Amiri"/>
          <w:b/>
          <w:bCs/>
          <w:sz w:val="28"/>
          <w:szCs w:val="28"/>
          <w:rtl/>
        </w:rPr>
      </w:pPr>
      <w:r w:rsidRPr="00426F8D">
        <w:rPr>
          <w:rFonts w:ascii="Amiri" w:hAnsi="Amiri" w:cs="Amiri"/>
          <w:b/>
          <w:bCs/>
          <w:sz w:val="28"/>
          <w:szCs w:val="28"/>
          <w:rtl/>
        </w:rPr>
        <w:t>العمل المستمر والمنظم هو بداية النجاح</w:t>
      </w:r>
      <w:r w:rsidRPr="00426F8D">
        <w:rPr>
          <w:rFonts w:ascii="Amiri" w:hAnsi="Amiri" w:cs="Amiri"/>
          <w:b/>
          <w:bCs/>
          <w:sz w:val="28"/>
          <w:szCs w:val="28"/>
        </w:rPr>
        <w:t xml:space="preserve">    </w:t>
      </w:r>
      <w:r w:rsidRPr="00426F8D">
        <w:rPr>
          <w:rFonts w:ascii="Amiri" w:hAnsi="Amiri" w:cs="Amiri"/>
          <w:b/>
          <w:bCs/>
          <w:sz w:val="28"/>
          <w:szCs w:val="28"/>
          <w:rtl/>
        </w:rPr>
        <w:t xml:space="preserve">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</w:rPr>
        <w:t xml:space="preserve">       </w:t>
      </w:r>
      <w:r w:rsidRPr="00426F8D">
        <w:rPr>
          <w:rFonts w:ascii="Amiri" w:hAnsi="Amiri" w:cs="Amiri"/>
          <w:b/>
          <w:bCs/>
          <w:sz w:val="28"/>
          <w:szCs w:val="28"/>
          <w:rtl/>
        </w:rPr>
        <w:t xml:space="preserve">              بالتوفيق</w:t>
      </w:r>
    </w:p>
    <w:tbl>
      <w:tblPr>
        <w:bidiVisual/>
        <w:tblW w:w="9991" w:type="dxa"/>
        <w:tblInd w:w="-60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902"/>
        <w:gridCol w:w="4253"/>
        <w:gridCol w:w="2836"/>
      </w:tblGrid>
      <w:tr w:rsidR="00B833AC" w:rsidRPr="00717DBB" w:rsidTr="00B833AC">
        <w:trPr>
          <w:trHeight w:val="413"/>
        </w:trPr>
        <w:tc>
          <w:tcPr>
            <w:tcW w:w="2902" w:type="dxa"/>
            <w:vAlign w:val="center"/>
          </w:tcPr>
          <w:p w:rsidR="00B833AC" w:rsidRPr="00426F8D" w:rsidRDefault="00B833AC" w:rsidP="00B833AC">
            <w:pPr>
              <w:bidi/>
              <w:spacing w:after="0"/>
              <w:rPr>
                <w:rFonts w:ascii="Amiri" w:hAnsi="Amiri" w:cs="Amiri"/>
                <w:b/>
                <w:bCs/>
                <w:color w:val="0070C0"/>
                <w:sz w:val="28"/>
                <w:szCs w:val="28"/>
                <w:rtl/>
              </w:rPr>
            </w:pPr>
            <w:r w:rsidRPr="004F0109"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lastRenderedPageBreak/>
              <w:t>ثانوية</w:t>
            </w:r>
            <w:r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t>:           _         _</w:t>
            </w:r>
          </w:p>
        </w:tc>
        <w:tc>
          <w:tcPr>
            <w:tcW w:w="4253" w:type="dxa"/>
            <w:vAlign w:val="center"/>
          </w:tcPr>
          <w:p w:rsidR="00B833AC" w:rsidRDefault="00B833AC" w:rsidP="007C1912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</w:pPr>
            <w:r w:rsidRPr="00382FC2"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>الفرض</w:t>
            </w: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 xml:space="preserve"> الثاني للثلاثي الاول</w:t>
            </w:r>
            <w:r w:rsidRPr="00382FC2"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 xml:space="preserve"> في الرياضيات</w:t>
            </w:r>
          </w:p>
          <w:p w:rsidR="00B833AC" w:rsidRPr="00382FC2" w:rsidRDefault="00B833AC" w:rsidP="007C1912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lang w:val="fr-FR"/>
              </w:rPr>
            </w:pPr>
            <w:r w:rsidRPr="002E6183">
              <w:rPr>
                <w:rFonts w:ascii="Amiri" w:hAnsi="Amiri" w:cs="Amiri"/>
                <w:b/>
                <w:bCs/>
                <w:color w:val="C00000"/>
                <w:sz w:val="32"/>
                <w:szCs w:val="32"/>
                <w:rtl/>
              </w:rPr>
              <w:t>المستوى:</w:t>
            </w:r>
            <w:r w:rsidRPr="002E6183">
              <w:rPr>
                <w:rFonts w:ascii="Amiri" w:hAnsi="Amiri" w:cs="Amiri" w:hint="cs"/>
                <w:b/>
                <w:bCs/>
                <w:color w:val="002060"/>
                <w:sz w:val="32"/>
                <w:szCs w:val="32"/>
                <w:rtl/>
              </w:rPr>
              <w:t xml:space="preserve"> اولى علمي </w:t>
            </w:r>
          </w:p>
        </w:tc>
        <w:tc>
          <w:tcPr>
            <w:tcW w:w="2836" w:type="dxa"/>
            <w:vAlign w:val="center"/>
          </w:tcPr>
          <w:p w:rsidR="00B833AC" w:rsidRPr="00715C5F" w:rsidRDefault="00B833AC" w:rsidP="007C1912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يوم 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    21 </w:t>
            </w: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نوفمبر 2018</w:t>
            </w:r>
          </w:p>
          <w:p w:rsidR="00B833AC" w:rsidRPr="00717DBB" w:rsidRDefault="00B833AC" w:rsidP="007C1912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المدة: ساعة واحدة</w:t>
            </w:r>
          </w:p>
        </w:tc>
      </w:tr>
    </w:tbl>
    <w:p w:rsidR="007C1912" w:rsidRDefault="007C1912" w:rsidP="007C1912">
      <w:pPr>
        <w:spacing w:after="0"/>
        <w:jc w:val="center"/>
        <w:rPr>
          <w:rFonts w:ascii="Amiri" w:hAnsi="Amiri" w:cs="Amiri"/>
          <w:b/>
          <w:bCs/>
          <w:sz w:val="32"/>
          <w:szCs w:val="32"/>
          <w:rtl/>
        </w:rPr>
      </w:pPr>
      <w:r w:rsidRPr="00F75534">
        <w:rPr>
          <w:rFonts w:ascii="Amiri" w:hAnsi="Amiri" w:cs="Amiri"/>
          <w:b/>
          <w:bCs/>
          <w:sz w:val="32"/>
          <w:szCs w:val="32"/>
          <w:rtl/>
        </w:rPr>
        <w:t>التنظيم والتحرير ا</w:t>
      </w:r>
      <w:r>
        <w:rPr>
          <w:rFonts w:ascii="Amiri" w:hAnsi="Amiri" w:cs="Amiri"/>
          <w:b/>
          <w:bCs/>
          <w:sz w:val="32"/>
          <w:szCs w:val="32"/>
          <w:rtl/>
        </w:rPr>
        <w:t>لجيد للإجابة  تأخذ بعين الاعتبا</w:t>
      </w:r>
      <w:r>
        <w:rPr>
          <w:rFonts w:ascii="Amiri" w:hAnsi="Amiri" w:cs="Amiri" w:hint="cs"/>
          <w:b/>
          <w:bCs/>
          <w:sz w:val="32"/>
          <w:szCs w:val="32"/>
          <w:rtl/>
        </w:rPr>
        <w:t>ر</w:t>
      </w:r>
    </w:p>
    <w:p w:rsidR="007C1912" w:rsidRDefault="007C1912" w:rsidP="002A32EC">
      <w:pPr>
        <w:numPr>
          <w:ilvl w:val="0"/>
          <w:numId w:val="109"/>
        </w:numPr>
        <w:bidi/>
        <w:spacing w:after="0" w:line="240" w:lineRule="auto"/>
        <w:contextualSpacing/>
        <w:rPr>
          <w:rFonts w:cs="Simplified Arabic"/>
          <w:sz w:val="28"/>
          <w:szCs w:val="28"/>
        </w:rPr>
      </w:pPr>
      <w:r>
        <w:rPr>
          <w:rFonts w:ascii="Amiri" w:hAnsi="Amiri" w:cs="Amiri" w:hint="cs"/>
          <w:b/>
          <w:bCs/>
          <w:sz w:val="32"/>
          <w:szCs w:val="32"/>
          <w:rtl/>
        </w:rPr>
        <w:t xml:space="preserve">التمرين الأول :  </w:t>
      </w:r>
      <w:r w:rsidRPr="00EE75FB">
        <w:rPr>
          <w:rFonts w:cs="Simplified Arabic"/>
          <w:position w:val="-10"/>
          <w:sz w:val="28"/>
          <w:szCs w:val="28"/>
        </w:rPr>
        <w:object w:dxaOrig="220" w:dyaOrig="260">
          <v:shape id="_x0000_i1390" type="#_x0000_t75" style="width:12.3pt;height:11.7pt" o:ole="">
            <v:imagedata r:id="rId2331" o:title=""/>
          </v:shape>
          <o:OLEObject Type="Embed" ProgID="Equation.3" ShapeID="_x0000_i1390" DrawAspect="Content" ObjectID="_1629057579" r:id="rId2332"/>
        </w:object>
      </w:r>
      <w:r>
        <w:rPr>
          <w:rFonts w:cs="Simplified Arabic" w:hint="cs"/>
          <w:sz w:val="28"/>
          <w:szCs w:val="28"/>
          <w:rtl/>
        </w:rPr>
        <w:t xml:space="preserve"> هي الدالة المعرفة على </w:t>
      </w:r>
      <w:r>
        <w:rPr>
          <w:rFonts w:cs="Simplified Arabic"/>
          <w:sz w:val="28"/>
          <w:szCs w:val="28"/>
        </w:rPr>
        <w:t>IR</w:t>
      </w:r>
      <w:r>
        <w:rPr>
          <w:rFonts w:cs="Simplified Arabic" w:hint="cs"/>
          <w:sz w:val="28"/>
          <w:szCs w:val="28"/>
          <w:rtl/>
        </w:rPr>
        <w:t xml:space="preserve"> بـ: </w:t>
      </w:r>
      <w:r w:rsidRPr="00664722">
        <w:rPr>
          <w:rFonts w:cs="Simplified Arabic"/>
          <w:position w:val="-10"/>
          <w:sz w:val="28"/>
          <w:szCs w:val="28"/>
        </w:rPr>
        <w:object w:dxaOrig="1800" w:dyaOrig="360">
          <v:shape id="_x0000_i1391" type="#_x0000_t75" style="width:90.8pt;height:18.8pt" o:ole="">
            <v:imagedata r:id="rId2333" o:title=""/>
          </v:shape>
          <o:OLEObject Type="Embed" ProgID="Equation.3" ShapeID="_x0000_i1391" DrawAspect="Content" ObjectID="_1629057580" r:id="rId2334"/>
        </w:object>
      </w:r>
      <w:r>
        <w:rPr>
          <w:rFonts w:cs="Simplified Arabic" w:hint="cs"/>
          <w:sz w:val="28"/>
          <w:szCs w:val="28"/>
          <w:rtl/>
        </w:rPr>
        <w:t>.</w:t>
      </w:r>
    </w:p>
    <w:p w:rsidR="007C1912" w:rsidRDefault="007C1912" w:rsidP="002A32EC">
      <w:pPr>
        <w:numPr>
          <w:ilvl w:val="0"/>
          <w:numId w:val="110"/>
        </w:numPr>
        <w:tabs>
          <w:tab w:val="clear" w:pos="1080"/>
        </w:tabs>
        <w:bidi/>
        <w:spacing w:after="0" w:line="240" w:lineRule="auto"/>
        <w:ind w:left="424" w:hanging="425"/>
        <w:contextualSpacing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بين أنه من أجل كل عدد حقيقي</w:t>
      </w:r>
      <w:r w:rsidRPr="00664722">
        <w:rPr>
          <w:rFonts w:cs="Simplified Arabic"/>
          <w:position w:val="-6"/>
          <w:sz w:val="28"/>
          <w:szCs w:val="28"/>
        </w:rPr>
        <w:object w:dxaOrig="200" w:dyaOrig="220">
          <v:shape id="_x0000_i1392" type="#_x0000_t75" style="width:10.4pt;height:12.3pt" o:ole="">
            <v:imagedata r:id="rId2335" o:title=""/>
          </v:shape>
          <o:OLEObject Type="Embed" ProgID="Equation.3" ShapeID="_x0000_i1392" DrawAspect="Content" ObjectID="_1629057581" r:id="rId2336"/>
        </w:object>
      </w:r>
      <w:r>
        <w:rPr>
          <w:rFonts w:cs="Simplified Arabic" w:hint="cs"/>
          <w:sz w:val="28"/>
          <w:szCs w:val="28"/>
          <w:rtl/>
        </w:rPr>
        <w:t xml:space="preserve"> من </w:t>
      </w:r>
      <w:r>
        <w:rPr>
          <w:rFonts w:cs="Simplified Arabic"/>
          <w:sz w:val="28"/>
          <w:szCs w:val="28"/>
        </w:rPr>
        <w:t>IR</w:t>
      </w:r>
      <w:r>
        <w:rPr>
          <w:rFonts w:cs="Simplified Arabic" w:hint="cs"/>
          <w:sz w:val="28"/>
          <w:szCs w:val="28"/>
          <w:rtl/>
        </w:rPr>
        <w:t xml:space="preserve"> : </w:t>
      </w:r>
      <w:r w:rsidRPr="00664722">
        <w:rPr>
          <w:rFonts w:cs="Simplified Arabic"/>
          <w:position w:val="-10"/>
          <w:sz w:val="28"/>
          <w:szCs w:val="28"/>
        </w:rPr>
        <w:object w:dxaOrig="1780" w:dyaOrig="380">
          <v:shape id="_x0000_i1393" type="#_x0000_t75" style="width:88.85pt;height:18.8pt" o:ole="">
            <v:imagedata r:id="rId2337" o:title=""/>
          </v:shape>
          <o:OLEObject Type="Embed" ProgID="Equation.3" ShapeID="_x0000_i1393" DrawAspect="Content" ObjectID="_1629057582" r:id="rId2338"/>
        </w:object>
      </w:r>
      <w:r>
        <w:rPr>
          <w:rFonts w:cs="Simplified Arabic" w:hint="cs"/>
          <w:sz w:val="28"/>
          <w:szCs w:val="28"/>
          <w:rtl/>
        </w:rPr>
        <w:t>.</w:t>
      </w:r>
    </w:p>
    <w:p w:rsidR="007C1912" w:rsidRPr="00EE75FB" w:rsidRDefault="007C1912" w:rsidP="002A32EC">
      <w:pPr>
        <w:numPr>
          <w:ilvl w:val="0"/>
          <w:numId w:val="110"/>
        </w:numPr>
        <w:bidi/>
        <w:spacing w:after="0" w:line="240" w:lineRule="auto"/>
        <w:contextualSpacing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 xml:space="preserve">أدرس اتجاه تغير الدالة </w:t>
      </w:r>
      <w:r w:rsidRPr="00EE75FB">
        <w:rPr>
          <w:rFonts w:cs="Simplified Arabic"/>
          <w:position w:val="-10"/>
          <w:sz w:val="28"/>
          <w:szCs w:val="28"/>
        </w:rPr>
        <w:object w:dxaOrig="220" w:dyaOrig="260">
          <v:shape id="_x0000_i1394" type="#_x0000_t75" style="width:12.3pt;height:11.7pt" o:ole="">
            <v:imagedata r:id="rId2331" o:title=""/>
          </v:shape>
          <o:OLEObject Type="Embed" ProgID="Equation.3" ShapeID="_x0000_i1394" DrawAspect="Content" ObjectID="_1629057583" r:id="rId2339"/>
        </w:object>
      </w:r>
      <w:r>
        <w:rPr>
          <w:rFonts w:cs="Simplified Arabic" w:hint="cs"/>
          <w:sz w:val="28"/>
          <w:szCs w:val="28"/>
          <w:rtl/>
        </w:rPr>
        <w:t xml:space="preserve">على المجالين </w:t>
      </w:r>
      <w:r w:rsidRPr="00664722">
        <w:rPr>
          <w:rFonts w:cs="Simplified Arabic"/>
          <w:position w:val="-10"/>
          <w:sz w:val="28"/>
          <w:szCs w:val="28"/>
        </w:rPr>
        <w:object w:dxaOrig="859" w:dyaOrig="340">
          <v:shape id="_x0000_i1395" type="#_x0000_t75" style="width:42.8pt;height:16.85pt" o:ole="">
            <v:imagedata r:id="rId2340" o:title=""/>
          </v:shape>
          <o:OLEObject Type="Embed" ProgID="Equation.3" ShapeID="_x0000_i1395" DrawAspect="Content" ObjectID="_1629057584" r:id="rId2341"/>
        </w:object>
      </w:r>
      <w:r>
        <w:rPr>
          <w:rFonts w:cs="Simplified Arabic" w:hint="cs"/>
          <w:sz w:val="28"/>
          <w:szCs w:val="28"/>
          <w:rtl/>
        </w:rPr>
        <w:t xml:space="preserve"> و </w:t>
      </w:r>
      <w:r w:rsidRPr="00664722">
        <w:rPr>
          <w:rFonts w:cs="Simplified Arabic"/>
          <w:position w:val="-10"/>
          <w:sz w:val="28"/>
          <w:szCs w:val="28"/>
        </w:rPr>
        <w:object w:dxaOrig="859" w:dyaOrig="340">
          <v:shape id="_x0000_i1396" type="#_x0000_t75" style="width:42.8pt;height:16.85pt" o:ole="">
            <v:imagedata r:id="rId2342" o:title=""/>
          </v:shape>
          <o:OLEObject Type="Embed" ProgID="Equation.3" ShapeID="_x0000_i1396" DrawAspect="Content" ObjectID="_1629057585" r:id="rId2343"/>
        </w:object>
      </w:r>
      <w:r>
        <w:rPr>
          <w:rFonts w:cs="Simplified Arabic" w:hint="cs"/>
          <w:sz w:val="28"/>
          <w:szCs w:val="28"/>
          <w:rtl/>
        </w:rPr>
        <w:t>.</w:t>
      </w:r>
    </w:p>
    <w:p w:rsidR="007C1912" w:rsidRDefault="007C1912" w:rsidP="002A32EC">
      <w:pPr>
        <w:numPr>
          <w:ilvl w:val="0"/>
          <w:numId w:val="109"/>
        </w:numPr>
        <w:bidi/>
        <w:spacing w:after="0" w:line="240" w:lineRule="auto"/>
        <w:contextualSpacing/>
        <w:rPr>
          <w:rFonts w:cs="Simplified Arabic"/>
          <w:sz w:val="28"/>
          <w:szCs w:val="28"/>
        </w:rPr>
      </w:pPr>
      <w:r w:rsidRPr="00EE75FB">
        <w:rPr>
          <w:rFonts w:cs="Simplified Arabic" w:hint="cs"/>
          <w:sz w:val="28"/>
          <w:szCs w:val="28"/>
          <w:rtl/>
        </w:rPr>
        <w:t xml:space="preserve">إشرح كيف يمكن استنتاج </w:t>
      </w:r>
      <w:r w:rsidRPr="00EE75FB">
        <w:rPr>
          <w:rFonts w:cs="Simplified Arabic"/>
          <w:position w:val="-14"/>
          <w:sz w:val="28"/>
          <w:szCs w:val="28"/>
        </w:rPr>
        <w:object w:dxaOrig="480" w:dyaOrig="380">
          <v:shape id="_x0000_i1397" type="#_x0000_t75" style="width:24pt;height:18.8pt" o:ole="">
            <v:imagedata r:id="rId2344" o:title=""/>
          </v:shape>
          <o:OLEObject Type="Embed" ProgID="Equation.3" ShapeID="_x0000_i1397" DrawAspect="Content" ObjectID="_1629057586" r:id="rId2345"/>
        </w:object>
      </w:r>
      <w:r w:rsidRPr="00EE75FB">
        <w:rPr>
          <w:rFonts w:cs="Simplified Arabic" w:hint="cs"/>
          <w:sz w:val="28"/>
          <w:szCs w:val="28"/>
          <w:rtl/>
        </w:rPr>
        <w:t>التمثيل البياني للدالة</w:t>
      </w:r>
      <w:r w:rsidRPr="00EE75FB">
        <w:rPr>
          <w:rFonts w:cs="Simplified Arabic"/>
          <w:position w:val="-10"/>
          <w:sz w:val="28"/>
          <w:szCs w:val="28"/>
        </w:rPr>
        <w:object w:dxaOrig="220" w:dyaOrig="260">
          <v:shape id="_x0000_i1398" type="#_x0000_t75" style="width:12.3pt;height:11.7pt" o:ole="">
            <v:imagedata r:id="rId2331" o:title=""/>
          </v:shape>
          <o:OLEObject Type="Embed" ProgID="Equation.3" ShapeID="_x0000_i1398" DrawAspect="Content" ObjectID="_1629057587" r:id="rId2346"/>
        </w:object>
      </w:r>
      <w:r w:rsidRPr="00EE75FB">
        <w:rPr>
          <w:rFonts w:cs="Simplified Arabic" w:hint="cs"/>
          <w:sz w:val="28"/>
          <w:szCs w:val="28"/>
          <w:rtl/>
        </w:rPr>
        <w:t xml:space="preserve"> إنطلاقا من التمثيل البياني للدالة "مربع"</w:t>
      </w:r>
    </w:p>
    <w:p w:rsidR="007C1912" w:rsidRPr="00D0290C" w:rsidRDefault="007C1912" w:rsidP="007C1912">
      <w:pPr>
        <w:bidi/>
        <w:spacing w:after="0" w:line="240" w:lineRule="auto"/>
        <w:ind w:left="720"/>
        <w:contextualSpacing/>
        <w:rPr>
          <w:rFonts w:cs="Simplified Arabic"/>
          <w:sz w:val="28"/>
          <w:szCs w:val="28"/>
        </w:rPr>
      </w:pPr>
      <w:r w:rsidRPr="00EE75FB">
        <w:rPr>
          <w:rFonts w:cs="Simplified Arabic" w:hint="cs"/>
          <w:sz w:val="28"/>
          <w:szCs w:val="28"/>
          <w:rtl/>
        </w:rPr>
        <w:t xml:space="preserve">  (</w:t>
      </w:r>
      <w:r w:rsidRPr="00EE75FB">
        <w:rPr>
          <w:rFonts w:cs="Simplified Arabic"/>
          <w:position w:val="-10"/>
          <w:sz w:val="28"/>
          <w:szCs w:val="28"/>
        </w:rPr>
        <w:object w:dxaOrig="980" w:dyaOrig="360">
          <v:shape id="_x0000_i1399" type="#_x0000_t75" style="width:48pt;height:18.8pt" o:ole="">
            <v:imagedata r:id="rId2347" o:title=""/>
          </v:shape>
          <o:OLEObject Type="Embed" ProgID="Equation.3" ShapeID="_x0000_i1399" DrawAspect="Content" ObjectID="_1629057588" r:id="rId2348"/>
        </w:object>
      </w:r>
      <w:r w:rsidRPr="00EE75FB">
        <w:rPr>
          <w:rFonts w:cs="Simplified Arabic" w:hint="cs"/>
          <w:sz w:val="28"/>
          <w:szCs w:val="28"/>
          <w:rtl/>
        </w:rPr>
        <w:t>) ، ثم أرسم</w:t>
      </w:r>
      <w:r w:rsidRPr="00EE75FB">
        <w:rPr>
          <w:rFonts w:cs="Simplified Arabic"/>
          <w:sz w:val="28"/>
          <w:szCs w:val="28"/>
          <w:rtl/>
        </w:rPr>
        <w:t xml:space="preserve"> </w:t>
      </w:r>
      <w:r w:rsidRPr="00EE75FB">
        <w:rPr>
          <w:rFonts w:cs="Simplified Arabic"/>
          <w:position w:val="-14"/>
          <w:sz w:val="28"/>
          <w:szCs w:val="28"/>
        </w:rPr>
        <w:object w:dxaOrig="480" w:dyaOrig="380">
          <v:shape id="_x0000_i1400" type="#_x0000_t75" style="width:24pt;height:18.8pt" o:ole="">
            <v:imagedata r:id="rId2349" o:title=""/>
          </v:shape>
          <o:OLEObject Type="Embed" ProgID="Equation.3" ShapeID="_x0000_i1400" DrawAspect="Content" ObjectID="_1629057589" r:id="rId2350"/>
        </w:object>
      </w:r>
      <w:r w:rsidRPr="00EE75FB">
        <w:rPr>
          <w:rFonts w:cs="Simplified Arabic" w:hint="cs"/>
          <w:sz w:val="28"/>
          <w:szCs w:val="28"/>
          <w:rtl/>
        </w:rPr>
        <w:t xml:space="preserve"> في معلم متعامد ومتجانس </w:t>
      </w:r>
      <w:r w:rsidRPr="00EE75FB">
        <w:rPr>
          <w:rFonts w:cs="Simplified Arabic"/>
          <w:position w:val="-10"/>
          <w:sz w:val="28"/>
          <w:szCs w:val="28"/>
        </w:rPr>
        <w:object w:dxaOrig="820" w:dyaOrig="340">
          <v:shape id="_x0000_i1401" type="#_x0000_t75" style="width:40.85pt;height:16.85pt" o:ole="">
            <v:imagedata r:id="rId2351" o:title=""/>
          </v:shape>
          <o:OLEObject Type="Embed" ProgID="Equation.3" ShapeID="_x0000_i1401" DrawAspect="Content" ObjectID="_1629057590" r:id="rId2352"/>
        </w:object>
      </w:r>
      <w:r w:rsidRPr="00EE75FB">
        <w:rPr>
          <w:rFonts w:cs="Simplified Arabic" w:hint="cs"/>
          <w:sz w:val="28"/>
          <w:szCs w:val="28"/>
          <w:rtl/>
        </w:rPr>
        <w:t>.</w:t>
      </w:r>
    </w:p>
    <w:p w:rsidR="007C1912" w:rsidRPr="004773B1" w:rsidRDefault="007C1912" w:rsidP="007C1912">
      <w:pPr>
        <w:bidi/>
        <w:rPr>
          <w:rFonts w:cs="Simplified Arabic"/>
          <w:sz w:val="32"/>
          <w:szCs w:val="32"/>
          <w:rtl/>
        </w:rPr>
      </w:pPr>
      <w:r w:rsidRPr="00F75534">
        <w:rPr>
          <w:rFonts w:ascii="Amiri" w:hAnsi="Amiri" w:cs="Amiri" w:hint="cs"/>
          <w:b/>
          <w:bCs/>
          <w:sz w:val="32"/>
          <w:szCs w:val="32"/>
          <w:u w:val="single"/>
          <w:rtl/>
        </w:rPr>
        <w:t>التمرين الثاني :</w:t>
      </w:r>
      <w:r>
        <w:rPr>
          <w:rFonts w:ascii="Amiri" w:hAnsi="Amiri" w:cs="Amiri" w:hint="cs"/>
          <w:sz w:val="32"/>
          <w:szCs w:val="32"/>
          <w:rtl/>
        </w:rPr>
        <w:t xml:space="preserve"> </w:t>
      </w:r>
      <w:r w:rsidRPr="004773B1">
        <w:rPr>
          <w:rFonts w:cs="Simplified Arabic" w:hint="cs"/>
          <w:sz w:val="32"/>
          <w:szCs w:val="32"/>
          <w:rtl/>
        </w:rPr>
        <w:t xml:space="preserve">نعتبر النقاط التالية : </w:t>
      </w:r>
      <w:r w:rsidRPr="004773B1">
        <w:rPr>
          <w:rFonts w:cs="Simplified Arabic"/>
          <w:position w:val="-14"/>
          <w:sz w:val="32"/>
          <w:szCs w:val="32"/>
        </w:rPr>
        <w:object w:dxaOrig="2840" w:dyaOrig="400">
          <v:shape id="_x0000_i1402" type="#_x0000_t75" style="width:142.05pt;height:20.75pt" o:ole="">
            <v:imagedata r:id="rId1243" o:title=""/>
          </v:shape>
          <o:OLEObject Type="Embed" ProgID="Equation.DSMT4" ShapeID="_x0000_i1402" DrawAspect="Content" ObjectID="_1629057591" r:id="rId2353"/>
        </w:object>
      </w:r>
      <w:r w:rsidRPr="004773B1">
        <w:rPr>
          <w:rFonts w:cs="Simplified Arabic" w:hint="cs"/>
          <w:sz w:val="32"/>
          <w:szCs w:val="32"/>
          <w:rtl/>
        </w:rPr>
        <w:t xml:space="preserve"> </w:t>
      </w:r>
    </w:p>
    <w:p w:rsidR="007C1912" w:rsidRPr="001B7BB2" w:rsidRDefault="007C1912" w:rsidP="002A32EC">
      <w:pPr>
        <w:numPr>
          <w:ilvl w:val="0"/>
          <w:numId w:val="111"/>
        </w:numPr>
        <w:bidi/>
        <w:spacing w:after="0" w:line="240" w:lineRule="auto"/>
        <w:rPr>
          <w:rFonts w:cs="Simplified Arabic"/>
          <w:sz w:val="32"/>
          <w:szCs w:val="32"/>
        </w:rPr>
      </w:pPr>
      <w:r w:rsidRPr="004773B1">
        <w:rPr>
          <w:rFonts w:cs="Simplified Arabic" w:hint="cs"/>
          <w:sz w:val="32"/>
          <w:szCs w:val="32"/>
          <w:rtl/>
        </w:rPr>
        <w:t xml:space="preserve">عين مركبتا الشعاع </w:t>
      </w:r>
      <w:r w:rsidRPr="004773B1">
        <w:rPr>
          <w:rFonts w:cs="Simplified Arabic"/>
          <w:position w:val="-10"/>
          <w:sz w:val="32"/>
          <w:szCs w:val="32"/>
        </w:rPr>
        <w:object w:dxaOrig="1100" w:dyaOrig="380">
          <v:shape id="_x0000_i1403" type="#_x0000_t75" style="width:55.15pt;height:18.8pt" o:ole="">
            <v:imagedata r:id="rId1245" o:title=""/>
          </v:shape>
          <o:OLEObject Type="Embed" ProgID="Equation.DSMT4" ShapeID="_x0000_i1403" DrawAspect="Content" ObjectID="_1629057592" r:id="rId2354"/>
        </w:object>
      </w:r>
      <w:r w:rsidRPr="004773B1">
        <w:rPr>
          <w:rFonts w:cs="Simplified Arabic" w:hint="cs"/>
          <w:sz w:val="32"/>
          <w:szCs w:val="32"/>
          <w:rtl/>
        </w:rPr>
        <w:t xml:space="preserve"> .</w:t>
      </w:r>
      <w:r w:rsidRPr="001B7BB2">
        <w:rPr>
          <w:rFonts w:cs="Simplified Arabic" w:hint="cs"/>
          <w:sz w:val="32"/>
          <w:szCs w:val="32"/>
          <w:rtl/>
        </w:rPr>
        <w:t xml:space="preserve">هل النقاط </w:t>
      </w:r>
      <w:r w:rsidRPr="004773B1">
        <w:rPr>
          <w:rFonts w:cs="Simplified Arabic"/>
          <w:position w:val="-10"/>
          <w:sz w:val="32"/>
          <w:szCs w:val="32"/>
        </w:rPr>
        <w:object w:dxaOrig="980" w:dyaOrig="320">
          <v:shape id="_x0000_i1404" type="#_x0000_t75" style="width:48pt;height:15.55pt" o:ole="">
            <v:imagedata r:id="rId1247" o:title=""/>
          </v:shape>
          <o:OLEObject Type="Embed" ProgID="Equation.DSMT4" ShapeID="_x0000_i1404" DrawAspect="Content" ObjectID="_1629057593" r:id="rId2355"/>
        </w:object>
      </w:r>
      <w:r>
        <w:rPr>
          <w:rFonts w:cs="Simplified Arabic" w:hint="cs"/>
          <w:sz w:val="32"/>
          <w:szCs w:val="32"/>
          <w:rtl/>
        </w:rPr>
        <w:t xml:space="preserve"> في استقامية ؟</w:t>
      </w:r>
    </w:p>
    <w:p w:rsidR="007C1912" w:rsidRPr="004773B1" w:rsidRDefault="007C1912" w:rsidP="002A32EC">
      <w:pPr>
        <w:numPr>
          <w:ilvl w:val="0"/>
          <w:numId w:val="111"/>
        </w:numPr>
        <w:bidi/>
        <w:spacing w:after="0" w:line="240" w:lineRule="auto"/>
        <w:rPr>
          <w:rFonts w:cs="Simplified Arabic"/>
          <w:sz w:val="32"/>
          <w:szCs w:val="32"/>
        </w:rPr>
      </w:pPr>
      <w:r w:rsidRPr="004773B1">
        <w:rPr>
          <w:rFonts w:cs="Simplified Arabic" w:hint="cs"/>
          <w:sz w:val="32"/>
          <w:szCs w:val="32"/>
          <w:rtl/>
        </w:rPr>
        <w:t xml:space="preserve">عين معادلة المستقيم الذي يشمل </w:t>
      </w:r>
      <w:r w:rsidRPr="004773B1">
        <w:rPr>
          <w:rFonts w:cs="Simplified Arabic"/>
          <w:position w:val="-6"/>
          <w:sz w:val="32"/>
          <w:szCs w:val="32"/>
        </w:rPr>
        <w:object w:dxaOrig="260" w:dyaOrig="279">
          <v:shape id="_x0000_i1405" type="#_x0000_t75" style="width:11.7pt;height:13.6pt" o:ole="">
            <v:imagedata r:id="rId1251" o:title=""/>
          </v:shape>
          <o:OLEObject Type="Embed" ProgID="Equation.DSMT4" ShapeID="_x0000_i1405" DrawAspect="Content" ObjectID="_1629057594" r:id="rId2356"/>
        </w:object>
      </w:r>
      <w:r w:rsidRPr="004773B1">
        <w:rPr>
          <w:rFonts w:cs="Simplified Arabic" w:hint="cs"/>
          <w:sz w:val="32"/>
          <w:szCs w:val="32"/>
          <w:rtl/>
        </w:rPr>
        <w:t xml:space="preserve"> و </w:t>
      </w:r>
      <w:r w:rsidRPr="004773B1">
        <w:rPr>
          <w:rFonts w:cs="Simplified Arabic"/>
          <w:position w:val="-10"/>
          <w:sz w:val="32"/>
          <w:szCs w:val="32"/>
        </w:rPr>
        <w:object w:dxaOrig="520" w:dyaOrig="380">
          <v:shape id="_x0000_i1406" type="#_x0000_t75" style="width:25.95pt;height:18.8pt" o:ole="">
            <v:imagedata r:id="rId1253" o:title=""/>
          </v:shape>
          <o:OLEObject Type="Embed" ProgID="Equation.DSMT4" ShapeID="_x0000_i1406" DrawAspect="Content" ObjectID="_1629057595" r:id="rId2357"/>
        </w:object>
      </w:r>
      <w:r w:rsidRPr="004773B1">
        <w:rPr>
          <w:rFonts w:cs="Simplified Arabic" w:hint="cs"/>
          <w:sz w:val="32"/>
          <w:szCs w:val="32"/>
          <w:rtl/>
        </w:rPr>
        <w:t>شعاع توجيه له .</w:t>
      </w:r>
    </w:p>
    <w:p w:rsidR="007C1912" w:rsidRPr="004773B1" w:rsidRDefault="007C1912" w:rsidP="002A32EC">
      <w:pPr>
        <w:numPr>
          <w:ilvl w:val="0"/>
          <w:numId w:val="111"/>
        </w:numPr>
        <w:bidi/>
        <w:spacing w:after="0" w:line="240" w:lineRule="auto"/>
        <w:rPr>
          <w:rFonts w:cs="Simplified Arabic"/>
          <w:sz w:val="32"/>
          <w:szCs w:val="32"/>
        </w:rPr>
      </w:pPr>
      <w:r w:rsidRPr="004773B1">
        <w:rPr>
          <w:rFonts w:cs="Simplified Arabic" w:hint="cs"/>
          <w:sz w:val="32"/>
          <w:szCs w:val="32"/>
          <w:rtl/>
        </w:rPr>
        <w:t xml:space="preserve">هل النقطة </w:t>
      </w:r>
      <w:r w:rsidRPr="004773B1">
        <w:rPr>
          <w:rFonts w:cs="Simplified Arabic"/>
          <w:position w:val="-14"/>
          <w:sz w:val="32"/>
          <w:szCs w:val="32"/>
        </w:rPr>
        <w:object w:dxaOrig="800" w:dyaOrig="400">
          <v:shape id="_x0000_i1407" type="#_x0000_t75" style="width:39.55pt;height:20.75pt" o:ole="">
            <v:imagedata r:id="rId1255" o:title=""/>
          </v:shape>
          <o:OLEObject Type="Embed" ProgID="Equation.DSMT4" ShapeID="_x0000_i1407" DrawAspect="Content" ObjectID="_1629057596" r:id="rId2358"/>
        </w:object>
      </w:r>
      <w:r w:rsidRPr="004773B1">
        <w:rPr>
          <w:rFonts w:cs="Simplified Arabic" w:hint="cs"/>
          <w:sz w:val="32"/>
          <w:szCs w:val="32"/>
          <w:rtl/>
        </w:rPr>
        <w:t xml:space="preserve"> تنتمي إلى المستقيم </w:t>
      </w:r>
      <w:r w:rsidRPr="004773B1">
        <w:rPr>
          <w:rFonts w:cs="Simplified Arabic"/>
          <w:position w:val="-14"/>
          <w:sz w:val="32"/>
          <w:szCs w:val="32"/>
        </w:rPr>
        <w:object w:dxaOrig="620" w:dyaOrig="400">
          <v:shape id="_x0000_i1408" type="#_x0000_t75" style="width:31.15pt;height:20.75pt" o:ole="">
            <v:imagedata r:id="rId1257" o:title=""/>
          </v:shape>
          <o:OLEObject Type="Embed" ProgID="Equation.DSMT4" ShapeID="_x0000_i1408" DrawAspect="Content" ObjectID="_1629057597" r:id="rId2359"/>
        </w:object>
      </w:r>
      <w:r w:rsidRPr="004773B1">
        <w:rPr>
          <w:rFonts w:cs="Simplified Arabic" w:hint="cs"/>
          <w:sz w:val="32"/>
          <w:szCs w:val="32"/>
          <w:rtl/>
        </w:rPr>
        <w:t xml:space="preserve"> .</w:t>
      </w:r>
    </w:p>
    <w:p w:rsidR="00B833AC" w:rsidRDefault="007C1912" w:rsidP="007C1912">
      <w:pPr>
        <w:bidi/>
        <w:rPr>
          <w:rFonts w:cs="Simplified Arabic"/>
          <w:sz w:val="32"/>
          <w:szCs w:val="32"/>
          <w:rtl/>
        </w:rPr>
      </w:pPr>
      <w:r w:rsidRPr="004773B1">
        <w:rPr>
          <w:rFonts w:cs="Simplified Arabic" w:hint="cs"/>
          <w:sz w:val="32"/>
          <w:szCs w:val="32"/>
          <w:rtl/>
        </w:rPr>
        <w:t xml:space="preserve">عين إحداثيتي النقطة </w:t>
      </w:r>
      <w:r w:rsidRPr="004773B1">
        <w:rPr>
          <w:rFonts w:cs="Simplified Arabic"/>
          <w:position w:val="-4"/>
          <w:sz w:val="32"/>
          <w:szCs w:val="32"/>
        </w:rPr>
        <w:object w:dxaOrig="260" w:dyaOrig="260">
          <v:shape id="_x0000_i1409" type="#_x0000_t75" style="width:11.7pt;height:11.7pt" o:ole="">
            <v:imagedata r:id="rId1287" o:title=""/>
          </v:shape>
          <o:OLEObject Type="Embed" ProgID="Equation.DSMT4" ShapeID="_x0000_i1409" DrawAspect="Content" ObjectID="_1629057598" r:id="rId2360"/>
        </w:object>
      </w:r>
      <w:r w:rsidRPr="004773B1">
        <w:rPr>
          <w:rFonts w:cs="Simplified Arabic" w:hint="cs"/>
          <w:sz w:val="32"/>
          <w:szCs w:val="32"/>
          <w:rtl/>
        </w:rPr>
        <w:t xml:space="preserve"> بحيث يكون الرباعي </w:t>
      </w:r>
      <w:r w:rsidRPr="004773B1">
        <w:rPr>
          <w:rFonts w:cs="Simplified Arabic"/>
          <w:position w:val="-6"/>
          <w:sz w:val="32"/>
          <w:szCs w:val="32"/>
        </w:rPr>
        <w:object w:dxaOrig="740" w:dyaOrig="279">
          <v:shape id="_x0000_i1410" type="#_x0000_t75" style="width:36.3pt;height:13.6pt" o:ole="">
            <v:imagedata r:id="rId1289" o:title=""/>
          </v:shape>
          <o:OLEObject Type="Embed" ProgID="Equation.DSMT4" ShapeID="_x0000_i1410" DrawAspect="Content" ObjectID="_1629057599" r:id="rId2361"/>
        </w:object>
      </w:r>
      <w:r w:rsidRPr="004773B1">
        <w:rPr>
          <w:rFonts w:cs="Simplified Arabic" w:hint="cs"/>
          <w:sz w:val="32"/>
          <w:szCs w:val="32"/>
          <w:rtl/>
        </w:rPr>
        <w:t xml:space="preserve"> متوازي أضلاع</w:t>
      </w: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p w:rsidR="007C1912" w:rsidRDefault="007C1912" w:rsidP="007C1912">
      <w:pPr>
        <w:bidi/>
        <w:rPr>
          <w:rFonts w:cs="Simplified Arabic"/>
          <w:sz w:val="32"/>
          <w:szCs w:val="32"/>
          <w:rtl/>
        </w:rPr>
      </w:pPr>
    </w:p>
    <w:tbl>
      <w:tblPr>
        <w:bidiVisual/>
        <w:tblW w:w="10774" w:type="dxa"/>
        <w:tblInd w:w="-74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976"/>
        <w:gridCol w:w="566"/>
        <w:gridCol w:w="3828"/>
        <w:gridCol w:w="709"/>
        <w:gridCol w:w="2695"/>
      </w:tblGrid>
      <w:tr w:rsidR="007C1912" w:rsidRPr="00717DBB" w:rsidTr="007C1912">
        <w:trPr>
          <w:trHeight w:val="413"/>
        </w:trPr>
        <w:tc>
          <w:tcPr>
            <w:tcW w:w="3542" w:type="dxa"/>
            <w:gridSpan w:val="2"/>
            <w:vAlign w:val="center"/>
          </w:tcPr>
          <w:p w:rsidR="007C1912" w:rsidRPr="00717DBB" w:rsidRDefault="007C1912" w:rsidP="007C1912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</w:rPr>
            </w:pPr>
            <w:r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lastRenderedPageBreak/>
              <w:t xml:space="preserve">  </w:t>
            </w:r>
            <w:r w:rsidRPr="00553241">
              <w:rPr>
                <w:rFonts w:ascii="Amiri" w:hAnsi="Amiri" w:cs="Amiri"/>
                <w:b/>
                <w:bCs/>
                <w:color w:val="0070C0"/>
                <w:sz w:val="28"/>
                <w:szCs w:val="28"/>
                <w:rtl/>
              </w:rPr>
              <w:t xml:space="preserve">ثانوية </w:t>
            </w:r>
          </w:p>
        </w:tc>
        <w:tc>
          <w:tcPr>
            <w:tcW w:w="3828" w:type="dxa"/>
            <w:vAlign w:val="center"/>
          </w:tcPr>
          <w:p w:rsidR="007C1912" w:rsidRPr="00717DBB" w:rsidRDefault="007C1912" w:rsidP="007C1912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30"/>
                <w:szCs w:val="30"/>
                <w:rtl/>
              </w:rPr>
              <w:t xml:space="preserve">      </w:t>
            </w:r>
            <w:r w:rsidRPr="00553241"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t>الس</w:t>
            </w:r>
            <w:r w:rsidRPr="00553241"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  <w:t>نة الدراس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ية: </w:t>
            </w:r>
            <w:r w:rsidRPr="00553241"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>201</w:t>
            </w:r>
            <w:r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>7</w:t>
            </w:r>
            <w:r w:rsidRPr="00553241">
              <w:rPr>
                <w:rFonts w:ascii="Amiri" w:hAnsi="Amiri" w:cs="Amiri"/>
                <w:b/>
                <w:bCs/>
                <w:color w:val="4F81BD"/>
                <w:sz w:val="28"/>
                <w:szCs w:val="28"/>
                <w:rtl/>
              </w:rPr>
              <w:t>/</w:t>
            </w:r>
            <w:r w:rsidRPr="00553241"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>201</w:t>
            </w:r>
            <w:r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>8</w:t>
            </w:r>
            <w:r w:rsidRPr="00553241"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404" w:type="dxa"/>
            <w:gridSpan w:val="2"/>
            <w:vAlign w:val="center"/>
          </w:tcPr>
          <w:p w:rsidR="007C1912" w:rsidRPr="00717DBB" w:rsidRDefault="007C1912" w:rsidP="007C1912">
            <w:pPr>
              <w:bidi/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553241"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  <w:t>المستوى:</w:t>
            </w:r>
            <w:r w:rsidRPr="001443B7">
              <w:rPr>
                <w:rFonts w:ascii="Amiri" w:hAnsi="Amiri" w:cs="Amiri"/>
                <w:b/>
                <w:bCs/>
                <w:color w:val="002060"/>
                <w:sz w:val="28"/>
                <w:szCs w:val="28"/>
                <w:rtl/>
              </w:rPr>
              <w:t>0</w:t>
            </w:r>
            <w:r w:rsidRPr="001443B7">
              <w:rPr>
                <w:rFonts w:ascii="Amiri" w:hAnsi="Amiri" w:cs="Amiri" w:hint="cs"/>
                <w:b/>
                <w:bCs/>
                <w:color w:val="002060"/>
                <w:sz w:val="28"/>
                <w:szCs w:val="28"/>
                <w:rtl/>
              </w:rPr>
              <w:t>1</w:t>
            </w:r>
            <w:r w:rsidRPr="001443B7">
              <w:rPr>
                <w:rFonts w:ascii="Amiri" w:hAnsi="Amiri" w:cs="Amiri"/>
                <w:b/>
                <w:bCs/>
                <w:color w:val="002060"/>
                <w:sz w:val="28"/>
                <w:szCs w:val="28"/>
                <w:rtl/>
              </w:rPr>
              <w:t xml:space="preserve"> </w:t>
            </w:r>
            <w:r w:rsidRPr="001443B7">
              <w:rPr>
                <w:rFonts w:ascii="Amiri" w:hAnsi="Amiri" w:cs="Amiri" w:hint="cs"/>
                <w:b/>
                <w:bCs/>
                <w:color w:val="002060"/>
                <w:sz w:val="28"/>
                <w:szCs w:val="28"/>
                <w:rtl/>
              </w:rPr>
              <w:t xml:space="preserve">جذع مشترك علوم </w:t>
            </w:r>
          </w:p>
        </w:tc>
      </w:tr>
      <w:tr w:rsidR="007C1912" w:rsidRPr="00717DBB" w:rsidTr="007C1912">
        <w:trPr>
          <w:trHeight w:val="783"/>
        </w:trPr>
        <w:tc>
          <w:tcPr>
            <w:tcW w:w="2976" w:type="dxa"/>
            <w:vAlign w:val="center"/>
          </w:tcPr>
          <w:p w:rsidR="007C1912" w:rsidRPr="00717DBB" w:rsidRDefault="007C1912" w:rsidP="007C1912">
            <w:pPr>
              <w:bidi/>
              <w:spacing w:after="0"/>
              <w:rPr>
                <w:b/>
                <w:bCs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    </w:t>
            </w:r>
            <w:r>
              <w:rPr>
                <w:rFonts w:ascii="Amiri" w:hAnsi="Amiri" w:cs="Amiri"/>
                <w:b/>
                <w:bCs/>
                <w:color w:val="C00000"/>
                <w:sz w:val="36"/>
                <w:szCs w:val="36"/>
              </w:rPr>
              <w:t xml:space="preserve">   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ديسمبر </w:t>
            </w:r>
            <w:r>
              <w:rPr>
                <w:rFonts w:ascii="Amiri" w:hAnsi="Amiri" w:cs="Amiri"/>
                <w:b/>
                <w:bCs/>
                <w:color w:val="C00000"/>
                <w:sz w:val="36"/>
                <w:szCs w:val="36"/>
              </w:rPr>
              <w:t xml:space="preserve"> 2018</w:t>
            </w:r>
            <w:r w:rsidRPr="00553241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 xml:space="preserve">    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                      </w:t>
            </w:r>
          </w:p>
        </w:tc>
        <w:tc>
          <w:tcPr>
            <w:tcW w:w="5103" w:type="dxa"/>
            <w:gridSpan w:val="3"/>
            <w:vAlign w:val="center"/>
          </w:tcPr>
          <w:p w:rsidR="007C1912" w:rsidRPr="00717DBB" w:rsidRDefault="007C1912" w:rsidP="007C1912">
            <w:pPr>
              <w:spacing w:after="0"/>
              <w:jc w:val="center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>اختبار الثلاثي الاول في مادة الرياضيات</w:t>
            </w:r>
          </w:p>
        </w:tc>
        <w:tc>
          <w:tcPr>
            <w:tcW w:w="2695" w:type="dxa"/>
            <w:vAlign w:val="center"/>
          </w:tcPr>
          <w:p w:rsidR="007C1912" w:rsidRPr="00717DBB" w:rsidRDefault="007C1912" w:rsidP="007C1912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</w:pP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>المدة: 02 سـا</w:t>
            </w:r>
          </w:p>
        </w:tc>
      </w:tr>
    </w:tbl>
    <w:p w:rsidR="007C1912" w:rsidRPr="00DE1293" w:rsidRDefault="007C1912" w:rsidP="007C1912">
      <w:pPr>
        <w:pStyle w:val="En-tte"/>
        <w:rPr>
          <w:rFonts w:ascii="Amiri" w:hAnsi="Amiri" w:cs="Amiri"/>
          <w:lang w:bidi="ar-DZ"/>
        </w:rPr>
      </w:pPr>
      <w:r w:rsidRPr="005918C1">
        <w:rPr>
          <w:rFonts w:ascii="Amiri" w:hAnsi="Amiri" w:cs="Amiri" w:hint="cs"/>
          <w:u w:val="double"/>
          <w:rtl/>
          <w:lang w:bidi="ar-DZ"/>
        </w:rPr>
        <w:t>التمرين الأول</w:t>
      </w:r>
      <w:r>
        <w:rPr>
          <w:rFonts w:ascii="Amiri" w:hAnsi="Amiri" w:cs="Amiri" w:hint="cs"/>
          <w:rtl/>
          <w:lang w:bidi="ar-DZ"/>
        </w:rPr>
        <w:t xml:space="preserve"> :  (07 نقاط ) أجب بصح أو خطأ على العبارات التالية مع التبرير.</w:t>
      </w:r>
    </w:p>
    <w:tbl>
      <w:tblPr>
        <w:tblStyle w:val="Grilledutableau"/>
        <w:tblpPr w:leftFromText="141" w:rightFromText="141" w:vertAnchor="text" w:horzAnchor="margin" w:tblpXSpec="center" w:tblpY="274"/>
        <w:bidiVisual/>
        <w:tblW w:w="10632" w:type="dxa"/>
        <w:tblInd w:w="142" w:type="dxa"/>
        <w:tblLook w:val="04A0" w:firstRow="1" w:lastRow="0" w:firstColumn="1" w:lastColumn="0" w:noHBand="0" w:noVBand="1"/>
      </w:tblPr>
      <w:tblGrid>
        <w:gridCol w:w="5237"/>
        <w:gridCol w:w="5395"/>
      </w:tblGrid>
      <w:tr w:rsidR="007C1912" w:rsidTr="007C1912">
        <w:trPr>
          <w:trHeight w:val="749"/>
        </w:trPr>
        <w:tc>
          <w:tcPr>
            <w:tcW w:w="5237" w:type="dxa"/>
          </w:tcPr>
          <w:p w:rsidR="007C1912" w:rsidRPr="00532F07" w:rsidRDefault="007C1912" w:rsidP="007C1912">
            <w:pPr>
              <w:bidi/>
              <w:ind w:left="-567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)1)</w:t>
            </w:r>
            <w:r w:rsidRPr="00533F1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1)الكتابة 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علم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33F1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ـ </w:t>
            </w:r>
            <w:r w:rsidRPr="00CC43C4">
              <w:rPr>
                <w:position w:val="-6"/>
                <w:lang w:bidi="ar-DZ"/>
              </w:rPr>
              <w:object w:dxaOrig="1980" w:dyaOrig="320">
                <v:shape id="_x0000_i1411" type="#_x0000_t75" style="width:101.2pt;height:20.1pt" o:ole="">
                  <v:imagedata r:id="rId2362" o:title=""/>
                </v:shape>
                <o:OLEObject Type="Embed" ProgID="Equation.DSMT4" ShapeID="_x0000_i1411" DrawAspect="Content" ObjectID="_1629057600" r:id="rId2363"/>
              </w:object>
            </w:r>
            <w:r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ه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ي</w:t>
            </w:r>
            <w:r w:rsidRPr="00CC43C4">
              <w:rPr>
                <w:position w:val="-6"/>
                <w:lang w:bidi="ar-DZ"/>
              </w:rPr>
              <w:object w:dxaOrig="900" w:dyaOrig="320">
                <v:shape id="_x0000_i1412" type="#_x0000_t75" style="width:49.95pt;height:20.1pt" o:ole="">
                  <v:imagedata r:id="rId2364" o:title=""/>
                </v:shape>
                <o:OLEObject Type="Embed" ProgID="Equation.DSMT4" ShapeID="_x0000_i1412" DrawAspect="Content" ObjectID="_1629057601" r:id="rId2365"/>
              </w:object>
            </w:r>
          </w:p>
        </w:tc>
        <w:tc>
          <w:tcPr>
            <w:tcW w:w="5395" w:type="dxa"/>
          </w:tcPr>
          <w:p w:rsidR="007C1912" w:rsidRDefault="007C1912" w:rsidP="007C191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4)</w: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لما يكون </w:t>
            </w:r>
            <w:r w:rsidRPr="00CC43C4">
              <w:rPr>
                <w:position w:val="-14"/>
                <w:lang w:bidi="ar-DZ"/>
              </w:rPr>
              <w:object w:dxaOrig="940" w:dyaOrig="400">
                <v:shape id="_x0000_i1413" type="#_x0000_t75" style="width:51.9pt;height:24pt" o:ole="">
                  <v:imagedata r:id="rId2366" o:title=""/>
                </v:shape>
                <o:OLEObject Type="Embed" ProgID="Equation.DSMT4" ShapeID="_x0000_i1413" DrawAspect="Content" ObjectID="_1629057602" r:id="rId2367"/>
              </w:objec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ان </w:t>
            </w:r>
            <w:r w:rsidRPr="00CC43C4">
              <w:rPr>
                <w:position w:val="-6"/>
                <w:lang w:bidi="ar-DZ"/>
              </w:rPr>
              <w:object w:dxaOrig="859" w:dyaOrig="279">
                <v:shape id="_x0000_i1414" type="#_x0000_t75" style="width:49.3pt;height:16.85pt" o:ole="">
                  <v:imagedata r:id="rId2368" o:title=""/>
                </v:shape>
                <o:OLEObject Type="Embed" ProgID="Equation.DSMT4" ShapeID="_x0000_i1414" DrawAspect="Content" ObjectID="_1629057603" r:id="rId2369"/>
              </w:objec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7C1912" w:rsidTr="007C1912">
        <w:trPr>
          <w:trHeight w:val="690"/>
        </w:trPr>
        <w:tc>
          <w:tcPr>
            <w:tcW w:w="5237" w:type="dxa"/>
          </w:tcPr>
          <w:p w:rsidR="007C1912" w:rsidRDefault="007C1912" w:rsidP="007C191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2)</w: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عددان </w:t>
            </w:r>
            <w:r w:rsidRPr="00533F1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C43C4">
              <w:rPr>
                <w:position w:val="-8"/>
                <w:lang w:bidi="ar-DZ"/>
              </w:rPr>
              <w:object w:dxaOrig="880" w:dyaOrig="360">
                <v:shape id="_x0000_i1415" type="#_x0000_t75" style="width:48.65pt;height:16.85pt" o:ole="">
                  <v:imagedata r:id="rId2370" o:title=""/>
                </v:shape>
                <o:OLEObject Type="Embed" ProgID="Equation.DSMT4" ShapeID="_x0000_i1415" DrawAspect="Content" ObjectID="_1629057604" r:id="rId2371"/>
              </w:object>
            </w:r>
            <w:r w:rsidRPr="00533F1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و</w:t>
            </w:r>
            <w:r w:rsidRPr="00533F1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C43C4">
              <w:rPr>
                <w:position w:val="-10"/>
                <w:lang w:bidi="ar-DZ"/>
              </w:rPr>
              <w:object w:dxaOrig="999" w:dyaOrig="440">
                <v:shape id="_x0000_i1416" type="#_x0000_t75" style="width:54.5pt;height:20.75pt" o:ole="">
                  <v:imagedata r:id="rId2372" o:title=""/>
                </v:shape>
                <o:OLEObject Type="Embed" ProgID="Equation.DSMT4" ShapeID="_x0000_i1416" DrawAspect="Content" ObjectID="_1629057605" r:id="rId2373"/>
              </w:objec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تساويان.</w:t>
            </w:r>
          </w:p>
        </w:tc>
        <w:tc>
          <w:tcPr>
            <w:tcW w:w="5395" w:type="dxa"/>
          </w:tcPr>
          <w:p w:rsidR="007C1912" w:rsidRPr="00532F07" w:rsidRDefault="007C1912" w:rsidP="007C1912">
            <w:pPr>
              <w:tabs>
                <w:tab w:val="left" w:pos="1261"/>
              </w:tabs>
              <w:bidi/>
              <w:ind w:left="-567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    5) </w:t>
            </w:r>
            <w:r w:rsidRPr="00BF108C">
              <w:rPr>
                <w:position w:val="-14"/>
                <w:lang w:bidi="ar-DZ"/>
              </w:rPr>
              <w:object w:dxaOrig="2500" w:dyaOrig="400">
                <v:shape id="_x0000_i1417" type="#_x0000_t75" style="width:147.25pt;height:24pt" o:ole="">
                  <v:imagedata r:id="rId2374" o:title=""/>
                </v:shape>
                <o:OLEObject Type="Embed" ProgID="Equation.DSMT4" ShapeID="_x0000_i1417" DrawAspect="Content" ObjectID="_1629057606" r:id="rId2375"/>
              </w:object>
            </w:r>
          </w:p>
        </w:tc>
      </w:tr>
      <w:tr w:rsidR="007C1912" w:rsidTr="007C1912">
        <w:tc>
          <w:tcPr>
            <w:tcW w:w="5237" w:type="dxa"/>
          </w:tcPr>
          <w:p w:rsidR="007C1912" w:rsidRPr="00532F07" w:rsidRDefault="007C1912" w:rsidP="007C1912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3)اذا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كان </w:t>
            </w:r>
            <w:r w:rsidRPr="00CC43C4">
              <w:rPr>
                <w:position w:val="-6"/>
                <w:lang w:bidi="ar-DZ"/>
              </w:rPr>
              <w:object w:dxaOrig="540" w:dyaOrig="279">
                <v:shape id="_x0000_i1418" type="#_x0000_t75" style="width:29.2pt;height:18.15pt" o:ole="">
                  <v:imagedata r:id="rId2376" o:title=""/>
                </v:shape>
                <o:OLEObject Type="Embed" ProgID="Equation.DSMT4" ShapeID="_x0000_i1418" DrawAspect="Content" ObjectID="_1629057607" r:id="rId2377"/>
              </w:objec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ان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C43C4">
              <w:rPr>
                <w:position w:val="-6"/>
                <w:lang w:bidi="ar-DZ"/>
              </w:rPr>
              <w:object w:dxaOrig="1140" w:dyaOrig="279">
                <v:shape id="_x0000_i1419" type="#_x0000_t75" style="width:64.2pt;height:18.15pt" o:ole="">
                  <v:imagedata r:id="rId2378" o:title=""/>
                </v:shape>
                <o:OLEObject Type="Embed" ProgID="Equation.DSMT4" ShapeID="_x0000_i1419" DrawAspect="Content" ObjectID="_1629057608" r:id="rId2379"/>
              </w:object>
            </w:r>
          </w:p>
        </w:tc>
        <w:tc>
          <w:tcPr>
            <w:tcW w:w="5395" w:type="dxa"/>
          </w:tcPr>
          <w:p w:rsidR="007C1912" w:rsidRPr="005918C1" w:rsidRDefault="007C1912" w:rsidP="007C1912">
            <w:pPr>
              <w:bidi/>
              <w:ind w:left="-567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حلو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6 </w: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معادلة  </w:t>
            </w:r>
            <w:r w:rsidRPr="00CC43C4">
              <w:rPr>
                <w:position w:val="-14"/>
                <w:lang w:bidi="ar-DZ"/>
              </w:rPr>
              <w:object w:dxaOrig="1359" w:dyaOrig="400">
                <v:shape id="_x0000_i1420" type="#_x0000_t75" style="width:84.3pt;height:19.45pt" o:ole="">
                  <v:imagedata r:id="rId2380" o:title=""/>
                </v:shape>
                <o:OLEObject Type="Embed" ProgID="Equation.DSMT4" ShapeID="_x0000_i1420" DrawAspect="Content" ObjectID="_1629057609" r:id="rId2381"/>
              </w:object>
            </w:r>
            <w:r w:rsidRPr="00533F1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عناه أن </w:t>
            </w:r>
            <w:r w:rsidRPr="00CC43C4">
              <w:rPr>
                <w:position w:val="-6"/>
                <w:lang w:bidi="ar-DZ"/>
              </w:rPr>
              <w:object w:dxaOrig="200" w:dyaOrig="220">
                <v:shape id="_x0000_i1421" type="#_x0000_t75" style="width:9.75pt;height:16.2pt" o:ole="">
                  <v:imagedata r:id="rId2382" o:title=""/>
                </v:shape>
                <o:OLEObject Type="Embed" ProgID="Equation.DSMT4" ShapeID="_x0000_i1421" DrawAspect="Content" ObjectID="_1629057610" r:id="rId2383"/>
              </w:object>
            </w:r>
            <w:r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قع أقرب الى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الى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2- من 5 </w:t>
            </w:r>
          </w:p>
        </w:tc>
      </w:tr>
    </w:tbl>
    <w:p w:rsidR="007C1912" w:rsidRPr="00503597" w:rsidRDefault="007C1912" w:rsidP="007C1912">
      <w:pPr>
        <w:bidi/>
        <w:ind w:left="-709"/>
        <w:rPr>
          <w:rFonts w:ascii="Amiri" w:hAnsi="Amiri" w:cs="Amiri"/>
          <w:sz w:val="28"/>
          <w:szCs w:val="28"/>
          <w:rtl/>
          <w:lang w:bidi="ar-DZ"/>
        </w:rPr>
      </w:pPr>
      <w:r w:rsidRPr="00FE4EC2">
        <w:rPr>
          <w:rFonts w:ascii="Amiri" w:hAnsi="Amiri" w:cs="Amiri"/>
          <w:sz w:val="28"/>
          <w:szCs w:val="28"/>
          <w:u w:val="double"/>
          <w:rtl/>
          <w:lang w:bidi="ar-DZ"/>
        </w:rPr>
        <w:t>التمرين ا</w:t>
      </w:r>
      <w:r w:rsidRPr="00FE4EC2">
        <w:rPr>
          <w:rFonts w:ascii="Amiri" w:hAnsi="Amiri" w:cs="Amiri" w:hint="cs"/>
          <w:sz w:val="28"/>
          <w:szCs w:val="28"/>
          <w:u w:val="double"/>
          <w:rtl/>
          <w:lang w:bidi="ar-DZ"/>
        </w:rPr>
        <w:t>ل</w:t>
      </w:r>
      <w:r w:rsidRPr="00FE4EC2">
        <w:rPr>
          <w:rFonts w:ascii="Amiri" w:hAnsi="Amiri" w:cs="Amiri"/>
          <w:sz w:val="28"/>
          <w:szCs w:val="28"/>
          <w:u w:val="double"/>
          <w:rtl/>
          <w:lang w:bidi="ar-DZ"/>
        </w:rPr>
        <w:t>ثاني</w:t>
      </w:r>
      <w:r w:rsidRPr="00B13BF9">
        <w:rPr>
          <w:rFonts w:ascii="Amiri" w:hAnsi="Amiri" w:cs="Amiri"/>
          <w:sz w:val="28"/>
          <w:szCs w:val="28"/>
          <w:rtl/>
          <w:lang w:bidi="ar-DZ"/>
        </w:rPr>
        <w:t>: إذا علمت أن إناء أسطواني الشكل له الأبعاد التالية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B13BF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040" w:dyaOrig="279">
          <v:shape id="_x0000_i1422" type="#_x0000_t75" style="width:55.8pt;height:18.15pt" o:ole="">
            <v:imagedata r:id="rId2384" o:title=""/>
          </v:shape>
          <o:OLEObject Type="Embed" ProgID="Equation.DSMT4" ShapeID="_x0000_i1422" DrawAspect="Content" ObjectID="_1629057611" r:id="rId2385"/>
        </w:object>
      </w:r>
      <w:r w:rsidRPr="00B13BF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eastAsiaTheme="minorEastAsia" w:hAnsi="Amiri" w:cs="Amiri"/>
          <w:sz w:val="28"/>
          <w:szCs w:val="28"/>
          <w:rtl/>
          <w:lang w:bidi="ar-DZ"/>
        </w:rPr>
        <w:t>و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B13BF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219" w:dyaOrig="279">
          <v:shape id="_x0000_i1423" type="#_x0000_t75" style="width:67.45pt;height:18.15pt" o:ole="">
            <v:imagedata r:id="rId2386" o:title=""/>
          </v:shape>
          <o:OLEObject Type="Embed" ProgID="Equation.DSMT4" ShapeID="_x0000_i1423" DrawAspect="Content" ObjectID="_1629057612" r:id="rId2387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Theme="minorEastAsia" w:hAnsi="Amiri" w:cs="Amiri"/>
          <w:sz w:val="28"/>
          <w:szCs w:val="28"/>
          <w:rtl/>
          <w:lang w:bidi="ar-DZ"/>
        </w:rPr>
        <w:t>(الوحد</w:t>
      </w:r>
      <w:r w:rsidRPr="00B13BF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360" w:dyaOrig="220">
          <v:shape id="_x0000_i1424" type="#_x0000_t75" style="width:22.7pt;height:11.7pt" o:ole="">
            <v:imagedata r:id="rId2388" o:title=""/>
          </v:shape>
          <o:OLEObject Type="Embed" ProgID="Equation.DSMT4" ShapeID="_x0000_i1424" DrawAspect="Content" ObjectID="_1629057613" r:id="rId2389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)</w:t>
      </w:r>
    </w:p>
    <w:p w:rsidR="007C1912" w:rsidRPr="00503597" w:rsidRDefault="007C1912" w:rsidP="002A32EC">
      <w:pPr>
        <w:pStyle w:val="Paragraphedeliste"/>
        <w:numPr>
          <w:ilvl w:val="0"/>
          <w:numId w:val="112"/>
        </w:numPr>
        <w:bidi/>
        <w:spacing w:after="200" w:line="276" w:lineRule="auto"/>
        <w:ind w:left="-142"/>
        <w:rPr>
          <w:rFonts w:ascii="Amiri" w:hAnsi="Amiri" w:cs="Amiri"/>
          <w:sz w:val="28"/>
          <w:szCs w:val="28"/>
          <w:lang w:bidi="ar-DZ"/>
        </w:rPr>
      </w:pPr>
      <w:r w:rsidRPr="00B13BF9">
        <w:rPr>
          <w:rFonts w:ascii="Amiri" w:hAnsi="Amiri" w:cs="Amiri"/>
          <w:sz w:val="28"/>
          <w:szCs w:val="28"/>
          <w:rtl/>
          <w:lang w:bidi="ar-DZ"/>
        </w:rPr>
        <w:t xml:space="preserve">أوجد حصرا لحجم هذا الإناء معتبرا </w:t>
      </w:r>
      <w:r w:rsidRPr="00B13BF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520" w:dyaOrig="279">
          <v:shape id="_x0000_i1425" type="#_x0000_t75" style="width:73.95pt;height:18.15pt" o:ole="">
            <v:imagedata r:id="rId2390" o:title=""/>
          </v:shape>
          <o:OLEObject Type="Embed" ProgID="Equation.DSMT4" ShapeID="_x0000_i1425" DrawAspect="Content" ObjectID="_1629057614" r:id="rId2391"/>
        </w:object>
      </w:r>
      <w:r w:rsidRPr="00B13BF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حجم الأسطوانة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Pr="00B13BF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00" w:dyaOrig="360">
          <v:shape id="_x0000_i1426" type="#_x0000_t75" style="width:66.15pt;height:20.75pt" o:ole="">
            <v:imagedata r:id="rId2392" o:title=""/>
          </v:shape>
          <o:OLEObject Type="Embed" ProgID="Equation.DSMT4" ShapeID="_x0000_i1426" DrawAspect="Content" ObjectID="_1629057615" r:id="rId2393"/>
        </w:object>
      </w:r>
    </w:p>
    <w:p w:rsidR="007C1912" w:rsidRPr="00503597" w:rsidRDefault="007C1912" w:rsidP="002A32EC">
      <w:pPr>
        <w:pStyle w:val="Paragraphedeliste"/>
        <w:numPr>
          <w:ilvl w:val="0"/>
          <w:numId w:val="112"/>
        </w:numPr>
        <w:bidi/>
        <w:spacing w:after="200" w:line="276" w:lineRule="auto"/>
        <w:ind w:left="-142"/>
        <w:rPr>
          <w:rFonts w:ascii="Amiri" w:hAnsi="Amiri" w:cs="Amiri"/>
          <w:sz w:val="28"/>
          <w:szCs w:val="28"/>
          <w:lang w:bidi="ar-DZ"/>
        </w:rPr>
      </w:pPr>
      <w:r w:rsidRPr="0050359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ل يمكن تفريغ قارورة حليب مملوءة سعتها </w:t>
      </w:r>
      <w:r w:rsidRPr="00B13BF9">
        <w:rPr>
          <w:position w:val="-10"/>
          <w:lang w:bidi="ar-DZ"/>
        </w:rPr>
        <w:object w:dxaOrig="520" w:dyaOrig="320">
          <v:shape id="_x0000_i1427" type="#_x0000_t75" style="width:31.15pt;height:20.75pt" o:ole="">
            <v:imagedata r:id="rId2394" o:title=""/>
          </v:shape>
          <o:OLEObject Type="Embed" ProgID="Equation.DSMT4" ShapeID="_x0000_i1427" DrawAspect="Content" ObjectID="_1629057616" r:id="rId2395"/>
        </w:object>
      </w:r>
      <w:r w:rsidRPr="0050359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الأناء الأسطواني ؟ (</w:t>
      </w:r>
      <w:r w:rsidRPr="00B13BF9">
        <w:rPr>
          <w:position w:val="-10"/>
          <w:lang w:bidi="ar-DZ"/>
        </w:rPr>
        <w:object w:dxaOrig="1219" w:dyaOrig="360">
          <v:shape id="_x0000_i1428" type="#_x0000_t75" style="width:70.05pt;height:20.75pt" o:ole="">
            <v:imagedata r:id="rId2396" o:title=""/>
          </v:shape>
          <o:OLEObject Type="Embed" ProgID="Equation.DSMT4" ShapeID="_x0000_i1428" DrawAspect="Content" ObjectID="_1629057617" r:id="rId2397"/>
        </w:object>
      </w:r>
      <w:r w:rsidRPr="00503597">
        <w:rPr>
          <w:rFonts w:ascii="Amiri" w:eastAsiaTheme="minorEastAsia" w:hAnsi="Amiri" w:cs="Amiri"/>
          <w:sz w:val="28"/>
          <w:szCs w:val="28"/>
          <w:rtl/>
          <w:lang w:bidi="ar-DZ"/>
        </w:rPr>
        <w:t>)</w:t>
      </w:r>
    </w:p>
    <w:p w:rsidR="007C1912" w:rsidRPr="00533F12" w:rsidRDefault="007C1912" w:rsidP="007C1912">
      <w:pPr>
        <w:bidi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  <w:r w:rsidRPr="00FE4EC2">
        <w:rPr>
          <w:rFonts w:ascii="Amiri" w:hAnsi="Amiri" w:cs="Amiri" w:hint="cs"/>
          <w:sz w:val="28"/>
          <w:szCs w:val="28"/>
          <w:u w:val="double"/>
          <w:rtl/>
          <w:lang w:bidi="ar-DZ"/>
        </w:rPr>
        <w:t>التمرين الثالث</w:t>
      </w:r>
      <w:r>
        <w:rPr>
          <w:rFonts w:ascii="Amiri" w:hAnsi="Amiri" w:cs="Amiri" w:hint="cs"/>
          <w:sz w:val="28"/>
          <w:szCs w:val="28"/>
          <w:rtl/>
          <w:lang w:bidi="ar-DZ"/>
        </w:rPr>
        <w:t>: (08 نقاط) لتكن</w:t>
      </w:r>
      <w:r w:rsidRPr="00503597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40" w:dyaOrig="320">
          <v:shape id="_x0000_i1429" type="#_x0000_t75" style="width:18.15pt;height:20.1pt" o:ole="">
            <v:imagedata r:id="rId2398" o:title=""/>
          </v:shape>
          <o:OLEObject Type="Embed" ProgID="Equation.DSMT4" ShapeID="_x0000_i1429" DrawAspect="Content" ObjectID="_1629057618" r:id="rId2399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دالة معرفة بتمثيلها البياني في الشكل المقابل .</w:t>
      </w:r>
    </w:p>
    <w:tbl>
      <w:tblPr>
        <w:tblStyle w:val="Grilledutableau"/>
        <w:bidiVisual/>
        <w:tblW w:w="10632" w:type="dxa"/>
        <w:tblInd w:w="-743" w:type="dxa"/>
        <w:tblLook w:val="04A0" w:firstRow="1" w:lastRow="0" w:firstColumn="1" w:lastColumn="0" w:noHBand="0" w:noVBand="1"/>
      </w:tblPr>
      <w:tblGrid>
        <w:gridCol w:w="4782"/>
        <w:gridCol w:w="5850"/>
      </w:tblGrid>
      <w:tr w:rsidR="007C1912" w:rsidTr="007C1912">
        <w:trPr>
          <w:trHeight w:val="4065"/>
        </w:trPr>
        <w:tc>
          <w:tcPr>
            <w:tcW w:w="4782" w:type="dxa"/>
          </w:tcPr>
          <w:p w:rsidR="007C1912" w:rsidRPr="001D346F" w:rsidRDefault="007C1912" w:rsidP="002A32EC">
            <w:pPr>
              <w:pStyle w:val="Paragraphedeliste"/>
              <w:numPr>
                <w:ilvl w:val="0"/>
                <w:numId w:val="114"/>
              </w:numPr>
              <w:bidi/>
              <w:rPr>
                <w:rFonts w:ascii="Amiri" w:eastAsiaTheme="minorEastAsia" w:hAnsi="Amiri" w:cs="Amiri"/>
                <w:b/>
                <w:bCs/>
                <w:sz w:val="30"/>
                <w:szCs w:val="30"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b/>
                <w:bCs/>
                <w:sz w:val="30"/>
                <w:szCs w:val="30"/>
                <w:rtl/>
                <w:lang w:bidi="ar-DZ"/>
              </w:rPr>
              <w:t xml:space="preserve">الجزء الاول: </w:t>
            </w:r>
            <w:r>
              <w:rPr>
                <w:rFonts w:ascii="Amiri" w:eastAsiaTheme="minorEastAsia" w:hAnsi="Amiri" w:cs="Amiri" w:hint="cs"/>
                <w:b/>
                <w:bCs/>
                <w:sz w:val="30"/>
                <w:szCs w:val="30"/>
                <w:rtl/>
                <w:lang w:bidi="ar-DZ"/>
              </w:rPr>
              <w:t xml:space="preserve">بقراءة بيانية </w:t>
            </w:r>
          </w:p>
          <w:p w:rsidR="007C1912" w:rsidRPr="001D346F" w:rsidRDefault="007C1912" w:rsidP="002A32EC">
            <w:pPr>
              <w:pStyle w:val="Paragraphedeliste"/>
              <w:numPr>
                <w:ilvl w:val="0"/>
                <w:numId w:val="115"/>
              </w:numPr>
              <w:bidi/>
              <w:ind w:left="601"/>
              <w:rPr>
                <w:rFonts w:ascii="Amiri" w:eastAsiaTheme="minorEastAsia" w:hAnsi="Amiri" w:cs="Amiri"/>
                <w:sz w:val="30"/>
                <w:szCs w:val="30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عين </w:t>
            </w:r>
            <w:r w:rsidRPr="001D346F">
              <w:rPr>
                <w:position w:val="-4"/>
                <w:sz w:val="30"/>
                <w:szCs w:val="30"/>
                <w:lang w:bidi="ar-DZ"/>
              </w:rPr>
              <w:object w:dxaOrig="260" w:dyaOrig="260">
                <v:shape id="_x0000_i1430" type="#_x0000_t75" style="width:12.3pt;height:12.3pt" o:ole="">
                  <v:imagedata r:id="rId2400" o:title=""/>
                </v:shape>
                <o:OLEObject Type="Embed" ProgID="Equation.DSMT4" ShapeID="_x0000_i1430" DrawAspect="Content" ObjectID="_1629057619" r:id="rId2401"/>
              </w:objec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 مجموعة تعريف الدالة  </w:t>
            </w:r>
            <w:r w:rsidRPr="001D346F">
              <w:rPr>
                <w:position w:val="-10"/>
                <w:sz w:val="30"/>
                <w:szCs w:val="30"/>
                <w:lang w:bidi="ar-DZ"/>
              </w:rPr>
              <w:object w:dxaOrig="240" w:dyaOrig="320">
                <v:shape id="_x0000_i1431" type="#_x0000_t75" style="width:11.7pt;height:14.9pt" o:ole="">
                  <v:imagedata r:id="rId2402" o:title=""/>
                </v:shape>
                <o:OLEObject Type="Embed" ProgID="Equation.DSMT4" ShapeID="_x0000_i1431" DrawAspect="Content" ObjectID="_1629057620" r:id="rId2403"/>
              </w:objec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>.</w:t>
            </w:r>
          </w:p>
          <w:p w:rsidR="007C1912" w:rsidRPr="001D346F" w:rsidRDefault="007C1912" w:rsidP="002A32EC">
            <w:pPr>
              <w:pStyle w:val="Paragraphedeliste"/>
              <w:numPr>
                <w:ilvl w:val="0"/>
                <w:numId w:val="115"/>
              </w:numPr>
              <w:bidi/>
              <w:ind w:left="317" w:hanging="76"/>
              <w:rPr>
                <w:rFonts w:ascii="Amiri" w:eastAsiaTheme="minorEastAsia" w:hAnsi="Amiri" w:cs="Amiri"/>
                <w:sz w:val="30"/>
                <w:szCs w:val="30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عين صورة كل من </w:t>
            </w:r>
            <w:r w:rsidRPr="001D346F">
              <w:rPr>
                <w:rFonts w:ascii="Amiri" w:eastAsiaTheme="minorEastAsia" w:hAnsi="Amiri" w:cs="Amiri" w:hint="cs"/>
                <w:b/>
                <w:bCs/>
                <w:sz w:val="30"/>
                <w:szCs w:val="30"/>
                <w:rtl/>
                <w:lang w:bidi="ar-DZ"/>
              </w:rPr>
              <w:t>0 ، 4 ، 3-  .</w:t>
            </w:r>
          </w:p>
          <w:p w:rsidR="007C1912" w:rsidRPr="001D346F" w:rsidRDefault="007C1912" w:rsidP="002A32EC">
            <w:pPr>
              <w:pStyle w:val="Paragraphedeliste"/>
              <w:numPr>
                <w:ilvl w:val="0"/>
                <w:numId w:val="115"/>
              </w:numPr>
              <w:bidi/>
              <w:ind w:left="601"/>
              <w:rPr>
                <w:rFonts w:ascii="Amiri" w:eastAsiaTheme="minorEastAsia" w:hAnsi="Amiri" w:cs="Amiri"/>
                <w:sz w:val="30"/>
                <w:szCs w:val="30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عين سابقة أو سوابق كل من </w:t>
            </w:r>
            <w:r w:rsidRPr="001D346F">
              <w:rPr>
                <w:rFonts w:ascii="Amiri" w:eastAsiaTheme="minorEastAsia" w:hAnsi="Amiri" w:cs="Amiri" w:hint="cs"/>
                <w:b/>
                <w:bCs/>
                <w:sz w:val="30"/>
                <w:szCs w:val="30"/>
                <w:rtl/>
                <w:lang w:bidi="ar-DZ"/>
              </w:rPr>
              <w:t>3، 0 ، 3-</w:t>
            </w:r>
          </w:p>
          <w:p w:rsidR="007C1912" w:rsidRPr="001D346F" w:rsidRDefault="007C1912" w:rsidP="007C1912">
            <w:pPr>
              <w:bidi/>
              <w:rPr>
                <w:rFonts w:ascii="Amiri" w:eastAsiaTheme="minorEastAsia" w:hAnsi="Amiri" w:cs="Amiri"/>
                <w:sz w:val="30"/>
                <w:szCs w:val="30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4) عين القيم الحدية للدالة </w:t>
            </w:r>
            <w:r w:rsidRPr="001D346F">
              <w:rPr>
                <w:position w:val="-10"/>
                <w:sz w:val="30"/>
                <w:szCs w:val="30"/>
                <w:lang w:bidi="ar-DZ"/>
              </w:rPr>
              <w:object w:dxaOrig="240" w:dyaOrig="320">
                <v:shape id="_x0000_i1432" type="#_x0000_t75" style="width:11.7pt;height:14.9pt" o:ole="">
                  <v:imagedata r:id="rId2404" o:title=""/>
                </v:shape>
                <o:OLEObject Type="Embed" ProgID="Equation.DSMT4" ShapeID="_x0000_i1432" DrawAspect="Content" ObjectID="_1629057621" r:id="rId2405"/>
              </w:objec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 .</w:t>
            </w:r>
          </w:p>
          <w:p w:rsidR="007C1912" w:rsidRPr="001D346F" w:rsidRDefault="007C1912" w:rsidP="007C1912">
            <w:pPr>
              <w:tabs>
                <w:tab w:val="left" w:pos="2741"/>
              </w:tabs>
              <w:bidi/>
              <w:rPr>
                <w:rFonts w:ascii="Amiri" w:eastAsiaTheme="minorEastAsia" w:hAnsi="Amiri" w:cs="Amiri"/>
                <w:sz w:val="30"/>
                <w:szCs w:val="30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5) شكل جدول تغيرات الدالة </w:t>
            </w:r>
            <w:r w:rsidRPr="001D346F">
              <w:rPr>
                <w:position w:val="-10"/>
                <w:sz w:val="30"/>
                <w:szCs w:val="30"/>
                <w:lang w:bidi="ar-DZ"/>
              </w:rPr>
              <w:object w:dxaOrig="240" w:dyaOrig="320">
                <v:shape id="_x0000_i1433" type="#_x0000_t75" style="width:11.7pt;height:14.9pt" o:ole="">
                  <v:imagedata r:id="rId2406" o:title=""/>
                </v:shape>
                <o:OLEObject Type="Embed" ProgID="Equation.DSMT4" ShapeID="_x0000_i1433" DrawAspect="Content" ObjectID="_1629057622" r:id="rId2407"/>
              </w:objec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>.</w:t>
            </w:r>
          </w:p>
          <w:p w:rsidR="007C1912" w:rsidRPr="001D346F" w:rsidRDefault="007C1912" w:rsidP="007C1912">
            <w:pPr>
              <w:tabs>
                <w:tab w:val="left" w:pos="2741"/>
              </w:tabs>
              <w:bidi/>
              <w:rPr>
                <w:rFonts w:ascii="Amiri" w:eastAsiaTheme="minorEastAsia" w:hAnsi="Amiri" w:cs="Amiri"/>
                <w:sz w:val="30"/>
                <w:szCs w:val="30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>6)</w:t>
            </w:r>
            <w:r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 حل </w: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 بيانيا  المتراجحة  </w:t>
            </w:r>
            <w:r w:rsidRPr="001D346F">
              <w:rPr>
                <w:position w:val="-10"/>
                <w:sz w:val="30"/>
                <w:szCs w:val="30"/>
                <w:lang w:bidi="ar-DZ"/>
              </w:rPr>
              <w:object w:dxaOrig="880" w:dyaOrig="320">
                <v:shape id="_x0000_i1434" type="#_x0000_t75" style="width:48.65pt;height:20.1pt" o:ole="">
                  <v:imagedata r:id="rId2408" o:title=""/>
                </v:shape>
                <o:OLEObject Type="Embed" ProgID="Equation.DSMT4" ShapeID="_x0000_i1434" DrawAspect="Content" ObjectID="_1629057623" r:id="rId2409"/>
              </w:objec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>.</w:t>
            </w:r>
          </w:p>
          <w:p w:rsidR="007C1912" w:rsidRDefault="007C1912" w:rsidP="007C1912">
            <w:pPr>
              <w:tabs>
                <w:tab w:val="left" w:pos="2741"/>
              </w:tabs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 7) حدد اشارة الدالة </w:t>
            </w:r>
            <w:r w:rsidRPr="001D346F">
              <w:rPr>
                <w:position w:val="-10"/>
                <w:sz w:val="30"/>
                <w:szCs w:val="30"/>
                <w:lang w:bidi="ar-DZ"/>
              </w:rPr>
              <w:object w:dxaOrig="240" w:dyaOrig="320">
                <v:shape id="_x0000_i1435" type="#_x0000_t75" style="width:16.85pt;height:20.75pt" o:ole="">
                  <v:imagedata r:id="rId2410" o:title=""/>
                </v:shape>
                <o:OLEObject Type="Embed" ProgID="Equation.DSMT4" ShapeID="_x0000_i1435" DrawAspect="Content" ObjectID="_1629057624" r:id="rId2411"/>
              </w:object>
            </w:r>
            <w:r w:rsidRPr="001D346F">
              <w:rPr>
                <w:rFonts w:ascii="Amiri" w:eastAsiaTheme="minorEastAsia" w:hAnsi="Amiri" w:cs="Amiri" w:hint="cs"/>
                <w:sz w:val="30"/>
                <w:szCs w:val="30"/>
                <w:rtl/>
                <w:lang w:bidi="ar-DZ"/>
              </w:rPr>
              <w:t xml:space="preserve"> على المجال</w:t>
            </w:r>
            <w:r w:rsidRPr="001D346F">
              <w:rPr>
                <w:position w:val="-14"/>
                <w:sz w:val="30"/>
                <w:szCs w:val="30"/>
                <w:lang w:bidi="ar-DZ"/>
              </w:rPr>
              <w:object w:dxaOrig="540" w:dyaOrig="400">
                <v:shape id="_x0000_i1436" type="#_x0000_t75" style="width:34.4pt;height:27.9pt" o:ole="">
                  <v:imagedata r:id="rId2412" o:title=""/>
                </v:shape>
                <o:OLEObject Type="Embed" ProgID="Equation.DSMT4" ShapeID="_x0000_i1436" DrawAspect="Content" ObjectID="_1629057625" r:id="rId2413"/>
              </w:object>
            </w:r>
            <w:r w:rsidRPr="001D346F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5850" w:type="dxa"/>
          </w:tcPr>
          <w:p w:rsidR="007C1912" w:rsidRPr="001D346F" w:rsidRDefault="007C1912" w:rsidP="007C1912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                                                    </w:t>
            </w:r>
            <w:r>
              <w:rPr>
                <w:noProof/>
                <w:rtl/>
                <w:lang w:val="fr-FR" w:eastAsia="fr-FR"/>
              </w:rPr>
              <w:drawing>
                <wp:inline distT="0" distB="0" distL="0" distR="0" wp14:anchorId="75888462" wp14:editId="114B9E6A">
                  <wp:extent cx="3434316" cy="2286000"/>
                  <wp:effectExtent l="0" t="0" r="0" b="0"/>
                  <wp:docPr id="90" name="Imag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3018" cy="2291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1912" w:rsidRPr="001D346F" w:rsidRDefault="007C1912" w:rsidP="002A32EC">
      <w:pPr>
        <w:pStyle w:val="Paragraphedeliste"/>
        <w:numPr>
          <w:ilvl w:val="0"/>
          <w:numId w:val="114"/>
        </w:numPr>
        <w:bidi/>
        <w:spacing w:after="200" w:line="276" w:lineRule="auto"/>
        <w:rPr>
          <w:rFonts w:ascii="Amiri" w:eastAsiaTheme="minorEastAsia" w:hAnsi="Amiri" w:cs="Amiri"/>
          <w:sz w:val="32"/>
          <w:szCs w:val="32"/>
          <w:rtl/>
          <w:lang w:bidi="ar-DZ"/>
        </w:rPr>
      </w:pPr>
      <w:r w:rsidRPr="001D346F">
        <w:rPr>
          <w:rFonts w:ascii="Amiri" w:eastAsiaTheme="minorEastAsia" w:hAnsi="Amiri" w:cs="Amiri" w:hint="cs"/>
          <w:b/>
          <w:bCs/>
          <w:sz w:val="32"/>
          <w:szCs w:val="32"/>
          <w:rtl/>
          <w:lang w:bidi="ar-DZ"/>
        </w:rPr>
        <w:t>الجزء الثاني</w:t>
      </w: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</w:t>
      </w:r>
      <w:r w:rsidRPr="001D346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: </w:t>
      </w: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لتكن الدالة </w:t>
      </w:r>
      <w:r w:rsidRPr="001D346F">
        <w:rPr>
          <w:position w:val="-10"/>
          <w:sz w:val="32"/>
          <w:szCs w:val="32"/>
          <w:lang w:bidi="ar-DZ"/>
        </w:rPr>
        <w:object w:dxaOrig="220" w:dyaOrig="260">
          <v:shape id="_x0000_i1437" type="#_x0000_t75" style="width:11.05pt;height:12.3pt" o:ole="">
            <v:imagedata r:id="rId2415" o:title=""/>
          </v:shape>
          <o:OLEObject Type="Embed" ProgID="Equation.DSMT4" ShapeID="_x0000_i1437" DrawAspect="Content" ObjectID="_1629057626" r:id="rId2416"/>
        </w:object>
      </w: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المعرفة على </w:t>
      </w:r>
      <w:r w:rsidRPr="001D346F">
        <w:rPr>
          <w:position w:val="-4"/>
          <w:sz w:val="32"/>
          <w:szCs w:val="32"/>
          <w:lang w:bidi="ar-DZ"/>
        </w:rPr>
        <w:object w:dxaOrig="260" w:dyaOrig="260">
          <v:shape id="_x0000_i1438" type="#_x0000_t75" style="width:12.3pt;height:12.3pt" o:ole="">
            <v:imagedata r:id="rId2417" o:title=""/>
          </v:shape>
          <o:OLEObject Type="Embed" ProgID="Equation.DSMT4" ShapeID="_x0000_i1438" DrawAspect="Content" ObjectID="_1629057627" r:id="rId2418"/>
        </w:object>
      </w: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بـ </w:t>
      </w:r>
      <w:r w:rsidRPr="001D346F">
        <w:rPr>
          <w:position w:val="-10"/>
          <w:sz w:val="32"/>
          <w:szCs w:val="32"/>
          <w:lang w:bidi="ar-DZ"/>
        </w:rPr>
        <w:object w:dxaOrig="1440" w:dyaOrig="360">
          <v:shape id="_x0000_i1439" type="#_x0000_t75" style="width:86.25pt;height:20.75pt" o:ole="">
            <v:imagedata r:id="rId2419" o:title=""/>
          </v:shape>
          <o:OLEObject Type="Embed" ProgID="Equation.DSMT4" ShapeID="_x0000_i1439" DrawAspect="Content" ObjectID="_1629057628" r:id="rId2420"/>
        </w:object>
      </w: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>.</w:t>
      </w:r>
    </w:p>
    <w:p w:rsidR="007C1912" w:rsidRPr="00671F6C" w:rsidRDefault="007C1912" w:rsidP="002A32EC">
      <w:pPr>
        <w:pStyle w:val="Paragraphedeliste"/>
        <w:numPr>
          <w:ilvl w:val="0"/>
          <w:numId w:val="113"/>
        </w:numPr>
        <w:bidi/>
        <w:spacing w:after="200" w:line="276" w:lineRule="auto"/>
        <w:rPr>
          <w:rFonts w:ascii="Amiri" w:eastAsiaTheme="minorEastAsia" w:hAnsi="Amiri" w:cs="Amiri"/>
          <w:sz w:val="32"/>
          <w:szCs w:val="32"/>
          <w:lang w:bidi="ar-DZ"/>
        </w:rPr>
      </w:pP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أدرس شفعية الدالة </w:t>
      </w:r>
      <w:r w:rsidRPr="001D346F">
        <w:rPr>
          <w:rFonts w:ascii="Amiri" w:eastAsiaTheme="minorEastAsia" w:hAnsi="Amiri" w:cs="Amiri"/>
          <w:position w:val="-10"/>
          <w:sz w:val="32"/>
          <w:szCs w:val="32"/>
          <w:lang w:bidi="ar-DZ"/>
        </w:rPr>
        <w:object w:dxaOrig="220" w:dyaOrig="260">
          <v:shape id="_x0000_i1440" type="#_x0000_t75" style="width:11.05pt;height:12.3pt" o:ole="">
            <v:imagedata r:id="rId2421" o:title=""/>
          </v:shape>
          <o:OLEObject Type="Embed" ProgID="Equation.DSMT4" ShapeID="_x0000_i1440" DrawAspect="Content" ObjectID="_1629057629" r:id="rId2422"/>
        </w:object>
      </w:r>
      <w:r w:rsidRPr="001D346F">
        <w:rPr>
          <w:rFonts w:ascii="Amiri" w:eastAsiaTheme="minorEastAsia" w:hAnsi="Amiri" w:cs="Amiri" w:hint="cs"/>
          <w:sz w:val="32"/>
          <w:szCs w:val="32"/>
          <w:rtl/>
          <w:lang w:bidi="ar-DZ"/>
        </w:rPr>
        <w:t>.</w:t>
      </w:r>
      <w:r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       2)</w: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أدرس تغيرات الدالة </w:t>
      </w:r>
      <w:r w:rsidRPr="001D346F">
        <w:rPr>
          <w:position w:val="-10"/>
          <w:lang w:bidi="ar-DZ"/>
        </w:rPr>
        <w:object w:dxaOrig="220" w:dyaOrig="260">
          <v:shape id="_x0000_i1441" type="#_x0000_t75" style="width:11.05pt;height:12.3pt" o:ole="">
            <v:imagedata r:id="rId2423" o:title=""/>
          </v:shape>
          <o:OLEObject Type="Embed" ProgID="Equation.DSMT4" ShapeID="_x0000_i1441" DrawAspect="Content" ObjectID="_1629057630" r:id="rId2424"/>
        </w:object>
      </w:r>
      <w:r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على المجالين</w:t>
      </w:r>
      <w:r w:rsidRPr="001D346F">
        <w:rPr>
          <w:position w:val="-14"/>
          <w:lang w:bidi="ar-DZ"/>
        </w:rPr>
        <w:object w:dxaOrig="740" w:dyaOrig="400">
          <v:shape id="_x0000_i1442" type="#_x0000_t75" style="width:46.7pt;height:19.45pt" o:ole="">
            <v:imagedata r:id="rId2425" o:title=""/>
          </v:shape>
          <o:OLEObject Type="Embed" ProgID="Equation.DSMT4" ShapeID="_x0000_i1442" DrawAspect="Content" ObjectID="_1629057631" r:id="rId2426"/>
        </w:object>
      </w:r>
      <w:r>
        <w:rPr>
          <w:rFonts w:ascii="Amiri" w:eastAsiaTheme="minorEastAsia" w:hAnsi="Amiri" w:cs="Amiri" w:hint="cs"/>
          <w:sz w:val="32"/>
          <w:szCs w:val="32"/>
          <w:rtl/>
          <w:lang w:bidi="ar-DZ"/>
        </w:rPr>
        <w:t>و</w:t>
      </w:r>
      <w:r w:rsidRPr="001D346F">
        <w:rPr>
          <w:position w:val="-14"/>
          <w:lang w:bidi="ar-DZ"/>
        </w:rPr>
        <w:object w:dxaOrig="740" w:dyaOrig="400">
          <v:shape id="_x0000_i1443" type="#_x0000_t75" style="width:55.8pt;height:19.45pt" o:ole="">
            <v:imagedata r:id="rId2427" o:title=""/>
          </v:shape>
          <o:OLEObject Type="Embed" ProgID="Equation.DSMT4" ShapeID="_x0000_i1443" DrawAspect="Content" ObjectID="_1629057632" r:id="rId2428"/>
        </w:object>
      </w:r>
      <w:r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</w:t>
      </w:r>
    </w:p>
    <w:p w:rsidR="007C1912" w:rsidRDefault="007C1912" w:rsidP="007C1912">
      <w:pPr>
        <w:bidi/>
        <w:rPr>
          <w:rFonts w:ascii="Amiri" w:eastAsiaTheme="minorEastAsia" w:hAnsi="Amiri" w:cs="Amiri"/>
          <w:sz w:val="32"/>
          <w:szCs w:val="32"/>
          <w:rtl/>
          <w:lang w:bidi="ar-DZ"/>
        </w:rPr>
      </w:pPr>
      <w:r>
        <w:rPr>
          <w:rFonts w:ascii="Amiri" w:eastAsiaTheme="minorEastAsia" w:hAnsi="Amiri" w:cs="Amiri" w:hint="cs"/>
          <w:sz w:val="32"/>
          <w:szCs w:val="32"/>
          <w:rtl/>
          <w:lang w:bidi="ar-DZ"/>
        </w:rPr>
        <w:t>3)</w: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أحسب </w:t>
      </w:r>
      <w:r w:rsidRPr="001D346F">
        <w:rPr>
          <w:lang w:bidi="ar-DZ"/>
        </w:rPr>
        <w:object w:dxaOrig="499" w:dyaOrig="320">
          <v:shape id="_x0000_i1444" type="#_x0000_t75" style="width:29.2pt;height:14.9pt" o:ole="">
            <v:imagedata r:id="rId2429" o:title=""/>
          </v:shape>
          <o:OLEObject Type="Embed" ProgID="Equation.DSMT4" ShapeID="_x0000_i1444" DrawAspect="Content" ObjectID="_1629057633" r:id="rId2430"/>
        </w:objec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،  </w:t>
      </w:r>
      <w:r w:rsidRPr="001D346F">
        <w:rPr>
          <w:lang w:bidi="ar-DZ"/>
        </w:rPr>
        <w:object w:dxaOrig="460" w:dyaOrig="320">
          <v:shape id="_x0000_i1445" type="#_x0000_t75" style="width:28.55pt;height:14.9pt" o:ole="">
            <v:imagedata r:id="rId2431" o:title=""/>
          </v:shape>
          <o:OLEObject Type="Embed" ProgID="Equation.DSMT4" ShapeID="_x0000_i1445" DrawAspect="Content" ObjectID="_1629057634" r:id="rId2432"/>
        </w:objec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،  </w:t>
      </w:r>
      <w:r w:rsidRPr="001D346F">
        <w:rPr>
          <w:lang w:bidi="ar-DZ"/>
        </w:rPr>
        <w:object w:dxaOrig="520" w:dyaOrig="320">
          <v:shape id="_x0000_i1446" type="#_x0000_t75" style="width:36.3pt;height:14.9pt" o:ole="">
            <v:imagedata r:id="rId2433" o:title=""/>
          </v:shape>
          <o:OLEObject Type="Embed" ProgID="Equation.DSMT4" ShapeID="_x0000_i1446" DrawAspect="Content" ObjectID="_1629057635" r:id="rId2434"/>
        </w:objec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، </w:t>
      </w:r>
      <w:r w:rsidRPr="001D346F">
        <w:rPr>
          <w:lang w:bidi="ar-DZ"/>
        </w:rPr>
        <w:object w:dxaOrig="620" w:dyaOrig="320">
          <v:shape id="_x0000_i1447" type="#_x0000_t75" style="width:35.7pt;height:14.9pt" o:ole="">
            <v:imagedata r:id="rId2435" o:title=""/>
          </v:shape>
          <o:OLEObject Type="Embed" ProgID="Equation.DSMT4" ShapeID="_x0000_i1447" DrawAspect="Content" ObjectID="_1629057636" r:id="rId2436"/>
        </w:objec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 xml:space="preserve"> ثم أنشئ التمثيل البياني </w:t>
      </w:r>
      <w:r w:rsidRPr="001D346F">
        <w:rPr>
          <w:position w:val="-20"/>
          <w:lang w:bidi="ar-DZ"/>
        </w:rPr>
        <w:object w:dxaOrig="600" w:dyaOrig="440">
          <v:shape id="_x0000_i1448" type="#_x0000_t75" style="width:31.8pt;height:20.1pt" o:ole="">
            <v:imagedata r:id="rId2437" o:title=""/>
          </v:shape>
          <o:OLEObject Type="Embed" ProgID="Equation.DSMT4" ShapeID="_x0000_i1448" DrawAspect="Content" ObjectID="_1629057637" r:id="rId2438"/>
        </w:object>
      </w:r>
      <w:r w:rsidRPr="00671F6C">
        <w:rPr>
          <w:rFonts w:ascii="Amiri" w:eastAsiaTheme="minorEastAsia" w:hAnsi="Amiri" w:cs="Amiri" w:hint="cs"/>
          <w:sz w:val="32"/>
          <w:szCs w:val="32"/>
          <w:rtl/>
          <w:lang w:bidi="ar-DZ"/>
        </w:rPr>
        <w:t>.</w:t>
      </w:r>
    </w:p>
    <w:p w:rsidR="007C1912" w:rsidRDefault="007C1912" w:rsidP="007C1912">
      <w:pPr>
        <w:bidi/>
        <w:rPr>
          <w:rFonts w:ascii="Amiri" w:eastAsiaTheme="minorEastAsia" w:hAnsi="Amiri" w:cs="Amiri"/>
          <w:sz w:val="32"/>
          <w:szCs w:val="32"/>
          <w:rtl/>
          <w:lang w:bidi="ar-DZ"/>
        </w:rPr>
      </w:pPr>
    </w:p>
    <w:p w:rsidR="007C1912" w:rsidRDefault="007C1912" w:rsidP="007C1912">
      <w:pPr>
        <w:bidi/>
        <w:spacing w:after="0"/>
        <w:rPr>
          <w:rFonts w:ascii="Amiri" w:hAnsi="Amiri" w:cs="Amiri"/>
          <w:sz w:val="28"/>
          <w:szCs w:val="28"/>
        </w:rPr>
      </w:pPr>
      <w:r w:rsidRPr="009F17F8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* </w:t>
      </w:r>
      <w:r w:rsidRPr="009F17F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لفرق بين الإنسان الناجح والآخرين </w:t>
      </w:r>
      <w:r w:rsidRPr="009F17F8"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* </w:t>
      </w:r>
      <w:r w:rsidRPr="009F17F8">
        <w:rPr>
          <w:rFonts w:ascii="Amiri" w:eastAsiaTheme="minorEastAsia" w:hAnsi="Amiri" w:cs="Amiri"/>
          <w:sz w:val="28"/>
          <w:szCs w:val="28"/>
          <w:rtl/>
          <w:lang w:bidi="ar-DZ"/>
        </w:rPr>
        <w:t>ليس نقص القوة أو نقص العلم إنّما نقص الإرادة</w:t>
      </w:r>
      <w:r w:rsidRPr="009F17F8">
        <w:rPr>
          <w:rFonts w:ascii="Amiri" w:eastAsiaTheme="minorEastAsia" w:hAnsi="Amiri" w:cs="Amiri"/>
          <w:sz w:val="24"/>
          <w:szCs w:val="24"/>
          <w:rtl/>
          <w:lang w:bidi="ar-DZ"/>
        </w:rPr>
        <w:t>.*.</w:t>
      </w:r>
      <w:r>
        <w:rPr>
          <w:rFonts w:ascii="Amiri" w:eastAsiaTheme="minorEastAsia" w:hAnsi="Amiri" w:cs="Amiri"/>
          <w:sz w:val="24"/>
          <w:szCs w:val="24"/>
          <w:rtl/>
          <w:lang w:bidi="ar-DZ"/>
        </w:rPr>
        <w:t xml:space="preserve">  </w:t>
      </w:r>
    </w:p>
    <w:p w:rsidR="007C1912" w:rsidRDefault="007C1912" w:rsidP="007C1912">
      <w:pPr>
        <w:bidi/>
        <w:rPr>
          <w:rFonts w:ascii="Amiri" w:hAnsi="Amiri" w:cs="Amiri"/>
          <w:sz w:val="20"/>
          <w:szCs w:val="20"/>
          <w:rtl/>
        </w:rPr>
      </w:pPr>
      <w:r>
        <w:rPr>
          <w:rFonts w:ascii="Amiri" w:hAnsi="Amiri" w:cs="Amiri"/>
          <w:sz w:val="28"/>
          <w:szCs w:val="28"/>
        </w:rPr>
        <w:t xml:space="preserve">          </w:t>
      </w:r>
      <w:r w:rsidRPr="009F17F8">
        <w:rPr>
          <w:rFonts w:ascii="Amiri" w:hAnsi="Amiri" w:cs="Amiri"/>
          <w:sz w:val="28"/>
          <w:szCs w:val="28"/>
          <w:rtl/>
        </w:rPr>
        <w:t xml:space="preserve">تمنياتنا لكم بالتوفيق و النجاح                 </w:t>
      </w:r>
      <w:r w:rsidRPr="009F17F8">
        <w:rPr>
          <w:rFonts w:ascii="Amiri" w:hAnsi="Amiri" w:cs="Amiri"/>
          <w:sz w:val="24"/>
          <w:szCs w:val="24"/>
          <w:rtl/>
        </w:rPr>
        <w:t xml:space="preserve">       </w:t>
      </w:r>
      <w:r w:rsidRPr="009F17F8">
        <w:rPr>
          <w:rFonts w:ascii="Amiri" w:hAnsi="Amiri" w:cs="Amiri"/>
          <w:sz w:val="28"/>
          <w:szCs w:val="28"/>
          <w:rtl/>
        </w:rPr>
        <w:t xml:space="preserve">          عن استاذات المادة</w:t>
      </w:r>
      <w:r w:rsidRPr="009F17F8">
        <w:rPr>
          <w:rFonts w:ascii="Amiri" w:hAnsi="Amiri" w:cs="Amiri"/>
          <w:sz w:val="24"/>
          <w:szCs w:val="24"/>
          <w:rtl/>
        </w:rPr>
        <w:t xml:space="preserve"> </w:t>
      </w:r>
      <w:r w:rsidRPr="009F17F8">
        <w:rPr>
          <w:rFonts w:ascii="Amiri" w:hAnsi="Amiri" w:cs="Amiri"/>
          <w:sz w:val="20"/>
          <w:szCs w:val="20"/>
          <w:rtl/>
        </w:rPr>
        <w:t xml:space="preserve"> </w:t>
      </w:r>
    </w:p>
    <w:tbl>
      <w:tblPr>
        <w:bidiVisual/>
        <w:tblW w:w="9991" w:type="dxa"/>
        <w:tblInd w:w="-60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3894"/>
        <w:gridCol w:w="2836"/>
      </w:tblGrid>
      <w:tr w:rsidR="007C1912" w:rsidRPr="00717DBB" w:rsidTr="007C1912">
        <w:trPr>
          <w:trHeight w:val="413"/>
        </w:trPr>
        <w:tc>
          <w:tcPr>
            <w:tcW w:w="3261" w:type="dxa"/>
            <w:vAlign w:val="center"/>
          </w:tcPr>
          <w:p w:rsidR="007C1912" w:rsidRPr="00426F8D" w:rsidRDefault="007C1912" w:rsidP="007C1912">
            <w:pPr>
              <w:bidi/>
              <w:spacing w:after="0"/>
              <w:rPr>
                <w:rFonts w:ascii="Amiri" w:hAnsi="Amiri" w:cs="Amiri"/>
                <w:b/>
                <w:bCs/>
                <w:color w:val="0070C0"/>
                <w:sz w:val="28"/>
                <w:szCs w:val="28"/>
                <w:rtl/>
              </w:rPr>
            </w:pPr>
            <w:r w:rsidRPr="004F0109"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lastRenderedPageBreak/>
              <w:t>ثانوية</w:t>
            </w:r>
            <w:r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t>:           _         _</w:t>
            </w:r>
          </w:p>
        </w:tc>
        <w:tc>
          <w:tcPr>
            <w:tcW w:w="3894" w:type="dxa"/>
            <w:vAlign w:val="center"/>
          </w:tcPr>
          <w:p w:rsidR="007C1912" w:rsidRDefault="007C1912" w:rsidP="007C1912">
            <w:pPr>
              <w:bidi/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 xml:space="preserve">الاختبارالاول  </w:t>
            </w:r>
            <w:r w:rsidRPr="00382FC2"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>في الرياضيات</w:t>
            </w:r>
          </w:p>
          <w:p w:rsidR="007C1912" w:rsidRPr="00382FC2" w:rsidRDefault="007C1912" w:rsidP="007C1912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lang w:val="fr-FR"/>
              </w:rPr>
            </w:pPr>
            <w:r w:rsidRPr="002E6183">
              <w:rPr>
                <w:rFonts w:ascii="Amiri" w:hAnsi="Amiri" w:cs="Amiri"/>
                <w:b/>
                <w:bCs/>
                <w:color w:val="C00000"/>
                <w:sz w:val="32"/>
                <w:szCs w:val="32"/>
                <w:rtl/>
              </w:rPr>
              <w:t>المستوى:</w:t>
            </w:r>
            <w:r w:rsidRPr="002E6183">
              <w:rPr>
                <w:rFonts w:ascii="Amiri" w:hAnsi="Amiri" w:cs="Amiri" w:hint="cs"/>
                <w:b/>
                <w:bCs/>
                <w:color w:val="002060"/>
                <w:sz w:val="32"/>
                <w:szCs w:val="32"/>
                <w:rtl/>
              </w:rPr>
              <w:t xml:space="preserve"> اولى علمي </w:t>
            </w:r>
          </w:p>
        </w:tc>
        <w:tc>
          <w:tcPr>
            <w:tcW w:w="2836" w:type="dxa"/>
            <w:vAlign w:val="center"/>
          </w:tcPr>
          <w:p w:rsidR="007C1912" w:rsidRPr="00715C5F" w:rsidRDefault="007C1912" w:rsidP="007C1912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يوم 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        فيفري    20 </w:t>
            </w:r>
          </w:p>
          <w:p w:rsidR="007C1912" w:rsidRPr="00717DBB" w:rsidRDefault="007C1912" w:rsidP="007C1912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المدة: سا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عتين</w:t>
            </w:r>
          </w:p>
        </w:tc>
      </w:tr>
    </w:tbl>
    <w:p w:rsidR="007C1912" w:rsidRDefault="007C1912" w:rsidP="007C1912">
      <w:pPr>
        <w:bidi/>
        <w:rPr>
          <w:rFonts w:ascii="Amiri" w:hAnsi="Amiri" w:cs="Amiri"/>
          <w:sz w:val="28"/>
          <w:szCs w:val="28"/>
          <w:rtl/>
          <w:lang w:bidi="ar-DZ"/>
        </w:rPr>
      </w:pPr>
      <w:r w:rsidRPr="009F17F8">
        <w:rPr>
          <w:rFonts w:ascii="Amiri" w:hAnsi="Amiri" w:cs="Amiri"/>
          <w:sz w:val="20"/>
          <w:szCs w:val="20"/>
          <w:rtl/>
        </w:rPr>
        <w:t xml:space="preserve">          </w:t>
      </w: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  <w:lang w:bidi="ar-DZ"/>
        </w:rPr>
        <w:t>ال</w:t>
      </w: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تمرين الأول:</w:t>
      </w:r>
      <w:r w:rsidRPr="00376D61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( 05 نقاط) </w:t>
      </w:r>
      <w:r>
        <w:rPr>
          <w:rFonts w:ascii="Amiri" w:hAnsi="Amiri" w:cs="Amiri" w:hint="cs"/>
          <w:sz w:val="28"/>
          <w:szCs w:val="28"/>
          <w:rtl/>
          <w:lang w:bidi="ar-DZ"/>
        </w:rPr>
        <w:t>أجب بصح أو خطأ مع التبرير في كل حالة مما يلي :</w:t>
      </w:r>
    </w:p>
    <w:tbl>
      <w:tblPr>
        <w:tblStyle w:val="Grilledutableau"/>
        <w:bidiVisual/>
        <w:tblW w:w="10031" w:type="dxa"/>
        <w:tblInd w:w="-648" w:type="dxa"/>
        <w:tblLook w:val="04A0" w:firstRow="1" w:lastRow="0" w:firstColumn="1" w:lastColumn="0" w:noHBand="0" w:noVBand="1"/>
      </w:tblPr>
      <w:tblGrid>
        <w:gridCol w:w="4606"/>
        <w:gridCol w:w="5425"/>
      </w:tblGrid>
      <w:tr w:rsidR="007C1912" w:rsidTr="007C1912">
        <w:tc>
          <w:tcPr>
            <w:tcW w:w="4606" w:type="dxa"/>
          </w:tcPr>
          <w:p w:rsidR="007C1912" w:rsidRPr="00C835F5" w:rsidRDefault="007C1912" w:rsidP="007C1912">
            <w:pPr>
              <w:bidi/>
              <w:spacing w:before="240"/>
              <w:ind w:left="526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عدد 191 عدد أولي .</w:t>
            </w:r>
          </w:p>
        </w:tc>
        <w:tc>
          <w:tcPr>
            <w:tcW w:w="5425" w:type="dxa"/>
          </w:tcPr>
          <w:p w:rsidR="007C1912" w:rsidRPr="00C835F5" w:rsidRDefault="007C1912" w:rsidP="007C1912">
            <w:pPr>
              <w:bidi/>
              <w:spacing w:before="2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835F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120" w:dyaOrig="320">
                <v:shape id="_x0000_i1449" type="#_x0000_t75" style="width:116.75pt;height:18.15pt" o:ole="">
                  <v:imagedata r:id="rId2439" o:title=""/>
                </v:shape>
                <o:OLEObject Type="Embed" ProgID="Equation.DSMT4" ShapeID="_x0000_i1449" DrawAspect="Content" ObjectID="_1629057638" r:id="rId2440"/>
              </w:object>
            </w:r>
            <w:r w:rsidRPr="00C835F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7C1912" w:rsidTr="007C1912">
        <w:trPr>
          <w:trHeight w:val="1191"/>
        </w:trPr>
        <w:tc>
          <w:tcPr>
            <w:tcW w:w="4606" w:type="dxa"/>
            <w:tcBorders>
              <w:bottom w:val="single" w:sz="4" w:space="0" w:color="auto"/>
            </w:tcBorders>
          </w:tcPr>
          <w:p w:rsidR="007C1912" w:rsidRPr="00C835F5" w:rsidRDefault="007C1912" w:rsidP="007C1912">
            <w:pPr>
              <w:bidi/>
              <w:spacing w:before="2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Pr="00C835F5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العدد  </w:t>
            </w:r>
            <w:r w:rsidRPr="008A6DC5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740" w:dyaOrig="720">
                <v:shape id="_x0000_i1450" type="#_x0000_t75" style="width:40.85pt;height:41.5pt" o:ole="">
                  <v:imagedata r:id="rId2441" o:title=""/>
                </v:shape>
                <o:OLEObject Type="Embed" ProgID="Equation.DSMT4" ShapeID="_x0000_i1450" DrawAspect="Content" ObjectID="_1629057639" r:id="rId244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يساوي </w:t>
            </w:r>
            <w:r w:rsidRPr="008A6DC5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820" w:dyaOrig="360">
                <v:shape id="_x0000_i1451" type="#_x0000_t75" style="width:45.4pt;height:20.75pt" o:ole="">
                  <v:imagedata r:id="rId2443" o:title=""/>
                </v:shape>
                <o:OLEObject Type="Embed" ProgID="Equation.DSMT4" ShapeID="_x0000_i1451" DrawAspect="Content" ObjectID="_1629057640" r:id="rId2444"/>
              </w:object>
            </w:r>
          </w:p>
        </w:tc>
        <w:tc>
          <w:tcPr>
            <w:tcW w:w="5425" w:type="dxa"/>
            <w:tcBorders>
              <w:bottom w:val="single" w:sz="4" w:space="0" w:color="auto"/>
            </w:tcBorders>
          </w:tcPr>
          <w:p w:rsidR="007C1912" w:rsidRPr="00C835F5" w:rsidRDefault="007C1912" w:rsidP="007C1912">
            <w:pPr>
              <w:pStyle w:val="Paragraphedeliste"/>
              <w:bidi/>
              <w:spacing w:before="240"/>
              <w:ind w:left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رتبة مقدار العدد</w:t>
            </w:r>
            <w:r w:rsidRPr="00273F92">
              <w:rPr>
                <w:position w:val="-16"/>
                <w:sz w:val="28"/>
                <w:szCs w:val="28"/>
                <w:lang w:bidi="ar-DZ"/>
              </w:rPr>
              <w:object w:dxaOrig="1719" w:dyaOrig="499">
                <v:shape id="_x0000_i1452" type="#_x0000_t75" style="width:94.05pt;height:29.2pt" o:ole="">
                  <v:imagedata r:id="rId2445" o:title=""/>
                </v:shape>
                <o:OLEObject Type="Embed" ProgID="Equation.DSMT4" ShapeID="_x0000_i1452" DrawAspect="Content" ObjectID="_1629057641" r:id="rId2446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هي</w:t>
            </w:r>
            <w:r w:rsidRPr="00273F92">
              <w:rPr>
                <w:position w:val="-6"/>
                <w:sz w:val="28"/>
                <w:szCs w:val="28"/>
                <w:lang w:bidi="ar-DZ"/>
              </w:rPr>
              <w:object w:dxaOrig="1060" w:dyaOrig="320">
                <v:shape id="_x0000_i1453" type="#_x0000_t75" style="width:59.05pt;height:18.8pt" o:ole="">
                  <v:imagedata r:id="rId2447" o:title=""/>
                </v:shape>
                <o:OLEObject Type="Embed" ProgID="Equation.DSMT4" ShapeID="_x0000_i1453" DrawAspect="Content" ObjectID="_1629057642" r:id="rId2448"/>
              </w:object>
            </w:r>
          </w:p>
        </w:tc>
      </w:tr>
      <w:tr w:rsidR="007C1912" w:rsidTr="007C1912">
        <w:trPr>
          <w:trHeight w:val="797"/>
        </w:trPr>
        <w:tc>
          <w:tcPr>
            <w:tcW w:w="1003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C1912" w:rsidRPr="003D1A09" w:rsidRDefault="007C1912" w:rsidP="007C1912">
            <w:pPr>
              <w:pStyle w:val="Paragraphedeliste"/>
              <w:bidi/>
              <w:spacing w:before="240"/>
              <w:ind w:left="2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D1A09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اذا كان </w:t>
            </w:r>
            <w:r w:rsidRPr="003D1A09">
              <w:rPr>
                <w:rFonts w:ascii="Amiri" w:hAnsi="Amiri" w:cs="Amiri"/>
                <w:position w:val="-6"/>
                <w:sz w:val="24"/>
                <w:szCs w:val="24"/>
              </w:rPr>
              <w:object w:dxaOrig="1020" w:dyaOrig="340">
                <v:shape id="_x0000_i1454" type="#_x0000_t75" style="width:51.25pt;height:21.4pt" o:ole="">
                  <v:imagedata r:id="rId2449" o:title=""/>
                </v:shape>
                <o:OLEObject Type="Embed" ProgID="Equation.DSMT4" ShapeID="_x0000_i1454" DrawAspect="Content" ObjectID="_1629057643" r:id="rId2450"/>
              </w:object>
            </w:r>
            <w:r w:rsidRPr="003D1A09">
              <w:rPr>
                <w:rFonts w:ascii="Amiri" w:hAnsi="Amiri" w:cs="Amiri"/>
                <w:sz w:val="24"/>
                <w:szCs w:val="24"/>
                <w:rtl/>
              </w:rPr>
              <w:t xml:space="preserve"> فان :    </w:t>
            </w:r>
            <w:r w:rsidRPr="003D1A09">
              <w:rPr>
                <w:rFonts w:ascii="Amiri" w:hAnsi="Amiri" w:cs="Amiri"/>
                <w:rtl/>
              </w:rPr>
              <w:t xml:space="preserve">    </w:t>
            </w:r>
            <w:r w:rsidRPr="003D1A09">
              <w:rPr>
                <w:rFonts w:ascii="Amiri" w:hAnsi="Amiri" w:cs="Amiri"/>
              </w:rPr>
              <w:t xml:space="preserve"> </w:t>
            </w:r>
            <w:r w:rsidRPr="003D1A09">
              <w:rPr>
                <w:rFonts w:ascii="Amiri" w:hAnsi="Amiri" w:cs="Amiri"/>
                <w:position w:val="-6"/>
              </w:rPr>
              <w:object w:dxaOrig="1140" w:dyaOrig="320">
                <v:shape id="_x0000_i1455" type="#_x0000_t75" style="width:62.25pt;height:21.4pt" o:ole="">
                  <v:imagedata r:id="rId2451" o:title=""/>
                </v:shape>
                <o:OLEObject Type="Embed" ProgID="Equation.DSMT4" ShapeID="_x0000_i1455" DrawAspect="Content" ObjectID="_1629057644" r:id="rId2452"/>
              </w:object>
            </w:r>
            <w:r w:rsidRPr="003D1A09">
              <w:rPr>
                <w:rFonts w:ascii="Amiri" w:hAnsi="Amiri" w:cs="Amiri"/>
                <w:rtl/>
              </w:rPr>
              <w:t xml:space="preserve">  </w:t>
            </w:r>
          </w:p>
        </w:tc>
      </w:tr>
    </w:tbl>
    <w:p w:rsidR="007C1912" w:rsidRPr="00C835F5" w:rsidRDefault="007C1912" w:rsidP="007C1912">
      <w:pPr>
        <w:bidi/>
        <w:rPr>
          <w:rFonts w:ascii="Amiri" w:hAnsi="Amiri" w:cs="Amiri"/>
          <w:sz w:val="28"/>
          <w:szCs w:val="28"/>
          <w:rtl/>
        </w:rPr>
      </w:pP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  <w:lang w:bidi="ar-DZ"/>
        </w:rPr>
        <w:t>التمرين الثاني 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( 07 نقاط)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835F5">
        <w:rPr>
          <w:rFonts w:ascii="Amiri" w:hAnsi="Amiri" w:cs="Amiri"/>
          <w:position w:val="-4"/>
          <w:sz w:val="28"/>
          <w:szCs w:val="28"/>
        </w:rPr>
        <w:object w:dxaOrig="200" w:dyaOrig="260">
          <v:shape id="_x0000_i1456" type="#_x0000_t75" style="width:14.25pt;height:17.5pt" o:ole="">
            <v:imagedata r:id="rId2453" o:title=""/>
          </v:shape>
          <o:OLEObject Type="Embed" ProgID="Equation.DSMT4" ShapeID="_x0000_i1456" DrawAspect="Content" ObjectID="_1629057645" r:id="rId2454"/>
        </w:object>
      </w:r>
      <w:r w:rsidRPr="00C835F5">
        <w:rPr>
          <w:rFonts w:ascii="Amiri" w:hAnsi="Amiri" w:cs="Amiri"/>
          <w:sz w:val="28"/>
          <w:szCs w:val="28"/>
          <w:rtl/>
        </w:rPr>
        <w:t xml:space="preserve"> و </w:t>
      </w:r>
      <w:r w:rsidRPr="00C835F5">
        <w:rPr>
          <w:rFonts w:ascii="Amiri" w:hAnsi="Amiri" w:cs="Amiri"/>
          <w:position w:val="-6"/>
          <w:sz w:val="28"/>
          <w:szCs w:val="28"/>
        </w:rPr>
        <w:object w:dxaOrig="220" w:dyaOrig="279">
          <v:shape id="_x0000_i1457" type="#_x0000_t75" style="width:14.9pt;height:18.8pt" o:ole="">
            <v:imagedata r:id="rId2455" o:title=""/>
          </v:shape>
          <o:OLEObject Type="Embed" ProgID="Equation.DSMT4" ShapeID="_x0000_i1457" DrawAspect="Content" ObjectID="_1629057646" r:id="rId2456"/>
        </w:object>
      </w:r>
      <w:r w:rsidRPr="00C835F5">
        <w:rPr>
          <w:rFonts w:ascii="Amiri" w:hAnsi="Amiri" w:cs="Amiri"/>
          <w:sz w:val="28"/>
          <w:szCs w:val="28"/>
          <w:rtl/>
        </w:rPr>
        <w:t xml:space="preserve">  مجالان على </w:t>
      </w:r>
      <w:r w:rsidRPr="00C835F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>
          <v:shape id="_x0000_i1458" type="#_x0000_t75" style="width:16.85pt;height:20.1pt" o:ole="">
            <v:imagedata r:id="rId2457" o:title=""/>
          </v:shape>
          <o:OLEObject Type="Embed" ProgID="Equation.DSMT4" ShapeID="_x0000_i1458" DrawAspect="Content" ObjectID="_1629057647" r:id="rId2458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حيث </w:t>
      </w:r>
      <w:r w:rsidRPr="00C835F5">
        <w:rPr>
          <w:rFonts w:ascii="Amiri" w:hAnsi="Amiri" w:cs="Amiri"/>
          <w:position w:val="-14"/>
          <w:sz w:val="28"/>
          <w:szCs w:val="28"/>
          <w:lang w:bidi="ar-DZ"/>
        </w:rPr>
        <w:object w:dxaOrig="1020" w:dyaOrig="400">
          <v:shape id="_x0000_i1459" type="#_x0000_t75" style="width:56.45pt;height:23.35pt" o:ole="">
            <v:imagedata r:id="rId2459" o:title=""/>
          </v:shape>
          <o:OLEObject Type="Embed" ProgID="Equation.DSMT4" ShapeID="_x0000_i1459" DrawAspect="Content" ObjectID="_1629057648" r:id="rId2460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C835F5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>
          <v:shape id="_x0000_i1460" type="#_x0000_t75" style="width:60.3pt;height:23.35pt" o:ole="">
            <v:imagedata r:id="rId2461" o:title=""/>
          </v:shape>
          <o:OLEObject Type="Embed" ProgID="Equation.DSMT4" ShapeID="_x0000_i1460" DrawAspect="Content" ObjectID="_1629057649" r:id="rId2462"/>
        </w:object>
      </w:r>
    </w:p>
    <w:p w:rsidR="007C1912" w:rsidRPr="00C835F5" w:rsidRDefault="007C1912" w:rsidP="002A32EC">
      <w:pPr>
        <w:pStyle w:val="Paragraphedeliste"/>
        <w:numPr>
          <w:ilvl w:val="0"/>
          <w:numId w:val="117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عين المجموعتان </w:t>
      </w:r>
      <w:r w:rsidRPr="00C835F5">
        <w:rPr>
          <w:rFonts w:ascii="Amiri" w:hAnsi="Amiri" w:cs="Amiri"/>
          <w:position w:val="-6"/>
          <w:sz w:val="28"/>
          <w:szCs w:val="28"/>
          <w:lang w:bidi="ar-DZ"/>
        </w:rPr>
        <w:object w:dxaOrig="600" w:dyaOrig="279">
          <v:shape id="_x0000_i1461" type="#_x0000_t75" style="width:33.1pt;height:16.85pt" o:ole="">
            <v:imagedata r:id="rId2463" o:title=""/>
          </v:shape>
          <o:OLEObject Type="Embed" ProgID="Equation.DSMT4" ShapeID="_x0000_i1461" DrawAspect="Content" ObjectID="_1629057650" r:id="rId2464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C835F5">
        <w:rPr>
          <w:rFonts w:ascii="Amiri" w:hAnsi="Amiri" w:cs="Amiri"/>
          <w:position w:val="-6"/>
          <w:sz w:val="28"/>
          <w:szCs w:val="28"/>
          <w:lang w:bidi="ar-DZ"/>
        </w:rPr>
        <w:object w:dxaOrig="600" w:dyaOrig="279">
          <v:shape id="_x0000_i1462" type="#_x0000_t75" style="width:33.1pt;height:16.85pt" o:ole="">
            <v:imagedata r:id="rId2465" o:title=""/>
          </v:shape>
          <o:OLEObject Type="Embed" ProgID="Equation.DSMT4" ShapeID="_x0000_i1462" DrawAspect="Content" ObjectID="_1629057651" r:id="rId2466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7C1912" w:rsidRPr="00C835F5" w:rsidRDefault="007C1912" w:rsidP="002A32EC">
      <w:pPr>
        <w:pStyle w:val="Paragraphedeliste"/>
        <w:numPr>
          <w:ilvl w:val="0"/>
          <w:numId w:val="117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C835F5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>
          <v:shape id="_x0000_i1463" type="#_x0000_t75" style="width:11.05pt;height:12.3pt" o:ole="">
            <v:imagedata r:id="rId2467" o:title=""/>
          </v:shape>
          <o:OLEObject Type="Embed" ProgID="Equation.DSMT4" ShapeID="_x0000_i1463" DrawAspect="Content" ObjectID="_1629057652" r:id="rId2468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C835F5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>
          <v:shape id="_x0000_i1464" type="#_x0000_t75" style="width:12.3pt;height:14.9pt" o:ole="">
            <v:imagedata r:id="rId2469" o:title=""/>
          </v:shape>
          <o:OLEObject Type="Embed" ProgID="Equation.DSMT4" ShapeID="_x0000_i1464" DrawAspect="Content" ObjectID="_1629057653" r:id="rId2470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عددان حقيقيان حيث </w:t>
      </w:r>
      <w:r w:rsidRPr="00C835F5">
        <w:rPr>
          <w:rFonts w:ascii="Amiri" w:hAnsi="Amiri" w:cs="Amiri"/>
          <w:position w:val="-6"/>
          <w:sz w:val="28"/>
          <w:szCs w:val="28"/>
          <w:lang w:bidi="ar-DZ"/>
        </w:rPr>
        <w:object w:dxaOrig="540" w:dyaOrig="279">
          <v:shape id="_x0000_i1465" type="#_x0000_t75" style="width:29.85pt;height:16.85pt" o:ole="">
            <v:imagedata r:id="rId2471" o:title=""/>
          </v:shape>
          <o:OLEObject Type="Embed" ProgID="Equation.DSMT4" ShapeID="_x0000_i1465" DrawAspect="Content" ObjectID="_1629057654" r:id="rId2472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C835F5">
        <w:rPr>
          <w:rFonts w:ascii="Amiri" w:hAnsi="Amiri" w:cs="Amiri"/>
          <w:position w:val="-10"/>
          <w:sz w:val="28"/>
          <w:szCs w:val="28"/>
          <w:lang w:bidi="ar-DZ"/>
        </w:rPr>
        <w:object w:dxaOrig="600" w:dyaOrig="320">
          <v:shape id="_x0000_i1466" type="#_x0000_t75" style="width:33.1pt;height:18.15pt" o:ole="">
            <v:imagedata r:id="rId2473" o:title=""/>
          </v:shape>
          <o:OLEObject Type="Embed" ProgID="Equation.DSMT4" ShapeID="_x0000_i1466" DrawAspect="Content" ObjectID="_1629057655" r:id="rId2474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7C1912" w:rsidRPr="00C835F5" w:rsidRDefault="007C1912" w:rsidP="007C1912">
      <w:pPr>
        <w:pStyle w:val="Paragraphedeliste"/>
        <w:bidi/>
        <w:rPr>
          <w:rFonts w:ascii="Amiri" w:hAnsi="Amiri" w:cs="Amiri"/>
          <w:sz w:val="28"/>
          <w:szCs w:val="28"/>
          <w:rtl/>
        </w:rPr>
      </w:pP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أ_ عين حصرا للعددين </w:t>
      </w:r>
      <w:r w:rsidRPr="00C835F5">
        <w:rPr>
          <w:rFonts w:ascii="Amiri" w:hAnsi="Amiri" w:cs="Amiri"/>
          <w:position w:val="-6"/>
          <w:sz w:val="28"/>
          <w:szCs w:val="28"/>
        </w:rPr>
        <w:object w:dxaOrig="200" w:dyaOrig="220">
          <v:shape id="_x0000_i1467" type="#_x0000_t75" style="width:9.75pt;height:11.05pt" o:ole="">
            <v:imagedata r:id="rId2475" o:title=""/>
          </v:shape>
          <o:OLEObject Type="Embed" ProgID="Equation.DSMT4" ShapeID="_x0000_i1467" DrawAspect="Content" ObjectID="_1629057656" r:id="rId2476"/>
        </w:object>
      </w:r>
      <w:r w:rsidRPr="00C835F5">
        <w:rPr>
          <w:rFonts w:ascii="Amiri" w:hAnsi="Amiri" w:cs="Amiri"/>
          <w:sz w:val="28"/>
          <w:szCs w:val="28"/>
          <w:rtl/>
        </w:rPr>
        <w:t xml:space="preserve"> و </w:t>
      </w:r>
      <w:r w:rsidRPr="00C835F5">
        <w:rPr>
          <w:rFonts w:ascii="Amiri" w:hAnsi="Amiri" w:cs="Amiri"/>
          <w:position w:val="-10"/>
          <w:sz w:val="28"/>
          <w:szCs w:val="28"/>
        </w:rPr>
        <w:object w:dxaOrig="220" w:dyaOrig="260">
          <v:shape id="_x0000_i1468" type="#_x0000_t75" style="width:11.05pt;height:12.95pt" o:ole="">
            <v:imagedata r:id="rId2477" o:title=""/>
          </v:shape>
          <o:OLEObject Type="Embed" ProgID="Equation.DSMT4" ShapeID="_x0000_i1468" DrawAspect="Content" ObjectID="_1629057657" r:id="rId2478"/>
        </w:object>
      </w:r>
      <w:r w:rsidRPr="00C835F5">
        <w:rPr>
          <w:rFonts w:ascii="Amiri" w:hAnsi="Amiri" w:cs="Amiri"/>
          <w:sz w:val="28"/>
          <w:szCs w:val="28"/>
          <w:rtl/>
        </w:rPr>
        <w:t xml:space="preserve"> ثم استنتج حصرا للعدد </w:t>
      </w:r>
      <w:r w:rsidRPr="00C835F5">
        <w:rPr>
          <w:rFonts w:ascii="Amiri" w:hAnsi="Amiri" w:cs="Amiri"/>
          <w:position w:val="-10"/>
          <w:sz w:val="28"/>
          <w:szCs w:val="28"/>
        </w:rPr>
        <w:object w:dxaOrig="780" w:dyaOrig="320">
          <v:shape id="_x0000_i1469" type="#_x0000_t75" style="width:38.9pt;height:15.55pt" o:ole="">
            <v:imagedata r:id="rId2479" o:title=""/>
          </v:shape>
          <o:OLEObject Type="Embed" ProgID="Equation.DSMT4" ShapeID="_x0000_i1469" DrawAspect="Content" ObjectID="_1629057658" r:id="rId2480"/>
        </w:object>
      </w:r>
    </w:p>
    <w:p w:rsidR="007C1912" w:rsidRPr="00C835F5" w:rsidRDefault="007C1912" w:rsidP="007C1912">
      <w:pPr>
        <w:pStyle w:val="Paragraphedeliste"/>
        <w:bidi/>
        <w:rPr>
          <w:rFonts w:ascii="Amiri" w:hAnsi="Amiri" w:cs="Amiri"/>
          <w:sz w:val="28"/>
          <w:szCs w:val="28"/>
          <w:rtl/>
          <w:lang w:bidi="ar-DZ"/>
        </w:rPr>
      </w:pPr>
      <w:r w:rsidRPr="00C835F5">
        <w:rPr>
          <w:rFonts w:ascii="Amiri" w:hAnsi="Amiri" w:cs="Amiri"/>
          <w:sz w:val="28"/>
          <w:szCs w:val="28"/>
          <w:rtl/>
        </w:rPr>
        <w:t xml:space="preserve">ب- بين أنه اذا كان </w:t>
      </w:r>
      <w:r w:rsidRPr="00C835F5">
        <w:rPr>
          <w:rFonts w:ascii="Amiri" w:hAnsi="Amiri" w:cs="Amiri"/>
          <w:position w:val="-6"/>
          <w:sz w:val="28"/>
          <w:szCs w:val="28"/>
          <w:lang w:bidi="ar-DZ"/>
        </w:rPr>
        <w:object w:dxaOrig="540" w:dyaOrig="279">
          <v:shape id="_x0000_i1470" type="#_x0000_t75" style="width:29.85pt;height:16.85pt" o:ole="">
            <v:imagedata r:id="rId2471" o:title=""/>
          </v:shape>
          <o:OLEObject Type="Embed" ProgID="Equation.DSMT4" ShapeID="_x0000_i1470" DrawAspect="Content" ObjectID="_1629057659" r:id="rId2481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 فان </w:t>
      </w:r>
      <w:r w:rsidRPr="00C835F5">
        <w:rPr>
          <w:rFonts w:ascii="Amiri" w:hAnsi="Amiri" w:cs="Amiri"/>
          <w:position w:val="-14"/>
          <w:sz w:val="28"/>
          <w:szCs w:val="28"/>
          <w:lang w:bidi="ar-DZ"/>
        </w:rPr>
        <w:object w:dxaOrig="960" w:dyaOrig="400">
          <v:shape id="_x0000_i1471" type="#_x0000_t75" style="width:53.2pt;height:23.35pt" o:ole="">
            <v:imagedata r:id="rId2482" o:title=""/>
          </v:shape>
          <o:OLEObject Type="Embed" ProgID="Equation.DSMT4" ShapeID="_x0000_i1471" DrawAspect="Content" ObjectID="_1629057660" r:id="rId2483"/>
        </w:object>
      </w:r>
    </w:p>
    <w:p w:rsidR="007C1912" w:rsidRPr="00C835F5" w:rsidRDefault="007C1912" w:rsidP="002A32EC">
      <w:pPr>
        <w:pStyle w:val="Paragraphedeliste"/>
        <w:numPr>
          <w:ilvl w:val="0"/>
          <w:numId w:val="117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C835F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>
          <v:shape id="_x0000_i1472" type="#_x0000_t75" style="width:16.85pt;height:20.1pt" o:ole="">
            <v:imagedata r:id="rId2457" o:title=""/>
          </v:shape>
          <o:OLEObject Type="Embed" ProgID="Equation.DSMT4" ShapeID="_x0000_i1472" DrawAspect="Content" ObjectID="_1629057661" r:id="rId2484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المعادلة ذات المجهول </w:t>
      </w:r>
      <w:r w:rsidRPr="00C835F5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>
          <v:shape id="_x0000_i1473" type="#_x0000_t75" style="width:11.05pt;height:12.3pt" o:ole="">
            <v:imagedata r:id="rId2485" o:title=""/>
          </v:shape>
          <o:OLEObject Type="Embed" ProgID="Equation.DSMT4" ShapeID="_x0000_i1473" DrawAspect="Content" ObjectID="_1629057662" r:id="rId2486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C835F5">
        <w:rPr>
          <w:rFonts w:ascii="Amiri" w:hAnsi="Amiri" w:cs="Amiri"/>
          <w:position w:val="-14"/>
          <w:sz w:val="28"/>
          <w:szCs w:val="28"/>
          <w:lang w:bidi="ar-DZ"/>
        </w:rPr>
        <w:object w:dxaOrig="960" w:dyaOrig="400">
          <v:shape id="_x0000_i1474" type="#_x0000_t75" style="width:53.2pt;height:23.35pt" o:ole="">
            <v:imagedata r:id="rId2487" o:title=""/>
          </v:shape>
          <o:OLEObject Type="Embed" ProgID="Equation.DSMT4" ShapeID="_x0000_i1474" DrawAspect="Content" ObjectID="_1629057663" r:id="rId2488"/>
        </w:objec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و المتراجحة </w:t>
      </w:r>
      <w:r w:rsidRPr="00C835F5">
        <w:rPr>
          <w:rFonts w:ascii="Amiri" w:hAnsi="Amiri" w:cs="Amiri"/>
          <w:position w:val="-14"/>
          <w:sz w:val="28"/>
          <w:szCs w:val="28"/>
          <w:lang w:bidi="ar-DZ"/>
        </w:rPr>
        <w:object w:dxaOrig="880" w:dyaOrig="400">
          <v:shape id="_x0000_i1475" type="#_x0000_t75" style="width:48.65pt;height:23.35pt" o:ole="">
            <v:imagedata r:id="rId2489" o:title=""/>
          </v:shape>
          <o:OLEObject Type="Embed" ProgID="Equation.DSMT4" ShapeID="_x0000_i1475" DrawAspect="Content" ObjectID="_1629057664" r:id="rId2490"/>
        </w:object>
      </w:r>
    </w:p>
    <w:p w:rsidR="007C1912" w:rsidRPr="00C835F5" w:rsidRDefault="007C1912" w:rsidP="002A32EC">
      <w:pPr>
        <w:pStyle w:val="Paragraphedeliste"/>
        <w:numPr>
          <w:ilvl w:val="0"/>
          <w:numId w:val="117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أكمل الجدول التالي </w:t>
      </w:r>
    </w:p>
    <w:tbl>
      <w:tblPr>
        <w:tblStyle w:val="Grilledutableau"/>
        <w:bidiVisual/>
        <w:tblW w:w="9640" w:type="dxa"/>
        <w:tblInd w:w="-34" w:type="dxa"/>
        <w:tblLook w:val="04A0" w:firstRow="1" w:lastRow="0" w:firstColumn="1" w:lastColumn="0" w:noHBand="0" w:noVBand="1"/>
      </w:tblPr>
      <w:tblGrid>
        <w:gridCol w:w="1417"/>
        <w:gridCol w:w="1985"/>
        <w:gridCol w:w="1007"/>
        <w:gridCol w:w="1686"/>
        <w:gridCol w:w="1134"/>
        <w:gridCol w:w="1134"/>
        <w:gridCol w:w="1277"/>
      </w:tblGrid>
      <w:tr w:rsidR="007C1912" w:rsidRPr="00C835F5" w:rsidTr="007C1912">
        <w:tc>
          <w:tcPr>
            <w:tcW w:w="1417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ركز المجال</w:t>
            </w:r>
          </w:p>
        </w:tc>
        <w:tc>
          <w:tcPr>
            <w:tcW w:w="1985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صف قطر المجال</w:t>
            </w:r>
          </w:p>
        </w:tc>
        <w:tc>
          <w:tcPr>
            <w:tcW w:w="1007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سافة</w:t>
            </w:r>
          </w:p>
        </w:tc>
        <w:tc>
          <w:tcPr>
            <w:tcW w:w="1686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قيمة المطلقة</w:t>
            </w:r>
          </w:p>
        </w:tc>
        <w:tc>
          <w:tcPr>
            <w:tcW w:w="1134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حصر</w:t>
            </w:r>
          </w:p>
        </w:tc>
        <w:tc>
          <w:tcPr>
            <w:tcW w:w="1134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جال</w:t>
            </w:r>
          </w:p>
        </w:tc>
        <w:tc>
          <w:tcPr>
            <w:tcW w:w="1277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مثيله</w:t>
            </w:r>
          </w:p>
        </w:tc>
      </w:tr>
      <w:tr w:rsidR="007C1912" w:rsidRPr="00C835F5" w:rsidTr="007C1912">
        <w:tc>
          <w:tcPr>
            <w:tcW w:w="1417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85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007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686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>
                <v:shape id="_x0000_i1476" type="#_x0000_t75" style="width:39.55pt;height:23.35pt" o:ole="">
                  <v:imagedata r:id="rId2491" o:title=""/>
                </v:shape>
                <o:OLEObject Type="Embed" ProgID="Equation.DSMT4" ShapeID="_x0000_i1476" DrawAspect="Content" ObjectID="_1629057665" r:id="rId2492"/>
              </w:object>
            </w:r>
          </w:p>
        </w:tc>
        <w:tc>
          <w:tcPr>
            <w:tcW w:w="1277" w:type="dxa"/>
          </w:tcPr>
          <w:p w:rsidR="007C1912" w:rsidRPr="00C835F5" w:rsidRDefault="007C1912" w:rsidP="007C1912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</w:tr>
    </w:tbl>
    <w:p w:rsidR="007C1912" w:rsidRPr="00C835F5" w:rsidRDefault="007C1912" w:rsidP="007C1912">
      <w:pPr>
        <w:bidi/>
        <w:rPr>
          <w:rFonts w:ascii="Amiri" w:hAnsi="Amiri" w:cs="Amiri"/>
          <w:sz w:val="28"/>
          <w:szCs w:val="28"/>
          <w:rtl/>
          <w:lang w:bidi="ar-DZ"/>
        </w:rPr>
      </w:pPr>
      <w:r w:rsidRPr="00C835F5">
        <w:rPr>
          <w:rFonts w:ascii="Amiri" w:hAnsi="Amiri" w:cs="Amiri"/>
          <w:b/>
          <w:bCs/>
          <w:i/>
          <w:iCs/>
          <w:sz w:val="28"/>
          <w:szCs w:val="28"/>
          <w:u w:val="double"/>
          <w:rtl/>
          <w:lang w:bidi="ar-DZ"/>
        </w:rPr>
        <w:t>التمرين الثالث:</w:t>
      </w:r>
      <w:r w:rsidRPr="00C835F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>( 08 نقاط)</w:t>
      </w:r>
    </w:p>
    <w:tbl>
      <w:tblPr>
        <w:tblStyle w:val="Grilledutableau"/>
        <w:bidiVisual/>
        <w:tblW w:w="10206" w:type="dxa"/>
        <w:tblInd w:w="-459" w:type="dxa"/>
        <w:tblLook w:val="04A0" w:firstRow="1" w:lastRow="0" w:firstColumn="1" w:lastColumn="0" w:noHBand="0" w:noVBand="1"/>
      </w:tblPr>
      <w:tblGrid>
        <w:gridCol w:w="6095"/>
        <w:gridCol w:w="4111"/>
      </w:tblGrid>
      <w:tr w:rsidR="007C1912" w:rsidRPr="00C835F5" w:rsidTr="007C1912">
        <w:tc>
          <w:tcPr>
            <w:tcW w:w="6095" w:type="dxa"/>
          </w:tcPr>
          <w:p w:rsidR="007C1912" w:rsidRPr="00C835F5" w:rsidRDefault="007C1912" w:rsidP="007C191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 wp14:anchorId="5D922893" wp14:editId="4B2B7707">
                  <wp:extent cx="367665" cy="273050"/>
                  <wp:effectExtent l="0" t="0" r="0" b="0"/>
                  <wp:docPr id="899" name="Image 89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 3"/>
                          <pic:cNvPicPr/>
                        </pic:nvPicPr>
                        <pic:blipFill>
                          <a:blip r:embed="rId2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66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835F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>
                <v:shape id="_x0000_i1477" type="#_x0000_t75" style="width:12.95pt;height:18.8pt" o:ole="">
                  <v:imagedata r:id="rId2493" o:title=""/>
                </v:shape>
                <o:OLEObject Type="Embed" ProgID="Equation.DSMT4" ShapeID="_x0000_i1477" DrawAspect="Content" ObjectID="_1629057666" r:id="rId2494"/>
              </w:object>
            </w:r>
            <w:r w:rsidRPr="00C835F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المجال </w:t>
            </w:r>
            <w:r w:rsidRPr="00C835F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>
                <v:shape id="_x0000_i1478" type="#_x0000_t75" style="width:39.55pt;height:24pt" o:ole="">
                  <v:imagedata r:id="rId2495" o:title=""/>
                </v:shape>
                <o:OLEObject Type="Embed" ProgID="Equation.DSMT4" ShapeID="_x0000_i1478" DrawAspect="Content" ObjectID="_1629057667" r:id="rId2496"/>
              </w:objec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C835F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20" w:dyaOrig="380">
                <v:shape id="_x0000_i1479" type="#_x0000_t75" style="width:29.2pt;height:22.05pt" o:ole="">
                  <v:imagedata r:id="rId2497" o:title=""/>
                </v:shape>
                <o:OLEObject Type="Embed" ProgID="Equation.DSMT4" ShapeID="_x0000_i1479" DrawAspect="Content" ObjectID="_1629057668" r:id="rId2498"/>
              </w:objec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مثيلها البياني :</w:t>
            </w:r>
          </w:p>
          <w:p w:rsidR="007C1912" w:rsidRPr="00C835F5" w:rsidRDefault="007C1912" w:rsidP="002A32EC">
            <w:pPr>
              <w:pStyle w:val="Paragraphedeliste"/>
              <w:numPr>
                <w:ilvl w:val="0"/>
                <w:numId w:val="118"/>
              </w:numPr>
              <w:bidi/>
              <w:ind w:left="742"/>
              <w:rPr>
                <w:rFonts w:ascii="Amiri" w:eastAsiaTheme="minorEastAsia" w:hAnsi="Amiri" w:cs="Amiri"/>
                <w:b/>
                <w:bCs/>
                <w:sz w:val="28"/>
                <w:szCs w:val="28"/>
                <w:lang w:bidi="ar-DZ"/>
              </w:rPr>
            </w:pPr>
            <w:r w:rsidRPr="00C835F5"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أكمل الرسم علما أن </w:t>
            </w:r>
            <w:r w:rsidRPr="00C835F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>
                <v:shape id="_x0000_i1480" type="#_x0000_t75" style="width:12.95pt;height:18.8pt" o:ole="">
                  <v:imagedata r:id="rId2493" o:title=""/>
                </v:shape>
                <o:OLEObject Type="Embed" ProgID="Equation.DSMT4" ShapeID="_x0000_i1480" DrawAspect="Content" ObjectID="_1629057669" r:id="rId2499"/>
              </w:objec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زوجية . اشرح.</w:t>
            </w:r>
          </w:p>
          <w:p w:rsidR="007C1912" w:rsidRPr="00C835F5" w:rsidRDefault="007C1912" w:rsidP="002A32EC">
            <w:pPr>
              <w:pStyle w:val="Paragraphedeliste"/>
              <w:numPr>
                <w:ilvl w:val="0"/>
                <w:numId w:val="118"/>
              </w:numPr>
              <w:bidi/>
              <w:ind w:left="742"/>
              <w:rPr>
                <w:rFonts w:ascii="Amiri" w:eastAsiaTheme="minorEastAsia" w:hAnsi="Amiri" w:cs="Amiri"/>
                <w:b/>
                <w:bCs/>
                <w:sz w:val="28"/>
                <w:szCs w:val="28"/>
                <w:lang w:bidi="ar-DZ"/>
              </w:rPr>
            </w:pPr>
            <w:r w:rsidRPr="00C835F5"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  <w:t>عين صور الأعداد 1 ، 0 ، 2-  .</w:t>
            </w:r>
          </w:p>
          <w:p w:rsidR="007C1912" w:rsidRPr="00C835F5" w:rsidRDefault="007C1912" w:rsidP="002A32EC">
            <w:pPr>
              <w:pStyle w:val="Paragraphedeliste"/>
              <w:numPr>
                <w:ilvl w:val="0"/>
                <w:numId w:val="118"/>
              </w:numPr>
              <w:bidi/>
              <w:ind w:left="742"/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  <w:t>عين سوابق العددين 2 و 0 .</w:t>
            </w:r>
          </w:p>
          <w:p w:rsidR="007C1912" w:rsidRPr="00C835F5" w:rsidRDefault="007C1912" w:rsidP="002A32EC">
            <w:pPr>
              <w:pStyle w:val="Paragraphedeliste"/>
              <w:numPr>
                <w:ilvl w:val="0"/>
                <w:numId w:val="118"/>
              </w:numPr>
              <w:bidi/>
              <w:ind w:left="742"/>
              <w:rPr>
                <w:rFonts w:ascii="Amiri" w:eastAsiaTheme="minorEastAsia" w:hAnsi="Amiri" w:cs="Amiri"/>
                <w:b/>
                <w:bCs/>
                <w:sz w:val="28"/>
                <w:szCs w:val="28"/>
                <w:lang w:bidi="ar-DZ"/>
              </w:rPr>
            </w:pPr>
            <w:r w:rsidRPr="00C835F5"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صف اتجاه تغير الدالة </w:t>
            </w:r>
            <w:r w:rsidRPr="00C835F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>
                <v:shape id="_x0000_i1481" type="#_x0000_t75" style="width:12.95pt;height:18.8pt" o:ole="">
                  <v:imagedata r:id="rId2493" o:title=""/>
                </v:shape>
                <o:OLEObject Type="Embed" ProgID="Equation.DSMT4" ShapeID="_x0000_i1481" DrawAspect="Content" ObjectID="_1629057670" r:id="rId2500"/>
              </w:objec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ها.</w:t>
            </w:r>
          </w:p>
          <w:p w:rsidR="007C1912" w:rsidRPr="00731A10" w:rsidRDefault="007C1912" w:rsidP="002A32EC">
            <w:pPr>
              <w:pStyle w:val="Paragraphedeliste"/>
              <w:numPr>
                <w:ilvl w:val="0"/>
                <w:numId w:val="118"/>
              </w:numPr>
              <w:bidi/>
              <w:ind w:left="742"/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eastAsiaTheme="minorEastAsia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عين القيم الحدية للدالة </w:t>
            </w:r>
            <w:r w:rsidRPr="00C835F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>
                <v:shape id="_x0000_i1482" type="#_x0000_t75" style="width:12.95pt;height:18.8pt" o:ole="">
                  <v:imagedata r:id="rId2493" o:title=""/>
                </v:shape>
                <o:OLEObject Type="Embed" ProgID="Equation.DSMT4" ShapeID="_x0000_i1482" DrawAspect="Content" ObjectID="_1629057671" r:id="rId2501"/>
              </w:objec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C835F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>
                <v:shape id="_x0000_i1483" type="#_x0000_t75" style="width:39.55pt;height:24pt" o:ole="">
                  <v:imagedata r:id="rId2495" o:title=""/>
                </v:shape>
                <o:OLEObject Type="Embed" ProgID="Equation.DSMT4" ShapeID="_x0000_i1483" DrawAspect="Content" ObjectID="_1629057672" r:id="rId2502"/>
              </w:object>
            </w:r>
            <w:r w:rsidRPr="00C835F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4111" w:type="dxa"/>
          </w:tcPr>
          <w:p w:rsidR="007C1912" w:rsidRPr="00C835F5" w:rsidRDefault="007C1912" w:rsidP="007C191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835F5">
              <w:rPr>
                <w:rFonts w:ascii="Amiri" w:hAnsi="Amiri" w:cs="Amiri"/>
                <w:noProof/>
                <w:sz w:val="28"/>
                <w:szCs w:val="28"/>
                <w:rtl/>
                <w:lang w:val="fr-FR" w:eastAsia="fr-FR"/>
              </w:rPr>
              <w:drawing>
                <wp:inline distT="0" distB="0" distL="0" distR="0" wp14:anchorId="6A3E3B57" wp14:editId="70776F37">
                  <wp:extent cx="2426511" cy="2060027"/>
                  <wp:effectExtent l="0" t="0" r="0" b="0"/>
                  <wp:docPr id="900" name="Image 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6747" cy="2060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C1912" w:rsidRDefault="00B709E8" w:rsidP="007C1912">
      <w:pPr>
        <w:bidi/>
        <w:rPr>
          <w:rFonts w:ascii="Amiri" w:hAnsi="Amiri" w:cs="Amiri"/>
          <w:sz w:val="28"/>
          <w:szCs w:val="28"/>
          <w:rtl/>
          <w:lang w:bidi="ar-DZ"/>
        </w:rPr>
      </w:pPr>
      <w:r>
        <w:rPr>
          <w:noProof/>
          <w:rtl/>
        </w:rPr>
        <w:pict>
          <v:shape id="Nuage 898" o:spid="_x0000_s2465" style="position:absolute;left:0;text-align:left;margin-left:-20.75pt;margin-top:32.3pt;width:130.75pt;height:60.85pt;z-index:252264448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margin;mso-height-relative:margin;v-text-anchor:midd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hite [3201]" strokecolor="black [3200]" strokeweight="1pt">
            <v:stroke joinstyle="miter"/>
            <v:formulas/>
            <v:path arrowok="t" o:connecttype="custom" o:connectlocs="180390,598329;83026,580112;266299,797689;223710,806397;633383,893482;607706,853711;1108054,794306;1097792,837940;1311853,524661;1436815,687769;1606635,350947;1550976,412113;1473101,124022;1476022,152914;1117702,90331;1146224,53486;851058,107885;864857,76114;538133,118674;588103,149485;158634,360890;149909,328456" o:connectangles="0,0,0,0,0,0,0,0,0,0,0,0,0,0,0,0,0,0,0,0,0,0" textboxrect="0,0,43200,43200"/>
            <v:textbox>
              <w:txbxContent>
                <w:p w:rsidR="007C1912" w:rsidRPr="00474332" w:rsidRDefault="007C1912" w:rsidP="007C1912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lang w:bidi="ar-DZ"/>
                    </w:rPr>
                  </w:pPr>
                  <w:r w:rsidRPr="00474332">
                    <w:rPr>
                      <w:rFonts w:ascii="Amiri" w:hAnsi="Amiri" w:cs="Amiri"/>
                      <w:sz w:val="32"/>
                      <w:szCs w:val="32"/>
                      <w:rtl/>
                      <w:lang w:bidi="ar-DZ"/>
                    </w:rPr>
                    <w:t xml:space="preserve">انتهى بالتوفيق </w:t>
                  </w:r>
                  <w:r>
                    <w:rPr>
                      <w:rFonts w:ascii="Amiri" w:hAnsi="Amiri" w:cs="Amiri" w:hint="cs"/>
                      <w:sz w:val="32"/>
                      <w:szCs w:val="32"/>
                      <w:rtl/>
                      <w:lang w:bidi="ar-DZ"/>
                    </w:rPr>
                    <w:t>للج</w:t>
                  </w:r>
                  <w:r w:rsidRPr="00474332">
                    <w:rPr>
                      <w:rFonts w:ascii="Amiri" w:hAnsi="Amiri" w:cs="Amiri"/>
                      <w:sz w:val="32"/>
                      <w:szCs w:val="32"/>
                      <w:rtl/>
                      <w:lang w:bidi="ar-DZ"/>
                    </w:rPr>
                    <w:t>ميع</w:t>
                  </w:r>
                </w:p>
              </w:txbxContent>
            </v:textbox>
          </v:shape>
        </w:pict>
      </w:r>
      <w:r w:rsidR="007C1912">
        <w:rPr>
          <w:noProof/>
          <w:lang w:val="fr-FR" w:eastAsia="fr-FR"/>
        </w:rPr>
        <w:drawing>
          <wp:inline distT="0" distB="0" distL="0" distR="0" wp14:anchorId="77C450CD" wp14:editId="415CBAE3">
            <wp:extent cx="367665" cy="273050"/>
            <wp:effectExtent l="0" t="0" r="0" b="0"/>
            <wp:docPr id="901" name="Image 9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/>
                    <pic:cNvPicPr/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91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C1912" w:rsidRPr="00731A10">
        <w:rPr>
          <w:rFonts w:ascii="Amiri" w:hAnsi="Amiri" w:cs="Amiri" w:hint="cs"/>
          <w:sz w:val="32"/>
          <w:szCs w:val="32"/>
          <w:rtl/>
          <w:lang w:bidi="ar-DZ"/>
        </w:rPr>
        <w:t xml:space="preserve">أدرس شفعية كل دالة مما يلي :      </w:t>
      </w:r>
      <w:r w:rsidR="007C1912" w:rsidRPr="00731A10">
        <w:rPr>
          <w:rFonts w:ascii="Amiri" w:hAnsi="Amiri" w:cs="Amiri"/>
          <w:position w:val="-10"/>
          <w:sz w:val="28"/>
          <w:szCs w:val="28"/>
          <w:lang w:bidi="ar-DZ"/>
        </w:rPr>
        <w:object w:dxaOrig="1420" w:dyaOrig="360">
          <v:shape id="_x0000_i1484" type="#_x0000_t75" style="width:84.95pt;height:26.6pt" o:ole="">
            <v:imagedata r:id="rId2504" o:title=""/>
          </v:shape>
          <o:OLEObject Type="Embed" ProgID="Equation.DSMT4" ShapeID="_x0000_i1484" DrawAspect="Content" ObjectID="_1629057673" r:id="rId2505"/>
        </w:object>
      </w:r>
      <w:r w:rsidR="007C1912">
        <w:rPr>
          <w:rFonts w:ascii="Amiri" w:hAnsi="Amiri" w:cs="Amiri" w:hint="cs"/>
          <w:sz w:val="28"/>
          <w:szCs w:val="28"/>
          <w:rtl/>
          <w:lang w:bidi="ar-DZ"/>
        </w:rPr>
        <w:t xml:space="preserve">    ،   </w:t>
      </w:r>
      <w:r w:rsidR="007C1912" w:rsidRPr="00C835F5">
        <w:rPr>
          <w:rFonts w:ascii="Amiri" w:hAnsi="Amiri" w:cs="Amiri"/>
          <w:position w:val="-14"/>
          <w:sz w:val="28"/>
          <w:szCs w:val="28"/>
          <w:lang w:bidi="ar-DZ"/>
        </w:rPr>
        <w:object w:dxaOrig="1359" w:dyaOrig="400">
          <v:shape id="_x0000_i1485" type="#_x0000_t75" style="width:89.5pt;height:27.9pt" o:ole="">
            <v:imagedata r:id="rId2506" o:title=""/>
          </v:shape>
          <o:OLEObject Type="Embed" ProgID="Equation.DSMT4" ShapeID="_x0000_i1485" DrawAspect="Content" ObjectID="_1629057674" r:id="rId2507"/>
        </w:object>
      </w:r>
    </w:p>
    <w:p w:rsidR="007C1912" w:rsidRDefault="007C1912" w:rsidP="007C1912">
      <w:pPr>
        <w:bidi/>
        <w:rPr>
          <w:rFonts w:ascii="Amiri" w:hAnsi="Amiri" w:cs="Amiri"/>
          <w:sz w:val="28"/>
          <w:szCs w:val="28"/>
          <w:rtl/>
          <w:lang w:bidi="ar-DZ"/>
        </w:rPr>
      </w:pPr>
    </w:p>
    <w:p w:rsidR="007C1912" w:rsidRDefault="007C1912" w:rsidP="007C1912">
      <w:pPr>
        <w:bidi/>
        <w:rPr>
          <w:rFonts w:ascii="Amiri" w:hAnsi="Amiri" w:cs="Amiri"/>
          <w:sz w:val="20"/>
          <w:szCs w:val="20"/>
          <w:rtl/>
        </w:rPr>
      </w:pPr>
      <w:r w:rsidRPr="009F17F8">
        <w:rPr>
          <w:rFonts w:ascii="Amiri" w:hAnsi="Amiri" w:cs="Amiri"/>
          <w:sz w:val="20"/>
          <w:szCs w:val="20"/>
          <w:rtl/>
        </w:rPr>
        <w:t xml:space="preserve">                 </w:t>
      </w:r>
    </w:p>
    <w:tbl>
      <w:tblPr>
        <w:bidiVisual/>
        <w:tblW w:w="9991" w:type="dxa"/>
        <w:tblInd w:w="-60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3894"/>
        <w:gridCol w:w="2836"/>
      </w:tblGrid>
      <w:tr w:rsidR="007C1912" w:rsidRPr="00717DBB" w:rsidTr="007C1912">
        <w:trPr>
          <w:trHeight w:val="413"/>
        </w:trPr>
        <w:tc>
          <w:tcPr>
            <w:tcW w:w="3261" w:type="dxa"/>
            <w:vAlign w:val="center"/>
          </w:tcPr>
          <w:p w:rsidR="007C1912" w:rsidRPr="00426F8D" w:rsidRDefault="007C1912" w:rsidP="007C1912">
            <w:pPr>
              <w:bidi/>
              <w:spacing w:after="0"/>
              <w:rPr>
                <w:rFonts w:ascii="Amiri" w:hAnsi="Amiri" w:cs="Amiri"/>
                <w:b/>
                <w:bCs/>
                <w:color w:val="0070C0"/>
                <w:sz w:val="28"/>
                <w:szCs w:val="28"/>
                <w:rtl/>
              </w:rPr>
            </w:pPr>
            <w:r w:rsidRPr="004F0109"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lastRenderedPageBreak/>
              <w:t>ثانوية</w:t>
            </w:r>
            <w:r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t>:           _         _</w:t>
            </w:r>
          </w:p>
        </w:tc>
        <w:tc>
          <w:tcPr>
            <w:tcW w:w="3894" w:type="dxa"/>
            <w:vAlign w:val="center"/>
          </w:tcPr>
          <w:p w:rsidR="007C1912" w:rsidRDefault="007C1912" w:rsidP="007C1912">
            <w:pPr>
              <w:bidi/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 xml:space="preserve">الاختبارالثاني </w:t>
            </w:r>
            <w:r w:rsidRPr="00382FC2"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>في الرياضيات</w:t>
            </w:r>
          </w:p>
          <w:p w:rsidR="007C1912" w:rsidRPr="00382FC2" w:rsidRDefault="007C1912" w:rsidP="007C1912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lang w:val="fr-FR"/>
              </w:rPr>
            </w:pPr>
            <w:r w:rsidRPr="002E6183">
              <w:rPr>
                <w:rFonts w:ascii="Amiri" w:hAnsi="Amiri" w:cs="Amiri"/>
                <w:b/>
                <w:bCs/>
                <w:color w:val="C00000"/>
                <w:sz w:val="32"/>
                <w:szCs w:val="32"/>
                <w:rtl/>
              </w:rPr>
              <w:t>المستوى:</w:t>
            </w:r>
            <w:r w:rsidRPr="002E6183">
              <w:rPr>
                <w:rFonts w:ascii="Amiri" w:hAnsi="Amiri" w:cs="Amiri" w:hint="cs"/>
                <w:b/>
                <w:bCs/>
                <w:color w:val="002060"/>
                <w:sz w:val="32"/>
                <w:szCs w:val="32"/>
                <w:rtl/>
              </w:rPr>
              <w:t xml:space="preserve"> اولى علمي </w:t>
            </w:r>
          </w:p>
        </w:tc>
        <w:tc>
          <w:tcPr>
            <w:tcW w:w="2836" w:type="dxa"/>
            <w:vAlign w:val="center"/>
          </w:tcPr>
          <w:p w:rsidR="007C1912" w:rsidRPr="00715C5F" w:rsidRDefault="007C1912" w:rsidP="007C1912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يوم 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        فيفري    20 </w:t>
            </w:r>
          </w:p>
          <w:p w:rsidR="007C1912" w:rsidRPr="00717DBB" w:rsidRDefault="007C1912" w:rsidP="007C1912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المدة: سا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عتين</w:t>
            </w:r>
          </w:p>
        </w:tc>
      </w:tr>
    </w:tbl>
    <w:p w:rsidR="007C1912" w:rsidRPr="009C09E4" w:rsidRDefault="007C1912" w:rsidP="007C1912">
      <w:pPr>
        <w:bidi/>
        <w:spacing w:after="0" w:line="240" w:lineRule="auto"/>
        <w:jc w:val="both"/>
        <w:rPr>
          <w:rFonts w:ascii="Amiri" w:hAnsi="Amiri" w:cs="Amiri"/>
          <w:rtl/>
        </w:rPr>
      </w:pPr>
      <w:r w:rsidRPr="00EF523F">
        <w:rPr>
          <w:rFonts w:ascii="Amiri" w:hAnsi="Amiri" w:cs="Amiri"/>
          <w:rtl/>
          <w:lang w:bidi="ar-DZ"/>
        </w:rPr>
        <w:t xml:space="preserve">  </w:t>
      </w:r>
      <w:r w:rsidRPr="00EF523F">
        <w:rPr>
          <w:rFonts w:ascii="Amiri" w:hAnsi="Amiri" w:cs="Amiri"/>
          <w:i/>
          <w:iCs/>
          <w:sz w:val="32"/>
          <w:szCs w:val="32"/>
          <w:u w:val="double"/>
          <w:rtl/>
        </w:rPr>
        <w:t>التــمـريــن ال</w:t>
      </w:r>
      <w:r>
        <w:rPr>
          <w:rFonts w:ascii="Amiri" w:hAnsi="Amiri" w:cs="Amiri" w:hint="cs"/>
          <w:i/>
          <w:iCs/>
          <w:sz w:val="32"/>
          <w:szCs w:val="32"/>
          <w:u w:val="double"/>
          <w:rtl/>
        </w:rPr>
        <w:t>أول</w:t>
      </w:r>
      <w:r w:rsidRPr="00EF523F">
        <w:rPr>
          <w:rFonts w:ascii="Amiri" w:hAnsi="Amiri" w:cs="Amiri"/>
          <w:i/>
          <w:iCs/>
          <w:sz w:val="32"/>
          <w:szCs w:val="32"/>
          <w:rtl/>
        </w:rPr>
        <w:t xml:space="preserve"> :</w:t>
      </w:r>
      <w:r w:rsidRPr="00EF523F">
        <w:rPr>
          <w:rFonts w:ascii="Amiri" w:hAnsi="Amiri" w:cs="Amiri"/>
          <w:rtl/>
        </w:rPr>
        <w:t xml:space="preserve">  (</w:t>
      </w:r>
      <w:r>
        <w:rPr>
          <w:rFonts w:ascii="Amiri" w:hAnsi="Amiri" w:cs="Amiri"/>
          <w:rtl/>
        </w:rPr>
        <w:t>5 نقط )</w:t>
      </w:r>
      <w:r w:rsidRPr="00EF523F">
        <w:rPr>
          <w:rFonts w:ascii="Amiri" w:hAnsi="Amiri" w:cs="Amiri"/>
          <w:b/>
          <w:bCs/>
          <w:sz w:val="24"/>
          <w:szCs w:val="24"/>
          <w:rtl/>
        </w:rPr>
        <w:t xml:space="preserve">  نعتبر في المستوي المنسوب إلى معلم متعامد ومتجانس </w:t>
      </w:r>
      <w:r w:rsidRPr="00EF523F">
        <w:rPr>
          <w:rFonts w:ascii="Amiri" w:hAnsi="Amiri" w:cs="Amiri"/>
          <w:position w:val="-10"/>
          <w:sz w:val="24"/>
          <w:szCs w:val="24"/>
          <w:lang w:val="en-US" w:bidi="ar-DZ"/>
        </w:rPr>
        <w:object w:dxaOrig="720" w:dyaOrig="380">
          <v:shape id="_x0000_i1486" type="#_x0000_t75" style="width:36.3pt;height:18.8pt" o:ole="">
            <v:imagedata r:id="rId2508" o:title=""/>
          </v:shape>
          <o:OLEObject Type="Embed" ProgID="Equation.DSMT4" ShapeID="_x0000_i1486" DrawAspect="Content" ObjectID="_1629057675" r:id="rId2509"/>
        </w:objec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النقط :</w:t>
      </w:r>
    </w:p>
    <w:p w:rsidR="007C1912" w:rsidRPr="00EF523F" w:rsidRDefault="007C1912" w:rsidP="007C1912">
      <w:pPr>
        <w:bidi/>
        <w:spacing w:after="0" w:line="240" w:lineRule="auto"/>
        <w:jc w:val="both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EF523F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                 </w:t>
      </w:r>
      <w:r w:rsidRPr="00EF523F">
        <w:rPr>
          <w:rFonts w:ascii="Amiri" w:hAnsi="Amiri" w:cs="Amiri"/>
          <w:b/>
          <w:bCs/>
          <w:sz w:val="26"/>
          <w:szCs w:val="26"/>
          <w:lang w:bidi="ar-DZ"/>
        </w:rPr>
        <w:t>A(-2 ;1),</w:t>
      </w:r>
      <w:r w:rsidRPr="00EF523F">
        <w:rPr>
          <w:rFonts w:ascii="Amiri" w:hAnsi="Amiri" w:cs="Amiri"/>
          <w:b/>
          <w:bCs/>
          <w:sz w:val="26"/>
          <w:szCs w:val="26"/>
          <w:rtl/>
          <w:lang w:bidi="ar-DZ"/>
        </w:rPr>
        <w:t> </w:t>
      </w:r>
      <w:r w:rsidRPr="00EF523F">
        <w:rPr>
          <w:rFonts w:ascii="Amiri" w:hAnsi="Amiri" w:cs="Amiri"/>
          <w:b/>
          <w:bCs/>
          <w:sz w:val="26"/>
          <w:szCs w:val="26"/>
          <w:lang w:bidi="ar-DZ"/>
        </w:rPr>
        <w:t>,</w:t>
      </w:r>
      <w:r w:rsidRPr="00EF523F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Pr="00EF523F">
        <w:rPr>
          <w:rFonts w:ascii="Amiri" w:hAnsi="Amiri" w:cs="Amiri"/>
          <w:b/>
          <w:bCs/>
          <w:sz w:val="26"/>
          <w:szCs w:val="26"/>
          <w:lang w:bidi="ar-DZ"/>
        </w:rPr>
        <w:t xml:space="preserve">B (1 ; -1) </w:t>
      </w:r>
      <w:r w:rsidRPr="00EF523F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Pr="00EF523F">
        <w:rPr>
          <w:rFonts w:ascii="Amiri" w:hAnsi="Amiri" w:cs="Amiri"/>
          <w:b/>
          <w:bCs/>
          <w:sz w:val="26"/>
          <w:szCs w:val="26"/>
          <w:lang w:bidi="ar-DZ"/>
        </w:rPr>
        <w:t>,</w:t>
      </w:r>
      <w:r w:rsidRPr="00EF523F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(</w:t>
      </w:r>
      <w:r w:rsidRPr="00EF523F">
        <w:rPr>
          <w:rFonts w:ascii="Amiri" w:hAnsi="Amiri" w:cs="Amiri"/>
          <w:b/>
          <w:bCs/>
          <w:sz w:val="26"/>
          <w:szCs w:val="26"/>
          <w:lang w:bidi="ar-DZ"/>
        </w:rPr>
        <w:t xml:space="preserve"> C(3 ;2</w:t>
      </w:r>
      <w:r w:rsidRPr="00EF523F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</w:t>
      </w:r>
      <w:r w:rsidRPr="00EF523F">
        <w:rPr>
          <w:rFonts w:ascii="Amiri" w:hAnsi="Amiri" w:cs="Amiri"/>
          <w:b/>
          <w:bCs/>
          <w:sz w:val="26"/>
          <w:szCs w:val="26"/>
          <w:lang w:bidi="ar-DZ"/>
        </w:rPr>
        <w:t xml:space="preserve">  </w:t>
      </w:r>
    </w:p>
    <w:p w:rsidR="007C1912" w:rsidRPr="00EF523F" w:rsidRDefault="007C1912" w:rsidP="007C1912">
      <w:pPr>
        <w:bidi/>
        <w:spacing w:after="0" w:line="240" w:lineRule="auto"/>
        <w:rPr>
          <w:rFonts w:ascii="Amiri" w:hAnsi="Amiri" w:cs="Amiri"/>
          <w:b/>
          <w:bCs/>
          <w:sz w:val="24"/>
          <w:szCs w:val="24"/>
          <w:rtl/>
          <w:lang w:bidi="ar-DZ"/>
        </w:rPr>
      </w:pP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  1/  أوجـد إحداثيتي النقطة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>D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بحيث يكون  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>ABCD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متوازي الأضلاع .</w:t>
      </w:r>
    </w:p>
    <w:p w:rsidR="007C1912" w:rsidRPr="00EF523F" w:rsidRDefault="007C1912" w:rsidP="007C1912">
      <w:pPr>
        <w:bidi/>
        <w:spacing w:after="0" w:line="240" w:lineRule="auto"/>
        <w:rPr>
          <w:rFonts w:ascii="Amiri" w:hAnsi="Amiri" w:cs="Amiri"/>
          <w:b/>
          <w:bCs/>
          <w:sz w:val="24"/>
          <w:szCs w:val="24"/>
          <w:rtl/>
          <w:lang w:bidi="ar-DZ"/>
        </w:rPr>
      </w:pP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 2/  أثـبت أن المـثـلّـث 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>ABC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 قـائم ومتساوي السـّاقين ، اسـتـنـتـج طبيعة الرباعي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>ABCD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.</w:t>
      </w:r>
    </w:p>
    <w:p w:rsidR="007C1912" w:rsidRPr="00EF523F" w:rsidRDefault="007C1912" w:rsidP="007C1912">
      <w:pPr>
        <w:bidi/>
        <w:spacing w:after="0" w:line="240" w:lineRule="auto"/>
        <w:rPr>
          <w:rFonts w:ascii="Amiri" w:hAnsi="Amiri" w:cs="Amiri"/>
          <w:b/>
          <w:bCs/>
          <w:sz w:val="24"/>
          <w:szCs w:val="24"/>
          <w:rtl/>
          <w:lang w:bidi="ar-DZ"/>
        </w:rPr>
      </w:pP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 3 /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 xml:space="preserve">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sym w:font="Wingdings 2" w:char="F0E1"/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 xml:space="preserve"> 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أكـتـب معـادلة المستقيم ( </w:t>
      </w:r>
      <w:r w:rsidRPr="00EF523F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Δ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)  الذي يشمل النقطة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t>A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ومعـامل توجـيهـه يساوي 5- .</w:t>
      </w:r>
    </w:p>
    <w:p w:rsidR="007C1912" w:rsidRPr="00EF523F" w:rsidRDefault="007C1912" w:rsidP="007C1912">
      <w:pPr>
        <w:bidi/>
        <w:spacing w:after="0" w:line="240" w:lineRule="auto"/>
        <w:rPr>
          <w:rFonts w:ascii="Amiri" w:hAnsi="Amiri" w:cs="Amiri"/>
          <w:b/>
          <w:bCs/>
          <w:sz w:val="24"/>
          <w:szCs w:val="24"/>
          <w:rtl/>
          <w:lang w:bidi="ar-DZ"/>
        </w:rPr>
      </w:pP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      </w:t>
      </w:r>
      <w:r w:rsidRPr="00EF523F">
        <w:rPr>
          <w:rFonts w:ascii="Amiri" w:hAnsi="Amiri" w:cs="Amiri"/>
          <w:b/>
          <w:bCs/>
          <w:sz w:val="24"/>
          <w:szCs w:val="24"/>
        </w:rPr>
        <w:t xml:space="preserve"> </w:t>
      </w:r>
      <w:r w:rsidRPr="00EF523F">
        <w:rPr>
          <w:rFonts w:ascii="Amiri" w:hAnsi="Amiri" w:cs="Amiri"/>
          <w:b/>
          <w:bCs/>
          <w:sz w:val="24"/>
          <w:szCs w:val="24"/>
          <w:lang w:bidi="ar-DZ"/>
        </w:rPr>
        <w:sym w:font="Wingdings 2" w:char="F0E1"/>
      </w:r>
      <w:r w:rsidRPr="00EF523F">
        <w:rPr>
          <w:rFonts w:ascii="Amiri" w:hAnsi="Amiri" w:cs="Amiri"/>
          <w:b/>
          <w:bCs/>
          <w:sz w:val="24"/>
          <w:szCs w:val="24"/>
        </w:rPr>
        <w:t xml:space="preserve">   </w:t>
      </w:r>
      <w:r w:rsidRPr="00EF523F">
        <w:rPr>
          <w:rFonts w:ascii="Amiri" w:hAnsi="Amiri" w:cs="Amiri"/>
          <w:b/>
          <w:bCs/>
          <w:sz w:val="24"/>
          <w:szCs w:val="24"/>
          <w:rtl/>
        </w:rPr>
        <w:t xml:space="preserve"> دون كتابة معادلة المستقيم (</w:t>
      </w:r>
      <w:r w:rsidRPr="00EF523F">
        <w:rPr>
          <w:rFonts w:ascii="Amiri" w:hAnsi="Amiri" w:cs="Amiri"/>
          <w:b/>
          <w:bCs/>
          <w:sz w:val="24"/>
          <w:szCs w:val="24"/>
        </w:rPr>
        <w:t>BD</w:t>
      </w:r>
      <w:r w:rsidRPr="00EF523F">
        <w:rPr>
          <w:rFonts w:ascii="Amiri" w:hAnsi="Amiri" w:cs="Amiri"/>
          <w:b/>
          <w:bCs/>
          <w:sz w:val="24"/>
          <w:szCs w:val="24"/>
          <w:rtl/>
        </w:rPr>
        <w:t>) بيـّن أنّ (</w:t>
      </w:r>
      <w:r w:rsidRPr="00EF523F">
        <w:rPr>
          <w:rFonts w:ascii="Amiri" w:hAnsi="Amiri" w:cs="Amiri"/>
          <w:b/>
          <w:bCs/>
          <w:sz w:val="24"/>
          <w:szCs w:val="24"/>
        </w:rPr>
        <w:t>BD</w:t>
      </w:r>
      <w:r w:rsidRPr="00EF523F">
        <w:rPr>
          <w:rFonts w:ascii="Amiri" w:hAnsi="Amiri" w:cs="Amiri"/>
          <w:b/>
          <w:bCs/>
          <w:sz w:val="24"/>
          <w:szCs w:val="24"/>
          <w:rtl/>
        </w:rPr>
        <w:t xml:space="preserve">) يـوازي 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( </w:t>
      </w:r>
      <w:r w:rsidRPr="00EF523F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Δ</w:t>
      </w:r>
      <w:r>
        <w:rPr>
          <w:rFonts w:ascii="Amiri" w:hAnsi="Amiri" w:cs="Amiri"/>
          <w:b/>
          <w:bCs/>
          <w:sz w:val="24"/>
          <w:szCs w:val="24"/>
          <w:rtl/>
          <w:lang w:bidi="ar-DZ"/>
        </w:rPr>
        <w:t xml:space="preserve"> </w:t>
      </w:r>
      <w:r>
        <w:rPr>
          <w:rFonts w:ascii="Amiri" w:hAnsi="Amiri" w:cs="Amiri" w:hint="cs"/>
          <w:b/>
          <w:bCs/>
          <w:sz w:val="24"/>
          <w:szCs w:val="24"/>
          <w:rtl/>
          <w:lang w:bidi="ar-DZ"/>
        </w:rPr>
        <w:t>)</w:t>
      </w:r>
      <w:r w:rsidRPr="00EF523F">
        <w:rPr>
          <w:rFonts w:ascii="Amiri" w:hAnsi="Amiri" w:cs="Amiri"/>
          <w:b/>
          <w:bCs/>
          <w:sz w:val="24"/>
          <w:szCs w:val="24"/>
          <w:rtl/>
          <w:lang w:bidi="ar-DZ"/>
        </w:rPr>
        <w:t>.</w:t>
      </w:r>
    </w:p>
    <w:p w:rsidR="007C1912" w:rsidRPr="008D39E1" w:rsidRDefault="007C1912" w:rsidP="007C1912">
      <w:pPr>
        <w:bidi/>
        <w:rPr>
          <w:sz w:val="24"/>
          <w:szCs w:val="24"/>
          <w:rtl/>
        </w:rPr>
      </w:pPr>
      <w:r w:rsidRPr="009C09E4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ال</w:t>
      </w:r>
      <w:r w:rsidRPr="009C09E4"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</w:rPr>
        <w:t>ـ</w:t>
      </w:r>
      <w:r w:rsidRPr="009C09E4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تمري</w:t>
      </w:r>
      <w:r w:rsidRPr="009C09E4"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</w:rPr>
        <w:t>ـــ</w:t>
      </w:r>
      <w:r w:rsidRPr="009C09E4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ن ال</w:t>
      </w:r>
      <w:r w:rsidRPr="009C09E4"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</w:rPr>
        <w:t>ـــ</w:t>
      </w:r>
      <w:r w:rsidRPr="009C09E4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ثان</w:t>
      </w:r>
      <w:r w:rsidRPr="009C09E4"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</w:rPr>
        <w:t>ـــ</w:t>
      </w:r>
      <w:r w:rsidRPr="009C09E4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ي</w:t>
      </w:r>
      <w:r w:rsidRPr="00E93453">
        <w:rPr>
          <w:rFonts w:hint="cs"/>
          <w:b/>
          <w:bCs/>
          <w:i/>
          <w:iCs/>
          <w:sz w:val="24"/>
          <w:szCs w:val="24"/>
          <w:u w:val="double"/>
          <w:rtl/>
        </w:rPr>
        <w:t>:</w:t>
      </w:r>
      <w:r>
        <w:rPr>
          <w:rFonts w:hint="cs"/>
          <w:sz w:val="24"/>
          <w:szCs w:val="24"/>
          <w:rtl/>
        </w:rPr>
        <w:t xml:space="preserve">     </w:t>
      </w:r>
      <w:r>
        <w:rPr>
          <w:rFonts w:ascii="Amiri" w:hAnsi="Amiri" w:cs="Amiri" w:hint="cs"/>
          <w:sz w:val="32"/>
          <w:szCs w:val="32"/>
          <w:rtl/>
        </w:rPr>
        <w:t>1.</w:t>
      </w:r>
      <w:r w:rsidRPr="008D39E1">
        <w:rPr>
          <w:rFonts w:ascii="Amiri" w:eastAsia="Arial Unicode MS" w:hAnsi="Amiri" w:cs="Amiri"/>
          <w:sz w:val="32"/>
          <w:szCs w:val="32"/>
          <w:rtl/>
          <w:lang w:bidi="ar-DZ"/>
        </w:rPr>
        <w:t xml:space="preserve"> </w:t>
      </w:r>
      <w:r w:rsidRPr="008D39E1">
        <w:rPr>
          <w:rFonts w:ascii="Amiri" w:hAnsi="Amiri" w:cs="Amiri"/>
          <w:sz w:val="32"/>
          <w:szCs w:val="32"/>
          <w:rtl/>
        </w:rPr>
        <w:t xml:space="preserve">أكمل ما يلي : </w:t>
      </w:r>
      <w:r w:rsidRPr="008D39E1">
        <w:rPr>
          <w:rFonts w:ascii="Amiri" w:hAnsi="Amiri" w:cs="Amiri"/>
          <w:sz w:val="32"/>
          <w:szCs w:val="32"/>
        </w:rPr>
        <w:t xml:space="preserve">              120° = …….,  </w:t>
      </w:r>
      <w:r w:rsidRPr="008D39E1">
        <w:rPr>
          <w:rFonts w:ascii="Amiri" w:hAnsi="Amiri" w:cs="Amiri"/>
          <w:position w:val="-24"/>
          <w:sz w:val="32"/>
          <w:szCs w:val="32"/>
        </w:rPr>
        <w:object w:dxaOrig="1560" w:dyaOrig="639">
          <v:shape id="_x0000_i1487" type="#_x0000_t75" style="width:92.75pt;height:38.25pt" o:ole="">
            <v:imagedata r:id="rId2510" o:title=""/>
          </v:shape>
          <o:OLEObject Type="Embed" ProgID="Equation.3" ShapeID="_x0000_i1487" DrawAspect="Content" ObjectID="_1629057676" r:id="rId2511"/>
        </w:object>
      </w:r>
    </w:p>
    <w:p w:rsidR="007C1912" w:rsidRPr="008D39E1" w:rsidRDefault="007C1912" w:rsidP="007C1912">
      <w:pPr>
        <w:bidi/>
        <w:ind w:left="-567" w:hanging="283"/>
        <w:rPr>
          <w:rFonts w:ascii="Amiri" w:hAnsi="Amiri" w:cs="Amiri"/>
          <w:sz w:val="32"/>
          <w:szCs w:val="32"/>
          <w:lang w:bidi="ar-DZ"/>
        </w:rPr>
      </w:pPr>
      <w:r>
        <w:rPr>
          <w:rFonts w:ascii="Amiri" w:hAnsi="Amiri" w:cs="Amiri" w:hint="cs"/>
          <w:sz w:val="32"/>
          <w:szCs w:val="32"/>
          <w:rtl/>
          <w:lang w:bidi="ar-DZ"/>
        </w:rPr>
        <w:t xml:space="preserve">       2. </w:t>
      </w:r>
      <w:r w:rsidRPr="008D39E1">
        <w:rPr>
          <w:rFonts w:ascii="Amiri" w:hAnsi="Amiri" w:cs="Amiri"/>
          <w:sz w:val="28"/>
          <w:szCs w:val="28"/>
          <w:rtl/>
          <w:lang w:val="en-US" w:bidi="ar-DZ"/>
        </w:rPr>
        <w:t xml:space="preserve">ضع على الدائرة المثلثية </w:t>
      </w:r>
      <w:r>
        <w:rPr>
          <w:rFonts w:ascii="Amiri" w:hAnsi="Amiri" w:cs="Amiri" w:hint="cs"/>
          <w:sz w:val="28"/>
          <w:szCs w:val="28"/>
          <w:rtl/>
          <w:lang w:val="en-US" w:bidi="ar-DZ"/>
        </w:rPr>
        <w:t xml:space="preserve"> النقاط </w:t>
      </w:r>
      <w:r>
        <w:rPr>
          <w:rFonts w:ascii="Amiri" w:hAnsi="Amiri" w:cs="Amiri"/>
          <w:sz w:val="28"/>
          <w:szCs w:val="28"/>
          <w:lang w:bidi="ar-DZ"/>
        </w:rPr>
        <w:t xml:space="preserve">C ;B ;A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8D39E1">
        <w:rPr>
          <w:rFonts w:ascii="Amiri" w:hAnsi="Amiri" w:cs="Amiri"/>
          <w:sz w:val="28"/>
          <w:szCs w:val="28"/>
          <w:rtl/>
          <w:lang w:val="en-US" w:bidi="ar-DZ"/>
        </w:rPr>
        <w:t xml:space="preserve">صور الأعداد  </w:t>
      </w:r>
      <w:r w:rsidRPr="008D39E1">
        <w:rPr>
          <w:position w:val="-24"/>
        </w:rPr>
        <w:object w:dxaOrig="380" w:dyaOrig="620">
          <v:shape id="_x0000_i1488" type="#_x0000_t75" style="width:18.8pt;height:30.5pt" o:ole="">
            <v:imagedata r:id="rId2512" o:title=""/>
          </v:shape>
          <o:OLEObject Type="Embed" ProgID="Equation.DSMT4" ShapeID="_x0000_i1488" DrawAspect="Content" ObjectID="_1629057677" r:id="rId2513"/>
        </w:object>
      </w:r>
      <w:r w:rsidRPr="008D39E1">
        <w:rPr>
          <w:rFonts w:ascii="Amiri" w:hAnsi="Amiri" w:cs="Amiri"/>
          <w:sz w:val="28"/>
          <w:szCs w:val="28"/>
          <w:rtl/>
        </w:rPr>
        <w:t xml:space="preserve"> ،  </w:t>
      </w:r>
      <w:r w:rsidRPr="008D39E1">
        <w:rPr>
          <w:position w:val="-24"/>
        </w:rPr>
        <w:object w:dxaOrig="499" w:dyaOrig="620">
          <v:shape id="_x0000_i1489" type="#_x0000_t75" style="width:24.65pt;height:31.8pt" o:ole="">
            <v:imagedata r:id="rId2514" o:title=""/>
          </v:shape>
          <o:OLEObject Type="Embed" ProgID="Equation.DSMT4" ShapeID="_x0000_i1489" DrawAspect="Content" ObjectID="_1629057678" r:id="rId2515"/>
        </w:object>
      </w:r>
      <w:r w:rsidRPr="008D39E1">
        <w:rPr>
          <w:rFonts w:ascii="Amiri" w:hAnsi="Amiri" w:cs="Amiri"/>
          <w:sz w:val="28"/>
          <w:szCs w:val="28"/>
          <w:rtl/>
        </w:rPr>
        <w:t xml:space="preserve"> ،</w:t>
      </w:r>
      <w:r w:rsidRPr="008D39E1">
        <w:rPr>
          <w:position w:val="-24"/>
        </w:rPr>
        <w:object w:dxaOrig="480" w:dyaOrig="620">
          <v:shape id="_x0000_i1490" type="#_x0000_t75" style="width:24pt;height:30.5pt" o:ole="">
            <v:imagedata r:id="rId2516" o:title=""/>
          </v:shape>
          <o:OLEObject Type="Embed" ProgID="Equation.DSMT4" ShapeID="_x0000_i1490" DrawAspect="Content" ObjectID="_1629057679" r:id="rId2517"/>
        </w:object>
      </w:r>
      <w:r w:rsidRPr="008D39E1">
        <w:rPr>
          <w:rFonts w:ascii="Amiri" w:hAnsi="Amiri" w:cs="Amiri"/>
          <w:position w:val="-24"/>
          <w:sz w:val="28"/>
          <w:szCs w:val="28"/>
        </w:rPr>
        <w:t xml:space="preserve">  </w:t>
      </w:r>
      <w:r>
        <w:rPr>
          <w:rFonts w:ascii="Amiri" w:hAnsi="Amiri" w:cs="Amiri" w:hint="cs"/>
          <w:sz w:val="28"/>
          <w:szCs w:val="28"/>
          <w:rtl/>
        </w:rPr>
        <w:t>على التوالي.</w:t>
      </w:r>
    </w:p>
    <w:p w:rsidR="007C1912" w:rsidRPr="008D39E1" w:rsidRDefault="007C1912" w:rsidP="007C1912">
      <w:pPr>
        <w:bidi/>
        <w:spacing w:after="0" w:line="240" w:lineRule="auto"/>
        <w:ind w:left="-567" w:hanging="283"/>
        <w:contextualSpacing/>
        <w:rPr>
          <w:rFonts w:ascii="Amiri" w:hAnsi="Amiri" w:cs="Amiri"/>
          <w:b/>
          <w:bCs/>
          <w:sz w:val="28"/>
          <w:szCs w:val="28"/>
          <w:u w:val="single"/>
        </w:rPr>
      </w:pPr>
      <w:r>
        <w:rPr>
          <w:rFonts w:ascii="Amiri" w:hAnsi="Amiri" w:cs="Amiri" w:hint="cs"/>
          <w:sz w:val="28"/>
          <w:szCs w:val="28"/>
          <w:rtl/>
        </w:rPr>
        <w:t xml:space="preserve">        3. </w:t>
      </w:r>
      <w:r w:rsidRPr="008D39E1">
        <w:rPr>
          <w:rFonts w:ascii="Amiri" w:hAnsi="Amiri" w:cs="Amiri"/>
          <w:sz w:val="28"/>
          <w:szCs w:val="28"/>
          <w:rtl/>
        </w:rPr>
        <w:t xml:space="preserve">  أحسب</w:t>
      </w:r>
      <w:r w:rsidRPr="008D39E1">
        <w:rPr>
          <w:rFonts w:ascii="Amiri" w:hAnsi="Amiri" w:cs="Amiri"/>
          <w:position w:val="-24"/>
          <w:sz w:val="28"/>
          <w:szCs w:val="28"/>
          <w:lang w:val="en-US" w:bidi="ar-DZ"/>
        </w:rPr>
        <w:object w:dxaOrig="820" w:dyaOrig="620">
          <v:shape id="_x0000_i1491" type="#_x0000_t75" style="width:41.5pt;height:30.5pt" o:ole="">
            <v:imagedata r:id="rId2518" o:title=""/>
          </v:shape>
          <o:OLEObject Type="Embed" ProgID="Equation.DSMT4" ShapeID="_x0000_i1491" DrawAspect="Content" ObjectID="_1629057680" r:id="rId2519"/>
        </w:object>
      </w:r>
      <w:r w:rsidRPr="008D39E1">
        <w:rPr>
          <w:rFonts w:ascii="Amiri" w:hAnsi="Amiri" w:cs="Amiri"/>
          <w:sz w:val="28"/>
          <w:szCs w:val="28"/>
          <w:rtl/>
        </w:rPr>
        <w:t xml:space="preserve">  و  </w:t>
      </w:r>
      <w:r w:rsidRPr="008D39E1">
        <w:rPr>
          <w:rFonts w:ascii="Amiri" w:hAnsi="Amiri" w:cs="Amiri"/>
          <w:position w:val="-24"/>
          <w:sz w:val="28"/>
          <w:szCs w:val="28"/>
          <w:lang w:val="en-US" w:bidi="ar-DZ"/>
        </w:rPr>
        <w:object w:dxaOrig="840" w:dyaOrig="620">
          <v:shape id="_x0000_i1492" type="#_x0000_t75" style="width:42.15pt;height:30.5pt" o:ole="">
            <v:imagedata r:id="rId2520" o:title=""/>
          </v:shape>
          <o:OLEObject Type="Embed" ProgID="Equation.DSMT4" ShapeID="_x0000_i1492" DrawAspect="Content" ObjectID="_1629057681" r:id="rId2521"/>
        </w:object>
      </w:r>
      <w:r w:rsidRPr="008D39E1">
        <w:rPr>
          <w:rFonts w:ascii="Amiri" w:hAnsi="Amiri" w:cs="Amiri"/>
          <w:position w:val="-6"/>
          <w:sz w:val="28"/>
          <w:szCs w:val="28"/>
          <w:rtl/>
          <w:lang w:val="en-US" w:bidi="ar-DZ"/>
        </w:rPr>
        <w:t>.</w:t>
      </w:r>
      <w:r>
        <w:rPr>
          <w:rFonts w:ascii="Amiri" w:hAnsi="Amiri" w:cs="Amiri" w:hint="cs"/>
          <w:position w:val="-6"/>
          <w:sz w:val="28"/>
          <w:szCs w:val="28"/>
          <w:rtl/>
          <w:lang w:val="en-US" w:bidi="ar-DZ"/>
        </w:rPr>
        <w:t xml:space="preserve">               </w:t>
      </w:r>
      <w:r>
        <w:rPr>
          <w:rFonts w:ascii="Amiri" w:hAnsi="Amiri" w:cs="Amiri" w:hint="cs"/>
          <w:sz w:val="28"/>
          <w:szCs w:val="28"/>
          <w:rtl/>
          <w:lang w:val="en-US" w:bidi="ar-DZ"/>
        </w:rPr>
        <w:t xml:space="preserve">4. </w:t>
      </w:r>
      <w:r w:rsidRPr="008D39E1">
        <w:rPr>
          <w:rFonts w:ascii="Amiri" w:hAnsi="Amiri" w:cs="Amiri"/>
          <w:sz w:val="28"/>
          <w:szCs w:val="28"/>
          <w:rtl/>
          <w:lang w:val="en-US" w:bidi="ar-DZ"/>
        </w:rPr>
        <w:t xml:space="preserve">أحسب </w:t>
      </w:r>
      <w:r w:rsidRPr="008D39E1">
        <w:rPr>
          <w:rFonts w:ascii="Amiri" w:hAnsi="Amiri" w:cs="Amiri"/>
          <w:position w:val="-6"/>
          <w:sz w:val="28"/>
          <w:szCs w:val="28"/>
          <w:lang w:val="en-US" w:bidi="ar-DZ"/>
        </w:rPr>
        <w:object w:dxaOrig="560" w:dyaOrig="279">
          <v:shape id="_x0000_i1493" type="#_x0000_t75" style="width:27.9pt;height:14.25pt" o:ole="">
            <v:imagedata r:id="rId2522" o:title=""/>
          </v:shape>
          <o:OLEObject Type="Embed" ProgID="Equation.DSMT4" ShapeID="_x0000_i1493" DrawAspect="Content" ObjectID="_1629057682" r:id="rId2523"/>
        </w:object>
      </w:r>
      <w:r w:rsidRPr="008D39E1">
        <w:rPr>
          <w:rFonts w:ascii="Amiri" w:hAnsi="Amiri" w:cs="Amiri"/>
          <w:sz w:val="28"/>
          <w:szCs w:val="28"/>
          <w:rtl/>
          <w:lang w:val="en-US" w:bidi="ar-DZ"/>
        </w:rPr>
        <w:t xml:space="preserve"> علما أن: </w:t>
      </w:r>
      <w:r w:rsidRPr="008D39E1">
        <w:rPr>
          <w:rFonts w:ascii="Amiri" w:hAnsi="Amiri" w:cs="Amiri"/>
          <w:position w:val="-24"/>
          <w:sz w:val="28"/>
          <w:szCs w:val="28"/>
          <w:lang w:val="en-US" w:bidi="ar-DZ"/>
        </w:rPr>
        <w:object w:dxaOrig="1020" w:dyaOrig="620">
          <v:shape id="_x0000_i1494" type="#_x0000_t75" style="width:51.25pt;height:30.5pt" o:ole="">
            <v:imagedata r:id="rId2524" o:title=""/>
          </v:shape>
          <o:OLEObject Type="Embed" ProgID="Equation.DSMT4" ShapeID="_x0000_i1494" DrawAspect="Content" ObjectID="_1629057683" r:id="rId2525"/>
        </w:object>
      </w:r>
      <w:r w:rsidRPr="008D39E1">
        <w:rPr>
          <w:rFonts w:ascii="Amiri" w:hAnsi="Amiri" w:cs="Amiri"/>
          <w:sz w:val="28"/>
          <w:szCs w:val="28"/>
          <w:rtl/>
          <w:lang w:val="en-US" w:bidi="ar-DZ"/>
        </w:rPr>
        <w:t xml:space="preserve"> و  </w:t>
      </w:r>
      <w:r w:rsidRPr="008D39E1">
        <w:rPr>
          <w:rFonts w:ascii="Amiri" w:hAnsi="Amiri" w:cs="Amiri"/>
          <w:position w:val="-28"/>
          <w:sz w:val="28"/>
          <w:szCs w:val="28"/>
          <w:lang w:val="en-US" w:bidi="ar-DZ"/>
        </w:rPr>
        <w:object w:dxaOrig="1260" w:dyaOrig="680">
          <v:shape id="_x0000_i1495" type="#_x0000_t75" style="width:62.9pt;height:33.75pt" o:ole="">
            <v:imagedata r:id="rId2526" o:title=""/>
          </v:shape>
          <o:OLEObject Type="Embed" ProgID="Equation.DSMT4" ShapeID="_x0000_i1495" DrawAspect="Content" ObjectID="_1629057684" r:id="rId2527"/>
        </w:object>
      </w:r>
    </w:p>
    <w:p w:rsidR="007C1912" w:rsidRPr="00AB14F8" w:rsidRDefault="007C1912" w:rsidP="007C1912">
      <w:pPr>
        <w:bidi/>
        <w:spacing w:after="0" w:line="240" w:lineRule="auto"/>
        <w:ind w:left="-567" w:hanging="283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AB14F8">
        <w:rPr>
          <w:rFonts w:ascii="Amiri" w:hAnsi="Amiri" w:cs="Amiri" w:hint="cs"/>
          <w:b/>
          <w:bCs/>
          <w:sz w:val="32"/>
          <w:szCs w:val="32"/>
          <w:rtl/>
        </w:rPr>
        <w:t xml:space="preserve">      </w:t>
      </w:r>
      <w:r>
        <w:rPr>
          <w:rFonts w:ascii="Amiri" w:hAnsi="Amiri" w:cs="Amiri" w:hint="cs"/>
          <w:b/>
          <w:bCs/>
          <w:sz w:val="32"/>
          <w:szCs w:val="32"/>
          <w:rtl/>
        </w:rPr>
        <w:t xml:space="preserve">       </w:t>
      </w:r>
      <w:r w:rsidRPr="00AB14F8">
        <w:rPr>
          <w:rFonts w:ascii="Amiri" w:hAnsi="Amiri" w:cs="Amiri" w:hint="cs"/>
          <w:b/>
          <w:bCs/>
          <w:sz w:val="32"/>
          <w:szCs w:val="32"/>
          <w:rtl/>
        </w:rPr>
        <w:t xml:space="preserve"> </w:t>
      </w:r>
      <w:r>
        <w:rPr>
          <w:rFonts w:ascii="Amiri" w:hAnsi="Amiri" w:cs="Amiri" w:hint="cs"/>
          <w:b/>
          <w:bCs/>
          <w:sz w:val="32"/>
          <w:szCs w:val="32"/>
          <w:rtl/>
        </w:rPr>
        <w:t xml:space="preserve">              </w:t>
      </w:r>
      <w:r w:rsidRPr="00AB14F8">
        <w:rPr>
          <w:rFonts w:ascii="Amiri" w:hAnsi="Amiri" w:cs="Amiri" w:hint="cs"/>
          <w:b/>
          <w:bCs/>
          <w:sz w:val="32"/>
          <w:szCs w:val="32"/>
          <w:rtl/>
        </w:rPr>
        <w:t xml:space="preserve"> 5.</w:t>
      </w:r>
      <w:r w:rsidRPr="00AB14F8">
        <w:rPr>
          <w:rFonts w:ascii="Amiri" w:hAnsi="Amiri" w:cs="Amiri"/>
          <w:b/>
          <w:bCs/>
          <w:sz w:val="32"/>
          <w:szCs w:val="32"/>
          <w:rtl/>
        </w:rPr>
        <w:t xml:space="preserve">حل في </w:t>
      </w:r>
      <w:r w:rsidRPr="008D39E1">
        <w:rPr>
          <w:position w:val="-14"/>
          <w:sz w:val="28"/>
          <w:szCs w:val="28"/>
          <w:lang w:val="en-US" w:bidi="ar-DZ"/>
        </w:rPr>
        <w:object w:dxaOrig="580" w:dyaOrig="400">
          <v:shape id="_x0000_i1496" type="#_x0000_t75" style="width:29.2pt;height:20.1pt" o:ole="">
            <v:imagedata r:id="rId2528" o:title=""/>
          </v:shape>
          <o:OLEObject Type="Embed" ProgID="Equation.DSMT4" ShapeID="_x0000_i1496" DrawAspect="Content" ObjectID="_1629057685" r:id="rId2529"/>
        </w:object>
      </w:r>
      <w:r w:rsidRPr="007C1912">
        <w:rPr>
          <w:rFonts w:ascii="Amiri" w:hAnsi="Amiri" w:cs="Amiri"/>
          <w:b/>
          <w:bCs/>
          <w:outline/>
          <w:sz w:val="32"/>
          <w:szCs w:val="32"/>
        </w:rPr>
        <w:t xml:space="preserve"> </w:t>
      </w:r>
      <w:r w:rsidRPr="00AB14F8">
        <w:rPr>
          <w:rFonts w:ascii="Amiri" w:hAnsi="Amiri" w:cs="Amiri"/>
          <w:b/>
          <w:bCs/>
          <w:sz w:val="32"/>
          <w:szCs w:val="32"/>
          <w:rtl/>
        </w:rPr>
        <w:t xml:space="preserve">المعادلة: </w:t>
      </w:r>
      <w:r w:rsidRPr="008D39E1">
        <w:object w:dxaOrig="1480" w:dyaOrig="320">
          <v:shape id="_x0000_i1497" type="#_x0000_t75" style="width:80.45pt;height:18.15pt" o:ole="">
            <v:imagedata r:id="rId2530" o:title=""/>
          </v:shape>
          <o:OLEObject Type="Embed" ProgID="Equation.DSMT4" ShapeID="_x0000_i1497" DrawAspect="Content" ObjectID="_1629057686" r:id="rId2531"/>
        </w:object>
      </w:r>
    </w:p>
    <w:p w:rsidR="007C1912" w:rsidRPr="00DC19A8" w:rsidRDefault="007C1912" w:rsidP="007C1912">
      <w:pPr>
        <w:bidi/>
        <w:spacing w:after="0" w:line="240" w:lineRule="auto"/>
        <w:jc w:val="both"/>
        <w:rPr>
          <w:rFonts w:ascii="Amiri" w:hAnsi="Amiri" w:cs="Amiri"/>
          <w:rtl/>
        </w:rPr>
      </w:pPr>
      <w:r w:rsidRPr="009C09E4">
        <w:rPr>
          <w:rFonts w:ascii="Amiri" w:hAnsi="Amiri" w:cs="Amiri"/>
          <w:iCs/>
          <w:sz w:val="32"/>
          <w:szCs w:val="32"/>
          <w:u w:val="double"/>
          <w:rtl/>
        </w:rPr>
        <w:t>التمرين الثالث:</w:t>
      </w:r>
      <w:r w:rsidRPr="00DC19A8">
        <w:rPr>
          <w:rFonts w:ascii="Amiri" w:hAnsi="Amiri" w:cs="Amiri"/>
          <w:rtl/>
        </w:rPr>
        <w:t xml:space="preserve"> </w:t>
      </w:r>
      <w:r>
        <w:rPr>
          <w:rFonts w:ascii="Amiri" w:hAnsi="Amiri" w:cs="Amiri" w:hint="cs"/>
          <w:rtl/>
        </w:rPr>
        <w:t xml:space="preserve">     </w:t>
      </w: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نضع </w:t>
      </w:r>
      <w:r w:rsidRPr="00DC19A8">
        <w:rPr>
          <w:rFonts w:ascii="Amiri" w:hAnsi="Amiri" w:cs="Amiri"/>
          <w:position w:val="-14"/>
          <w:lang w:bidi="ar-DZ"/>
        </w:rPr>
        <w:object w:dxaOrig="2500" w:dyaOrig="400">
          <v:shape id="_x0000_i1498" type="#_x0000_t75" style="width:125.2pt;height:20.1pt" o:ole="">
            <v:imagedata r:id="rId2532" o:title=""/>
          </v:shape>
          <o:OLEObject Type="Embed" ProgID="Equation.DSMT4" ShapeID="_x0000_i1498" DrawAspect="Content" ObjectID="_1629057687" r:id="rId2533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.                                </w:t>
      </w:r>
    </w:p>
    <w:p w:rsidR="007C1912" w:rsidRDefault="007C1912" w:rsidP="002A32EC">
      <w:pPr>
        <w:pStyle w:val="Paragraphedeliste"/>
        <w:numPr>
          <w:ilvl w:val="0"/>
          <w:numId w:val="116"/>
        </w:numPr>
        <w:bidi/>
        <w:spacing w:after="200" w:line="276" w:lineRule="auto"/>
        <w:rPr>
          <w:rFonts w:ascii="Amiri" w:hAnsi="Amiri" w:cs="Amiri"/>
          <w:sz w:val="32"/>
          <w:szCs w:val="32"/>
          <w:lang w:bidi="ar-DZ"/>
        </w:rPr>
      </w:pPr>
      <w:r w:rsidRPr="009C09E4">
        <w:rPr>
          <w:rFonts w:ascii="Amiri" w:hAnsi="Amiri" w:cs="Amiri"/>
          <w:sz w:val="32"/>
          <w:szCs w:val="32"/>
          <w:rtl/>
          <w:lang w:bidi="ar-DZ"/>
        </w:rPr>
        <w:t>حلل ثم أنشر وبسط</w:t>
      </w:r>
      <w:r w:rsidRPr="00DC19A8">
        <w:rPr>
          <w:rFonts w:ascii="Amiri" w:hAnsi="Amiri" w:cs="Amiri"/>
          <w:position w:val="-14"/>
          <w:sz w:val="32"/>
          <w:szCs w:val="32"/>
          <w:lang w:bidi="ar-DZ"/>
        </w:rPr>
        <w:object w:dxaOrig="620" w:dyaOrig="400">
          <v:shape id="_x0000_i1499" type="#_x0000_t75" style="width:30.5pt;height:20.1pt" o:ole="">
            <v:imagedata r:id="rId2534" o:title=""/>
          </v:shape>
          <o:OLEObject Type="Embed" ProgID="Equation.DSMT4" ShapeID="_x0000_i1499" DrawAspect="Content" ObjectID="_1629057688" r:id="rId2535"/>
        </w:object>
      </w:r>
    </w:p>
    <w:p w:rsidR="007C1912" w:rsidRPr="009C09E4" w:rsidRDefault="007C1912" w:rsidP="002A32EC">
      <w:pPr>
        <w:pStyle w:val="Paragraphedeliste"/>
        <w:numPr>
          <w:ilvl w:val="0"/>
          <w:numId w:val="116"/>
        </w:numPr>
        <w:bidi/>
        <w:spacing w:after="200" w:line="276" w:lineRule="auto"/>
        <w:rPr>
          <w:rFonts w:ascii="Amiri" w:hAnsi="Amiri" w:cs="Amiri"/>
          <w:sz w:val="32"/>
          <w:szCs w:val="32"/>
          <w:lang w:bidi="ar-DZ"/>
        </w:rPr>
      </w:pPr>
      <w:r w:rsidRPr="009C09E4">
        <w:rPr>
          <w:rFonts w:ascii="Amiri" w:hAnsi="Amiri" w:cs="Amiri"/>
          <w:sz w:val="32"/>
          <w:szCs w:val="32"/>
          <w:rtl/>
          <w:lang w:bidi="ar-DZ"/>
        </w:rPr>
        <w:t xml:space="preserve">حل في مجموعة الأعداد الحقيقية </w:t>
      </w:r>
      <w:r w:rsidRPr="00DC19A8">
        <w:rPr>
          <w:rFonts w:ascii="Amiri" w:hAnsi="Amiri" w:cs="Amiri"/>
          <w:position w:val="-14"/>
          <w:sz w:val="32"/>
          <w:szCs w:val="32"/>
          <w:lang w:bidi="ar-DZ"/>
        </w:rPr>
        <w:object w:dxaOrig="980" w:dyaOrig="400">
          <v:shape id="_x0000_i1500" type="#_x0000_t75" style="width:48.65pt;height:20.1pt" o:ole="">
            <v:imagedata r:id="rId2536" o:title=""/>
          </v:shape>
          <o:OLEObject Type="Embed" ProgID="Equation.DSMT4" ShapeID="_x0000_i1500" DrawAspect="Content" ObjectID="_1629057689" r:id="rId2537"/>
        </w:object>
      </w:r>
      <w:r w:rsidRPr="009C09E4">
        <w:rPr>
          <w:rFonts w:ascii="Amiri" w:hAnsi="Amiri" w:cs="Amiri"/>
          <w:sz w:val="32"/>
          <w:szCs w:val="32"/>
          <w:rtl/>
          <w:lang w:bidi="ar-DZ"/>
        </w:rPr>
        <w:t>.</w:t>
      </w:r>
      <w:r w:rsidRPr="009C09E4">
        <w:rPr>
          <w:rFonts w:ascii="Amiri" w:hAnsi="Amiri" w:cs="Amiri"/>
          <w:sz w:val="28"/>
          <w:szCs w:val="28"/>
          <w:rtl/>
          <w:lang w:bidi="ar-DZ"/>
        </w:rPr>
        <w:t>.......................(1ن)</w:t>
      </w:r>
    </w:p>
    <w:p w:rsidR="007C1912" w:rsidRPr="00DC19A8" w:rsidRDefault="007C1912" w:rsidP="002A32EC">
      <w:pPr>
        <w:pStyle w:val="Paragraphedeliste"/>
        <w:numPr>
          <w:ilvl w:val="0"/>
          <w:numId w:val="116"/>
        </w:numPr>
        <w:bidi/>
        <w:spacing w:after="200" w:line="276" w:lineRule="auto"/>
        <w:rPr>
          <w:rFonts w:ascii="Amiri" w:hAnsi="Amiri" w:cs="Amiri"/>
          <w:sz w:val="32"/>
          <w:szCs w:val="32"/>
          <w:lang w:bidi="ar-DZ"/>
        </w:rPr>
      </w:pP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نضع </w:t>
      </w:r>
      <w:r w:rsidRPr="00DC19A8">
        <w:rPr>
          <w:rFonts w:ascii="Amiri" w:hAnsi="Amiri" w:cs="Amiri"/>
          <w:position w:val="-24"/>
          <w:sz w:val="32"/>
          <w:szCs w:val="32"/>
          <w:lang w:bidi="ar-DZ"/>
        </w:rPr>
        <w:object w:dxaOrig="1460" w:dyaOrig="660">
          <v:shape id="_x0000_i1501" type="#_x0000_t75" style="width:72.65pt;height:33.1pt" o:ole="">
            <v:imagedata r:id="rId2538" o:title=""/>
          </v:shape>
          <o:OLEObject Type="Embed" ProgID="Equation.DSMT4" ShapeID="_x0000_i1501" DrawAspect="Content" ObjectID="_1629057690" r:id="rId2539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>، أوجد القيم الممنوعة لـ</w:t>
      </w:r>
      <w:r w:rsidRPr="00DC19A8">
        <w:rPr>
          <w:rFonts w:ascii="Amiri" w:hAnsi="Amiri" w:cs="Amiri"/>
          <w:position w:val="-14"/>
          <w:sz w:val="32"/>
          <w:szCs w:val="32"/>
          <w:lang w:bidi="ar-DZ"/>
        </w:rPr>
        <w:object w:dxaOrig="620" w:dyaOrig="400">
          <v:shape id="_x0000_i1502" type="#_x0000_t75" style="width:30.5pt;height:20.1pt" o:ole="">
            <v:imagedata r:id="rId2540" o:title=""/>
          </v:shape>
          <o:OLEObject Type="Embed" ProgID="Equation.DSMT4" ShapeID="_x0000_i1502" DrawAspect="Content" ObjectID="_1629057691" r:id="rId2541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>.</w:t>
      </w:r>
      <w:r w:rsidRPr="00DC19A8">
        <w:rPr>
          <w:rFonts w:ascii="Amiri" w:hAnsi="Amiri" w:cs="Amiri"/>
          <w:sz w:val="28"/>
          <w:szCs w:val="28"/>
          <w:rtl/>
          <w:lang w:bidi="ar-DZ"/>
        </w:rPr>
        <w:t>.......................(1ن)</w:t>
      </w:r>
    </w:p>
    <w:p w:rsidR="007C1912" w:rsidRPr="00DC19A8" w:rsidRDefault="007C1912" w:rsidP="002A32EC">
      <w:pPr>
        <w:pStyle w:val="Paragraphedeliste"/>
        <w:numPr>
          <w:ilvl w:val="0"/>
          <w:numId w:val="116"/>
        </w:numPr>
        <w:bidi/>
        <w:spacing w:after="200" w:line="276" w:lineRule="auto"/>
        <w:rPr>
          <w:rFonts w:ascii="Amiri" w:hAnsi="Amiri" w:cs="Amiri"/>
          <w:sz w:val="32"/>
          <w:szCs w:val="32"/>
          <w:lang w:bidi="ar-DZ"/>
        </w:rPr>
      </w:pP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حل في </w:t>
      </w:r>
      <w:r w:rsidRPr="00DC19A8">
        <w:rPr>
          <w:rFonts w:ascii="Amiri" w:hAnsi="Amiri" w:cs="Amiri"/>
          <w:position w:val="-4"/>
          <w:sz w:val="32"/>
          <w:szCs w:val="32"/>
          <w:lang w:bidi="ar-DZ"/>
        </w:rPr>
        <w:object w:dxaOrig="260" w:dyaOrig="260">
          <v:shape id="_x0000_i1503" type="#_x0000_t75" style="width:12.3pt;height:12.3pt" o:ole="">
            <v:imagedata r:id="rId2542" o:title=""/>
          </v:shape>
          <o:OLEObject Type="Embed" ProgID="Equation.DSMT4" ShapeID="_x0000_i1503" DrawAspect="Content" ObjectID="_1629057692" r:id="rId2543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 المعادلتين: </w:t>
      </w:r>
      <w:r w:rsidRPr="00DC19A8">
        <w:rPr>
          <w:rFonts w:ascii="Amiri" w:hAnsi="Amiri" w:cs="Amiri"/>
          <w:position w:val="-14"/>
          <w:sz w:val="32"/>
          <w:szCs w:val="32"/>
          <w:lang w:bidi="ar-DZ"/>
        </w:rPr>
        <w:object w:dxaOrig="980" w:dyaOrig="400">
          <v:shape id="_x0000_i1504" type="#_x0000_t75" style="width:48.65pt;height:20.1pt" o:ole="">
            <v:imagedata r:id="rId2544" o:title=""/>
          </v:shape>
          <o:OLEObject Type="Embed" ProgID="Equation.DSMT4" ShapeID="_x0000_i1504" DrawAspect="Content" ObjectID="_1629057693" r:id="rId2545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>و</w:t>
      </w:r>
      <w:r w:rsidRPr="00DC19A8">
        <w:rPr>
          <w:rFonts w:ascii="Amiri" w:hAnsi="Amiri" w:cs="Amiri"/>
          <w:position w:val="-14"/>
          <w:sz w:val="32"/>
          <w:szCs w:val="32"/>
          <w:lang w:bidi="ar-DZ"/>
        </w:rPr>
        <w:object w:dxaOrig="980" w:dyaOrig="400">
          <v:shape id="_x0000_i1505" type="#_x0000_t75" style="width:48.65pt;height:20.1pt" o:ole="">
            <v:imagedata r:id="rId2546" o:title=""/>
          </v:shape>
          <o:OLEObject Type="Embed" ProgID="Equation.DSMT4" ShapeID="_x0000_i1505" DrawAspect="Content" ObjectID="_1629057694" r:id="rId2547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>.</w:t>
      </w:r>
      <w:r w:rsidRPr="00DC19A8">
        <w:rPr>
          <w:rFonts w:ascii="Amiri" w:hAnsi="Amiri" w:cs="Amiri"/>
          <w:sz w:val="28"/>
          <w:szCs w:val="28"/>
          <w:rtl/>
          <w:lang w:bidi="ar-DZ"/>
        </w:rPr>
        <w:t>.......................(0.5+1ن)</w:t>
      </w:r>
    </w:p>
    <w:p w:rsidR="007C1912" w:rsidRPr="006B21C1" w:rsidRDefault="007C1912" w:rsidP="002A32EC">
      <w:pPr>
        <w:pStyle w:val="Paragraphedeliste"/>
        <w:numPr>
          <w:ilvl w:val="0"/>
          <w:numId w:val="116"/>
        </w:numPr>
        <w:bidi/>
        <w:spacing w:after="200" w:line="276" w:lineRule="auto"/>
        <w:rPr>
          <w:rFonts w:ascii="Amiri" w:hAnsi="Amiri" w:cs="Amiri"/>
          <w:sz w:val="32"/>
          <w:szCs w:val="32"/>
          <w:lang w:bidi="ar-DZ"/>
        </w:rPr>
      </w:pP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حل في </w:t>
      </w:r>
      <w:r w:rsidRPr="00DC19A8">
        <w:rPr>
          <w:position w:val="-4"/>
          <w:lang w:bidi="ar-DZ"/>
        </w:rPr>
        <w:object w:dxaOrig="260" w:dyaOrig="260">
          <v:shape id="_x0000_i1506" type="#_x0000_t75" style="width:12.3pt;height:12.3pt" o:ole="">
            <v:imagedata r:id="rId2542" o:title=""/>
          </v:shape>
          <o:OLEObject Type="Embed" ProgID="Equation.DSMT4" ShapeID="_x0000_i1506" DrawAspect="Content" ObjectID="_1629057695" r:id="rId2548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 xml:space="preserve"> المتراجحة </w:t>
      </w:r>
      <w:r w:rsidRPr="00DC19A8">
        <w:rPr>
          <w:position w:val="-14"/>
          <w:lang w:bidi="ar-DZ"/>
        </w:rPr>
        <w:object w:dxaOrig="980" w:dyaOrig="400">
          <v:shape id="_x0000_i1507" type="#_x0000_t75" style="width:48.65pt;height:20.1pt" o:ole="">
            <v:imagedata r:id="rId2549" o:title=""/>
          </v:shape>
          <o:OLEObject Type="Embed" ProgID="Equation.DSMT4" ShapeID="_x0000_i1507" DrawAspect="Content" ObjectID="_1629057696" r:id="rId2550"/>
        </w:object>
      </w:r>
      <w:r w:rsidRPr="00DC19A8">
        <w:rPr>
          <w:rFonts w:ascii="Amiri" w:hAnsi="Amiri" w:cs="Amiri"/>
          <w:sz w:val="32"/>
          <w:szCs w:val="32"/>
          <w:rtl/>
          <w:lang w:bidi="ar-DZ"/>
        </w:rPr>
        <w:t>.</w:t>
      </w:r>
      <w:r w:rsidRPr="00DC19A8">
        <w:rPr>
          <w:rFonts w:ascii="Amiri" w:hAnsi="Amiri" w:cs="Amiri"/>
          <w:sz w:val="28"/>
          <w:szCs w:val="28"/>
          <w:rtl/>
          <w:lang w:bidi="ar-DZ"/>
        </w:rPr>
        <w:t>.......................(2ن)</w:t>
      </w:r>
    </w:p>
    <w:p w:rsidR="007C1912" w:rsidRPr="009C09E4" w:rsidRDefault="007C1912" w:rsidP="007C1912">
      <w:pPr>
        <w:bidi/>
        <w:ind w:left="-425"/>
        <w:rPr>
          <w:rFonts w:ascii="Amiri" w:hAnsi="Amiri" w:cs="Amiri"/>
          <w:sz w:val="24"/>
          <w:szCs w:val="24"/>
          <w:rtl/>
          <w:lang w:bidi="ar-DZ"/>
        </w:rPr>
      </w:pPr>
      <w:r>
        <w:rPr>
          <w:rFonts w:ascii="Amiri" w:hAnsi="Amiri" w:cs="Amiri" w:hint="cs"/>
          <w:b/>
          <w:bCs/>
          <w:sz w:val="24"/>
          <w:szCs w:val="24"/>
          <w:u w:val="double"/>
          <w:rtl/>
          <w:lang w:bidi="ar-DZ"/>
        </w:rPr>
        <w:t xml:space="preserve"> </w:t>
      </w:r>
      <w:r w:rsidRPr="009C09E4">
        <w:rPr>
          <w:rFonts w:ascii="Amiri" w:hAnsi="Amiri" w:cs="Amiri"/>
          <w:b/>
          <w:bCs/>
          <w:sz w:val="24"/>
          <w:szCs w:val="24"/>
          <w:u w:val="double"/>
          <w:rtl/>
          <w:lang w:bidi="ar-DZ"/>
        </w:rPr>
        <w:t>الت</w:t>
      </w:r>
      <w:r>
        <w:rPr>
          <w:rFonts w:ascii="Amiri" w:hAnsi="Amiri" w:cs="Amiri" w:hint="cs"/>
          <w:b/>
          <w:bCs/>
          <w:sz w:val="24"/>
          <w:szCs w:val="24"/>
          <w:u w:val="double"/>
          <w:rtl/>
          <w:lang w:bidi="ar-DZ"/>
        </w:rPr>
        <w:t>ـ</w:t>
      </w:r>
      <w:r w:rsidRPr="009C09E4">
        <w:rPr>
          <w:rFonts w:ascii="Amiri" w:hAnsi="Amiri" w:cs="Amiri"/>
          <w:b/>
          <w:bCs/>
          <w:sz w:val="24"/>
          <w:szCs w:val="24"/>
          <w:u w:val="double"/>
          <w:rtl/>
          <w:lang w:bidi="ar-DZ"/>
        </w:rPr>
        <w:t>مري</w:t>
      </w:r>
      <w:r>
        <w:rPr>
          <w:rFonts w:ascii="Amiri" w:hAnsi="Amiri" w:cs="Amiri" w:hint="cs"/>
          <w:b/>
          <w:bCs/>
          <w:sz w:val="24"/>
          <w:szCs w:val="24"/>
          <w:u w:val="double"/>
          <w:rtl/>
          <w:lang w:bidi="ar-DZ"/>
        </w:rPr>
        <w:t>ـ</w:t>
      </w:r>
      <w:r w:rsidRPr="009C09E4">
        <w:rPr>
          <w:rFonts w:ascii="Amiri" w:hAnsi="Amiri" w:cs="Amiri"/>
          <w:b/>
          <w:bCs/>
          <w:sz w:val="24"/>
          <w:szCs w:val="24"/>
          <w:u w:val="double"/>
          <w:rtl/>
          <w:lang w:bidi="ar-DZ"/>
        </w:rPr>
        <w:t>ن ال</w:t>
      </w:r>
      <w:r>
        <w:rPr>
          <w:rFonts w:ascii="Amiri" w:hAnsi="Amiri" w:cs="Amiri" w:hint="cs"/>
          <w:b/>
          <w:bCs/>
          <w:sz w:val="24"/>
          <w:szCs w:val="24"/>
          <w:u w:val="double"/>
          <w:rtl/>
          <w:lang w:bidi="ar-DZ"/>
        </w:rPr>
        <w:t>ـ</w:t>
      </w:r>
      <w:r w:rsidRPr="009C09E4">
        <w:rPr>
          <w:rFonts w:ascii="Amiri" w:hAnsi="Amiri" w:cs="Amiri"/>
          <w:b/>
          <w:bCs/>
          <w:sz w:val="24"/>
          <w:szCs w:val="24"/>
          <w:u w:val="double"/>
          <w:rtl/>
          <w:lang w:bidi="ar-DZ"/>
        </w:rPr>
        <w:t>راب</w:t>
      </w:r>
      <w:r>
        <w:rPr>
          <w:rFonts w:ascii="Amiri" w:hAnsi="Amiri" w:cs="Amiri" w:hint="cs"/>
          <w:b/>
          <w:bCs/>
          <w:sz w:val="24"/>
          <w:szCs w:val="24"/>
          <w:u w:val="double"/>
          <w:rtl/>
          <w:lang w:bidi="ar-DZ"/>
        </w:rPr>
        <w:t>ـ</w:t>
      </w:r>
      <w:r w:rsidRPr="009C09E4">
        <w:rPr>
          <w:rFonts w:ascii="Amiri" w:hAnsi="Amiri" w:cs="Amiri"/>
          <w:b/>
          <w:bCs/>
          <w:sz w:val="24"/>
          <w:szCs w:val="24"/>
          <w:u w:val="double"/>
          <w:rtl/>
          <w:lang w:bidi="ar-DZ"/>
        </w:rPr>
        <w:t>ع</w:t>
      </w:r>
      <w:r w:rsidRPr="009C09E4">
        <w:rPr>
          <w:rFonts w:ascii="Amiri" w:hAnsi="Amiri" w:cs="Amiri"/>
          <w:sz w:val="26"/>
          <w:szCs w:val="26"/>
          <w:u w:val="double"/>
          <w:rtl/>
          <w:lang w:bidi="ar-DZ"/>
        </w:rPr>
        <w:t>:</w:t>
      </w:r>
      <w:r w:rsidRPr="009C09E4">
        <w:rPr>
          <w:rFonts w:ascii="Amiri" w:hAnsi="Amiri" w:cs="Amiri"/>
          <w:sz w:val="26"/>
          <w:szCs w:val="26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f</m:t>
        </m:r>
      </m:oMath>
      <w:r w:rsidRPr="009C09E4">
        <w:rPr>
          <w:rFonts w:ascii="Amiri" w:eastAsiaTheme="minorEastAsia" w:hAnsi="Amiri" w:cs="Amiri"/>
          <w:b/>
          <w:bCs/>
          <w:i/>
          <w:sz w:val="24"/>
          <w:szCs w:val="24"/>
          <w:rtl/>
          <w:lang w:bidi="ar-DZ"/>
        </w:rPr>
        <w:t xml:space="preserve">  دالة للمتغير الحقيقي </w:t>
      </w:r>
      <w:r w:rsidRPr="009C09E4">
        <w:rPr>
          <w:rFonts w:ascii="Amiri" w:eastAsiaTheme="minorEastAsia" w:hAnsi="Amiri" w:cs="Amiri"/>
          <w:b/>
          <w:bCs/>
          <w:i/>
          <w:sz w:val="24"/>
          <w:szCs w:val="24"/>
          <w:lang w:bidi="ar-DZ"/>
        </w:rPr>
        <w:t>x</w:t>
      </w:r>
      <w:r w:rsidRPr="009C09E4">
        <w:rPr>
          <w:rFonts w:ascii="Amiri" w:eastAsiaTheme="minorEastAsia" w:hAnsi="Amiri" w:cs="Amiri"/>
          <w:b/>
          <w:bCs/>
          <w:i/>
          <w:sz w:val="24"/>
          <w:szCs w:val="24"/>
          <w:rtl/>
          <w:lang w:bidi="ar-DZ"/>
        </w:rPr>
        <w:t xml:space="preserve"> حيث </w:t>
      </w:r>
      <m:oMath>
        <m:r>
          <m:rPr>
            <m:sty m:val="bi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mir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=2+</m:t>
        </m:r>
        <m:f>
          <m:fPr>
            <m:ctrlPr>
              <w:rPr>
                <w:rFonts w:ascii="Cambria Math" w:eastAsiaTheme="minorEastAsia" w:hAnsi="Cambria Math" w:cs="Amiri"/>
                <w:b/>
                <w:bCs/>
                <w:i/>
                <w:sz w:val="24"/>
                <w:szCs w:val="24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x+1</m:t>
            </m:r>
          </m:den>
        </m:f>
      </m:oMath>
      <w:r w:rsidRPr="009C09E4">
        <w:rPr>
          <w:rFonts w:ascii="Amiri" w:eastAsiaTheme="minorEastAsia" w:hAnsi="Amiri" w:cs="Amiri"/>
          <w:b/>
          <w:bCs/>
          <w:i/>
          <w:sz w:val="24"/>
          <w:szCs w:val="24"/>
          <w:rtl/>
          <w:lang w:bidi="ar-DZ"/>
        </w:rPr>
        <w:t xml:space="preserve">  </w:t>
      </w:r>
      <w:r w:rsidRPr="009C09E4">
        <w:rPr>
          <w:rFonts w:ascii="Amiri" w:eastAsiaTheme="minorEastAsia" w:hAnsi="Amiri" w:cs="Amiri"/>
          <w:b/>
          <w:bCs/>
          <w:iCs/>
          <w:sz w:val="24"/>
          <w:szCs w:val="24"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miri"/>
                <w:b/>
                <w:bCs/>
                <w:i/>
                <w:iCs/>
                <w:sz w:val="24"/>
                <w:szCs w:val="24"/>
                <w:lang w:bidi="ar-DZ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(c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Amiri"/>
                <w:sz w:val="24"/>
                <w:szCs w:val="24"/>
                <w:lang w:bidi="ar-DZ"/>
              </w:rPr>
              <m:t>f</m:t>
            </m:r>
          </m:sub>
        </m:sSub>
        <m:r>
          <m:rPr>
            <m:sty m:val="bi"/>
          </m:rPr>
          <w:rPr>
            <w:rFonts w:ascii="Cambria Math" w:eastAsiaTheme="minorEastAsia" w:hAnsi="Cambria Math" w:cs="Amiri"/>
            <w:sz w:val="24"/>
            <w:szCs w:val="24"/>
            <w:lang w:bidi="ar-DZ"/>
          </w:rPr>
          <m:t>)</m:t>
        </m:r>
      </m:oMath>
      <w:r w:rsidRPr="009C09E4">
        <w:rPr>
          <w:rFonts w:ascii="Amiri" w:eastAsiaTheme="minorEastAsia" w:hAnsi="Amiri" w:cs="Amiri"/>
          <w:b/>
          <w:bCs/>
          <w:iCs/>
          <w:sz w:val="24"/>
          <w:szCs w:val="24"/>
          <w:rtl/>
          <w:lang w:bidi="ar-DZ"/>
        </w:rPr>
        <w:t xml:space="preserve">تمثيلها البياني في معلم متعامد ومتجانس </w:t>
      </w:r>
      <w:r w:rsidRPr="009C09E4">
        <w:rPr>
          <w:rFonts w:ascii="Amiri" w:hAnsi="Amiri" w:cs="Amiri"/>
          <w:position w:val="-10"/>
          <w:sz w:val="24"/>
          <w:szCs w:val="24"/>
          <w:lang w:val="en-US" w:bidi="ar-DZ"/>
        </w:rPr>
        <w:object w:dxaOrig="720" w:dyaOrig="380">
          <v:shape id="_x0000_i1508" type="#_x0000_t75" style="width:36.3pt;height:18.8pt" o:ole="">
            <v:imagedata r:id="rId2508" o:title=""/>
          </v:shape>
          <o:OLEObject Type="Embed" ProgID="Equation.DSMT4" ShapeID="_x0000_i1508" DrawAspect="Content" ObjectID="_1629057697" r:id="rId2551"/>
        </w:object>
      </w:r>
    </w:p>
    <w:p w:rsidR="007C1912" w:rsidRPr="009C09E4" w:rsidRDefault="007C1912" w:rsidP="007C1912">
      <w:pPr>
        <w:bidi/>
        <w:spacing w:line="240" w:lineRule="auto"/>
        <w:ind w:left="-568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1-عين مجموعة تعريف الدالة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 xml:space="preserve"> f</m:t>
        </m:r>
      </m:oMath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:rsidR="007C1912" w:rsidRPr="009C09E4" w:rsidRDefault="007C1912" w:rsidP="007C1912">
      <w:pPr>
        <w:bidi/>
        <w:spacing w:line="240" w:lineRule="auto"/>
        <w:ind w:left="-568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2-أدرس اتجاه تغير الدالة على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1</m:t>
            </m:r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;+∞</m:t>
            </m:r>
          </m:e>
        </m:d>
      </m:oMath>
      <w:r w:rsidRPr="009C09E4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و 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∞;-1</m:t>
            </m:r>
          </m:e>
        </m:d>
      </m:oMath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ثم  أنشىء جدول</w:t>
      </w:r>
      <w:r w:rsidRPr="009C09E4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>تغيرات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 xml:space="preserve"> f</m:t>
        </m:r>
      </m:oMath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:rsidR="007C1912" w:rsidRPr="009C09E4" w:rsidRDefault="007C1912" w:rsidP="007C1912">
      <w:pPr>
        <w:bidi/>
        <w:spacing w:line="240" w:lineRule="auto"/>
        <w:ind w:left="-568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4-أنشىيء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iCs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(c</m:t>
            </m:r>
          </m:e>
          <m:sub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)</m:t>
        </m:r>
      </m:oMath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تمثيل البياني للدالة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 xml:space="preserve"> f </m:t>
        </m:r>
      </m:oMath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اعتمادا على التمثيل البياني للدالة مقلو</w:t>
      </w:r>
      <w:r w:rsidRPr="009C09E4">
        <w:rPr>
          <w:rFonts w:ascii="Amiri" w:eastAsiaTheme="minorEastAsia" w:hAnsi="Amiri" w:cs="Amiri" w:hint="cs"/>
          <w:sz w:val="28"/>
          <w:szCs w:val="28"/>
          <w:rtl/>
          <w:lang w:bidi="ar-DZ"/>
        </w:rPr>
        <w:t>ب.</w:t>
      </w:r>
    </w:p>
    <w:p w:rsidR="007C1912" w:rsidRDefault="007C1912" w:rsidP="007C1912">
      <w:pPr>
        <w:bidi/>
        <w:spacing w:line="240" w:lineRule="auto"/>
        <w:ind w:left="-568"/>
        <w:rPr>
          <w:rFonts w:ascii="Amiri" w:hAnsi="Amiri" w:cs="Amiri"/>
          <w:sz w:val="28"/>
          <w:szCs w:val="28"/>
          <w:rtl/>
        </w:rPr>
      </w:pP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9C09E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9C09E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9C09E4">
        <w:rPr>
          <w:rFonts w:ascii="Amiri" w:hAnsi="Amiri" w:cs="Amiri"/>
          <w:sz w:val="28"/>
          <w:szCs w:val="28"/>
          <w:rtl/>
        </w:rPr>
        <w:t xml:space="preserve">عين ترابط الدوال الذي يسمح بالمرور من </w:t>
      </w:r>
      <w:r w:rsidRPr="009C09E4">
        <w:rPr>
          <w:rFonts w:ascii="Amiri" w:hAnsi="Amiri" w:cs="Amiri"/>
          <w:position w:val="-6"/>
          <w:sz w:val="28"/>
          <w:szCs w:val="28"/>
        </w:rPr>
        <w:object w:dxaOrig="200" w:dyaOrig="220">
          <v:shape id="_x0000_i1509" type="#_x0000_t75" style="width:9.75pt;height:11.05pt" o:ole="">
            <v:imagedata r:id="rId2552" o:title=""/>
          </v:shape>
          <o:OLEObject Type="Embed" ProgID="Equation.DSMT4" ShapeID="_x0000_i1509" DrawAspect="Content" ObjectID="_1629057698" r:id="rId2553"/>
        </w:object>
      </w:r>
      <w:r w:rsidRPr="009C09E4">
        <w:rPr>
          <w:rFonts w:ascii="Amiri" w:hAnsi="Amiri" w:cs="Amiri"/>
          <w:sz w:val="28"/>
          <w:szCs w:val="28"/>
          <w:rtl/>
        </w:rPr>
        <w:t xml:space="preserve">إلى </w:t>
      </w:r>
      <w:r w:rsidRPr="009C09E4">
        <w:rPr>
          <w:rFonts w:ascii="Amiri" w:hAnsi="Amiri" w:cs="Amiri"/>
          <w:position w:val="-10"/>
          <w:sz w:val="28"/>
          <w:szCs w:val="28"/>
        </w:rPr>
        <w:object w:dxaOrig="520" w:dyaOrig="320">
          <v:shape id="_x0000_i1510" type="#_x0000_t75" style="width:26.6pt;height:15.55pt" o:ole="">
            <v:imagedata r:id="rId2554" o:title=""/>
          </v:shape>
          <o:OLEObject Type="Embed" ProgID="Equation.DSMT4" ShapeID="_x0000_i1510" DrawAspect="Content" ObjectID="_1629057699" r:id="rId2555"/>
        </w:object>
      </w:r>
      <w:r w:rsidR="00B709E8">
        <w:rPr>
          <w:rFonts w:ascii="Amiri" w:hAnsi="Amiri" w:cs="Amiri"/>
          <w:noProof/>
          <w:sz w:val="28"/>
          <w:szCs w:val="28"/>
          <w:rtl/>
          <w:lang w:eastAsia="fr-FR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2464" type="#_x0000_t136" style="position:absolute;left:0;text-align:left;margin-left:12.15pt;margin-top:178.6pt;width:42.8pt;height:29.65pt;z-index:252262400;mso-position-horizontal-relative:text;mso-position-vertical-relative:text" fillcolor="#95b3d7" stroked="f">
            <v:fill color2="#f3f7eb"/>
            <v:imagedata embosscolor="shadow add(51)"/>
            <v:shadow on="t" type="emboss" color="lineOrFill darken(153)" color2="shadow add(102)" offset="1pt,1pt"/>
            <v:textpath style="font-family:&quot;Castellar&quot;;v-text-kern:t" trim="t" fitpath="t" string="2"/>
          </v:shape>
        </w:pict>
      </w:r>
      <w:r w:rsidRPr="009C09E4">
        <w:rPr>
          <w:rFonts w:ascii="Amiri" w:hAnsi="Amiri" w:cs="Amiri"/>
          <w:sz w:val="28"/>
          <w:szCs w:val="28"/>
          <w:rtl/>
        </w:rPr>
        <w:t xml:space="preserve"> حيث</w:t>
      </w:r>
      <w:r w:rsidRPr="009C09E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Pr="009C09E4">
        <w:rPr>
          <w:rFonts w:ascii="Amiri" w:hAnsi="Amiri" w:cs="Amiri"/>
          <w:sz w:val="28"/>
          <w:szCs w:val="28"/>
        </w:rPr>
        <w:object w:dxaOrig="1780" w:dyaOrig="360">
          <v:shape id="_x0000_i1511" type="#_x0000_t75" style="width:88.85pt;height:18.15pt" o:ole="">
            <v:imagedata r:id="rId2556" o:title=""/>
          </v:shape>
          <o:OLEObject Type="Embed" ProgID="Equation.DSMT4" ShapeID="_x0000_i1511" DrawAspect="Content" ObjectID="_1629057700" r:id="rId2557"/>
        </w:object>
      </w:r>
      <w:r w:rsidRPr="009C09E4">
        <w:rPr>
          <w:rFonts w:ascii="Amiri" w:hAnsi="Amiri" w:cs="Amiri"/>
          <w:sz w:val="28"/>
          <w:szCs w:val="28"/>
          <w:rtl/>
        </w:rPr>
        <w:t>.</w:t>
      </w:r>
    </w:p>
    <w:p w:rsidR="00D17AF3" w:rsidRDefault="00D17AF3" w:rsidP="00D17AF3">
      <w:pPr>
        <w:bidi/>
        <w:spacing w:line="240" w:lineRule="auto"/>
        <w:ind w:left="-568"/>
        <w:rPr>
          <w:rFonts w:ascii="Amiri" w:hAnsi="Amiri" w:cs="Amiri"/>
          <w:sz w:val="28"/>
          <w:szCs w:val="28"/>
          <w:rtl/>
        </w:rPr>
      </w:pPr>
    </w:p>
    <w:tbl>
      <w:tblPr>
        <w:bidiVisual/>
        <w:tblW w:w="9991" w:type="dxa"/>
        <w:tblInd w:w="-60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3894"/>
        <w:gridCol w:w="2836"/>
      </w:tblGrid>
      <w:tr w:rsidR="00D17AF3" w:rsidRPr="00717DBB" w:rsidTr="00286E6A">
        <w:trPr>
          <w:trHeight w:val="413"/>
        </w:trPr>
        <w:tc>
          <w:tcPr>
            <w:tcW w:w="3261" w:type="dxa"/>
            <w:vAlign w:val="center"/>
          </w:tcPr>
          <w:p w:rsidR="00D17AF3" w:rsidRPr="00426F8D" w:rsidRDefault="00D17AF3" w:rsidP="00286E6A">
            <w:pPr>
              <w:bidi/>
              <w:spacing w:after="0"/>
              <w:rPr>
                <w:rFonts w:ascii="Amiri" w:hAnsi="Amiri" w:cs="Amiri"/>
                <w:b/>
                <w:bCs/>
                <w:color w:val="0070C0"/>
                <w:sz w:val="28"/>
                <w:szCs w:val="28"/>
                <w:rtl/>
              </w:rPr>
            </w:pPr>
            <w:r w:rsidRPr="004F0109"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lastRenderedPageBreak/>
              <w:t>ثانوية</w:t>
            </w:r>
            <w:r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t>:           _         _</w:t>
            </w:r>
          </w:p>
        </w:tc>
        <w:tc>
          <w:tcPr>
            <w:tcW w:w="3894" w:type="dxa"/>
            <w:vAlign w:val="center"/>
          </w:tcPr>
          <w:p w:rsidR="00D17AF3" w:rsidRDefault="00D17AF3" w:rsidP="00D17AF3">
            <w:pPr>
              <w:bidi/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 xml:space="preserve">الفرض الاخير  </w:t>
            </w:r>
            <w:r w:rsidRPr="00382FC2">
              <w:rPr>
                <w:rFonts w:ascii="Amiri" w:hAnsi="Amiri" w:cs="Amiri" w:hint="cs"/>
                <w:b/>
                <w:bCs/>
                <w:i/>
                <w:iCs/>
                <w:color w:val="4F81BD"/>
                <w:sz w:val="28"/>
                <w:szCs w:val="28"/>
                <w:rtl/>
                <w:lang w:val="fr-FR"/>
              </w:rPr>
              <w:t>في الرياضيات</w:t>
            </w:r>
          </w:p>
          <w:p w:rsidR="00D17AF3" w:rsidRPr="00382FC2" w:rsidRDefault="00D17AF3" w:rsidP="00286E6A">
            <w:pPr>
              <w:spacing w:after="0" w:line="240" w:lineRule="auto"/>
              <w:jc w:val="center"/>
              <w:rPr>
                <w:rFonts w:ascii="Amiri" w:hAnsi="Amiri" w:cs="Amiri"/>
                <w:b/>
                <w:bCs/>
                <w:i/>
                <w:iCs/>
                <w:color w:val="4F81BD"/>
                <w:sz w:val="28"/>
                <w:szCs w:val="28"/>
                <w:lang w:val="fr-FR"/>
              </w:rPr>
            </w:pPr>
            <w:r w:rsidRPr="002E6183">
              <w:rPr>
                <w:rFonts w:ascii="Amiri" w:hAnsi="Amiri" w:cs="Amiri"/>
                <w:b/>
                <w:bCs/>
                <w:color w:val="C00000"/>
                <w:sz w:val="32"/>
                <w:szCs w:val="32"/>
                <w:rtl/>
              </w:rPr>
              <w:t>المستوى:</w:t>
            </w:r>
            <w:r w:rsidRPr="002E6183">
              <w:rPr>
                <w:rFonts w:ascii="Amiri" w:hAnsi="Amiri" w:cs="Amiri" w:hint="cs"/>
                <w:b/>
                <w:bCs/>
                <w:color w:val="002060"/>
                <w:sz w:val="32"/>
                <w:szCs w:val="32"/>
                <w:rtl/>
              </w:rPr>
              <w:t xml:space="preserve"> اولى علمي </w:t>
            </w:r>
          </w:p>
        </w:tc>
        <w:tc>
          <w:tcPr>
            <w:tcW w:w="2836" w:type="dxa"/>
            <w:vAlign w:val="center"/>
          </w:tcPr>
          <w:p w:rsidR="00D17AF3" w:rsidRPr="00715C5F" w:rsidRDefault="00D17AF3" w:rsidP="00D17AF3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يوم 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        ماي    20 </w:t>
            </w:r>
          </w:p>
          <w:p w:rsidR="00D17AF3" w:rsidRPr="00717DBB" w:rsidRDefault="00D17AF3" w:rsidP="00D17AF3">
            <w:pPr>
              <w:bidi/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5C5F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المدة: سا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>عتين</w:t>
            </w:r>
          </w:p>
        </w:tc>
      </w:tr>
    </w:tbl>
    <w:p w:rsidR="00D17AF3" w:rsidRPr="0029007E" w:rsidRDefault="00D17AF3" w:rsidP="00D17AF3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  <w:lang w:bidi="ar-DZ"/>
        </w:rPr>
        <w:t>ال</w:t>
      </w: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</w:rPr>
        <w:t>تمرين الأول:</w:t>
      </w:r>
      <w:r w:rsidRPr="00376D61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  </w:t>
      </w:r>
      <w:r w:rsidRPr="00E44E54">
        <w:rPr>
          <w:rFonts w:ascii="Amiri" w:hAnsi="Amiri" w:cs="Amiri"/>
          <w:i/>
          <w:iCs/>
          <w:noProof/>
          <w:sz w:val="28"/>
          <w:szCs w:val="28"/>
          <w:rtl/>
          <w:lang w:val="fr-FR" w:eastAsia="fr-FR"/>
        </w:rPr>
        <w:drawing>
          <wp:inline distT="0" distB="0" distL="0" distR="0" wp14:anchorId="7BB7CEEC" wp14:editId="558A36C8">
            <wp:extent cx="367862" cy="273201"/>
            <wp:effectExtent l="0" t="0" r="0" b="0"/>
            <wp:docPr id="902" name="Imag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06" cy="272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29007E">
        <w:rPr>
          <w:rFonts w:ascii="Amiri" w:hAnsi="Amiri" w:cs="Amiri" w:hint="cs"/>
          <w:sz w:val="28"/>
          <w:szCs w:val="28"/>
          <w:rtl/>
          <w:lang w:bidi="ar-DZ"/>
        </w:rPr>
        <w:t>هل العبارات التالية صحيحة ؟ برر اجابتك.</w:t>
      </w:r>
    </w:p>
    <w:p w:rsidR="00D17AF3" w:rsidRPr="0029007E" w:rsidRDefault="00D17AF3" w:rsidP="00D17AF3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/ </w:t>
      </w:r>
      <w:r w:rsidRPr="0029007E">
        <w:rPr>
          <w:rFonts w:ascii="Amiri" w:hAnsi="Amiri" w:cs="Amiri" w:hint="cs"/>
          <w:sz w:val="28"/>
          <w:szCs w:val="28"/>
          <w:rtl/>
          <w:lang w:bidi="ar-DZ"/>
        </w:rPr>
        <w:t>يتعين المستوي بثلاث نقط على استقامة واحدة.</w:t>
      </w:r>
    </w:p>
    <w:p w:rsidR="00D17AF3" w:rsidRPr="0029007E" w:rsidRDefault="00D17AF3" w:rsidP="00D17AF3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/ </w:t>
      </w:r>
      <w:r w:rsidRPr="0029007E">
        <w:rPr>
          <w:rFonts w:ascii="Amiri" w:hAnsi="Amiri" w:cs="Amiri" w:hint="cs"/>
          <w:sz w:val="28"/>
          <w:szCs w:val="28"/>
          <w:rtl/>
          <w:lang w:bidi="ar-DZ"/>
        </w:rPr>
        <w:t>يكون مستقيمان في الفضاء اما متقاطعان و اما متوازيان.</w:t>
      </w:r>
    </w:p>
    <w:p w:rsidR="00D17AF3" w:rsidRPr="0029007E" w:rsidRDefault="00D17AF3" w:rsidP="00D17AF3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/ </w:t>
      </w:r>
      <w:r w:rsidRPr="0029007E">
        <w:rPr>
          <w:rFonts w:ascii="Amiri" w:hAnsi="Amiri" w:cs="Amiri" w:hint="cs"/>
          <w:sz w:val="28"/>
          <w:szCs w:val="28"/>
          <w:rtl/>
          <w:lang w:bidi="ar-DZ"/>
        </w:rPr>
        <w:t>اذا قطع مستقيم احد مستقيمين متوازيين فانه يقطع الاخر.</w:t>
      </w:r>
    </w:p>
    <w:p w:rsidR="00D17AF3" w:rsidRPr="0029007E" w:rsidRDefault="00D17AF3" w:rsidP="00D17AF3">
      <w:pPr>
        <w:bidi/>
        <w:spacing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4/ </w:t>
      </w:r>
      <w:r w:rsidRPr="0029007E">
        <w:rPr>
          <w:rFonts w:ascii="Amiri" w:hAnsi="Amiri" w:cs="Amiri" w:hint="cs"/>
          <w:sz w:val="28"/>
          <w:szCs w:val="28"/>
          <w:rtl/>
          <w:lang w:bidi="ar-DZ"/>
        </w:rPr>
        <w:t>اذا كان مستقيم يوازي مستويين متقاطعين فانه يقطع مستقيم تقاطعهما.</w:t>
      </w:r>
    </w:p>
    <w:p w:rsidR="00D17AF3" w:rsidRPr="0029007E" w:rsidRDefault="00D17AF3" w:rsidP="00D17AF3">
      <w:pPr>
        <w:bidi/>
        <w:ind w:left="-709"/>
        <w:rPr>
          <w:rFonts w:ascii="Amiri" w:hAnsi="Amiri" w:cs="Amiri"/>
          <w:sz w:val="28"/>
          <w:szCs w:val="28"/>
          <w:rtl/>
        </w:rPr>
      </w:pP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  <w:lang w:bidi="ar-DZ"/>
        </w:rPr>
        <w:t>التمرين الثاني</w:t>
      </w:r>
      <w:r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  <w:lang w:bidi="ar-DZ"/>
        </w:rPr>
        <w:t>:</w:t>
      </w:r>
      <w:r w:rsidRPr="00DA0E4C">
        <w:rPr>
          <w:rFonts w:ascii="Amiri" w:hAnsi="Amiri" w:cs="Amiri"/>
          <w:b/>
          <w:bCs/>
          <w:i/>
          <w:iCs/>
          <w:sz w:val="28"/>
          <w:szCs w:val="28"/>
          <w:u w:val="double"/>
          <w:rtl/>
          <w:lang w:bidi="ar-DZ"/>
        </w:rPr>
        <w:t xml:space="preserve"> </w:t>
      </w:r>
      <w:r w:rsidRPr="0029007E">
        <w:rPr>
          <w:rFonts w:ascii="Amiri" w:hAnsi="Amiri" w:cs="Amiri"/>
          <w:position w:val="-6"/>
          <w:sz w:val="28"/>
          <w:szCs w:val="28"/>
          <w:rtl/>
        </w:rPr>
        <w:object w:dxaOrig="720" w:dyaOrig="279">
          <v:shape id="_x0000_i1512" type="#_x0000_t75" style="width:36.3pt;height:14.25pt" o:ole="">
            <v:imagedata r:id="rId2558" o:title=""/>
          </v:shape>
          <o:OLEObject Type="Embed" ProgID="Equation.DSMT4" ShapeID="_x0000_i1512" DrawAspect="Content" ObjectID="_1629057701" r:id="rId2559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رباعي وجوه . </w:t>
      </w:r>
      <w:r w:rsidRPr="0029007E">
        <w:rPr>
          <w:rFonts w:ascii="Amiri" w:hAnsi="Amiri" w:cs="Amiri"/>
          <w:position w:val="-4"/>
          <w:sz w:val="28"/>
          <w:szCs w:val="28"/>
          <w:rtl/>
        </w:rPr>
        <w:object w:dxaOrig="300" w:dyaOrig="260">
          <v:shape id="_x0000_i1513" type="#_x0000_t75" style="width:14.9pt;height:12.95pt" o:ole="">
            <v:imagedata r:id="rId2560" o:title=""/>
          </v:shape>
          <o:OLEObject Type="Embed" ProgID="Equation.DSMT4" ShapeID="_x0000_i1513" DrawAspect="Content" ObjectID="_1629057702" r:id="rId2561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و</w:t>
      </w:r>
      <w:r w:rsidRPr="0029007E">
        <w:rPr>
          <w:rFonts w:ascii="Amiri" w:hAnsi="Amiri" w:cs="Amiri"/>
          <w:position w:val="-6"/>
          <w:sz w:val="28"/>
          <w:szCs w:val="28"/>
          <w:rtl/>
        </w:rPr>
        <w:object w:dxaOrig="300" w:dyaOrig="279">
          <v:shape id="_x0000_i1514" type="#_x0000_t75" style="width:14.9pt;height:14.25pt" o:ole="">
            <v:imagedata r:id="rId2562" o:title=""/>
          </v:shape>
          <o:OLEObject Type="Embed" ProgID="Equation.DSMT4" ShapeID="_x0000_i1514" DrawAspect="Content" ObjectID="_1629057703" r:id="rId2563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نقطتان من المستقيمين 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600" w:dyaOrig="320">
          <v:shape id="_x0000_i1515" type="#_x0000_t75" style="width:29.85pt;height:15.55pt" o:ole="">
            <v:imagedata r:id="rId2564" o:title=""/>
          </v:shape>
          <o:OLEObject Type="Embed" ProgID="Equation.DSMT4" ShapeID="_x0000_i1515" DrawAspect="Content" ObjectID="_1629057704" r:id="rId2565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و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620" w:dyaOrig="320">
          <v:shape id="_x0000_i1516" type="#_x0000_t75" style="width:30.5pt;height:15.55pt" o:ole="">
            <v:imagedata r:id="rId2566" o:title=""/>
          </v:shape>
          <o:OLEObject Type="Embed" ProgID="Equation.DSMT4" ShapeID="_x0000_i1516" DrawAspect="Content" ObjectID="_1629057705" r:id="rId2567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على الترتيب </w:t>
      </w:r>
    </w:p>
    <w:p w:rsidR="00D17AF3" w:rsidRPr="0029007E" w:rsidRDefault="00D17AF3" w:rsidP="00D17AF3">
      <w:pPr>
        <w:bidi/>
        <w:ind w:left="-709"/>
        <w:rPr>
          <w:rFonts w:ascii="Amiri" w:hAnsi="Amiri" w:cs="Amiri"/>
          <w:sz w:val="28"/>
          <w:szCs w:val="28"/>
          <w:rtl/>
          <w:lang w:bidi="ar-DZ"/>
        </w:rPr>
      </w:pPr>
      <w:r w:rsidRPr="0029007E">
        <w:rPr>
          <w:rFonts w:ascii="Amiri" w:hAnsi="Amiri" w:cs="Amiri" w:hint="cs"/>
          <w:sz w:val="28"/>
          <w:szCs w:val="28"/>
          <w:rtl/>
        </w:rPr>
        <w:t xml:space="preserve">             </w:t>
      </w:r>
      <w:r w:rsidRPr="0029007E">
        <w:rPr>
          <w:rFonts w:ascii="Amiri" w:hAnsi="Amiri" w:cs="Amiri"/>
          <w:sz w:val="28"/>
          <w:szCs w:val="28"/>
          <w:rtl/>
        </w:rPr>
        <w:t>نفترض أن المستقيمين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580" w:dyaOrig="320">
          <v:shape id="_x0000_i1517" type="#_x0000_t75" style="width:29.2pt;height:15.55pt" o:ole="">
            <v:imagedata r:id="rId2568" o:title=""/>
          </v:shape>
          <o:OLEObject Type="Embed" ProgID="Equation.DSMT4" ShapeID="_x0000_i1517" DrawAspect="Content" ObjectID="_1629057706" r:id="rId2569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و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740" w:dyaOrig="320">
          <v:shape id="_x0000_i1518" type="#_x0000_t75" style="width:36.95pt;height:15.55pt" o:ole="">
            <v:imagedata r:id="rId2570" o:title=""/>
          </v:shape>
          <o:OLEObject Type="Embed" ProgID="Equation.DSMT4" ShapeID="_x0000_i1518" DrawAspect="Content" ObjectID="_1629057707" r:id="rId2571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يتقاطعان في النقطة</w:t>
      </w:r>
      <w:r w:rsidRPr="0029007E">
        <w:rPr>
          <w:rFonts w:ascii="Amiri" w:hAnsi="Amiri" w:cs="Amiri"/>
          <w:position w:val="-4"/>
          <w:sz w:val="28"/>
          <w:szCs w:val="28"/>
          <w:rtl/>
        </w:rPr>
        <w:object w:dxaOrig="240" w:dyaOrig="260">
          <v:shape id="_x0000_i1519" type="#_x0000_t75" style="width:12.3pt;height:12.95pt" o:ole="">
            <v:imagedata r:id="rId2572" o:title=""/>
          </v:shape>
          <o:OLEObject Type="Embed" ProgID="Equation.DSMT4" ShapeID="_x0000_i1519" DrawAspect="Content" ObjectID="_1629057708" r:id="rId2573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.</w:t>
      </w:r>
    </w:p>
    <w:p w:rsidR="00D17AF3" w:rsidRPr="00C11468" w:rsidRDefault="00D17AF3" w:rsidP="00D17AF3">
      <w:pPr>
        <w:bidi/>
        <w:ind w:left="-709"/>
        <w:rPr>
          <w:rFonts w:ascii="Amiri" w:hAnsi="Amiri" w:cs="Amiri"/>
          <w:sz w:val="28"/>
          <w:szCs w:val="28"/>
        </w:rPr>
      </w:pPr>
      <w:r w:rsidRPr="0029007E">
        <w:rPr>
          <w:rFonts w:ascii="Amiri" w:hAnsi="Amiri" w:cs="Amiri" w:hint="cs"/>
          <w:sz w:val="28"/>
          <w:szCs w:val="28"/>
          <w:rtl/>
        </w:rPr>
        <w:t xml:space="preserve">               </w:t>
      </w:r>
      <w:r w:rsidRPr="0029007E">
        <w:rPr>
          <w:rFonts w:ascii="Amiri" w:hAnsi="Amiri" w:cs="Amiri"/>
          <w:sz w:val="28"/>
          <w:szCs w:val="28"/>
          <w:rtl/>
        </w:rPr>
        <w:t>برهن أن المستقيم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580" w:dyaOrig="320">
          <v:shape id="_x0000_i1520" type="#_x0000_t75" style="width:29.2pt;height:15.55pt" o:ole="">
            <v:imagedata r:id="rId2574" o:title=""/>
          </v:shape>
          <o:OLEObject Type="Embed" ProgID="Equation.DSMT4" ShapeID="_x0000_i1520" DrawAspect="Content" ObjectID="_1629057709" r:id="rId2575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هو تقاطع المستويين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740" w:dyaOrig="320">
          <v:shape id="_x0000_i1521" type="#_x0000_t75" style="width:36.95pt;height:15.55pt" o:ole="">
            <v:imagedata r:id="rId2576" o:title=""/>
          </v:shape>
          <o:OLEObject Type="Embed" ProgID="Equation.DSMT4" ShapeID="_x0000_i1521" DrawAspect="Content" ObjectID="_1629057710" r:id="rId2577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و</w:t>
      </w:r>
      <w:r w:rsidRPr="0029007E">
        <w:rPr>
          <w:rFonts w:ascii="Amiri" w:hAnsi="Amiri" w:cs="Amiri"/>
          <w:position w:val="-10"/>
          <w:sz w:val="28"/>
          <w:szCs w:val="28"/>
          <w:rtl/>
        </w:rPr>
        <w:object w:dxaOrig="900" w:dyaOrig="320">
          <v:shape id="_x0000_i1522" type="#_x0000_t75" style="width:44.75pt;height:15.55pt" o:ole="">
            <v:imagedata r:id="rId2578" o:title=""/>
          </v:shape>
          <o:OLEObject Type="Embed" ProgID="Equation.DSMT4" ShapeID="_x0000_i1522" DrawAspect="Content" ObjectID="_1629057711" r:id="rId2579"/>
        </w:object>
      </w:r>
      <w:r w:rsidRPr="0029007E">
        <w:rPr>
          <w:rFonts w:ascii="Amiri" w:hAnsi="Amiri" w:cs="Amiri"/>
          <w:sz w:val="28"/>
          <w:szCs w:val="28"/>
          <w:rtl/>
        </w:rPr>
        <w:t xml:space="preserve"> .</w:t>
      </w: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  <w:r w:rsidRPr="00765C50"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  <w:lang w:bidi="ar-DZ"/>
        </w:rPr>
        <w:t>التمرين الثالث</w:t>
      </w:r>
      <w:r>
        <w:rPr>
          <w:rFonts w:ascii="Amiri" w:hAnsi="Amiri" w:cs="Amiri" w:hint="cs"/>
          <w:b/>
          <w:bCs/>
          <w:i/>
          <w:iCs/>
          <w:sz w:val="28"/>
          <w:szCs w:val="28"/>
          <w:u w:val="double"/>
          <w:rtl/>
          <w:lang w:bidi="ar-DZ"/>
        </w:rPr>
        <w:t>: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D186B">
        <w:rPr>
          <w:rFonts w:ascii="Amiri" w:hAnsi="Amiri" w:cs="Amiri"/>
          <w:position w:val="-10"/>
          <w:sz w:val="26"/>
          <w:szCs w:val="26"/>
        </w:rPr>
        <w:object w:dxaOrig="420" w:dyaOrig="320">
          <v:shape id="_x0000_i1523" type="#_x0000_t75" style="width:27.9pt;height:24pt" o:ole="">
            <v:imagedata r:id="rId2580" o:title=""/>
          </v:shape>
          <o:OLEObject Type="Embed" ProgID="Equation.DSMT4" ShapeID="_x0000_i1523" DrawAspect="Content" ObjectID="_1629057712" r:id="rId2581"/>
        </w:object>
      </w:r>
      <w:r>
        <w:rPr>
          <w:rFonts w:ascii="Amiri" w:hAnsi="Amiri" w:cs="Amiri" w:hint="cs"/>
          <w:sz w:val="26"/>
          <w:szCs w:val="26"/>
          <w:rtl/>
        </w:rPr>
        <w:t xml:space="preserve">دائرة مركزها النقطة  </w:t>
      </w:r>
      <w:r w:rsidRPr="003707C1">
        <w:rPr>
          <w:rFonts w:ascii="Amiri" w:hAnsi="Amiri" w:cs="Amiri"/>
          <w:position w:val="-6"/>
          <w:sz w:val="26"/>
          <w:szCs w:val="26"/>
        </w:rPr>
        <w:object w:dxaOrig="200" w:dyaOrig="220">
          <v:shape id="_x0000_i1524" type="#_x0000_t75" style="width:12.95pt;height:16.85pt" o:ole="">
            <v:imagedata r:id="rId2582" o:title=""/>
          </v:shape>
          <o:OLEObject Type="Embed" ProgID="Equation.DSMT4" ShapeID="_x0000_i1524" DrawAspect="Content" ObjectID="_1629057713" r:id="rId2583"/>
        </w:object>
      </w:r>
      <w:r>
        <w:rPr>
          <w:rFonts w:ascii="Amiri" w:hAnsi="Amiri" w:cs="Amiri" w:hint="cs"/>
          <w:sz w:val="26"/>
          <w:szCs w:val="26"/>
          <w:rtl/>
        </w:rPr>
        <w:t xml:space="preserve"> و لتكن </w:t>
      </w:r>
      <w:r w:rsidRPr="009D186B">
        <w:rPr>
          <w:rFonts w:ascii="Amiri" w:hAnsi="Amiri" w:cs="Amiri"/>
          <w:position w:val="-10"/>
          <w:sz w:val="26"/>
          <w:szCs w:val="26"/>
        </w:rPr>
        <w:object w:dxaOrig="980" w:dyaOrig="320">
          <v:shape id="_x0000_i1525" type="#_x0000_t75" style="width:66.15pt;height:24pt" o:ole="">
            <v:imagedata r:id="rId2584" o:title=""/>
          </v:shape>
          <o:OLEObject Type="Embed" ProgID="Equation.DSMT4" ShapeID="_x0000_i1525" DrawAspect="Content" ObjectID="_1629057714" r:id="rId2585"/>
        </w:object>
      </w:r>
      <w:r>
        <w:rPr>
          <w:rFonts w:ascii="Amiri" w:hAnsi="Amiri" w:cs="Amiri" w:hint="cs"/>
          <w:sz w:val="26"/>
          <w:szCs w:val="26"/>
          <w:rtl/>
        </w:rPr>
        <w:t xml:space="preserve">اربع نقاط من الدائرة </w:t>
      </w:r>
      <w:r w:rsidRPr="009D186B">
        <w:rPr>
          <w:rFonts w:ascii="Amiri" w:hAnsi="Amiri" w:cs="Amiri"/>
          <w:position w:val="-10"/>
          <w:sz w:val="26"/>
          <w:szCs w:val="26"/>
        </w:rPr>
        <w:object w:dxaOrig="420" w:dyaOrig="320">
          <v:shape id="_x0000_i1526" type="#_x0000_t75" style="width:27.9pt;height:24pt" o:ole="">
            <v:imagedata r:id="rId2580" o:title=""/>
          </v:shape>
          <o:OLEObject Type="Embed" ProgID="Equation.DSMT4" ShapeID="_x0000_i1526" DrawAspect="Content" ObjectID="_1629057715" r:id="rId2586"/>
        </w:object>
      </w:r>
      <w:r>
        <w:rPr>
          <w:rFonts w:ascii="Amiri" w:hAnsi="Amiri" w:cs="Amiri" w:hint="cs"/>
          <w:sz w:val="26"/>
          <w:szCs w:val="26"/>
          <w:rtl/>
        </w:rPr>
        <w:t xml:space="preserve">كما هو في الشكل حيث </w:t>
      </w:r>
      <w:r w:rsidRPr="00322F09">
        <w:rPr>
          <w:rFonts w:ascii="Amiri" w:hAnsi="Amiri" w:cs="Amiri"/>
          <w:position w:val="-6"/>
          <w:sz w:val="26"/>
          <w:szCs w:val="26"/>
        </w:rPr>
        <w:object w:dxaOrig="1120" w:dyaOrig="360">
          <v:shape id="_x0000_i1527" type="#_x0000_t75" style="width:75.25pt;height:27.25pt" o:ole="">
            <v:imagedata r:id="rId2587" o:title=""/>
          </v:shape>
          <o:OLEObject Type="Embed" ProgID="Equation.DSMT4" ShapeID="_x0000_i1527" DrawAspect="Content" ObjectID="_1629057716" r:id="rId2588"/>
        </w:object>
      </w:r>
      <w:r>
        <w:rPr>
          <w:rFonts w:ascii="Amiri" w:hAnsi="Amiri" w:cs="Amiri" w:hint="cs"/>
          <w:sz w:val="26"/>
          <w:szCs w:val="26"/>
          <w:rtl/>
        </w:rPr>
        <w:t xml:space="preserve"> و </w:t>
      </w:r>
      <w:r w:rsidRPr="00322F09">
        <w:rPr>
          <w:rFonts w:ascii="Amiri" w:hAnsi="Amiri" w:cs="Amiri"/>
          <w:position w:val="-6"/>
          <w:sz w:val="26"/>
          <w:szCs w:val="26"/>
        </w:rPr>
        <w:object w:dxaOrig="1120" w:dyaOrig="360">
          <v:shape id="_x0000_i1528" type="#_x0000_t75" style="width:75.25pt;height:27.25pt" o:ole="">
            <v:imagedata r:id="rId2589" o:title=""/>
          </v:shape>
          <o:OLEObject Type="Embed" ProgID="Equation.DSMT4" ShapeID="_x0000_i1528" DrawAspect="Content" ObjectID="_1629057717" r:id="rId2590"/>
        </w:object>
      </w:r>
      <w:r>
        <w:rPr>
          <w:rFonts w:ascii="Amiri" w:hAnsi="Amiri" w:cs="Amiri" w:hint="cs"/>
          <w:sz w:val="26"/>
          <w:szCs w:val="26"/>
          <w:rtl/>
        </w:rPr>
        <w:t>.</w:t>
      </w: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 w:hint="cs"/>
          <w:sz w:val="26"/>
          <w:szCs w:val="26"/>
          <w:rtl/>
        </w:rPr>
        <w:t xml:space="preserve">1/ احسب قيس الزاويتين </w:t>
      </w:r>
      <w:r w:rsidRPr="00C11468">
        <w:rPr>
          <w:rFonts w:ascii="Amiri" w:hAnsi="Amiri" w:cs="Amiri"/>
          <w:position w:val="-4"/>
          <w:sz w:val="26"/>
          <w:szCs w:val="26"/>
        </w:rPr>
        <w:object w:dxaOrig="560" w:dyaOrig="340">
          <v:shape id="_x0000_i1529" type="#_x0000_t75" style="width:38.25pt;height:25.95pt" o:ole="">
            <v:imagedata r:id="rId2591" o:title=""/>
          </v:shape>
          <o:OLEObject Type="Embed" ProgID="Equation.DSMT4" ShapeID="_x0000_i1529" DrawAspect="Content" ObjectID="_1629057718" r:id="rId2592"/>
        </w:object>
      </w:r>
      <w:r>
        <w:rPr>
          <w:rFonts w:ascii="Amiri" w:hAnsi="Amiri" w:cs="Amiri" w:hint="cs"/>
          <w:sz w:val="26"/>
          <w:szCs w:val="26"/>
          <w:rtl/>
        </w:rPr>
        <w:t xml:space="preserve">و  </w:t>
      </w:r>
      <w:r w:rsidRPr="003707C1">
        <w:rPr>
          <w:rFonts w:ascii="Amiri" w:hAnsi="Amiri" w:cs="Amiri"/>
          <w:position w:val="-6"/>
          <w:sz w:val="26"/>
          <w:szCs w:val="26"/>
        </w:rPr>
        <w:object w:dxaOrig="580" w:dyaOrig="360">
          <v:shape id="_x0000_i1530" type="#_x0000_t75" style="width:38.9pt;height:27.25pt" o:ole="">
            <v:imagedata r:id="rId2593" o:title=""/>
          </v:shape>
          <o:OLEObject Type="Embed" ProgID="Equation.DSMT4" ShapeID="_x0000_i1530" DrawAspect="Content" ObjectID="_1629057719" r:id="rId2594"/>
        </w:object>
      </w:r>
      <w:r>
        <w:rPr>
          <w:rFonts w:ascii="Amiri" w:hAnsi="Amiri" w:cs="Amiri" w:hint="cs"/>
          <w:sz w:val="26"/>
          <w:szCs w:val="26"/>
          <w:rtl/>
        </w:rPr>
        <w:t>.</w:t>
      </w: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 w:hint="cs"/>
          <w:sz w:val="26"/>
          <w:szCs w:val="26"/>
          <w:rtl/>
        </w:rPr>
        <w:t xml:space="preserve">2/ استنتج ان المثلثين </w:t>
      </w:r>
      <w:r w:rsidRPr="003707C1">
        <w:rPr>
          <w:rFonts w:ascii="Amiri" w:hAnsi="Amiri" w:cs="Amiri"/>
          <w:position w:val="-6"/>
          <w:sz w:val="26"/>
          <w:szCs w:val="26"/>
        </w:rPr>
        <w:object w:dxaOrig="560" w:dyaOrig="279">
          <v:shape id="_x0000_i1531" type="#_x0000_t75" style="width:38.25pt;height:20.75pt" o:ole="">
            <v:imagedata r:id="rId2595" o:title=""/>
          </v:shape>
          <o:OLEObject Type="Embed" ProgID="Equation.DSMT4" ShapeID="_x0000_i1531" DrawAspect="Content" ObjectID="_1629057720" r:id="rId2596"/>
        </w:object>
      </w:r>
      <w:r>
        <w:rPr>
          <w:rFonts w:ascii="Amiri" w:hAnsi="Amiri" w:cs="Amiri" w:hint="cs"/>
          <w:sz w:val="26"/>
          <w:szCs w:val="26"/>
          <w:rtl/>
        </w:rPr>
        <w:t xml:space="preserve">و </w:t>
      </w:r>
      <w:r w:rsidRPr="009D186B">
        <w:rPr>
          <w:rFonts w:ascii="Amiri" w:hAnsi="Amiri" w:cs="Amiri"/>
          <w:position w:val="-4"/>
          <w:sz w:val="26"/>
          <w:szCs w:val="26"/>
        </w:rPr>
        <w:object w:dxaOrig="560" w:dyaOrig="260">
          <v:shape id="_x0000_i1532" type="#_x0000_t75" style="width:38.25pt;height:20.1pt" o:ole="">
            <v:imagedata r:id="rId2597" o:title=""/>
          </v:shape>
          <o:OLEObject Type="Embed" ProgID="Equation.DSMT4" ShapeID="_x0000_i1532" DrawAspect="Content" ObjectID="_1629057721" r:id="rId2598"/>
        </w:object>
      </w:r>
      <w:r>
        <w:rPr>
          <w:rFonts w:ascii="Amiri" w:hAnsi="Amiri" w:cs="Amiri" w:hint="cs"/>
          <w:sz w:val="26"/>
          <w:szCs w:val="26"/>
          <w:rtl/>
        </w:rPr>
        <w:t xml:space="preserve"> متشابهين.</w:t>
      </w: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p w:rsidR="00D17AF3" w:rsidRDefault="00D17AF3" w:rsidP="00D17AF3">
      <w:pPr>
        <w:bidi/>
        <w:spacing w:after="0"/>
        <w:rPr>
          <w:rFonts w:ascii="Amiri" w:hAnsi="Amiri" w:cs="Amiri"/>
          <w:sz w:val="26"/>
          <w:szCs w:val="26"/>
          <w:rtl/>
        </w:rPr>
      </w:pPr>
    </w:p>
    <w:tbl>
      <w:tblPr>
        <w:bidiVisual/>
        <w:tblW w:w="10774" w:type="dxa"/>
        <w:tblInd w:w="-74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976"/>
        <w:gridCol w:w="566"/>
        <w:gridCol w:w="3828"/>
        <w:gridCol w:w="709"/>
        <w:gridCol w:w="2695"/>
      </w:tblGrid>
      <w:tr w:rsidR="00D17AF3" w:rsidRPr="00717DBB" w:rsidTr="00286E6A">
        <w:trPr>
          <w:trHeight w:val="413"/>
        </w:trPr>
        <w:tc>
          <w:tcPr>
            <w:tcW w:w="3542" w:type="dxa"/>
            <w:gridSpan w:val="2"/>
            <w:vAlign w:val="center"/>
          </w:tcPr>
          <w:p w:rsidR="00D17AF3" w:rsidRPr="00717DBB" w:rsidRDefault="00D17AF3" w:rsidP="00286E6A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</w:rPr>
            </w:pPr>
            <w:r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lastRenderedPageBreak/>
              <w:t xml:space="preserve">  </w:t>
            </w:r>
            <w:r w:rsidRPr="00553241">
              <w:rPr>
                <w:rFonts w:ascii="Amiri" w:hAnsi="Amiri" w:cs="Amiri"/>
                <w:b/>
                <w:bCs/>
                <w:color w:val="0070C0"/>
                <w:sz w:val="28"/>
                <w:szCs w:val="28"/>
                <w:rtl/>
              </w:rPr>
              <w:t xml:space="preserve">ثانوية </w:t>
            </w:r>
          </w:p>
        </w:tc>
        <w:tc>
          <w:tcPr>
            <w:tcW w:w="3828" w:type="dxa"/>
            <w:vAlign w:val="center"/>
          </w:tcPr>
          <w:p w:rsidR="00D17AF3" w:rsidRPr="00717DBB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30"/>
                <w:szCs w:val="30"/>
                <w:rtl/>
              </w:rPr>
              <w:t xml:space="preserve">      </w:t>
            </w:r>
            <w:r w:rsidRPr="00553241">
              <w:rPr>
                <w:rFonts w:ascii="Amiri" w:hAnsi="Amiri" w:cs="Amiri" w:hint="cs"/>
                <w:b/>
                <w:bCs/>
                <w:color w:val="0070C0"/>
                <w:sz w:val="28"/>
                <w:szCs w:val="28"/>
                <w:rtl/>
              </w:rPr>
              <w:t>الس</w:t>
            </w:r>
            <w:r w:rsidRPr="00553241"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  <w:t>نة الدراس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ية: </w:t>
            </w:r>
            <w:r>
              <w:rPr>
                <w:rFonts w:ascii="Amiri" w:hAnsi="Amiri" w:cs="Amiri" w:hint="cs"/>
                <w:b/>
                <w:bCs/>
                <w:color w:val="C00000"/>
                <w:sz w:val="28"/>
                <w:szCs w:val="28"/>
                <w:rtl/>
              </w:rPr>
              <w:t xml:space="preserve">    </w:t>
            </w:r>
            <w:r w:rsidRPr="00553241"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>20</w:t>
            </w:r>
            <w:r w:rsidRPr="00553241">
              <w:rPr>
                <w:rFonts w:ascii="Amiri" w:hAnsi="Amiri" w:cs="Amiri"/>
                <w:b/>
                <w:bCs/>
                <w:color w:val="4F81BD"/>
                <w:sz w:val="28"/>
                <w:szCs w:val="28"/>
                <w:rtl/>
              </w:rPr>
              <w:t>/</w:t>
            </w:r>
            <w:r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 xml:space="preserve">    </w:t>
            </w:r>
            <w:r w:rsidRPr="00553241">
              <w:rPr>
                <w:rFonts w:ascii="Amiri" w:hAnsi="Amiri" w:cs="Amiri" w:hint="cs"/>
                <w:b/>
                <w:bCs/>
                <w:color w:val="4F81BD"/>
                <w:sz w:val="28"/>
                <w:szCs w:val="28"/>
                <w:rtl/>
              </w:rPr>
              <w:t xml:space="preserve">20  </w:t>
            </w:r>
          </w:p>
        </w:tc>
        <w:tc>
          <w:tcPr>
            <w:tcW w:w="3404" w:type="dxa"/>
            <w:gridSpan w:val="2"/>
            <w:vAlign w:val="center"/>
          </w:tcPr>
          <w:p w:rsidR="00D17AF3" w:rsidRPr="00717DBB" w:rsidRDefault="00D17AF3" w:rsidP="00286E6A">
            <w:pPr>
              <w:bidi/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553241">
              <w:rPr>
                <w:rFonts w:ascii="Amiri" w:hAnsi="Amiri" w:cs="Amiri"/>
                <w:b/>
                <w:bCs/>
                <w:color w:val="C00000"/>
                <w:sz w:val="28"/>
                <w:szCs w:val="28"/>
                <w:rtl/>
              </w:rPr>
              <w:t>المستوى:</w:t>
            </w:r>
            <w:r w:rsidRPr="001443B7">
              <w:rPr>
                <w:rFonts w:ascii="Amiri" w:hAnsi="Amiri" w:cs="Amiri"/>
                <w:b/>
                <w:bCs/>
                <w:color w:val="002060"/>
                <w:sz w:val="28"/>
                <w:szCs w:val="28"/>
                <w:rtl/>
              </w:rPr>
              <w:t>0</w:t>
            </w:r>
            <w:r w:rsidRPr="001443B7">
              <w:rPr>
                <w:rFonts w:ascii="Amiri" w:hAnsi="Amiri" w:cs="Amiri" w:hint="cs"/>
                <w:b/>
                <w:bCs/>
                <w:color w:val="002060"/>
                <w:sz w:val="28"/>
                <w:szCs w:val="28"/>
                <w:rtl/>
              </w:rPr>
              <w:t>1</w:t>
            </w:r>
            <w:r w:rsidRPr="001443B7">
              <w:rPr>
                <w:rFonts w:ascii="Amiri" w:hAnsi="Amiri" w:cs="Amiri"/>
                <w:b/>
                <w:bCs/>
                <w:color w:val="002060"/>
                <w:sz w:val="28"/>
                <w:szCs w:val="28"/>
                <w:rtl/>
              </w:rPr>
              <w:t xml:space="preserve"> </w:t>
            </w:r>
            <w:r w:rsidRPr="001443B7">
              <w:rPr>
                <w:rFonts w:ascii="Amiri" w:hAnsi="Amiri" w:cs="Amiri" w:hint="cs"/>
                <w:b/>
                <w:bCs/>
                <w:color w:val="002060"/>
                <w:sz w:val="28"/>
                <w:szCs w:val="28"/>
                <w:rtl/>
              </w:rPr>
              <w:t xml:space="preserve">جذع مشترك علوم </w:t>
            </w:r>
          </w:p>
        </w:tc>
      </w:tr>
      <w:tr w:rsidR="00D17AF3" w:rsidRPr="00717DBB" w:rsidTr="00286E6A">
        <w:trPr>
          <w:trHeight w:val="783"/>
        </w:trPr>
        <w:tc>
          <w:tcPr>
            <w:tcW w:w="2976" w:type="dxa"/>
            <w:vAlign w:val="center"/>
          </w:tcPr>
          <w:p w:rsidR="00D17AF3" w:rsidRPr="00717DBB" w:rsidRDefault="00D17AF3" w:rsidP="00D17AF3">
            <w:pPr>
              <w:bidi/>
              <w:spacing w:after="0"/>
              <w:rPr>
                <w:b/>
                <w:bCs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    </w:t>
            </w:r>
            <w:r>
              <w:rPr>
                <w:rFonts w:ascii="Amiri" w:hAnsi="Amiri" w:cs="Amiri"/>
                <w:b/>
                <w:bCs/>
                <w:color w:val="C00000"/>
                <w:sz w:val="36"/>
                <w:szCs w:val="36"/>
              </w:rPr>
              <w:t xml:space="preserve">   </w:t>
            </w:r>
            <w:r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>ماي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</w:t>
            </w:r>
            <w:r>
              <w:rPr>
                <w:rFonts w:ascii="Amiri" w:hAnsi="Amiri" w:cs="Amiri"/>
                <w:b/>
                <w:bCs/>
                <w:color w:val="C00000"/>
                <w:sz w:val="36"/>
                <w:szCs w:val="36"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   </w:t>
            </w:r>
            <w:r>
              <w:rPr>
                <w:rFonts w:ascii="Amiri" w:hAnsi="Amiri" w:cs="Amiri"/>
                <w:b/>
                <w:bCs/>
                <w:color w:val="C00000"/>
                <w:sz w:val="36"/>
                <w:szCs w:val="36"/>
              </w:rPr>
              <w:t>20</w:t>
            </w:r>
            <w:r w:rsidRPr="00553241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 xml:space="preserve">    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                      </w:t>
            </w:r>
          </w:p>
        </w:tc>
        <w:tc>
          <w:tcPr>
            <w:tcW w:w="5103" w:type="dxa"/>
            <w:gridSpan w:val="3"/>
            <w:vAlign w:val="center"/>
          </w:tcPr>
          <w:p w:rsidR="00D17AF3" w:rsidRPr="00717DBB" w:rsidRDefault="00D17AF3" w:rsidP="00D17AF3">
            <w:pPr>
              <w:spacing w:after="0"/>
              <w:jc w:val="center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>اختبار الثلاثي ا</w:t>
            </w:r>
            <w:r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>لاخير</w:t>
            </w: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 xml:space="preserve"> في مادة الرياضيات</w:t>
            </w:r>
          </w:p>
        </w:tc>
        <w:tc>
          <w:tcPr>
            <w:tcW w:w="2695" w:type="dxa"/>
            <w:vAlign w:val="center"/>
          </w:tcPr>
          <w:p w:rsidR="00D17AF3" w:rsidRPr="00D17AF3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6"/>
                <w:szCs w:val="36"/>
                <w:rtl/>
              </w:rPr>
            </w:pPr>
            <w:r w:rsidRPr="00553241">
              <w:rPr>
                <w:rFonts w:ascii="Amiri" w:hAnsi="Amiri" w:cs="Amiri" w:hint="cs"/>
                <w:b/>
                <w:bCs/>
                <w:color w:val="C00000"/>
                <w:sz w:val="36"/>
                <w:szCs w:val="36"/>
                <w:rtl/>
              </w:rPr>
              <w:t>المدة: 02 سـا</w:t>
            </w:r>
          </w:p>
        </w:tc>
      </w:tr>
    </w:tbl>
    <w:p w:rsidR="00D17AF3" w:rsidRDefault="00D17AF3" w:rsidP="00D17AF3">
      <w:pPr>
        <w:tabs>
          <w:tab w:val="left" w:pos="6370"/>
        </w:tabs>
        <w:bidi/>
        <w:ind w:left="-567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لتمرين الأول :</w:t>
      </w:r>
    </w:p>
    <w:p w:rsidR="00D17AF3" w:rsidRPr="00B258D1" w:rsidRDefault="00D17AF3" w:rsidP="00D17AF3">
      <w:pPr>
        <w:tabs>
          <w:tab w:val="left" w:pos="6370"/>
        </w:tabs>
        <w:bidi/>
        <w:ind w:left="-567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noProof/>
          <w:sz w:val="28"/>
          <w:szCs w:val="28"/>
          <w:rtl/>
          <w:lang w:val="fr-FR" w:eastAsia="fr-FR"/>
        </w:rPr>
        <w:drawing>
          <wp:inline distT="0" distB="0" distL="0" distR="0" wp14:anchorId="21898E45" wp14:editId="3523B5D3">
            <wp:extent cx="6656173" cy="1629334"/>
            <wp:effectExtent l="0" t="0" r="0" b="0"/>
            <wp:docPr id="905" name="Imag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901" cy="1629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58D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:rsidR="00D17AF3" w:rsidRDefault="00D17AF3" w:rsidP="00D17AF3">
      <w:pPr>
        <w:tabs>
          <w:tab w:val="left" w:pos="3494"/>
        </w:tabs>
        <w:bidi/>
        <w:ind w:left="-567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fr-FR" w:eastAsia="fr-FR"/>
        </w:rPr>
        <w:drawing>
          <wp:inline distT="0" distB="0" distL="0" distR="0" wp14:anchorId="6015FE75" wp14:editId="46CFBF1F">
            <wp:extent cx="6663558" cy="1702676"/>
            <wp:effectExtent l="0" t="0" r="4445" b="0"/>
            <wp:docPr id="906" name="Imag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364" cy="1703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AF3" w:rsidRDefault="00D17AF3" w:rsidP="00D17AF3">
      <w:pPr>
        <w:tabs>
          <w:tab w:val="left" w:pos="3494"/>
        </w:tabs>
        <w:bidi/>
        <w:ind w:left="-567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fr-FR" w:eastAsia="fr-FR"/>
        </w:rPr>
        <w:drawing>
          <wp:inline distT="0" distB="0" distL="0" distR="0" wp14:anchorId="2AE3E254" wp14:editId="036E70BC">
            <wp:extent cx="6421820" cy="1450428"/>
            <wp:effectExtent l="0" t="0" r="0" b="0"/>
            <wp:docPr id="907" name="Imag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2994" cy="1450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AF3" w:rsidRDefault="00D17AF3" w:rsidP="00D17AF3">
      <w:pPr>
        <w:tabs>
          <w:tab w:val="left" w:pos="3494"/>
        </w:tabs>
        <w:bidi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637D30">
        <w:rPr>
          <w:rFonts w:ascii="Amiri" w:hAnsi="Amiri" w:cs="Amiri" w:hint="cs"/>
          <w:b/>
          <w:bCs/>
          <w:sz w:val="28"/>
          <w:szCs w:val="28"/>
          <w:u w:val="double"/>
          <w:rtl/>
          <w:lang w:bidi="ar-DZ"/>
        </w:rPr>
        <w:t>التمرين الثال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حصل رياضي على درجات في مجموعة من الاختبارات الحركية و هي كالتالي 18.15.16.  </w:t>
      </w:r>
    </w:p>
    <w:p w:rsidR="00D17AF3" w:rsidRDefault="00D17AF3" w:rsidP="00D17AF3">
      <w:pPr>
        <w:tabs>
          <w:tab w:val="left" w:pos="3494"/>
        </w:tabs>
        <w:bidi/>
        <w:ind w:left="-1276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8.12.16.12.13.18.15.15.17.18.18.15.16.12.12.17.15.12.17.12.18.15.16.17 </w:t>
      </w:r>
    </w:p>
    <w:p w:rsidR="00D17AF3" w:rsidRPr="00131215" w:rsidRDefault="00D17AF3" w:rsidP="00D17AF3">
      <w:pPr>
        <w:tabs>
          <w:tab w:val="left" w:pos="3494"/>
        </w:tabs>
        <w:bidi/>
        <w:ind w:left="-851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1</w:t>
      </w:r>
      <w:r w:rsidRPr="00131215">
        <w:rPr>
          <w:rFonts w:ascii="Amiri" w:hAnsi="Amiri" w:cs="Amiri" w:hint="cs"/>
          <w:sz w:val="28"/>
          <w:szCs w:val="28"/>
          <w:rtl/>
          <w:lang w:bidi="ar-DZ"/>
        </w:rPr>
        <w:t>)أفرغ هذه النتائج في جدول تكراري مبينا فيه الدرجات ، التكرارات،التكرارات المجمعة الصاعدة،التواتر، التواترات المجمعة الصاعدة.</w:t>
      </w:r>
    </w:p>
    <w:p w:rsidR="00D17AF3" w:rsidRDefault="00D17AF3" w:rsidP="00D17AF3">
      <w:pPr>
        <w:tabs>
          <w:tab w:val="left" w:pos="3494"/>
        </w:tabs>
        <w:bidi/>
        <w:ind w:left="-851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2</w:t>
      </w:r>
      <w:r w:rsidRPr="00637D30">
        <w:rPr>
          <w:rFonts w:ascii="Amiri" w:hAnsi="Amiri" w:cs="Amiri" w:hint="cs"/>
          <w:sz w:val="28"/>
          <w:szCs w:val="28"/>
          <w:rtl/>
          <w:lang w:bidi="ar-DZ"/>
        </w:rPr>
        <w:t>)احسب كلا من الوسط الحسابي ، الوسيط، المنوال، المدى.     3)احسب الربعيين الاول و الثالث.</w:t>
      </w:r>
    </w:p>
    <w:p w:rsidR="00D17AF3" w:rsidRDefault="00B709E8" w:rsidP="00D17AF3">
      <w:pPr>
        <w:bidi/>
        <w:spacing w:after="0"/>
        <w:rPr>
          <w:rFonts w:ascii="Amiri" w:hAnsi="Amiri" w:cs="Amiri"/>
          <w:sz w:val="28"/>
          <w:szCs w:val="28"/>
          <w:lang w:bidi="ar-DZ"/>
        </w:rPr>
      </w:pPr>
      <w:r>
        <w:rPr>
          <w:noProof/>
        </w:rPr>
        <w:pict>
          <v:oval id="Ellipse 904" o:spid="_x0000_s2466" style="position:absolute;left:0;text-align:left;margin-left:-19.5pt;margin-top:36.6pt;width:509.7pt;height:57.05pt;z-index:25226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" fillcolor="white [3201]" strokecolor="#70ad47 [3209]" strokeweight="1pt">
            <v:stroke joinstyle="miter"/>
            <v:textbox>
              <w:txbxContent>
                <w:p w:rsidR="00D17AF3" w:rsidRPr="00F529B0" w:rsidRDefault="00D17AF3" w:rsidP="00D17AF3">
                  <w:pPr>
                    <w:jc w:val="center"/>
                    <w:rPr>
                      <w:rFonts w:ascii="Amiri" w:hAnsi="Amiri" w:cs="Amiri"/>
                      <w:sz w:val="36"/>
                      <w:szCs w:val="36"/>
                      <w:lang w:bidi="ar-DZ"/>
                    </w:rPr>
                  </w:pPr>
                  <w:r w:rsidRPr="00F529B0">
                    <w:rPr>
                      <w:rFonts w:ascii="Amiri" w:hAnsi="Amiri" w:cs="Amiri"/>
                      <w:sz w:val="36"/>
                      <w:szCs w:val="36"/>
                      <w:rtl/>
                      <w:lang w:bidi="ar-DZ"/>
                    </w:rPr>
                    <w:t>من لم يذق مر التعلم ساعة تجرع ذل الجهل طول حياته</w:t>
                  </w:r>
                </w:p>
              </w:txbxContent>
            </v:textbox>
          </v:oval>
        </w:pict>
      </w:r>
      <w:r w:rsidR="00D17AF3">
        <w:rPr>
          <w:rFonts w:ascii="Amiri" w:hAnsi="Amiri" w:cs="Amiri" w:hint="cs"/>
          <w:sz w:val="28"/>
          <w:szCs w:val="28"/>
          <w:rtl/>
          <w:lang w:bidi="ar-DZ"/>
        </w:rPr>
        <w:t>4</w:t>
      </w:r>
      <w:r w:rsidR="00D17AF3" w:rsidRPr="00637D30">
        <w:rPr>
          <w:rFonts w:ascii="Amiri" w:hAnsi="Amiri" w:cs="Amiri" w:hint="cs"/>
          <w:sz w:val="28"/>
          <w:szCs w:val="28"/>
          <w:rtl/>
          <w:lang w:bidi="ar-DZ"/>
        </w:rPr>
        <w:t>)انجز مخطط بالعلبة للسلسلة (1ع1و1ع3)انجز مخطط</w:t>
      </w:r>
    </w:p>
    <w:p w:rsidR="00D17AF3" w:rsidRDefault="00D17AF3" w:rsidP="00D17AF3">
      <w:pPr>
        <w:bidi/>
        <w:ind w:hanging="567"/>
        <w:rPr>
          <w:rFonts w:ascii="Amiri" w:hAnsi="Amiri" w:cs="Amiri"/>
          <w:sz w:val="28"/>
          <w:szCs w:val="28"/>
          <w:lang w:bidi="ar-DZ"/>
        </w:rPr>
      </w:pPr>
    </w:p>
    <w:p w:rsidR="00D17AF3" w:rsidRDefault="00D17AF3" w:rsidP="00D17AF3">
      <w:pPr>
        <w:bidi/>
        <w:ind w:hanging="567"/>
        <w:rPr>
          <w:rFonts w:ascii="Amiri" w:hAnsi="Amiri" w:cs="Amiri"/>
          <w:sz w:val="28"/>
          <w:szCs w:val="28"/>
          <w:lang w:bidi="ar-DZ"/>
        </w:rPr>
      </w:pPr>
    </w:p>
    <w:tbl>
      <w:tblPr>
        <w:bidiVisual/>
        <w:tblW w:w="11198" w:type="dxa"/>
        <w:tblInd w:w="-74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669"/>
        <w:gridCol w:w="5529"/>
      </w:tblGrid>
      <w:tr w:rsidR="00D17AF3" w:rsidRPr="005B014D" w:rsidTr="00D17AF3">
        <w:trPr>
          <w:trHeight w:val="413"/>
        </w:trPr>
        <w:tc>
          <w:tcPr>
            <w:tcW w:w="5669" w:type="dxa"/>
            <w:vAlign w:val="center"/>
          </w:tcPr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30"/>
                <w:szCs w:val="30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lastRenderedPageBreak/>
              <w:t xml:space="preserve">      تمرين شامل حول الدوال العددية</w:t>
            </w:r>
          </w:p>
          <w:p w:rsidR="00D17AF3" w:rsidRPr="00291CCA" w:rsidRDefault="00D17AF3" w:rsidP="002A32EC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ascii="Amiri" w:hAnsi="Amiri" w:cs="Amiri"/>
                <w:b/>
                <w:bCs/>
                <w:sz w:val="30"/>
                <w:szCs w:val="30"/>
              </w:rPr>
            </w:pP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33" type="#_x0000_t75" style="width:12.95pt;height:20.1pt" o:ole="">
                  <v:imagedata r:id="rId2602" o:title=""/>
                </v:shape>
                <o:OLEObject Type="Embed" ProgID="Equation.DSMT4" ShapeID="_x0000_i1533" DrawAspect="Content" ObjectID="_1629057722" r:id="rId260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دالة معرفة بجدول تغيراتها على المجال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680" w:dyaOrig="360">
                <v:shape id="_x0000_i1534" type="#_x0000_t75" style="width:40.2pt;height:22.7pt" o:ole="">
                  <v:imagedata r:id="rId2604" o:title=""/>
                </v:shape>
                <o:OLEObject Type="Embed" ProgID="Equation.DSMT4" ShapeID="_x0000_i1534" DrawAspect="Content" ObjectID="_1629057723" r:id="rId260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tbl>
            <w:tblPr>
              <w:bidiVisual/>
              <w:tblW w:w="5103" w:type="dxa"/>
              <w:tblInd w:w="29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4264"/>
              <w:gridCol w:w="839"/>
            </w:tblGrid>
            <w:tr w:rsidR="00D17AF3" w:rsidRPr="00291CCA" w:rsidTr="00286E6A">
              <w:trPr>
                <w:trHeight w:val="471"/>
              </w:trPr>
              <w:tc>
                <w:tcPr>
                  <w:tcW w:w="4394" w:type="dxa"/>
                  <w:shd w:val="clear" w:color="auto" w:fill="auto"/>
                </w:tcPr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30"/>
                      <w:szCs w:val="30"/>
                      <w:rtl/>
                    </w:rPr>
                  </w:pPr>
                  <w:r w:rsidRPr="00291CCA">
                    <w:rPr>
                      <w:rFonts w:ascii="Amiri" w:hAnsi="Amiri" w:cs="Amiri" w:hint="cs"/>
                      <w:b/>
                      <w:bCs/>
                      <w:sz w:val="30"/>
                      <w:szCs w:val="30"/>
                      <w:rtl/>
                    </w:rPr>
                    <w:t>4         1       0       -1           2-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C00000"/>
                      <w:sz w:val="30"/>
                      <w:szCs w:val="30"/>
                      <w:rtl/>
                    </w:rPr>
                  </w:pPr>
                  <w:r w:rsidRPr="00291CCA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220" w:dyaOrig="200">
                      <v:shape id="_x0000_i1535" type="#_x0000_t75" style="width:12.95pt;height:12.95pt" o:ole="">
                        <v:imagedata r:id="rId2606" o:title=""/>
                      </v:shape>
                      <o:OLEObject Type="Embed" ProgID="Equation.DSMT4" ShapeID="_x0000_i1535" DrawAspect="Content" ObjectID="_1629057724" r:id="rId2607"/>
                    </w:object>
                  </w:r>
                </w:p>
              </w:tc>
            </w:tr>
            <w:tr w:rsidR="00D17AF3" w:rsidRPr="00291CCA" w:rsidTr="00286E6A">
              <w:trPr>
                <w:trHeight w:val="1202"/>
              </w:trPr>
              <w:tc>
                <w:tcPr>
                  <w:tcW w:w="4394" w:type="dxa"/>
                  <w:shd w:val="clear" w:color="auto" w:fill="auto"/>
                </w:tcPr>
                <w:p w:rsidR="00D17AF3" w:rsidRPr="00291CCA" w:rsidRDefault="00B709E8" w:rsidP="00D17AF3">
                  <w:pPr>
                    <w:tabs>
                      <w:tab w:val="left" w:pos="2792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Amiri" w:hAnsi="Amiri" w:cs="Amiri"/>
                      <w:b/>
                      <w:bCs/>
                      <w:noProof/>
                      <w:sz w:val="26"/>
                      <w:szCs w:val="26"/>
                      <w:rtl/>
                      <w:lang w:val="fr-FR" w:eastAsia="fr-FR"/>
                    </w:rPr>
                    <w:pict>
                      <v:line id="_x0000_s2470" style="position:absolute;left:0;text-align:left;z-index:252270592;mso-position-horizontal-relative:text;mso-position-vertical-relative:text" from="74.1pt,2.15pt" to="147.25pt,56.9pt">
                        <v:stroke endarrow="block"/>
                      </v:line>
                    </w:pict>
                  </w:r>
                  <w:r>
                    <w:rPr>
                      <w:rFonts w:ascii="Amiri" w:hAnsi="Amiri" w:cs="Amiri"/>
                      <w:b/>
                      <w:bCs/>
                      <w:noProof/>
                      <w:sz w:val="26"/>
                      <w:szCs w:val="26"/>
                      <w:rtl/>
                      <w:lang w:val="fr-FR" w:eastAsia="fr-FR"/>
                    </w:rPr>
                    <w:pict>
                      <v:line id="_x0000_s2469" style="position:absolute;left:0;text-align:left;flip:y;z-index:252269568;mso-position-horizontal-relative:text;mso-position-vertical-relative:text" from="166pt,15.55pt" to="196.75pt,56.9pt">
                        <v:stroke endarrow="block"/>
                      </v:line>
                    </w:pict>
                  </w:r>
                  <w:r>
                    <w:rPr>
                      <w:rFonts w:ascii="Amiri" w:hAnsi="Amiri" w:cs="Amiri"/>
                      <w:b/>
                      <w:bCs/>
                      <w:noProof/>
                      <w:sz w:val="26"/>
                      <w:szCs w:val="26"/>
                      <w:rtl/>
                      <w:lang w:val="fr-FR" w:eastAsia="fr-FR"/>
                    </w:rPr>
                    <w:pict>
                      <v:line id="_x0000_s2468" style="position:absolute;left:0;text-align:left;flip:y;z-index:252268544;mso-position-horizontal-relative:text;mso-position-vertical-relative:text" from="9.25pt,5.9pt" to="60.6pt,60.65pt">
                        <v:stroke endarrow="block"/>
                      </v:line>
                    </w:pict>
                  </w:r>
                  <w:r w:rsidR="00D17AF3" w:rsidRPr="00291CCA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</w:rPr>
                    <w:t xml:space="preserve"> 0                                3</w:t>
                  </w:r>
                </w:p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:rsidR="00D17AF3" w:rsidRPr="00291CCA" w:rsidRDefault="00D17AF3" w:rsidP="00D17AF3">
                  <w:pPr>
                    <w:tabs>
                      <w:tab w:val="left" w:pos="1112"/>
                      <w:tab w:val="right" w:pos="4052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291CCA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</w:rPr>
                    <w:t xml:space="preserve">           3-</w:t>
                  </w:r>
                  <w:r w:rsidRPr="00291CCA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ab/>
                  </w:r>
                  <w:r w:rsidRPr="00291CCA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ab/>
                  </w:r>
                  <w:r w:rsidRPr="00291CCA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C00000"/>
                      <w:sz w:val="30"/>
                      <w:szCs w:val="30"/>
                      <w:rtl/>
                    </w:rPr>
                  </w:pPr>
                  <w:r w:rsidRPr="00291CCA">
                    <w:rPr>
                      <w:rFonts w:ascii="Amiri" w:hAnsi="Amiri" w:cs="Amiri"/>
                      <w:b/>
                      <w:bCs/>
                      <w:position w:val="-12"/>
                      <w:sz w:val="26"/>
                      <w:szCs w:val="26"/>
                    </w:rPr>
                    <w:object w:dxaOrig="520" w:dyaOrig="360">
                      <v:shape id="_x0000_i1536" type="#_x0000_t75" style="width:31.15pt;height:22.7pt" o:ole="">
                        <v:imagedata r:id="rId2608" o:title=""/>
                      </v:shape>
                      <o:OLEObject Type="Embed" ProgID="Equation.DSMT4" ShapeID="_x0000_i1536" DrawAspect="Content" ObjectID="_1629057725" r:id="rId2609"/>
                    </w:object>
                  </w:r>
                </w:p>
              </w:tc>
            </w:tr>
          </w:tbl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   بالاستعانة بجدول التغيرات: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0"/>
                <w:szCs w:val="30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)أحسب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499" w:dyaOrig="360">
                <v:shape id="_x0000_i1537" type="#_x0000_t75" style="width:29.85pt;height:22.7pt" o:ole="">
                  <v:imagedata r:id="rId2610" o:title=""/>
                </v:shape>
                <o:OLEObject Type="Embed" ProgID="Equation.DSMT4" ShapeID="_x0000_i1537" DrawAspect="Content" ObjectID="_1629057726" r:id="rId261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499" w:dyaOrig="360">
                <v:shape id="_x0000_i1538" type="#_x0000_t75" style="width:29.85pt;height:22.7pt" o:ole="">
                  <v:imagedata r:id="rId2612" o:title=""/>
                </v:shape>
                <o:OLEObject Type="Embed" ProgID="Equation.DSMT4" ShapeID="_x0000_i1538" DrawAspect="Content" ObjectID="_1629057727" r:id="rId261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639" w:dyaOrig="360">
                <v:shape id="_x0000_i1539" type="#_x0000_t75" style="width:38.25pt;height:22.7pt" o:ole="">
                  <v:imagedata r:id="rId2614" o:title=""/>
                </v:shape>
                <o:OLEObject Type="Embed" ProgID="Equation.DSMT4" ShapeID="_x0000_i1539" DrawAspect="Content" ObjectID="_1629057728" r:id="rId261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 xml:space="preserve">2)عين سوابق العدد 0 بالدالة 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40" type="#_x0000_t75" style="width:12.95pt;height:20.1pt" o:ole="">
                  <v:imagedata r:id="rId2616" o:title=""/>
                </v:shape>
                <o:OLEObject Type="Embed" ProgID="Equation.DSMT4" ShapeID="_x0000_i1540" DrawAspect="Content" ObjectID="_1629057729" r:id="rId2617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3)عين القيم الحدية الصغرى و العظمى للدالة 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41" type="#_x0000_t75" style="width:12.95pt;height:20.1pt" o:ole="">
                  <v:imagedata r:id="rId2618" o:title=""/>
                </v:shape>
                <o:OLEObject Type="Embed" ProgID="Equation.DSMT4" ShapeID="_x0000_i1541" DrawAspect="Content" ObjectID="_1629057730" r:id="rId2619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  <w:r w:rsidRPr="00291CCA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4)قارن بين الصورتين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859" w:dyaOrig="360">
                <v:shape id="_x0000_i1542" type="#_x0000_t75" style="width:51.25pt;height:22.7pt" o:ole="">
                  <v:imagedata r:id="rId2620" o:title=""/>
                </v:shape>
                <o:OLEObject Type="Embed" ProgID="Equation.DSMT4" ShapeID="_x0000_i1542" DrawAspect="Content" ObjectID="_1629057731" r:id="rId262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و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980" w:dyaOrig="360">
                <v:shape id="_x0000_i1543" type="#_x0000_t75" style="width:58.4pt;height:22.7pt" o:ole="">
                  <v:imagedata r:id="rId2622" o:title=""/>
                </v:shape>
                <o:OLEObject Type="Embed" ProgID="Equation.DSMT4" ShapeID="_x0000_i1543" DrawAspect="Content" ObjectID="_1629057732" r:id="rId262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دون حساب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/>
                <w:b/>
                <w:bCs/>
                <w:sz w:val="26"/>
                <w:szCs w:val="26"/>
              </w:rPr>
              <w:t>5</w: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)من جدول التغيرات استنتج جدول اشارة الدالة 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44" type="#_x0000_t75" style="width:12.95pt;height:20.1pt" o:ole="">
                  <v:imagedata r:id="rId2618" o:title=""/>
                </v:shape>
                <o:OLEObject Type="Embed" ProgID="Equation.DSMT4" ShapeID="_x0000_i1544" DrawAspect="Content" ObjectID="_1629057733" r:id="rId2624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6)ادرس اشارة الجداء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1180" w:dyaOrig="360">
                <v:shape id="_x0000_i1545" type="#_x0000_t75" style="width:70.05pt;height:22.7pt" o:ole="">
                  <v:imagedata r:id="rId2625" o:title=""/>
                </v:shape>
                <o:OLEObject Type="Embed" ProgID="Equation.DSMT4" ShapeID="_x0000_i1545" DrawAspect="Content" ObjectID="_1629057734" r:id="rId2626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7)أرسم</w:t>
            </w:r>
            <w:r w:rsidRPr="00291CCA">
              <w:rPr>
                <w:rFonts w:ascii="Amiri" w:hAnsi="Amiri" w:cs="Amiri"/>
                <w:b/>
                <w:bCs/>
                <w:position w:val="-16"/>
                <w:sz w:val="26"/>
                <w:szCs w:val="26"/>
              </w:rPr>
              <w:object w:dxaOrig="340" w:dyaOrig="440">
                <v:shape id="_x0000_i1546" type="#_x0000_t75" style="width:20.1pt;height:27.9pt" o:ole="">
                  <v:imagedata r:id="rId2627" o:title=""/>
                </v:shape>
                <o:OLEObject Type="Embed" ProgID="Equation.DSMT4" ShapeID="_x0000_i1546" DrawAspect="Content" ObjectID="_1629057735" r:id="rId2628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التمثيل البياني للدالة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47" type="#_x0000_t75" style="width:12.95pt;height:20.1pt" o:ole="">
                  <v:imagedata r:id="rId2629" o:title=""/>
                </v:shape>
                <o:OLEObject Type="Embed" ProgID="Equation.DSMT4" ShapeID="_x0000_i1547" DrawAspect="Content" ObjectID="_1629057736" r:id="rId2630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في المستوي منسوب لـ م م م</w:t>
            </w:r>
          </w:p>
          <w:p w:rsidR="00D17AF3" w:rsidRPr="00291CCA" w:rsidRDefault="00D17AF3" w:rsidP="002A32EC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ascii="Amiri" w:hAnsi="Amiri" w:cs="Amiri"/>
                <w:b/>
                <w:bCs/>
                <w:color w:val="C00000"/>
                <w:sz w:val="30"/>
                <w:szCs w:val="30"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نعتبر الدالة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00" w:dyaOrig="260">
                <v:shape id="_x0000_i1548" type="#_x0000_t75" style="width:11.7pt;height:16.2pt" o:ole="">
                  <v:imagedata r:id="rId2631" o:title=""/>
                </v:shape>
                <o:OLEObject Type="Embed" ProgID="Equation.DSMT4" ShapeID="_x0000_i1548" DrawAspect="Content" ObjectID="_1629057737" r:id="rId2632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المعرفة على المجال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680" w:dyaOrig="360">
                <v:shape id="_x0000_i1549" type="#_x0000_t75" style="width:40.2pt;height:22.7pt" o:ole="">
                  <v:imagedata r:id="rId2604" o:title=""/>
                </v:shape>
                <o:OLEObject Type="Embed" ProgID="Equation.DSMT4" ShapeID="_x0000_i1549" DrawAspect="Content" ObjectID="_1629057738" r:id="rId263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حيث:</w:t>
            </w:r>
          </w:p>
          <w:p w:rsidR="00D17AF3" w:rsidRPr="00291CCA" w:rsidRDefault="00D17AF3" w:rsidP="00D17AF3">
            <w:pPr>
              <w:bidi/>
              <w:spacing w:after="0"/>
              <w:ind w:left="720"/>
              <w:rPr>
                <w:rFonts w:ascii="Amiri" w:hAnsi="Amiri" w:cs="Amiri"/>
                <w:b/>
                <w:bCs/>
                <w:sz w:val="30"/>
                <w:szCs w:val="30"/>
              </w:rPr>
            </w:pPr>
            <w:r w:rsidRPr="00291CCA">
              <w:rPr>
                <w:rFonts w:ascii="Amiri" w:hAnsi="Amiri" w:cs="Amiri"/>
                <w:b/>
                <w:bCs/>
                <w:position w:val="-18"/>
                <w:sz w:val="26"/>
                <w:szCs w:val="26"/>
              </w:rPr>
              <w:object w:dxaOrig="1340" w:dyaOrig="480">
                <v:shape id="_x0000_i1550" type="#_x0000_t75" style="width:79.8pt;height:30.5pt" o:ole="">
                  <v:imagedata r:id="rId2634" o:title=""/>
                </v:shape>
                <o:OLEObject Type="Embed" ProgID="Equation.DSMT4" ShapeID="_x0000_i1550" DrawAspect="Content" ObjectID="_1629057739" r:id="rId2635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0"/>
                <w:szCs w:val="30"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>أكتب</w:t>
            </w:r>
            <w:r w:rsidRPr="00291CCA">
              <w:rPr>
                <w:rFonts w:ascii="Amiri" w:hAnsi="Amiri" w:cs="Amiri" w:hint="cs"/>
                <w:b/>
                <w:bCs/>
                <w:color w:val="C00000"/>
                <w:sz w:val="30"/>
                <w:szCs w:val="30"/>
                <w:rtl/>
              </w:rPr>
              <w:t xml:space="preserve">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499" w:dyaOrig="360">
                <v:shape id="_x0000_i1551" type="#_x0000_t75" style="width:29.85pt;height:22.7pt" o:ole="">
                  <v:imagedata r:id="rId2636" o:title=""/>
                </v:shape>
                <o:OLEObject Type="Embed" ProgID="Equation.DSMT4" ShapeID="_x0000_i1551" DrawAspect="Content" ObjectID="_1629057740" r:id="rId2637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دون رمز القيمة المطلقة ثم اعط جدول تغيراتها</w:t>
            </w:r>
          </w:p>
          <w:p w:rsidR="00D17AF3" w:rsidRPr="00291CCA" w:rsidRDefault="00D17AF3" w:rsidP="002A32EC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ascii="Amiri" w:hAnsi="Amiri" w:cs="Amiri"/>
                <w:b/>
                <w:bCs/>
                <w:sz w:val="30"/>
                <w:szCs w:val="30"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 xml:space="preserve">لتكن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52" type="#_x0000_t75" style="width:12.95pt;height:16.2pt" o:ole="">
                  <v:imagedata r:id="rId2638" o:title=""/>
                </v:shape>
                <o:OLEObject Type="Embed" ProgID="Equation.DSMT4" ShapeID="_x0000_i1552" DrawAspect="Content" ObjectID="_1629057741" r:id="rId2639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المعرفة على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60" w:dyaOrig="260">
                <v:shape id="_x0000_i1553" type="#_x0000_t75" style="width:15.55pt;height:16.2pt" o:ole="">
                  <v:imagedata r:id="rId2640" o:title=""/>
                </v:shape>
                <o:OLEObject Type="Embed" ProgID="Equation.DSMT4" ShapeID="_x0000_i1553" DrawAspect="Content" ObjectID="_1629057742" r:id="rId264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بـ      </w:t>
            </w:r>
            <w:r w:rsidRPr="00291CCA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 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2140" w:dyaOrig="420">
                <v:shape id="_x0000_i1554" type="#_x0000_t75" style="width:127.15pt;height:26.6pt" o:ole="">
                  <v:imagedata r:id="rId2642" o:title=""/>
                </v:shape>
                <o:OLEObject Type="Embed" ProgID="Equation.DSMT4" ShapeID="_x0000_i1554" DrawAspect="Content" ObjectID="_1629057743" r:id="rId2643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 xml:space="preserve">8)بين أنه من أجل كل عدد حقيقي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00">
                <v:shape id="_x0000_i1555" type="#_x0000_t75" style="width:12.95pt;height:12.95pt" o:ole="">
                  <v:imagedata r:id="rId2644" o:title=""/>
                </v:shape>
                <o:OLEObject Type="Embed" ProgID="Equation.DSMT4" ShapeID="_x0000_i1555" DrawAspect="Content" ObjectID="_1629057744" r:id="rId2645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            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1960" w:dyaOrig="420">
                <v:shape id="_x0000_i1556" type="#_x0000_t75" style="width:116.75pt;height:26.6pt" o:ole="">
                  <v:imagedata r:id="rId2646" o:title=""/>
                </v:shape>
                <o:OLEObject Type="Embed" ProgID="Equation.DSMT4" ShapeID="_x0000_i1556" DrawAspect="Content" ObjectID="_1629057745" r:id="rId2647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9) بين أن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57" type="#_x0000_t75" style="width:12.95pt;height:16.2pt" o:ole="">
                  <v:imagedata r:id="rId2648" o:title=""/>
                </v:shape>
                <o:OLEObject Type="Embed" ProgID="Equation.DSMT4" ShapeID="_x0000_i1557" DrawAspect="Content" ObjectID="_1629057746" r:id="rId2649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متزايدة تماما على المجال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820" w:dyaOrig="360">
                <v:shape id="_x0000_i1558" type="#_x0000_t75" style="width:48.65pt;height:22.7pt" o:ole="">
                  <v:imagedata r:id="rId2650" o:title=""/>
                </v:shape>
                <o:OLEObject Type="Embed" ProgID="Equation.DSMT4" ShapeID="_x0000_i1558" DrawAspect="Content" ObjectID="_1629057747" r:id="rId265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و متناقصة تماما على المجال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560" w:dyaOrig="360">
                <v:shape id="_x0000_i1559" type="#_x0000_t75" style="width:33.1pt;height:22.7pt" o:ole="">
                  <v:imagedata r:id="rId2652" o:title=""/>
                </v:shape>
                <o:OLEObject Type="Embed" ProgID="Equation.DSMT4" ShapeID="_x0000_i1559" DrawAspect="Content" ObjectID="_1629057748" r:id="rId265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0) بين أن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60" type="#_x0000_t75" style="width:12.95pt;height:16.2pt" o:ole="">
                  <v:imagedata r:id="rId2654" o:title=""/>
                </v:shape>
                <o:OLEObject Type="Embed" ProgID="Equation.DSMT4" ShapeID="_x0000_i1560" DrawAspect="Content" ObjectID="_1629057749" r:id="rId265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تقبل قيمة حدية يطلب تعيينها مع التبرير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1) حل المعادلة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960" w:dyaOrig="360">
                <v:shape id="_x0000_i1561" type="#_x0000_t75" style="width:57.1pt;height:22.7pt" o:ole="">
                  <v:imagedata r:id="rId2656" o:title=""/>
                </v:shape>
                <o:OLEObject Type="Embed" ProgID="Equation.DSMT4" ShapeID="_x0000_i1561" DrawAspect="Content" ObjectID="_1629057750" r:id="rId2657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2) شكل جدول تغيرات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62" type="#_x0000_t75" style="width:12.95pt;height:16.2pt" o:ole="">
                  <v:imagedata r:id="rId2658" o:title=""/>
                </v:shape>
                <o:OLEObject Type="Embed" ProgID="Equation.DSMT4" ShapeID="_x0000_i1562" DrawAspect="Content" ObjectID="_1629057751" r:id="rId2659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3)شكل جدول إشارة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63" type="#_x0000_t75" style="width:12.95pt;height:16.2pt" o:ole="">
                  <v:imagedata r:id="rId2660" o:title=""/>
                </v:shape>
                <o:OLEObject Type="Embed" ProgID="Equation.DSMT4" ShapeID="_x0000_i1563" DrawAspect="Content" ObjectID="_1629057752" r:id="rId266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موضحا عليه وضعيةالمنحنى</w:t>
            </w:r>
            <w:r w:rsidRPr="00291CCA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340" w:dyaOrig="420">
                <v:shape id="_x0000_i1564" type="#_x0000_t75" style="width:20.1pt;height:26.6pt" o:ole="">
                  <v:imagedata r:id="rId2662" o:title=""/>
                </v:shape>
                <o:OLEObject Type="Embed" ProgID="Equation.DSMT4" ShapeID="_x0000_i1564" DrawAspect="Content" ObjectID="_1629057753" r:id="rId2663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b/>
                <w:bCs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4)أرسم منحنى الدالة </w:t>
            </w:r>
            <w:r w:rsidRPr="00291CCA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340" w:dyaOrig="420">
                <v:shape id="_x0000_i1565" type="#_x0000_t75" style="width:20.1pt;height:26.6pt" o:ole="">
                  <v:imagedata r:id="rId2664" o:title=""/>
                </v:shape>
                <o:OLEObject Type="Embed" ProgID="Equation.DSMT4" ShapeID="_x0000_i1565" DrawAspect="Content" ObjectID="_1629057754" r:id="rId266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541EA1" w:rsidRPr="00291CCA" w:rsidRDefault="00541EA1" w:rsidP="00541EA1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0"/>
                <w:szCs w:val="30"/>
                <w:rtl/>
              </w:rPr>
            </w:pPr>
          </w:p>
        </w:tc>
        <w:tc>
          <w:tcPr>
            <w:tcW w:w="5529" w:type="dxa"/>
            <w:vAlign w:val="center"/>
          </w:tcPr>
          <w:p w:rsidR="00D17AF3" w:rsidRPr="00291CCA" w:rsidRDefault="00D17AF3" w:rsidP="00D17AF3">
            <w:pPr>
              <w:bidi/>
              <w:spacing w:after="0"/>
              <w:ind w:left="1425"/>
              <w:rPr>
                <w:rFonts w:ascii="Amiri" w:hAnsi="Amiri" w:cs="Amiri"/>
                <w:b/>
                <w:bCs/>
                <w:sz w:val="30"/>
                <w:szCs w:val="30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>تمرين شامل حول الدوال العددية</w:t>
            </w:r>
          </w:p>
          <w:p w:rsidR="00D17AF3" w:rsidRPr="00291CCA" w:rsidRDefault="00D17AF3" w:rsidP="002A32EC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ascii="Amiri" w:hAnsi="Amiri" w:cs="Amiri"/>
                <w:b/>
                <w:bCs/>
                <w:color w:val="C00000"/>
                <w:sz w:val="30"/>
                <w:szCs w:val="30"/>
              </w:rPr>
            </w:pP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66" type="#_x0000_t75" style="width:12.95pt;height:20.1pt" o:ole="">
                  <v:imagedata r:id="rId2602" o:title=""/>
                </v:shape>
                <o:OLEObject Type="Embed" ProgID="Equation.DSMT4" ShapeID="_x0000_i1566" DrawAspect="Content" ObjectID="_1629057755" r:id="rId2666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دالة معرفة بجدول تغيراتها على المجال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680" w:dyaOrig="360">
                <v:shape id="_x0000_i1567" type="#_x0000_t75" style="width:40.2pt;height:22.7pt" o:ole="">
                  <v:imagedata r:id="rId2604" o:title=""/>
                </v:shape>
                <o:OLEObject Type="Embed" ProgID="Equation.DSMT4" ShapeID="_x0000_i1567" DrawAspect="Content" ObjectID="_1629057756" r:id="rId2667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tbl>
            <w:tblPr>
              <w:bidiVisual/>
              <w:tblW w:w="5103" w:type="dxa"/>
              <w:tblInd w:w="29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4264"/>
              <w:gridCol w:w="839"/>
            </w:tblGrid>
            <w:tr w:rsidR="00D17AF3" w:rsidRPr="00291CCA" w:rsidTr="00286E6A">
              <w:trPr>
                <w:trHeight w:val="471"/>
              </w:trPr>
              <w:tc>
                <w:tcPr>
                  <w:tcW w:w="4394" w:type="dxa"/>
                  <w:shd w:val="clear" w:color="auto" w:fill="auto"/>
                </w:tcPr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30"/>
                      <w:szCs w:val="30"/>
                      <w:rtl/>
                    </w:rPr>
                  </w:pPr>
                  <w:r w:rsidRPr="00291CCA">
                    <w:rPr>
                      <w:rFonts w:ascii="Amiri" w:hAnsi="Amiri" w:cs="Amiri" w:hint="cs"/>
                      <w:b/>
                      <w:bCs/>
                      <w:sz w:val="30"/>
                      <w:szCs w:val="30"/>
                      <w:rtl/>
                    </w:rPr>
                    <w:t>4         1       0       -1           2-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C00000"/>
                      <w:sz w:val="30"/>
                      <w:szCs w:val="30"/>
                      <w:rtl/>
                    </w:rPr>
                  </w:pPr>
                  <w:r w:rsidRPr="00291CCA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220" w:dyaOrig="200">
                      <v:shape id="_x0000_i1568" type="#_x0000_t75" style="width:12.95pt;height:12.95pt" o:ole="">
                        <v:imagedata r:id="rId2606" o:title=""/>
                      </v:shape>
                      <o:OLEObject Type="Embed" ProgID="Equation.DSMT4" ShapeID="_x0000_i1568" DrawAspect="Content" ObjectID="_1629057757" r:id="rId2668"/>
                    </w:object>
                  </w:r>
                </w:p>
              </w:tc>
            </w:tr>
            <w:tr w:rsidR="00D17AF3" w:rsidRPr="00291CCA" w:rsidTr="00286E6A">
              <w:trPr>
                <w:trHeight w:val="1202"/>
              </w:trPr>
              <w:tc>
                <w:tcPr>
                  <w:tcW w:w="4394" w:type="dxa"/>
                  <w:shd w:val="clear" w:color="auto" w:fill="auto"/>
                </w:tcPr>
                <w:p w:rsidR="00D17AF3" w:rsidRPr="00291CCA" w:rsidRDefault="00B709E8" w:rsidP="00D17AF3">
                  <w:pPr>
                    <w:tabs>
                      <w:tab w:val="left" w:pos="2792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Amiri" w:hAnsi="Amiri" w:cs="Amiri"/>
                      <w:b/>
                      <w:bCs/>
                      <w:noProof/>
                      <w:sz w:val="26"/>
                      <w:szCs w:val="26"/>
                      <w:rtl/>
                      <w:lang w:val="fr-FR" w:eastAsia="fr-FR"/>
                    </w:rPr>
                    <w:pict>
                      <v:line id="_x0000_s2473" style="position:absolute;left:0;text-align:left;z-index:252273664;mso-position-horizontal-relative:text;mso-position-vertical-relative:text" from="74.1pt,2.15pt" to="147.25pt,56.9pt">
                        <v:stroke endarrow="block"/>
                      </v:line>
                    </w:pict>
                  </w:r>
                  <w:r>
                    <w:rPr>
                      <w:rFonts w:ascii="Amiri" w:hAnsi="Amiri" w:cs="Amiri"/>
                      <w:b/>
                      <w:bCs/>
                      <w:noProof/>
                      <w:sz w:val="26"/>
                      <w:szCs w:val="26"/>
                      <w:rtl/>
                      <w:lang w:val="fr-FR" w:eastAsia="fr-FR"/>
                    </w:rPr>
                    <w:pict>
                      <v:line id="_x0000_s2472" style="position:absolute;left:0;text-align:left;flip:y;z-index:252272640;mso-position-horizontal-relative:text;mso-position-vertical-relative:text" from="166pt,15.55pt" to="196.75pt,56.9pt">
                        <v:stroke endarrow="block"/>
                      </v:line>
                    </w:pict>
                  </w:r>
                  <w:r>
                    <w:rPr>
                      <w:rFonts w:ascii="Amiri" w:hAnsi="Amiri" w:cs="Amiri"/>
                      <w:b/>
                      <w:bCs/>
                      <w:noProof/>
                      <w:sz w:val="26"/>
                      <w:szCs w:val="26"/>
                      <w:rtl/>
                      <w:lang w:val="fr-FR" w:eastAsia="fr-FR"/>
                    </w:rPr>
                    <w:pict>
                      <v:line id="_x0000_s2471" style="position:absolute;left:0;text-align:left;flip:y;z-index:252271616;mso-position-horizontal-relative:text;mso-position-vertical-relative:text" from="9.25pt,5.9pt" to="60.6pt,60.65pt">
                        <v:stroke endarrow="block"/>
                      </v:line>
                    </w:pict>
                  </w:r>
                  <w:r w:rsidR="00D17AF3" w:rsidRPr="00291CCA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</w:rPr>
                    <w:t xml:space="preserve"> 0                                3</w:t>
                  </w:r>
                </w:p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:rsidR="00D17AF3" w:rsidRPr="00291CCA" w:rsidRDefault="00D17AF3" w:rsidP="00D17AF3">
                  <w:pPr>
                    <w:tabs>
                      <w:tab w:val="left" w:pos="1112"/>
                      <w:tab w:val="right" w:pos="4052"/>
                    </w:tabs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291CCA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</w:rPr>
                    <w:t xml:space="preserve">           3-</w:t>
                  </w:r>
                  <w:r w:rsidRPr="00291CCA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ab/>
                  </w:r>
                  <w:r w:rsidRPr="00291CCA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ab/>
                  </w:r>
                  <w:r w:rsidRPr="00291CCA">
                    <w:rPr>
                      <w:rFonts w:ascii="Amiri" w:hAnsi="Amiri" w:cs="Amiri" w:hint="cs"/>
                      <w:b/>
                      <w:bCs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709" w:type="dxa"/>
                  <w:shd w:val="clear" w:color="auto" w:fill="auto"/>
                </w:tcPr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:rsidR="00D17AF3" w:rsidRPr="00291CCA" w:rsidRDefault="00D17AF3" w:rsidP="00D17AF3">
                  <w:pPr>
                    <w:bidi/>
                    <w:spacing w:after="0"/>
                    <w:rPr>
                      <w:rFonts w:ascii="Amiri" w:hAnsi="Amiri" w:cs="Amiri"/>
                      <w:b/>
                      <w:bCs/>
                      <w:color w:val="C00000"/>
                      <w:sz w:val="30"/>
                      <w:szCs w:val="30"/>
                      <w:rtl/>
                    </w:rPr>
                  </w:pPr>
                  <w:r w:rsidRPr="00291CCA">
                    <w:rPr>
                      <w:rFonts w:ascii="Amiri" w:hAnsi="Amiri" w:cs="Amiri"/>
                      <w:b/>
                      <w:bCs/>
                      <w:position w:val="-12"/>
                      <w:sz w:val="26"/>
                      <w:szCs w:val="26"/>
                    </w:rPr>
                    <w:object w:dxaOrig="520" w:dyaOrig="360">
                      <v:shape id="_x0000_i1569" type="#_x0000_t75" style="width:31.15pt;height:22.7pt" o:ole="">
                        <v:imagedata r:id="rId2608" o:title=""/>
                      </v:shape>
                      <o:OLEObject Type="Embed" ProgID="Equation.DSMT4" ShapeID="_x0000_i1569" DrawAspect="Content" ObjectID="_1629057758" r:id="rId2669"/>
                    </w:object>
                  </w:r>
                </w:p>
              </w:tc>
            </w:tr>
          </w:tbl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   بالاستعانة بجدول التغيرات: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0"/>
                <w:szCs w:val="30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)أحسب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499" w:dyaOrig="360">
                <v:shape id="_x0000_i1570" type="#_x0000_t75" style="width:29.85pt;height:22.7pt" o:ole="">
                  <v:imagedata r:id="rId2610" o:title=""/>
                </v:shape>
                <o:OLEObject Type="Embed" ProgID="Equation.DSMT4" ShapeID="_x0000_i1570" DrawAspect="Content" ObjectID="_1629057759" r:id="rId2670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499" w:dyaOrig="360">
                <v:shape id="_x0000_i1571" type="#_x0000_t75" style="width:29.85pt;height:22.7pt" o:ole="">
                  <v:imagedata r:id="rId2612" o:title=""/>
                </v:shape>
                <o:OLEObject Type="Embed" ProgID="Equation.DSMT4" ShapeID="_x0000_i1571" DrawAspect="Content" ObjectID="_1629057760" r:id="rId267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،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639" w:dyaOrig="360">
                <v:shape id="_x0000_i1572" type="#_x0000_t75" style="width:38.25pt;height:22.7pt" o:ole="">
                  <v:imagedata r:id="rId2614" o:title=""/>
                </v:shape>
                <o:OLEObject Type="Embed" ProgID="Equation.DSMT4" ShapeID="_x0000_i1572" DrawAspect="Content" ObjectID="_1629057761" r:id="rId2672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 xml:space="preserve">2)عين سوابق العدد 0 بالدالة 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73" type="#_x0000_t75" style="width:12.95pt;height:20.1pt" o:ole="">
                  <v:imagedata r:id="rId2616" o:title=""/>
                </v:shape>
                <o:OLEObject Type="Embed" ProgID="Equation.DSMT4" ShapeID="_x0000_i1573" DrawAspect="Content" ObjectID="_1629057762" r:id="rId267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3)عين القيم الحدية الصغرى و العظمى للدالة 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74" type="#_x0000_t75" style="width:12.95pt;height:20.1pt" o:ole="">
                  <v:imagedata r:id="rId2618" o:title=""/>
                </v:shape>
                <o:OLEObject Type="Embed" ProgID="Equation.DSMT4" ShapeID="_x0000_i1574" DrawAspect="Content" ObjectID="_1629057763" r:id="rId2674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4)قارن بين الصورتين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859" w:dyaOrig="360">
                <v:shape id="_x0000_i1575" type="#_x0000_t75" style="width:51.25pt;height:22.7pt" o:ole="">
                  <v:imagedata r:id="rId2620" o:title=""/>
                </v:shape>
                <o:OLEObject Type="Embed" ProgID="Equation.DSMT4" ShapeID="_x0000_i1575" DrawAspect="Content" ObjectID="_1629057764" r:id="rId267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و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980" w:dyaOrig="360">
                <v:shape id="_x0000_i1576" type="#_x0000_t75" style="width:58.4pt;height:22.7pt" o:ole="">
                  <v:imagedata r:id="rId2622" o:title=""/>
                </v:shape>
                <o:OLEObject Type="Embed" ProgID="Equation.DSMT4" ShapeID="_x0000_i1576" DrawAspect="Content" ObjectID="_1629057765" r:id="rId2676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دون حساب. 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5)من جدول التغيرات استنتج جدول اشارة الدالة 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77" type="#_x0000_t75" style="width:12.95pt;height:20.1pt" o:ole="">
                  <v:imagedata r:id="rId2618" o:title=""/>
                </v:shape>
                <o:OLEObject Type="Embed" ProgID="Equation.DSMT4" ShapeID="_x0000_i1577" DrawAspect="Content" ObjectID="_1629057766" r:id="rId2677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6)ادرس اشارة الجداء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1180" w:dyaOrig="360">
                <v:shape id="_x0000_i1578" type="#_x0000_t75" style="width:70.05pt;height:22.7pt" o:ole="">
                  <v:imagedata r:id="rId2625" o:title=""/>
                </v:shape>
                <o:OLEObject Type="Embed" ProgID="Equation.DSMT4" ShapeID="_x0000_i1578" DrawAspect="Content" ObjectID="_1629057767" r:id="rId2678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7)أرسم</w:t>
            </w:r>
            <w:r w:rsidRPr="00291CCA">
              <w:rPr>
                <w:rFonts w:ascii="Amiri" w:hAnsi="Amiri" w:cs="Amiri"/>
                <w:b/>
                <w:bCs/>
                <w:position w:val="-16"/>
                <w:sz w:val="26"/>
                <w:szCs w:val="26"/>
              </w:rPr>
              <w:object w:dxaOrig="340" w:dyaOrig="440">
                <v:shape id="_x0000_i1579" type="#_x0000_t75" style="width:20.1pt;height:27.9pt" o:ole="">
                  <v:imagedata r:id="rId2627" o:title=""/>
                </v:shape>
                <o:OLEObject Type="Embed" ProgID="Equation.DSMT4" ShapeID="_x0000_i1579" DrawAspect="Content" ObjectID="_1629057768" r:id="rId2679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التمثيل البياني للدالة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20" w:dyaOrig="320">
                <v:shape id="_x0000_i1580" type="#_x0000_t75" style="width:12.95pt;height:20.1pt" o:ole="">
                  <v:imagedata r:id="rId2629" o:title=""/>
                </v:shape>
                <o:OLEObject Type="Embed" ProgID="Equation.DSMT4" ShapeID="_x0000_i1580" DrawAspect="Content" ObjectID="_1629057769" r:id="rId2680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في المستوي منسوب لـ م م م</w:t>
            </w:r>
          </w:p>
          <w:p w:rsidR="00D17AF3" w:rsidRPr="00291CCA" w:rsidRDefault="00D17AF3" w:rsidP="002A32EC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ascii="Amiri" w:hAnsi="Amiri" w:cs="Amiri"/>
                <w:b/>
                <w:bCs/>
                <w:color w:val="C00000"/>
                <w:sz w:val="30"/>
                <w:szCs w:val="30"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نعتبر الدالة</w:t>
            </w:r>
            <w:r w:rsidRPr="00291CCA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200" w:dyaOrig="260">
                <v:shape id="_x0000_i1581" type="#_x0000_t75" style="width:11.7pt;height:16.2pt" o:ole="">
                  <v:imagedata r:id="rId2631" o:title=""/>
                </v:shape>
                <o:OLEObject Type="Embed" ProgID="Equation.DSMT4" ShapeID="_x0000_i1581" DrawAspect="Content" ObjectID="_1629057770" r:id="rId268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المعرفة على المجال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680" w:dyaOrig="360">
                <v:shape id="_x0000_i1582" type="#_x0000_t75" style="width:40.2pt;height:22.7pt" o:ole="">
                  <v:imagedata r:id="rId2604" o:title=""/>
                </v:shape>
                <o:OLEObject Type="Embed" ProgID="Equation.DSMT4" ShapeID="_x0000_i1582" DrawAspect="Content" ObjectID="_1629057771" r:id="rId2682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حيث:</w:t>
            </w:r>
          </w:p>
          <w:p w:rsidR="00D17AF3" w:rsidRPr="00291CCA" w:rsidRDefault="00D17AF3" w:rsidP="00D17AF3">
            <w:pPr>
              <w:bidi/>
              <w:spacing w:after="0"/>
              <w:ind w:left="720"/>
              <w:rPr>
                <w:rFonts w:ascii="Amiri" w:hAnsi="Amiri" w:cs="Amiri"/>
                <w:b/>
                <w:bCs/>
                <w:color w:val="C00000"/>
                <w:sz w:val="30"/>
                <w:szCs w:val="30"/>
              </w:rPr>
            </w:pPr>
            <w:r w:rsidRPr="00291CCA">
              <w:rPr>
                <w:rFonts w:ascii="Amiri" w:hAnsi="Amiri" w:cs="Amiri"/>
                <w:b/>
                <w:bCs/>
                <w:position w:val="-18"/>
                <w:sz w:val="26"/>
                <w:szCs w:val="26"/>
              </w:rPr>
              <w:object w:dxaOrig="1340" w:dyaOrig="480">
                <v:shape id="_x0000_i1583" type="#_x0000_t75" style="width:79.8pt;height:30.5pt" o:ole="">
                  <v:imagedata r:id="rId2634" o:title=""/>
                </v:shape>
                <o:OLEObject Type="Embed" ProgID="Equation.DSMT4" ShapeID="_x0000_i1583" DrawAspect="Content" ObjectID="_1629057772" r:id="rId2683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0"/>
                <w:szCs w:val="30"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>أكتب</w:t>
            </w:r>
            <w:r w:rsidRPr="00291CCA">
              <w:rPr>
                <w:rFonts w:ascii="Amiri" w:hAnsi="Amiri" w:cs="Amiri" w:hint="cs"/>
                <w:b/>
                <w:bCs/>
                <w:color w:val="C00000"/>
                <w:sz w:val="30"/>
                <w:szCs w:val="30"/>
                <w:rtl/>
              </w:rPr>
              <w:t xml:space="preserve">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499" w:dyaOrig="360">
                <v:shape id="_x0000_i1584" type="#_x0000_t75" style="width:29.85pt;height:22.7pt" o:ole="">
                  <v:imagedata r:id="rId2636" o:title=""/>
                </v:shape>
                <o:OLEObject Type="Embed" ProgID="Equation.DSMT4" ShapeID="_x0000_i1584" DrawAspect="Content" ObjectID="_1629057773" r:id="rId2684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دون رمز القيمة المطلقة ثم اعط جدول تغيراتها</w:t>
            </w:r>
          </w:p>
          <w:p w:rsidR="00D17AF3" w:rsidRPr="00291CCA" w:rsidRDefault="00D17AF3" w:rsidP="002A32EC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ascii="Amiri" w:hAnsi="Amiri" w:cs="Amiri"/>
                <w:b/>
                <w:bCs/>
                <w:sz w:val="30"/>
                <w:szCs w:val="30"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 xml:space="preserve">لتكن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85" type="#_x0000_t75" style="width:12.95pt;height:16.2pt" o:ole="">
                  <v:imagedata r:id="rId2638" o:title=""/>
                </v:shape>
                <o:OLEObject Type="Embed" ProgID="Equation.DSMT4" ShapeID="_x0000_i1585" DrawAspect="Content" ObjectID="_1629057774" r:id="rId268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المعرفة على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60" w:dyaOrig="260">
                <v:shape id="_x0000_i1586" type="#_x0000_t75" style="width:15.55pt;height:16.2pt" o:ole="">
                  <v:imagedata r:id="rId2640" o:title=""/>
                </v:shape>
                <o:OLEObject Type="Embed" ProgID="Equation.DSMT4" ShapeID="_x0000_i1586" DrawAspect="Content" ObjectID="_1629057775" r:id="rId2686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بـ      </w:t>
            </w:r>
            <w:r w:rsidRPr="00291CCA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 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2140" w:dyaOrig="420">
                <v:shape id="_x0000_i1587" type="#_x0000_t75" style="width:127.15pt;height:26.6pt" o:ole="">
                  <v:imagedata r:id="rId2642" o:title=""/>
                </v:shape>
                <o:OLEObject Type="Embed" ProgID="Equation.DSMT4" ShapeID="_x0000_i1587" DrawAspect="Content" ObjectID="_1629057776" r:id="rId2687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30"/>
                <w:szCs w:val="30"/>
                <w:rtl/>
              </w:rPr>
              <w:t xml:space="preserve">8)بين أنه من أجل كل عدد حقيقي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00">
                <v:shape id="_x0000_i1588" type="#_x0000_t75" style="width:12.95pt;height:12.95pt" o:ole="">
                  <v:imagedata r:id="rId2644" o:title=""/>
                </v:shape>
                <o:OLEObject Type="Embed" ProgID="Equation.DSMT4" ShapeID="_x0000_i1588" DrawAspect="Content" ObjectID="_1629057777" r:id="rId2688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            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1960" w:dyaOrig="420">
                <v:shape id="_x0000_i1589" type="#_x0000_t75" style="width:116.75pt;height:26.6pt" o:ole="">
                  <v:imagedata r:id="rId2646" o:title=""/>
                </v:shape>
                <o:OLEObject Type="Embed" ProgID="Equation.DSMT4" ShapeID="_x0000_i1589" DrawAspect="Content" ObjectID="_1629057778" r:id="rId2689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9) بين أن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90" type="#_x0000_t75" style="width:12.95pt;height:16.2pt" o:ole="">
                  <v:imagedata r:id="rId2648" o:title=""/>
                </v:shape>
                <o:OLEObject Type="Embed" ProgID="Equation.DSMT4" ShapeID="_x0000_i1590" DrawAspect="Content" ObjectID="_1629057779" r:id="rId2690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متزايدة تماما على المجال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820" w:dyaOrig="360">
                <v:shape id="_x0000_i1591" type="#_x0000_t75" style="width:48.65pt;height:22.7pt" o:ole="">
                  <v:imagedata r:id="rId2650" o:title=""/>
                </v:shape>
                <o:OLEObject Type="Embed" ProgID="Equation.DSMT4" ShapeID="_x0000_i1591" DrawAspect="Content" ObjectID="_1629057780" r:id="rId2691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و متناقصة تماما على المجال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560" w:dyaOrig="360">
                <v:shape id="_x0000_i1592" type="#_x0000_t75" style="width:33.1pt;height:22.7pt" o:ole="">
                  <v:imagedata r:id="rId2652" o:title=""/>
                </v:shape>
                <o:OLEObject Type="Embed" ProgID="Equation.DSMT4" ShapeID="_x0000_i1592" DrawAspect="Content" ObjectID="_1629057781" r:id="rId2692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0) بين أن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93" type="#_x0000_t75" style="width:12.95pt;height:16.2pt" o:ole="">
                  <v:imagedata r:id="rId2654" o:title=""/>
                </v:shape>
                <o:OLEObject Type="Embed" ProgID="Equation.DSMT4" ShapeID="_x0000_i1593" DrawAspect="Content" ObjectID="_1629057782" r:id="rId2693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 تقبل قيمة حدية يطلب تعيينها مع التبرير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1) حل المعادلة </w:t>
            </w:r>
            <w:r w:rsidRPr="00291CCA">
              <w:rPr>
                <w:rFonts w:ascii="Amiri" w:hAnsi="Amiri" w:cs="Amiri"/>
                <w:b/>
                <w:bCs/>
                <w:position w:val="-12"/>
                <w:sz w:val="26"/>
                <w:szCs w:val="26"/>
              </w:rPr>
              <w:object w:dxaOrig="960" w:dyaOrig="360">
                <v:shape id="_x0000_i1594" type="#_x0000_t75" style="width:57.1pt;height:22.7pt" o:ole="">
                  <v:imagedata r:id="rId2656" o:title=""/>
                </v:shape>
                <o:OLEObject Type="Embed" ProgID="Equation.DSMT4" ShapeID="_x0000_i1594" DrawAspect="Content" ObjectID="_1629057783" r:id="rId2694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2) شكل جدول تغيرات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95" type="#_x0000_t75" style="width:12.95pt;height:16.2pt" o:ole="">
                  <v:imagedata r:id="rId2658" o:title=""/>
                </v:shape>
                <o:OLEObject Type="Embed" ProgID="Equation.DSMT4" ShapeID="_x0000_i1595" DrawAspect="Content" ObjectID="_1629057784" r:id="rId2695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3)شكل جدول إشارة الدالة </w:t>
            </w:r>
            <w:r w:rsidRPr="00291CCA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20" w:dyaOrig="260">
                <v:shape id="_x0000_i1596" type="#_x0000_t75" style="width:12.95pt;height:16.2pt" o:ole="">
                  <v:imagedata r:id="rId2660" o:title=""/>
                </v:shape>
                <o:OLEObject Type="Embed" ProgID="Equation.DSMT4" ShapeID="_x0000_i1596" DrawAspect="Content" ObjectID="_1629057785" r:id="rId2696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موضحا عليه وضعيةالمنحنى</w:t>
            </w:r>
            <w:r w:rsidRPr="00291CCA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340" w:dyaOrig="420">
                <v:shape id="_x0000_i1597" type="#_x0000_t75" style="width:20.1pt;height:26.6pt" o:ole="">
                  <v:imagedata r:id="rId2662" o:title=""/>
                </v:shape>
                <o:OLEObject Type="Embed" ProgID="Equation.DSMT4" ShapeID="_x0000_i1597" DrawAspect="Content" ObjectID="_1629057786" r:id="rId2697"/>
              </w:object>
            </w:r>
          </w:p>
          <w:p w:rsidR="00D17AF3" w:rsidRPr="00291CCA" w:rsidRDefault="00D17AF3" w:rsidP="00D17AF3">
            <w:pPr>
              <w:bidi/>
              <w:spacing w:after="0"/>
              <w:rPr>
                <w:b/>
                <w:bCs/>
              </w:rPr>
            </w:pP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 xml:space="preserve">14)أرسم منحنى الدالة </w:t>
            </w:r>
            <w:r w:rsidRPr="00291CCA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340" w:dyaOrig="420">
                <v:shape id="_x0000_i1598" type="#_x0000_t75" style="width:20.1pt;height:26.6pt" o:ole="">
                  <v:imagedata r:id="rId2664" o:title=""/>
                </v:shape>
                <o:OLEObject Type="Embed" ProgID="Equation.DSMT4" ShapeID="_x0000_i1598" DrawAspect="Content" ObjectID="_1629057787" r:id="rId2698"/>
              </w:object>
            </w:r>
            <w:r w:rsidRPr="00291CCA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</w:p>
          <w:p w:rsidR="00D17AF3" w:rsidRPr="00291CCA" w:rsidRDefault="00D17AF3" w:rsidP="00D17AF3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30"/>
                <w:szCs w:val="30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XSpec="center" w:tblpY="-797"/>
        <w:bidiVisual/>
        <w:tblW w:w="10960" w:type="dxa"/>
        <w:tblLook w:val="04A0" w:firstRow="1" w:lastRow="0" w:firstColumn="1" w:lastColumn="0" w:noHBand="0" w:noVBand="1"/>
      </w:tblPr>
      <w:tblGrid>
        <w:gridCol w:w="6051"/>
        <w:gridCol w:w="4909"/>
      </w:tblGrid>
      <w:tr w:rsidR="00541EA1" w:rsidRPr="004F3593" w:rsidTr="00541EA1">
        <w:trPr>
          <w:trHeight w:val="6873"/>
        </w:trPr>
        <w:tc>
          <w:tcPr>
            <w:tcW w:w="6051" w:type="dxa"/>
          </w:tcPr>
          <w:p w:rsidR="00541EA1" w:rsidRPr="002A32EC" w:rsidRDefault="00541EA1" w:rsidP="00541EA1">
            <w:pPr>
              <w:tabs>
                <w:tab w:val="left" w:pos="6370"/>
              </w:tabs>
              <w:bidi/>
              <w:jc w:val="both"/>
              <w:rPr>
                <w:rFonts w:ascii="Amiri" w:hAnsi="Amiri" w:cs="Amiri"/>
                <w:b/>
                <w:bCs/>
                <w:u w:val="double"/>
                <w:rtl/>
              </w:rPr>
            </w:pPr>
          </w:p>
          <w:p w:rsidR="002A32EC" w:rsidRDefault="002A32EC" w:rsidP="00541EA1">
            <w:pPr>
              <w:tabs>
                <w:tab w:val="left" w:pos="6370"/>
              </w:tabs>
              <w:bidi/>
              <w:jc w:val="both"/>
              <w:rPr>
                <w:rFonts w:ascii="Amiri" w:hAnsi="Amiri" w:cs="Amiri"/>
                <w:b/>
                <w:bCs/>
                <w:u w:val="double"/>
                <w:rtl/>
              </w:rPr>
            </w:pPr>
          </w:p>
          <w:p w:rsidR="002A32EC" w:rsidRPr="002A32EC" w:rsidRDefault="002A32EC" w:rsidP="002A32EC">
            <w:pPr>
              <w:tabs>
                <w:tab w:val="left" w:pos="6370"/>
              </w:tabs>
              <w:bidi/>
              <w:jc w:val="center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u w:val="double"/>
                <w:rtl/>
              </w:rPr>
            </w:pPr>
            <w:r w:rsidRPr="002A32EC">
              <w:rPr>
                <w:rFonts w:ascii="Amiri" w:hAnsi="Amiri" w:cs="Amiri" w:hint="cs"/>
                <w:b/>
                <w:bCs/>
                <w:color w:val="0000FF"/>
                <w:sz w:val="28"/>
                <w:szCs w:val="28"/>
                <w:u w:val="double"/>
                <w:rtl/>
              </w:rPr>
              <w:t>فرض الثاني للثلاثي الثاني</w:t>
            </w:r>
          </w:p>
          <w:p w:rsidR="00541EA1" w:rsidRPr="002A32EC" w:rsidRDefault="00541EA1" w:rsidP="002A32EC">
            <w:pPr>
              <w:tabs>
                <w:tab w:val="left" w:pos="6370"/>
              </w:tabs>
              <w:bidi/>
              <w:jc w:val="both"/>
              <w:rPr>
                <w:rFonts w:ascii="Amiri" w:hAnsi="Amiri" w:cs="Amiri"/>
                <w:rtl/>
                <w:lang w:bidi="ar-DZ"/>
              </w:rPr>
            </w:pP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التمرين</w:t>
            </w:r>
            <w:r w:rsidRPr="002A32EC">
              <w:rPr>
                <w:rFonts w:ascii="Amiri" w:hAnsi="Amiri" w:cs="Amiri"/>
                <w:b/>
                <w:bCs/>
                <w:u w:val="double"/>
              </w:rPr>
              <w:t xml:space="preserve"> </w:t>
            </w: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الأ</w:t>
            </w: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>و</w:t>
            </w: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ل</w:t>
            </w:r>
            <w:r w:rsidRPr="002A32EC">
              <w:rPr>
                <w:rFonts w:ascii="Amiri" w:hAnsi="Amiri" w:cs="Amiri" w:hint="cs"/>
                <w:b/>
                <w:bCs/>
                <w:rtl/>
              </w:rPr>
              <w:t>: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599" type="#_x0000_t75" style="width:20.1pt;height:22.05pt" o:ole="">
                  <v:imagedata r:id="rId2699" o:title=""/>
                </v:shape>
                <o:OLEObject Type="Embed" ProgID="Equation.DSMT4" ShapeID="_x0000_i1599" DrawAspect="Content" ObjectID="_1629057788" r:id="rId2700"/>
              </w:object>
            </w:r>
            <w:r w:rsidRPr="002A32EC">
              <w:rPr>
                <w:rFonts w:ascii="Amiri" w:hAnsi="Amiri" w:cs="Amiri" w:hint="cs"/>
                <w:rtl/>
              </w:rPr>
              <w:t>دالةمعرفة على</w:t>
            </w:r>
            <w:r w:rsidRPr="002A32EC">
              <w:rPr>
                <w:rFonts w:ascii="Amiri" w:hAnsi="Amiri" w:cs="Amiri"/>
                <w:position w:val="-10"/>
              </w:rPr>
              <w:object w:dxaOrig="460" w:dyaOrig="340">
                <v:shape id="_x0000_i1600" type="#_x0000_t75" style="width:38.25pt;height:24pt" o:ole="">
                  <v:imagedata r:id="rId2701" o:title=""/>
                </v:shape>
                <o:OLEObject Type="Embed" ProgID="Equation.DSMT4" ShapeID="_x0000_i1600" DrawAspect="Content" ObjectID="_1629057789" r:id="rId2702"/>
              </w:object>
            </w:r>
            <w:r w:rsidRPr="002A32EC">
              <w:rPr>
                <w:rFonts w:ascii="Amiri" w:hAnsi="Amiri" w:cs="Amiri" w:hint="cs"/>
                <w:rtl/>
              </w:rPr>
              <w:t>بـ</w:t>
            </w:r>
            <w:r w:rsidRPr="002A32EC">
              <w:rPr>
                <w:rFonts w:ascii="Amiri" w:hAnsi="Amiri" w:cs="Amiri"/>
                <w:b/>
                <w:bCs/>
                <w:position w:val="-24"/>
              </w:rPr>
              <w:object w:dxaOrig="1380" w:dyaOrig="620">
                <v:shape id="_x0000_i1601" type="#_x0000_t75" style="width:96pt;height:36.95pt" o:ole="">
                  <v:imagedata r:id="rId2703" o:title=""/>
                </v:shape>
                <o:OLEObject Type="Embed" ProgID="Equation.DSMT4" ShapeID="_x0000_i1601" DrawAspect="Content" ObjectID="_1629057790" r:id="rId2704"/>
              </w:object>
            </w:r>
            <w:r w:rsidRPr="002A32EC">
              <w:rPr>
                <w:rFonts w:ascii="Amiri" w:hAnsi="Amiri" w:cs="Amiri" w:hint="cs"/>
                <w:rtl/>
                <w:lang w:bidi="ar-DZ"/>
              </w:rPr>
              <w:t>1</w:t>
            </w:r>
            <w:r w:rsidRPr="002A32EC">
              <w:rPr>
                <w:rFonts w:ascii="Amiri" w:hAnsi="Amiri" w:cs="Amiri" w:hint="cs"/>
                <w:rtl/>
              </w:rPr>
              <w:t xml:space="preserve">)بين أن 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02" type="#_x0000_t75" style="width:20.1pt;height:22.05pt" o:ole="">
                  <v:imagedata r:id="rId2705" o:title=""/>
                </v:shape>
                <o:OLEObject Type="Embed" ProgID="Equation.DSMT4" ShapeID="_x0000_i1602" DrawAspect="Content" ObjectID="_1629057791" r:id="rId2706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تكتب على الشكل </w:t>
            </w:r>
            <w:r w:rsidRPr="002A32EC">
              <w:rPr>
                <w:rFonts w:ascii="Amiri" w:hAnsi="Amiri" w:cs="Amiri"/>
                <w:position w:val="-24"/>
              </w:rPr>
              <w:object w:dxaOrig="1600" w:dyaOrig="620">
                <v:shape id="_x0000_i1603" type="#_x0000_t75" style="width:133.6pt;height:42.8pt" o:ole="">
                  <v:imagedata r:id="rId2707" o:title=""/>
                </v:shape>
                <o:OLEObject Type="Embed" ProgID="Equation.DSMT4" ShapeID="_x0000_i1603" DrawAspect="Content" ObjectID="_1629057792" r:id="rId2708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 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>2)عين اتجاه تغير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04" type="#_x0000_t75" style="width:20.1pt;height:22.05pt" o:ole="">
                  <v:imagedata r:id="rId2709" o:title=""/>
                </v:shape>
                <o:OLEObject Type="Embed" ProgID="Equation.DSMT4" ShapeID="_x0000_i1604" DrawAspect="Content" ObjectID="_1629057793" r:id="rId2710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على المجالين </w:t>
            </w:r>
            <w:r w:rsidRPr="002A32EC">
              <w:rPr>
                <w:rFonts w:ascii="Amiri" w:hAnsi="Amiri" w:cs="Amiri"/>
                <w:position w:val="-14"/>
              </w:rPr>
              <w:object w:dxaOrig="740" w:dyaOrig="400">
                <v:shape id="_x0000_i1605" type="#_x0000_t75" style="width:61.6pt;height:27.9pt" o:ole="">
                  <v:imagedata r:id="rId2711" o:title=""/>
                </v:shape>
                <o:OLEObject Type="Embed" ProgID="Equation.DSMT4" ShapeID="_x0000_i1605" DrawAspect="Content" ObjectID="_1629057794" r:id="rId2712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و </w:t>
            </w:r>
            <w:r w:rsidRPr="002A32EC">
              <w:rPr>
                <w:rFonts w:ascii="Amiri" w:hAnsi="Amiri" w:cs="Amiri"/>
                <w:position w:val="-14"/>
              </w:rPr>
              <w:object w:dxaOrig="740" w:dyaOrig="400">
                <v:shape id="_x0000_i1606" type="#_x0000_t75" style="width:61.6pt;height:27.9pt" o:ole="">
                  <v:imagedata r:id="rId2713" o:title=""/>
                </v:shape>
                <o:OLEObject Type="Embed" ProgID="Equation.DSMT4" ShapeID="_x0000_i1606" DrawAspect="Content" ObjectID="_1629057795" r:id="rId2714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3) </w:t>
            </w:r>
            <w:r w:rsidRPr="002A32EC">
              <w:rPr>
                <w:rFonts w:ascii="Amiri" w:hAnsi="Amiri" w:cs="Amiri"/>
                <w:rtl/>
              </w:rPr>
              <w:t xml:space="preserve"> </w:t>
            </w:r>
            <w:r w:rsidRPr="002A32EC">
              <w:rPr>
                <w:rFonts w:ascii="Amiri" w:hAnsi="Amiri" w:cs="Amiri" w:hint="cs"/>
                <w:rtl/>
              </w:rPr>
              <w:t>استنتج الانسحاب الذي يحول منحنى الدالة مقلوب الى منحنى الدالة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07" type="#_x0000_t75" style="width:20.1pt;height:22.05pt" o:ole="">
                  <v:imagedata r:id="rId2715" o:title=""/>
                </v:shape>
                <o:OLEObject Type="Embed" ProgID="Equation.DSMT4" ShapeID="_x0000_i1607" DrawAspect="Content" ObjectID="_1629057796" r:id="rId2716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ثم انشئ </w:t>
            </w:r>
            <w:r w:rsidRPr="002A32EC">
              <w:rPr>
                <w:rFonts w:ascii="Amiri" w:hAnsi="Amiri" w:cs="Amiri"/>
                <w:position w:val="-14"/>
              </w:rPr>
              <w:object w:dxaOrig="340" w:dyaOrig="380">
                <v:shape id="_x0000_i1608" type="#_x0000_t75" style="width:28.55pt;height:25.95pt" o:ole="">
                  <v:imagedata r:id="rId2717" o:title=""/>
                </v:shape>
                <o:OLEObject Type="Embed" ProgID="Equation.DSMT4" ShapeID="_x0000_i1608" DrawAspect="Content" ObjectID="_1629057797" r:id="rId2718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.   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/>
                <w:b/>
                <w:bCs/>
                <w:u w:val="single"/>
                <w:rtl/>
              </w:rPr>
              <w:t>التمرين</w:t>
            </w:r>
            <w:r w:rsidRPr="002A32EC">
              <w:rPr>
                <w:rFonts w:ascii="Amiri" w:hAnsi="Amiri" w:cs="Amiri"/>
                <w:b/>
                <w:bCs/>
                <w:u w:val="single"/>
              </w:rPr>
              <w:t xml:space="preserve"> </w:t>
            </w:r>
            <w:r w:rsidRPr="002A32EC">
              <w:rPr>
                <w:rFonts w:ascii="Amiri" w:hAnsi="Amiri" w:cs="Amiri"/>
                <w:b/>
                <w:bCs/>
                <w:u w:val="single"/>
                <w:rtl/>
              </w:rPr>
              <w:t>ا</w:t>
            </w:r>
            <w:r w:rsidRPr="002A32EC">
              <w:rPr>
                <w:rFonts w:ascii="Amiri" w:hAnsi="Amiri" w:cs="Amiri" w:hint="cs"/>
                <w:b/>
                <w:bCs/>
                <w:u w:val="single"/>
                <w:rtl/>
              </w:rPr>
              <w:t>لثاني:</w:t>
            </w:r>
            <w:r w:rsidRPr="002A32EC">
              <w:rPr>
                <w:rFonts w:ascii="Amiri" w:hAnsi="Amiri" w:cs="Amiri" w:hint="cs"/>
                <w:b/>
                <w:bCs/>
                <w:rtl/>
              </w:rPr>
              <w:t xml:space="preserve">   لتكن العبارة </w:t>
            </w:r>
            <w:r w:rsidRPr="002A32EC">
              <w:rPr>
                <w:rFonts w:ascii="Amiri" w:hAnsi="Amiri" w:cs="Amiri"/>
                <w:position w:val="-10"/>
              </w:rPr>
              <w:object w:dxaOrig="2840" w:dyaOrig="360">
                <v:shape id="_x0000_i1609" type="#_x0000_t75" style="width:236.75pt;height:24.65pt" o:ole="">
                  <v:imagedata r:id="rId2719" o:title=""/>
                </v:shape>
                <o:OLEObject Type="Embed" ProgID="Equation.DSMT4" ShapeID="_x0000_i1609" DrawAspect="Content" ObjectID="_1629057798" r:id="rId2720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1)أنشر العبارة  </w:t>
            </w:r>
            <w:r w:rsidRPr="002A32EC">
              <w:rPr>
                <w:position w:val="-4"/>
              </w:rPr>
              <w:object w:dxaOrig="240" w:dyaOrig="260">
                <v:shape id="_x0000_i1610" type="#_x0000_t75" style="width:16.85pt;height:20.1pt" o:ole="">
                  <v:imagedata r:id="rId2721" o:title=""/>
                </v:shape>
                <o:OLEObject Type="Embed" ProgID="Equation.DSMT4" ShapeID="_x0000_i1610" DrawAspect="Content" ObjectID="_1629057799" r:id="rId2722"/>
              </w:object>
            </w:r>
            <w:r w:rsidRPr="002A32EC">
              <w:rPr>
                <w:rFonts w:hint="cs"/>
                <w:rtl/>
              </w:rPr>
              <w:t xml:space="preserve">.  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2)حلل العبارة </w:t>
            </w:r>
            <w:r w:rsidRPr="002A32EC">
              <w:rPr>
                <w:rFonts w:ascii="Amiri" w:hAnsi="Amiri" w:cs="Amiri"/>
                <w:position w:val="-4"/>
              </w:rPr>
              <w:object w:dxaOrig="240" w:dyaOrig="260">
                <v:shape id="_x0000_i1611" type="#_x0000_t75" style="width:16.85pt;height:20.1pt" o:ole="">
                  <v:imagedata r:id="rId2721" o:title=""/>
                </v:shape>
                <o:OLEObject Type="Embed" ProgID="Equation.DSMT4" ShapeID="_x0000_i1611" DrawAspect="Content" ObjectID="_1629057800" r:id="rId2723"/>
              </w:object>
            </w:r>
            <w:r w:rsidRPr="002A32EC">
              <w:rPr>
                <w:rFonts w:ascii="Amiri" w:hAnsi="Amiri" w:cs="Amiri"/>
                <w:rtl/>
              </w:rPr>
              <w:t xml:space="preserve"> الى جداء عاملين.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/>
                <w:rtl/>
              </w:rPr>
              <w:t xml:space="preserve">3)أحسب قيمة </w:t>
            </w:r>
            <w:r w:rsidRPr="002A32EC">
              <w:rPr>
                <w:rFonts w:ascii="Amiri" w:hAnsi="Amiri" w:cs="Amiri"/>
                <w:position w:val="-4"/>
              </w:rPr>
              <w:object w:dxaOrig="240" w:dyaOrig="260">
                <v:shape id="_x0000_i1612" type="#_x0000_t75" style="width:16.85pt;height:20.1pt" o:ole="">
                  <v:imagedata r:id="rId2721" o:title=""/>
                </v:shape>
                <o:OLEObject Type="Embed" ProgID="Equation.DSMT4" ShapeID="_x0000_i1612" DrawAspect="Content" ObjectID="_1629057801" r:id="rId2724"/>
              </w:object>
            </w:r>
            <w:r w:rsidRPr="002A32EC">
              <w:rPr>
                <w:rFonts w:ascii="Amiri" w:hAnsi="Amiri" w:cs="Amiri"/>
                <w:rtl/>
              </w:rPr>
              <w:t xml:space="preserve">من اجل </w:t>
            </w:r>
            <w:r w:rsidRPr="002A32EC">
              <w:rPr>
                <w:rFonts w:ascii="Amiri" w:hAnsi="Amiri" w:cs="Amiri"/>
                <w:position w:val="-6"/>
              </w:rPr>
              <w:object w:dxaOrig="560" w:dyaOrig="279">
                <v:shape id="_x0000_i1613" type="#_x0000_t75" style="width:38.9pt;height:21.4pt" o:ole="">
                  <v:imagedata r:id="rId2725" o:title=""/>
                </v:shape>
                <o:OLEObject Type="Embed" ProgID="Equation.DSMT4" ShapeID="_x0000_i1613" DrawAspect="Content" ObjectID="_1629057802" r:id="rId2726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     **هل حاولت ؟هل فشلت؟ لا يهم حاول مجددا لكن**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                   **افشل بصورة     أفضل</w:t>
            </w:r>
            <w:r w:rsidRPr="002A32EC">
              <w:rPr>
                <w:rFonts w:hint="cs"/>
                <w:rtl/>
              </w:rPr>
              <w:t xml:space="preserve"> **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</w:p>
        </w:tc>
        <w:tc>
          <w:tcPr>
            <w:tcW w:w="4909" w:type="dxa"/>
          </w:tcPr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b/>
                <w:bCs/>
                <w:u w:val="double"/>
                <w:rtl/>
              </w:rPr>
            </w:pPr>
          </w:p>
          <w:p w:rsidR="002A32EC" w:rsidRDefault="00541EA1" w:rsidP="00541EA1">
            <w:pPr>
              <w:tabs>
                <w:tab w:val="left" w:pos="6370"/>
              </w:tabs>
              <w:bidi/>
              <w:rPr>
                <w:rFonts w:ascii="Amiri" w:hAnsi="Amiri" w:cs="Amiri"/>
                <w:b/>
                <w:bCs/>
                <w:u w:val="double"/>
                <w:rtl/>
              </w:rPr>
            </w:pP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 xml:space="preserve"> </w:t>
            </w:r>
          </w:p>
          <w:p w:rsidR="00541EA1" w:rsidRPr="002A32EC" w:rsidRDefault="00541EA1" w:rsidP="002A32EC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 xml:space="preserve"> التمرين الثالث</w:t>
            </w:r>
            <w:r w:rsidRPr="002A32EC">
              <w:rPr>
                <w:rFonts w:ascii="Amiri" w:hAnsi="Amiri" w:cs="Amiri" w:hint="cs"/>
                <w:b/>
                <w:bCs/>
                <w:rtl/>
              </w:rPr>
              <w:t xml:space="preserve">: </w:t>
            </w:r>
            <w:r w:rsidRPr="002A32EC">
              <w:rPr>
                <w:rFonts w:ascii="Amiri" w:hAnsi="Amiri" w:cs="Amiri" w:hint="cs"/>
                <w:rtl/>
              </w:rPr>
              <w:t xml:space="preserve">1) أكمل الجدول </w:t>
            </w:r>
          </w:p>
          <w:tbl>
            <w:tblPr>
              <w:tblStyle w:val="Grilledutableau"/>
              <w:bidiVisual/>
              <w:tblW w:w="0" w:type="auto"/>
              <w:tblInd w:w="1" w:type="dxa"/>
              <w:tblLook w:val="04A0" w:firstRow="1" w:lastRow="0" w:firstColumn="1" w:lastColumn="0" w:noHBand="0" w:noVBand="1"/>
            </w:tblPr>
            <w:tblGrid>
              <w:gridCol w:w="937"/>
              <w:gridCol w:w="937"/>
              <w:gridCol w:w="936"/>
              <w:gridCol w:w="936"/>
              <w:gridCol w:w="936"/>
            </w:tblGrid>
            <w:tr w:rsidR="00541EA1" w:rsidRPr="002A32EC" w:rsidTr="00286E6A">
              <w:trPr>
                <w:trHeight w:val="797"/>
              </w:trPr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</w:tr>
            <w:tr w:rsidR="00541EA1" w:rsidRPr="002A32EC" w:rsidTr="00286E6A">
              <w:trPr>
                <w:trHeight w:val="874"/>
              </w:trPr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</w:tr>
          </w:tbl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>2)احسب جيب و جيب تمام العدد</w:t>
            </w:r>
            <w:r w:rsidRPr="002A32EC">
              <w:rPr>
                <w:rFonts w:ascii="Amiri" w:hAnsi="Amiri" w:cs="Amiri"/>
                <w:position w:val="-24"/>
              </w:rPr>
              <w:object w:dxaOrig="1100" w:dyaOrig="620">
                <v:shape id="_x0000_i1614" type="#_x0000_t75" style="width:68.1pt;height:47.35pt" o:ole="">
                  <v:imagedata r:id="rId2727" o:title=""/>
                </v:shape>
                <o:OLEObject Type="Embed" ProgID="Equation.DSMT4" ShapeID="_x0000_i1614" DrawAspect="Content" ObjectID="_1629057803" r:id="rId2728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>3)ليكن</w:t>
            </w:r>
            <w:r w:rsidRPr="002A32EC">
              <w:rPr>
                <w:rFonts w:ascii="Amiri" w:hAnsi="Amiri" w:cs="Amiri"/>
                <w:position w:val="-14"/>
              </w:rPr>
              <w:object w:dxaOrig="940" w:dyaOrig="400">
                <v:shape id="_x0000_i1615" type="#_x0000_t75" style="width:64.85pt;height:29.85pt" o:ole="">
                  <v:imagedata r:id="rId2729" o:title=""/>
                </v:shape>
                <o:OLEObject Type="Embed" ProgID="Equation.DSMT4" ShapeID="_x0000_i1615" DrawAspect="Content" ObjectID="_1629057804" r:id="rId2730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اذا علمت </w:t>
            </w:r>
            <w:r w:rsidRPr="002A32EC">
              <w:rPr>
                <w:rFonts w:ascii="Amiri" w:hAnsi="Amiri" w:cs="Amiri"/>
                <w:position w:val="-24"/>
              </w:rPr>
              <w:object w:dxaOrig="1100" w:dyaOrig="680">
                <v:shape id="_x0000_i1616" type="#_x0000_t75" style="width:75.9pt;height:51.25pt" o:ole="">
                  <v:imagedata r:id="rId2731" o:title=""/>
                </v:shape>
                <o:OLEObject Type="Embed" ProgID="Equation.DSMT4" ShapeID="_x0000_i1616" DrawAspect="Content" ObjectID="_1629057805" r:id="rId2732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عين القيس </w:t>
            </w:r>
            <w:r w:rsidRPr="002A32EC">
              <w:rPr>
                <w:rFonts w:ascii="Amiri" w:hAnsi="Amiri" w:cs="Amiri"/>
                <w:position w:val="-6"/>
              </w:rPr>
              <w:object w:dxaOrig="200" w:dyaOrig="220">
                <v:shape id="_x0000_i1617" type="#_x0000_t75" style="width:13.6pt;height:16.85pt" o:ole="">
                  <v:imagedata r:id="rId2733" o:title=""/>
                </v:shape>
                <o:OLEObject Type="Embed" ProgID="Equation.DSMT4" ShapeID="_x0000_i1617" DrawAspect="Content" ObjectID="_1629057806" r:id="rId2734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4)اذا علمت ان </w:t>
            </w:r>
            <w:r w:rsidRPr="002A32EC">
              <w:rPr>
                <w:rFonts w:ascii="Amiri" w:hAnsi="Amiri" w:cs="Amiri"/>
                <w:position w:val="-28"/>
              </w:rPr>
              <w:object w:dxaOrig="1100" w:dyaOrig="680">
                <v:shape id="_x0000_i1618" type="#_x0000_t75" style="width:75.9pt;height:51.25pt" o:ole="">
                  <v:imagedata r:id="rId2735" o:title=""/>
                </v:shape>
                <o:OLEObject Type="Embed" ProgID="Equation.DSMT4" ShapeID="_x0000_i1618" DrawAspect="Content" ObjectID="_1629057807" r:id="rId2736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و </w:t>
            </w:r>
            <w:r w:rsidRPr="002A32EC">
              <w:rPr>
                <w:rFonts w:ascii="Amiri" w:hAnsi="Amiri" w:cs="Amiri"/>
                <w:position w:val="-24"/>
              </w:rPr>
              <w:object w:dxaOrig="920" w:dyaOrig="620">
                <v:shape id="_x0000_i1619" type="#_x0000_t75" style="width:63.55pt;height:47.35pt" o:ole="">
                  <v:imagedata r:id="rId2737" o:title=""/>
                </v:shape>
                <o:OLEObject Type="Embed" ProgID="Equation.DSMT4" ShapeID="_x0000_i1619" DrawAspect="Content" ObjectID="_1629057808" r:id="rId2738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 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         عين </w:t>
            </w:r>
            <w:r w:rsidRPr="002A32EC">
              <w:rPr>
                <w:rFonts w:ascii="Amiri" w:hAnsi="Amiri" w:cs="Amiri"/>
                <w:position w:val="-10"/>
              </w:rPr>
              <w:object w:dxaOrig="560" w:dyaOrig="260">
                <v:shape id="_x0000_i1620" type="#_x0000_t75" style="width:38.9pt;height:20.1pt" o:ole="">
                  <v:imagedata r:id="rId2739" o:title=""/>
                </v:shape>
                <o:OLEObject Type="Embed" ProgID="Equation.DSMT4" ShapeID="_x0000_i1620" DrawAspect="Content" ObjectID="_1629057809" r:id="rId2740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. 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jc w:val="center"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5)بين أن من أجل كل عدد حقيقي </w:t>
            </w:r>
            <w:r w:rsidRPr="002A32EC">
              <w:rPr>
                <w:rFonts w:ascii="Amiri" w:hAnsi="Amiri" w:cs="Amiri"/>
                <w:position w:val="-6"/>
              </w:rPr>
              <w:object w:dxaOrig="200" w:dyaOrig="220">
                <v:shape id="_x0000_i1621" type="#_x0000_t75" style="width:13.6pt;height:16.85pt" o:ole="">
                  <v:imagedata r:id="rId2741" o:title=""/>
                </v:shape>
                <o:OLEObject Type="Embed" ProgID="Equation.DSMT4" ShapeID="_x0000_i1621" DrawAspect="Content" ObjectID="_1629057810" r:id="rId2742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 </w:t>
            </w:r>
            <w:r w:rsidRPr="002A32EC">
              <w:rPr>
                <w:rFonts w:ascii="Amiri" w:hAnsi="Amiri" w:cs="Amiri"/>
                <w:position w:val="-10"/>
              </w:rPr>
              <w:object w:dxaOrig="2880" w:dyaOrig="360">
                <v:shape id="_x0000_i1622" type="#_x0000_t75" style="width:199.15pt;height:27.9pt" o:ole="">
                  <v:imagedata r:id="rId2743" o:title=""/>
                </v:shape>
                <o:OLEObject Type="Embed" ProgID="Equation.DSMT4" ShapeID="_x0000_i1622" DrawAspect="Content" ObjectID="_1629057811" r:id="rId2744"/>
              </w:objec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</w:p>
        </w:tc>
      </w:tr>
      <w:tr w:rsidR="00541EA1" w:rsidRPr="004F3593" w:rsidTr="00541EA1">
        <w:trPr>
          <w:trHeight w:val="4528"/>
        </w:trPr>
        <w:tc>
          <w:tcPr>
            <w:tcW w:w="6051" w:type="dxa"/>
          </w:tcPr>
          <w:p w:rsidR="002A32EC" w:rsidRPr="002A32EC" w:rsidRDefault="002A32EC" w:rsidP="002A32EC">
            <w:pPr>
              <w:tabs>
                <w:tab w:val="left" w:pos="6370"/>
              </w:tabs>
              <w:bidi/>
              <w:jc w:val="center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u w:val="double"/>
                <w:rtl/>
              </w:rPr>
            </w:pPr>
            <w:r w:rsidRPr="002A32EC">
              <w:rPr>
                <w:rFonts w:ascii="Amiri" w:hAnsi="Amiri" w:cs="Amiri" w:hint="cs"/>
                <w:b/>
                <w:bCs/>
                <w:color w:val="0000FF"/>
                <w:sz w:val="28"/>
                <w:szCs w:val="28"/>
                <w:u w:val="double"/>
                <w:rtl/>
              </w:rPr>
              <w:t>فرض الثاني للثلاثي الثاني</w:t>
            </w:r>
          </w:p>
          <w:p w:rsidR="002A32EC" w:rsidRDefault="00541EA1" w:rsidP="002A32EC">
            <w:pPr>
              <w:tabs>
                <w:tab w:val="left" w:pos="6370"/>
              </w:tabs>
              <w:bidi/>
              <w:jc w:val="both"/>
              <w:rPr>
                <w:rFonts w:ascii="Amiri" w:hAnsi="Amiri" w:cs="Amiri"/>
                <w:position w:val="-24"/>
                <w:rtl/>
              </w:rPr>
            </w:pP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التمرين</w:t>
            </w:r>
            <w:r w:rsidRPr="002A32EC">
              <w:rPr>
                <w:rFonts w:ascii="Amiri" w:hAnsi="Amiri" w:cs="Amiri"/>
                <w:b/>
                <w:bCs/>
                <w:u w:val="double"/>
              </w:rPr>
              <w:t xml:space="preserve"> </w:t>
            </w: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الأ</w:t>
            </w: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>و</w:t>
            </w: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ل</w:t>
            </w:r>
            <w:r w:rsidRPr="002A32EC">
              <w:rPr>
                <w:rFonts w:ascii="Amiri" w:hAnsi="Amiri" w:cs="Amiri" w:hint="cs"/>
                <w:b/>
                <w:bCs/>
                <w:rtl/>
              </w:rPr>
              <w:t>: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23" type="#_x0000_t75" style="width:20.1pt;height:22.05pt" o:ole="">
                  <v:imagedata r:id="rId2699" o:title=""/>
                </v:shape>
                <o:OLEObject Type="Embed" ProgID="Equation.DSMT4" ShapeID="_x0000_i1623" DrawAspect="Content" ObjectID="_1629057812" r:id="rId2745"/>
              </w:object>
            </w:r>
            <w:r w:rsidRPr="002A32EC">
              <w:rPr>
                <w:rFonts w:ascii="Amiri" w:hAnsi="Amiri" w:cs="Amiri" w:hint="cs"/>
                <w:rtl/>
              </w:rPr>
              <w:t>دالةمعرفة على</w:t>
            </w:r>
            <w:r w:rsidRPr="002A32EC">
              <w:rPr>
                <w:rFonts w:ascii="Amiri" w:hAnsi="Amiri" w:cs="Amiri"/>
                <w:position w:val="-10"/>
              </w:rPr>
              <w:object w:dxaOrig="460" w:dyaOrig="340">
                <v:shape id="_x0000_i1624" type="#_x0000_t75" style="width:38.25pt;height:24pt" o:ole="">
                  <v:imagedata r:id="rId2701" o:title=""/>
                </v:shape>
                <o:OLEObject Type="Embed" ProgID="Equation.DSMT4" ShapeID="_x0000_i1624" DrawAspect="Content" ObjectID="_1629057813" r:id="rId2746"/>
              </w:object>
            </w:r>
            <w:r w:rsidRPr="002A32EC">
              <w:rPr>
                <w:rFonts w:ascii="Amiri" w:hAnsi="Amiri" w:cs="Amiri" w:hint="cs"/>
                <w:rtl/>
              </w:rPr>
              <w:t>بـ</w:t>
            </w:r>
            <w:r w:rsidRPr="002A32EC">
              <w:rPr>
                <w:rFonts w:ascii="Amiri" w:hAnsi="Amiri" w:cs="Amiri"/>
                <w:position w:val="-24"/>
              </w:rPr>
              <w:object w:dxaOrig="1380" w:dyaOrig="620">
                <v:shape id="_x0000_i1625" type="#_x0000_t75" style="width:96pt;height:36.95pt" o:ole="">
                  <v:imagedata r:id="rId2703" o:title=""/>
                </v:shape>
                <o:OLEObject Type="Embed" ProgID="Equation.DSMT4" ShapeID="_x0000_i1625" DrawAspect="Content" ObjectID="_1629057814" r:id="rId2747"/>
              </w:object>
            </w:r>
          </w:p>
          <w:p w:rsidR="00541EA1" w:rsidRPr="002A32EC" w:rsidRDefault="00541EA1" w:rsidP="002A32EC">
            <w:pPr>
              <w:tabs>
                <w:tab w:val="left" w:pos="6370"/>
              </w:tabs>
              <w:bidi/>
              <w:jc w:val="both"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  <w:lang w:bidi="ar-DZ"/>
              </w:rPr>
              <w:t>1</w:t>
            </w:r>
            <w:r w:rsidRPr="002A32EC">
              <w:rPr>
                <w:rFonts w:ascii="Amiri" w:hAnsi="Amiri" w:cs="Amiri" w:hint="cs"/>
                <w:rtl/>
              </w:rPr>
              <w:t xml:space="preserve">)بين أن 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26" type="#_x0000_t75" style="width:20.1pt;height:22.05pt" o:ole="">
                  <v:imagedata r:id="rId2705" o:title=""/>
                </v:shape>
                <o:OLEObject Type="Embed" ProgID="Equation.DSMT4" ShapeID="_x0000_i1626" DrawAspect="Content" ObjectID="_1629057815" r:id="rId2748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تكتب على الشكل </w:t>
            </w:r>
            <w:r w:rsidRPr="002A32EC">
              <w:rPr>
                <w:rFonts w:ascii="Amiri" w:hAnsi="Amiri" w:cs="Amiri"/>
                <w:position w:val="-24"/>
              </w:rPr>
              <w:object w:dxaOrig="1600" w:dyaOrig="620">
                <v:shape id="_x0000_i1627" type="#_x0000_t75" style="width:133.6pt;height:42.8pt" o:ole="">
                  <v:imagedata r:id="rId2707" o:title=""/>
                </v:shape>
                <o:OLEObject Type="Embed" ProgID="Equation.DSMT4" ShapeID="_x0000_i1627" DrawAspect="Content" ObjectID="_1629057816" r:id="rId2749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 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>2)عين اتجاه تغير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28" type="#_x0000_t75" style="width:20.1pt;height:22.05pt" o:ole="">
                  <v:imagedata r:id="rId2709" o:title=""/>
                </v:shape>
                <o:OLEObject Type="Embed" ProgID="Equation.DSMT4" ShapeID="_x0000_i1628" DrawAspect="Content" ObjectID="_1629057817" r:id="rId2750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على المجالين </w:t>
            </w:r>
            <w:r w:rsidRPr="002A32EC">
              <w:rPr>
                <w:rFonts w:ascii="Amiri" w:hAnsi="Amiri" w:cs="Amiri"/>
                <w:position w:val="-14"/>
              </w:rPr>
              <w:object w:dxaOrig="740" w:dyaOrig="400">
                <v:shape id="_x0000_i1629" type="#_x0000_t75" style="width:61.6pt;height:27.9pt" o:ole="">
                  <v:imagedata r:id="rId2711" o:title=""/>
                </v:shape>
                <o:OLEObject Type="Embed" ProgID="Equation.DSMT4" ShapeID="_x0000_i1629" DrawAspect="Content" ObjectID="_1629057818" r:id="rId2751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و </w:t>
            </w:r>
            <w:r w:rsidRPr="002A32EC">
              <w:rPr>
                <w:rFonts w:ascii="Amiri" w:hAnsi="Amiri" w:cs="Amiri"/>
                <w:position w:val="-14"/>
              </w:rPr>
              <w:object w:dxaOrig="740" w:dyaOrig="400">
                <v:shape id="_x0000_i1630" type="#_x0000_t75" style="width:61.6pt;height:27.9pt" o:ole="">
                  <v:imagedata r:id="rId2713" o:title=""/>
                </v:shape>
                <o:OLEObject Type="Embed" ProgID="Equation.DSMT4" ShapeID="_x0000_i1630" DrawAspect="Content" ObjectID="_1629057819" r:id="rId2752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3) </w:t>
            </w:r>
            <w:r w:rsidRPr="002A32EC">
              <w:rPr>
                <w:rFonts w:ascii="Amiri" w:hAnsi="Amiri" w:cs="Amiri"/>
                <w:rtl/>
              </w:rPr>
              <w:t xml:space="preserve"> </w:t>
            </w:r>
            <w:r w:rsidRPr="002A32EC">
              <w:rPr>
                <w:rFonts w:ascii="Amiri" w:hAnsi="Amiri" w:cs="Amiri" w:hint="cs"/>
                <w:rtl/>
              </w:rPr>
              <w:t>استنتج الانسحاب الذي يحول منحنى الدالة مقلوب الى منحنى الدالة</w:t>
            </w:r>
            <w:r w:rsidRPr="002A32EC">
              <w:rPr>
                <w:rFonts w:ascii="Amiri" w:hAnsi="Amiri" w:cs="Amiri"/>
                <w:position w:val="-10"/>
              </w:rPr>
              <w:object w:dxaOrig="240" w:dyaOrig="320">
                <v:shape id="_x0000_i1631" type="#_x0000_t75" style="width:20.1pt;height:22.05pt" o:ole="">
                  <v:imagedata r:id="rId2715" o:title=""/>
                </v:shape>
                <o:OLEObject Type="Embed" ProgID="Equation.DSMT4" ShapeID="_x0000_i1631" DrawAspect="Content" ObjectID="_1629057820" r:id="rId2753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ثم انشئ </w:t>
            </w:r>
            <w:r w:rsidRPr="002A32EC">
              <w:rPr>
                <w:rFonts w:ascii="Amiri" w:hAnsi="Amiri" w:cs="Amiri"/>
                <w:position w:val="-14"/>
              </w:rPr>
              <w:object w:dxaOrig="340" w:dyaOrig="380">
                <v:shape id="_x0000_i1632" type="#_x0000_t75" style="width:28.55pt;height:25.95pt" o:ole="">
                  <v:imagedata r:id="rId2717" o:title=""/>
                </v:shape>
                <o:OLEObject Type="Embed" ProgID="Equation.DSMT4" ShapeID="_x0000_i1632" DrawAspect="Content" ObjectID="_1629057821" r:id="rId2754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.   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 xml:space="preserve">   </w:t>
            </w: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التمرين</w:t>
            </w:r>
            <w:r w:rsidRPr="002A32EC">
              <w:rPr>
                <w:rFonts w:ascii="Amiri" w:hAnsi="Amiri" w:cs="Amiri"/>
                <w:b/>
                <w:bCs/>
                <w:u w:val="double"/>
              </w:rPr>
              <w:t xml:space="preserve"> </w:t>
            </w:r>
            <w:r w:rsidRPr="002A32EC">
              <w:rPr>
                <w:rFonts w:ascii="Amiri" w:hAnsi="Amiri" w:cs="Amiri"/>
                <w:b/>
                <w:bCs/>
                <w:u w:val="double"/>
                <w:rtl/>
              </w:rPr>
              <w:t>ا</w:t>
            </w: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>لثاني:</w:t>
            </w:r>
            <w:r w:rsidRPr="002A32EC">
              <w:rPr>
                <w:rFonts w:ascii="Amiri" w:hAnsi="Amiri" w:cs="Amiri" w:hint="cs"/>
                <w:b/>
                <w:bCs/>
                <w:rtl/>
              </w:rPr>
              <w:t xml:space="preserve">   </w:t>
            </w:r>
            <w:r w:rsidRPr="002A32EC">
              <w:rPr>
                <w:rFonts w:ascii="Amiri" w:hAnsi="Amiri" w:cs="Amiri" w:hint="cs"/>
                <w:rtl/>
              </w:rPr>
              <w:t xml:space="preserve">لتكن العبارة </w:t>
            </w:r>
            <w:r w:rsidRPr="002A32EC">
              <w:rPr>
                <w:rFonts w:ascii="Amiri" w:hAnsi="Amiri" w:cs="Amiri"/>
                <w:position w:val="-10"/>
              </w:rPr>
              <w:object w:dxaOrig="2840" w:dyaOrig="360">
                <v:shape id="_x0000_i1633" type="#_x0000_t75" style="width:236.75pt;height:24.65pt" o:ole="">
                  <v:imagedata r:id="rId2719" o:title=""/>
                </v:shape>
                <o:OLEObject Type="Embed" ProgID="Equation.DSMT4" ShapeID="_x0000_i1633" DrawAspect="Content" ObjectID="_1629057822" r:id="rId2755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1)أنشر العبارة  </w:t>
            </w:r>
            <w:r w:rsidRPr="002A32EC">
              <w:rPr>
                <w:position w:val="-4"/>
              </w:rPr>
              <w:object w:dxaOrig="240" w:dyaOrig="260">
                <v:shape id="_x0000_i1634" type="#_x0000_t75" style="width:16.85pt;height:20.1pt" o:ole="">
                  <v:imagedata r:id="rId2721" o:title=""/>
                </v:shape>
                <o:OLEObject Type="Embed" ProgID="Equation.DSMT4" ShapeID="_x0000_i1634" DrawAspect="Content" ObjectID="_1629057823" r:id="rId2756"/>
              </w:object>
            </w:r>
            <w:r w:rsidRPr="002A32EC">
              <w:rPr>
                <w:rFonts w:hint="cs"/>
                <w:rtl/>
              </w:rPr>
              <w:t xml:space="preserve">.  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2)حلل العبارة </w:t>
            </w:r>
            <w:r w:rsidRPr="002A32EC">
              <w:rPr>
                <w:rFonts w:ascii="Amiri" w:hAnsi="Amiri" w:cs="Amiri"/>
                <w:position w:val="-4"/>
              </w:rPr>
              <w:object w:dxaOrig="240" w:dyaOrig="260">
                <v:shape id="_x0000_i1635" type="#_x0000_t75" style="width:16.85pt;height:20.1pt" o:ole="">
                  <v:imagedata r:id="rId2721" o:title=""/>
                </v:shape>
                <o:OLEObject Type="Embed" ProgID="Equation.DSMT4" ShapeID="_x0000_i1635" DrawAspect="Content" ObjectID="_1629057824" r:id="rId2757"/>
              </w:object>
            </w:r>
            <w:r w:rsidRPr="002A32EC">
              <w:rPr>
                <w:rFonts w:ascii="Amiri" w:hAnsi="Amiri" w:cs="Amiri"/>
                <w:rtl/>
              </w:rPr>
              <w:t xml:space="preserve"> الى جداء عاملين.</w:t>
            </w:r>
          </w:p>
          <w:p w:rsidR="00541EA1" w:rsidRPr="002A32EC" w:rsidRDefault="00541EA1" w:rsidP="00286E6A">
            <w:pPr>
              <w:bidi/>
              <w:rPr>
                <w:rtl/>
              </w:rPr>
            </w:pPr>
            <w:r w:rsidRPr="002A32EC">
              <w:rPr>
                <w:rFonts w:ascii="Amiri" w:hAnsi="Amiri" w:cs="Amiri"/>
                <w:rtl/>
              </w:rPr>
              <w:t xml:space="preserve">3)أحسب قيمة </w:t>
            </w:r>
            <w:r w:rsidRPr="002A32EC">
              <w:rPr>
                <w:rFonts w:ascii="Amiri" w:hAnsi="Amiri" w:cs="Amiri"/>
                <w:position w:val="-4"/>
              </w:rPr>
              <w:object w:dxaOrig="240" w:dyaOrig="260">
                <v:shape id="_x0000_i1636" type="#_x0000_t75" style="width:16.85pt;height:20.1pt" o:ole="">
                  <v:imagedata r:id="rId2721" o:title=""/>
                </v:shape>
                <o:OLEObject Type="Embed" ProgID="Equation.DSMT4" ShapeID="_x0000_i1636" DrawAspect="Content" ObjectID="_1629057825" r:id="rId2758"/>
              </w:object>
            </w:r>
            <w:r w:rsidRPr="002A32EC">
              <w:rPr>
                <w:rFonts w:ascii="Amiri" w:hAnsi="Amiri" w:cs="Amiri"/>
                <w:rtl/>
              </w:rPr>
              <w:t xml:space="preserve">من اجل </w:t>
            </w:r>
            <w:r w:rsidRPr="002A32EC">
              <w:rPr>
                <w:rFonts w:ascii="Amiri" w:hAnsi="Amiri" w:cs="Amiri"/>
                <w:position w:val="-6"/>
              </w:rPr>
              <w:object w:dxaOrig="560" w:dyaOrig="279">
                <v:shape id="_x0000_i1637" type="#_x0000_t75" style="width:38.9pt;height:21.4pt" o:ole="">
                  <v:imagedata r:id="rId2725" o:title=""/>
                </v:shape>
                <o:OLEObject Type="Embed" ProgID="Equation.DSMT4" ShapeID="_x0000_i1637" DrawAspect="Content" ObjectID="_1629057826" r:id="rId2759"/>
              </w:object>
            </w:r>
            <w:r w:rsidRPr="002A32EC">
              <w:rPr>
                <w:rFonts w:hint="cs"/>
                <w:rtl/>
              </w:rPr>
              <w:t xml:space="preserve"> 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     **هل حاولت ؟هل فشلت؟ لا يهم حاول مجددا لكن**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                   **افشل بصورة     أفضل</w:t>
            </w:r>
            <w:r w:rsidRPr="002A32EC">
              <w:rPr>
                <w:rFonts w:hint="cs"/>
                <w:rtl/>
              </w:rPr>
              <w:t xml:space="preserve"> **</w:t>
            </w:r>
          </w:p>
          <w:p w:rsidR="00541EA1" w:rsidRPr="002A32EC" w:rsidRDefault="00541EA1" w:rsidP="00286E6A">
            <w:pPr>
              <w:bidi/>
              <w:rPr>
                <w:rFonts w:ascii="Amiri" w:hAnsi="Amiri" w:cs="Amiri"/>
                <w:rtl/>
              </w:rPr>
            </w:pPr>
          </w:p>
        </w:tc>
        <w:tc>
          <w:tcPr>
            <w:tcW w:w="4909" w:type="dxa"/>
          </w:tcPr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b/>
                <w:bCs/>
                <w:u w:val="double"/>
                <w:rtl/>
              </w:rPr>
              <w:t xml:space="preserve">  التمرين الثالث:</w:t>
            </w:r>
            <w:r w:rsidRPr="002A32EC">
              <w:rPr>
                <w:rFonts w:ascii="Amiri" w:hAnsi="Amiri" w:cs="Amiri" w:hint="cs"/>
                <w:b/>
                <w:bCs/>
                <w:rtl/>
              </w:rPr>
              <w:t xml:space="preserve"> </w:t>
            </w:r>
            <w:r w:rsidRPr="002A32EC">
              <w:rPr>
                <w:rFonts w:ascii="Amiri" w:hAnsi="Amiri" w:cs="Amiri" w:hint="cs"/>
                <w:rtl/>
              </w:rPr>
              <w:t xml:space="preserve">1) أكمل الجدول </w:t>
            </w:r>
          </w:p>
          <w:tbl>
            <w:tblPr>
              <w:tblStyle w:val="Grilledutableau"/>
              <w:bidiVisual/>
              <w:tblW w:w="0" w:type="auto"/>
              <w:tblInd w:w="1" w:type="dxa"/>
              <w:tblLook w:val="04A0" w:firstRow="1" w:lastRow="0" w:firstColumn="1" w:lastColumn="0" w:noHBand="0" w:noVBand="1"/>
            </w:tblPr>
            <w:tblGrid>
              <w:gridCol w:w="937"/>
              <w:gridCol w:w="937"/>
              <w:gridCol w:w="936"/>
              <w:gridCol w:w="936"/>
              <w:gridCol w:w="936"/>
            </w:tblGrid>
            <w:tr w:rsidR="00541EA1" w:rsidRPr="002A32EC" w:rsidTr="00286E6A">
              <w:trPr>
                <w:trHeight w:val="797"/>
              </w:trPr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</w:tr>
            <w:tr w:rsidR="00541EA1" w:rsidRPr="002A32EC" w:rsidTr="00286E6A">
              <w:trPr>
                <w:trHeight w:val="874"/>
              </w:trPr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  <w:tc>
                <w:tcPr>
                  <w:tcW w:w="1019" w:type="dxa"/>
                </w:tcPr>
                <w:p w:rsidR="00541EA1" w:rsidRPr="002A32EC" w:rsidRDefault="00541EA1" w:rsidP="00B709E8">
                  <w:pPr>
                    <w:framePr w:hSpace="141" w:wrap="around" w:vAnchor="text" w:hAnchor="margin" w:xAlign="center" w:y="-797"/>
                    <w:tabs>
                      <w:tab w:val="left" w:pos="6370"/>
                    </w:tabs>
                    <w:bidi/>
                    <w:rPr>
                      <w:rFonts w:ascii="Amiri" w:hAnsi="Amiri" w:cs="Amiri"/>
                      <w:rtl/>
                    </w:rPr>
                  </w:pPr>
                </w:p>
              </w:tc>
            </w:tr>
          </w:tbl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>2)احسب جيب و جيب تمام العدد</w:t>
            </w:r>
            <w:r w:rsidRPr="002A32EC">
              <w:rPr>
                <w:rFonts w:ascii="Amiri" w:hAnsi="Amiri" w:cs="Amiri"/>
                <w:position w:val="-24"/>
              </w:rPr>
              <w:object w:dxaOrig="1100" w:dyaOrig="620">
                <v:shape id="_x0000_i1638" type="#_x0000_t75" style="width:75.9pt;height:47.35pt" o:ole="">
                  <v:imagedata r:id="rId2727" o:title=""/>
                </v:shape>
                <o:OLEObject Type="Embed" ProgID="Equation.DSMT4" ShapeID="_x0000_i1638" DrawAspect="Content" ObjectID="_1629057827" r:id="rId2760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>3)ليكن</w:t>
            </w:r>
            <w:r w:rsidRPr="002A32EC">
              <w:rPr>
                <w:rFonts w:ascii="Amiri" w:hAnsi="Amiri" w:cs="Amiri"/>
                <w:position w:val="-14"/>
              </w:rPr>
              <w:object w:dxaOrig="940" w:dyaOrig="400">
                <v:shape id="_x0000_i1639" type="#_x0000_t75" style="width:64.85pt;height:29.85pt" o:ole="">
                  <v:imagedata r:id="rId2729" o:title=""/>
                </v:shape>
                <o:OLEObject Type="Embed" ProgID="Equation.DSMT4" ShapeID="_x0000_i1639" DrawAspect="Content" ObjectID="_1629057828" r:id="rId2761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اذا علمت </w:t>
            </w:r>
            <w:r w:rsidRPr="002A32EC">
              <w:rPr>
                <w:rFonts w:ascii="Amiri" w:hAnsi="Amiri" w:cs="Amiri"/>
                <w:position w:val="-24"/>
              </w:rPr>
              <w:object w:dxaOrig="1100" w:dyaOrig="680">
                <v:shape id="_x0000_i1640" type="#_x0000_t75" style="width:75.9pt;height:51.25pt" o:ole="">
                  <v:imagedata r:id="rId2731" o:title=""/>
                </v:shape>
                <o:OLEObject Type="Embed" ProgID="Equation.DSMT4" ShapeID="_x0000_i1640" DrawAspect="Content" ObjectID="_1629057829" r:id="rId2762"/>
              </w:object>
            </w:r>
            <w:r w:rsidRPr="002A32EC">
              <w:rPr>
                <w:rFonts w:ascii="Amiri" w:hAnsi="Amiri" w:cs="Amiri" w:hint="cs"/>
                <w:rtl/>
              </w:rPr>
              <w:t>عين</w:t>
            </w:r>
            <w:r w:rsidRPr="002A32EC">
              <w:rPr>
                <w:rFonts w:ascii="Amiri" w:hAnsi="Amiri" w:cs="Amiri"/>
                <w:position w:val="-6"/>
              </w:rPr>
              <w:object w:dxaOrig="200" w:dyaOrig="220">
                <v:shape id="_x0000_i1641" type="#_x0000_t75" style="width:13.6pt;height:16.85pt" o:ole="">
                  <v:imagedata r:id="rId2733" o:title=""/>
                </v:shape>
                <o:OLEObject Type="Embed" ProgID="Equation.DSMT4" ShapeID="_x0000_i1641" DrawAspect="Content" ObjectID="_1629057830" r:id="rId2763"/>
              </w:object>
            </w:r>
          </w:p>
          <w:p w:rsidR="00541EA1" w:rsidRPr="002A32EC" w:rsidRDefault="00541EA1" w:rsidP="00286E6A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4)اذا علمت ان </w:t>
            </w:r>
            <w:r w:rsidRPr="002A32EC">
              <w:rPr>
                <w:rFonts w:ascii="Amiri" w:hAnsi="Amiri" w:cs="Amiri"/>
                <w:position w:val="-28"/>
              </w:rPr>
              <w:object w:dxaOrig="1100" w:dyaOrig="680">
                <v:shape id="_x0000_i1642" type="#_x0000_t75" style="width:75.9pt;height:51.25pt" o:ole="">
                  <v:imagedata r:id="rId2735" o:title=""/>
                </v:shape>
                <o:OLEObject Type="Embed" ProgID="Equation.DSMT4" ShapeID="_x0000_i1642" DrawAspect="Content" ObjectID="_1629057831" r:id="rId2764"/>
              </w:object>
            </w:r>
            <w:r w:rsidRPr="002A32EC">
              <w:rPr>
                <w:rFonts w:ascii="Amiri" w:hAnsi="Amiri" w:cs="Amiri" w:hint="cs"/>
                <w:rtl/>
              </w:rPr>
              <w:t>و</w:t>
            </w:r>
            <w:r w:rsidRPr="002A32EC">
              <w:rPr>
                <w:rFonts w:ascii="Amiri" w:hAnsi="Amiri" w:cs="Amiri"/>
                <w:position w:val="-24"/>
              </w:rPr>
              <w:object w:dxaOrig="920" w:dyaOrig="620">
                <v:shape id="_x0000_i1643" type="#_x0000_t75" style="width:63.55pt;height:47.35pt" o:ole="">
                  <v:imagedata r:id="rId2737" o:title=""/>
                </v:shape>
                <o:OLEObject Type="Embed" ProgID="Equation.DSMT4" ShapeID="_x0000_i1643" DrawAspect="Content" ObjectID="_1629057832" r:id="rId2765"/>
              </w:object>
            </w:r>
            <w:r w:rsidRPr="002A32EC">
              <w:rPr>
                <w:rFonts w:ascii="Amiri" w:hAnsi="Amiri" w:cs="Amiri" w:hint="cs"/>
                <w:rtl/>
              </w:rPr>
              <w:t xml:space="preserve">عين                         </w:t>
            </w:r>
            <w:r w:rsidRPr="002A32EC">
              <w:rPr>
                <w:rFonts w:ascii="Amiri" w:hAnsi="Amiri" w:cs="Amiri"/>
                <w:position w:val="-10"/>
              </w:rPr>
              <w:object w:dxaOrig="560" w:dyaOrig="260">
                <v:shape id="_x0000_i1644" type="#_x0000_t75" style="width:38.9pt;height:20.1pt" o:ole="">
                  <v:imagedata r:id="rId2739" o:title=""/>
                </v:shape>
                <o:OLEObject Type="Embed" ProgID="Equation.DSMT4" ShapeID="_x0000_i1644" DrawAspect="Content" ObjectID="_1629057833" r:id="rId2766"/>
              </w:object>
            </w:r>
            <w:r w:rsidRPr="002A32EC">
              <w:rPr>
                <w:rFonts w:ascii="Amiri" w:hAnsi="Amiri" w:cs="Amiri" w:hint="cs"/>
                <w:rtl/>
              </w:rPr>
              <w:t>.</w:t>
            </w:r>
          </w:p>
          <w:p w:rsidR="00541EA1" w:rsidRPr="002A32EC" w:rsidRDefault="00541EA1" w:rsidP="00541EA1">
            <w:pPr>
              <w:tabs>
                <w:tab w:val="left" w:pos="6370"/>
              </w:tabs>
              <w:bidi/>
              <w:rPr>
                <w:rFonts w:ascii="Amiri" w:hAnsi="Amiri" w:cs="Amiri"/>
                <w:rtl/>
              </w:rPr>
            </w:pPr>
            <w:r w:rsidRPr="002A32EC">
              <w:rPr>
                <w:rFonts w:ascii="Amiri" w:hAnsi="Amiri" w:cs="Amiri" w:hint="cs"/>
                <w:rtl/>
              </w:rPr>
              <w:t xml:space="preserve">    5)بين أن من أجل كل عدد حقيقي </w:t>
            </w:r>
            <w:r w:rsidRPr="002A32EC">
              <w:rPr>
                <w:rFonts w:ascii="Amiri" w:hAnsi="Amiri" w:cs="Amiri"/>
                <w:position w:val="-6"/>
              </w:rPr>
              <w:object w:dxaOrig="200" w:dyaOrig="220">
                <v:shape id="_x0000_i1645" type="#_x0000_t75" style="width:13.6pt;height:16.85pt" o:ole="">
                  <v:imagedata r:id="rId2741" o:title=""/>
                </v:shape>
                <o:OLEObject Type="Embed" ProgID="Equation.DSMT4" ShapeID="_x0000_i1645" DrawAspect="Content" ObjectID="_1629057834" r:id="rId2767"/>
              </w:object>
            </w:r>
            <w:r w:rsidRPr="002A32EC">
              <w:rPr>
                <w:rFonts w:ascii="Amiri" w:hAnsi="Amiri" w:cs="Amiri"/>
                <w:position w:val="-10"/>
              </w:rPr>
              <w:object w:dxaOrig="2880" w:dyaOrig="360">
                <v:shape id="_x0000_i1646" type="#_x0000_t75" style="width:199.15pt;height:27.9pt" o:ole="">
                  <v:imagedata r:id="rId2743" o:title=""/>
                </v:shape>
                <o:OLEObject Type="Embed" ProgID="Equation.DSMT4" ShapeID="_x0000_i1646" DrawAspect="Content" ObjectID="_1629057835" r:id="rId2768"/>
              </w:object>
            </w:r>
          </w:p>
        </w:tc>
      </w:tr>
    </w:tbl>
    <w:p w:rsidR="00541EA1" w:rsidRDefault="00541EA1" w:rsidP="00541EA1">
      <w:pPr>
        <w:bidi/>
        <w:rPr>
          <w:rtl/>
        </w:rPr>
      </w:pPr>
    </w:p>
    <w:p w:rsidR="002A32EC" w:rsidRDefault="002A32EC" w:rsidP="002A32EC">
      <w:pPr>
        <w:bidi/>
        <w:rPr>
          <w:rtl/>
        </w:rPr>
      </w:pPr>
    </w:p>
    <w:tbl>
      <w:tblPr>
        <w:bidiVisual/>
        <w:tblW w:w="10483" w:type="dxa"/>
        <w:tblInd w:w="-84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544"/>
        <w:gridCol w:w="566"/>
        <w:gridCol w:w="3828"/>
        <w:gridCol w:w="709"/>
        <w:gridCol w:w="2836"/>
      </w:tblGrid>
      <w:tr w:rsidR="00541EA1" w:rsidRPr="005B014D" w:rsidTr="00286E6A">
        <w:trPr>
          <w:trHeight w:val="413"/>
        </w:trPr>
        <w:tc>
          <w:tcPr>
            <w:tcW w:w="3110" w:type="dxa"/>
            <w:gridSpan w:val="2"/>
            <w:vAlign w:val="center"/>
          </w:tcPr>
          <w:p w:rsidR="00541EA1" w:rsidRPr="00717DBB" w:rsidRDefault="00541EA1" w:rsidP="00541EA1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  <w:lang w:val="fr-FR"/>
              </w:rPr>
            </w:pPr>
            <w:r w:rsidRPr="00717DBB">
              <w:rPr>
                <w:rFonts w:ascii="Amiri" w:hAnsi="Amiri" w:cs="Amiri"/>
                <w:b/>
                <w:bCs/>
                <w:color w:val="0070C0"/>
                <w:sz w:val="24"/>
                <w:szCs w:val="24"/>
                <w:rtl/>
              </w:rPr>
              <w:lastRenderedPageBreak/>
              <w:t xml:space="preserve">ثانوية </w:t>
            </w:r>
            <w:r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 xml:space="preserve">                 </w:t>
            </w:r>
            <w:r w:rsidRPr="00717DBB"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 xml:space="preserve"> _</w:t>
            </w:r>
            <w:r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 xml:space="preserve">           _ </w:t>
            </w:r>
          </w:p>
        </w:tc>
        <w:tc>
          <w:tcPr>
            <w:tcW w:w="3828" w:type="dxa"/>
            <w:vAlign w:val="center"/>
          </w:tcPr>
          <w:p w:rsidR="00541EA1" w:rsidRPr="00717DBB" w:rsidRDefault="00541EA1" w:rsidP="00541EA1">
            <w:pPr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  <w:lang w:val="fr-FR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30"/>
                <w:szCs w:val="30"/>
                <w:rtl/>
                <w:lang w:val="fr-FR"/>
              </w:rPr>
              <w:t xml:space="preserve">     </w:t>
            </w:r>
            <w:r w:rsidRPr="00717DBB"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>الس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>نة الدراس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ية: </w:t>
            </w:r>
            <w:r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   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>20</w:t>
            </w:r>
            <w:r w:rsidRPr="00717DBB">
              <w:rPr>
                <w:rFonts w:ascii="Amiri" w:hAnsi="Amiri" w:cs="Amiri"/>
                <w:b/>
                <w:bCs/>
                <w:color w:val="4F81BD"/>
                <w:sz w:val="24"/>
                <w:szCs w:val="24"/>
                <w:rtl/>
              </w:rPr>
              <w:t>/</w:t>
            </w:r>
            <w:r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 xml:space="preserve">   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 xml:space="preserve">20  </w:t>
            </w:r>
          </w:p>
        </w:tc>
        <w:tc>
          <w:tcPr>
            <w:tcW w:w="3545" w:type="dxa"/>
            <w:gridSpan w:val="2"/>
            <w:vAlign w:val="center"/>
          </w:tcPr>
          <w:p w:rsidR="00541EA1" w:rsidRPr="00717DBB" w:rsidRDefault="00541EA1" w:rsidP="00286E6A">
            <w:pPr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7DBB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>المستوى:</w:t>
            </w:r>
            <w:r w:rsidRPr="00717DBB">
              <w:rPr>
                <w:rFonts w:ascii="Amiri" w:hAnsi="Amiri" w:cs="Amiri"/>
                <w:b/>
                <w:bCs/>
                <w:color w:val="002060"/>
                <w:sz w:val="24"/>
                <w:szCs w:val="24"/>
                <w:rtl/>
              </w:rPr>
              <w:t>0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1</w:t>
            </w:r>
            <w:r w:rsidRPr="00717DBB">
              <w:rPr>
                <w:rFonts w:ascii="Amiri" w:hAnsi="Amiri" w:cs="Amiri"/>
                <w:b/>
                <w:bCs/>
                <w:color w:val="002060"/>
                <w:sz w:val="24"/>
                <w:szCs w:val="24"/>
                <w:rtl/>
              </w:rPr>
              <w:t xml:space="preserve"> 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ج</w:t>
            </w:r>
            <w:r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ذع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 xml:space="preserve"> م</w:t>
            </w:r>
            <w:r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شترك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 xml:space="preserve"> علوم</w:t>
            </w:r>
            <w:r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 xml:space="preserve"> تجريبية</w:t>
            </w:r>
          </w:p>
        </w:tc>
      </w:tr>
      <w:tr w:rsidR="00541EA1" w:rsidRPr="005B014D" w:rsidTr="00286E6A">
        <w:trPr>
          <w:trHeight w:val="411"/>
        </w:trPr>
        <w:tc>
          <w:tcPr>
            <w:tcW w:w="2544" w:type="dxa"/>
            <w:vAlign w:val="center"/>
          </w:tcPr>
          <w:p w:rsidR="00541EA1" w:rsidRPr="00717DBB" w:rsidRDefault="00541EA1" w:rsidP="00286E6A">
            <w:pPr>
              <w:spacing w:after="0"/>
              <w:jc w:val="center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يوم 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12 نوفمبر 2017</w:t>
            </w:r>
          </w:p>
        </w:tc>
        <w:tc>
          <w:tcPr>
            <w:tcW w:w="5103" w:type="dxa"/>
            <w:gridSpan w:val="3"/>
            <w:vAlign w:val="center"/>
          </w:tcPr>
          <w:p w:rsidR="00541EA1" w:rsidRPr="00717DBB" w:rsidRDefault="00541EA1" w:rsidP="00286E6A">
            <w:pPr>
              <w:spacing w:after="0"/>
              <w:jc w:val="center"/>
              <w:rPr>
                <w:b/>
                <w:bCs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الفرض الثاني للثلاثي الأول في 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مادة الرياضيات</w:t>
            </w:r>
          </w:p>
        </w:tc>
        <w:tc>
          <w:tcPr>
            <w:tcW w:w="2836" w:type="dxa"/>
            <w:vAlign w:val="center"/>
          </w:tcPr>
          <w:p w:rsidR="00541EA1" w:rsidRPr="00717DBB" w:rsidRDefault="00541EA1" w:rsidP="00286E6A">
            <w:pPr>
              <w:spacing w:after="0"/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المدة: 1سا 30د / م رقم 01</w:t>
            </w:r>
          </w:p>
        </w:tc>
      </w:tr>
    </w:tbl>
    <w:p w:rsidR="00541EA1" w:rsidRPr="00330C27" w:rsidRDefault="00541EA1" w:rsidP="00541EA1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</w:rPr>
      </w:pPr>
      <w:r w:rsidRPr="009F0330">
        <w:rPr>
          <w:rFonts w:ascii="Amiri" w:hAnsi="Amiri" w:cs="Amiri"/>
          <w:b/>
          <w:bCs/>
          <w:i/>
          <w:iCs/>
          <w:sz w:val="26"/>
          <w:szCs w:val="26"/>
          <w:u w:val="single"/>
          <w:rtl/>
        </w:rPr>
        <w:t>التمرين الأول</w:t>
      </w:r>
      <w:r w:rsidRPr="009F0330">
        <w:rPr>
          <w:rFonts w:ascii="Amiri" w:hAnsi="Amiri" w:cs="Amiri"/>
          <w:b/>
          <w:bCs/>
          <w:i/>
          <w:iCs/>
          <w:sz w:val="26"/>
          <w:szCs w:val="26"/>
          <w:rtl/>
        </w:rPr>
        <w:t>:</w:t>
      </w:r>
      <w:r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>
            <wp:extent cx="296545" cy="180975"/>
            <wp:effectExtent l="0" t="0" r="0" b="0"/>
            <wp:docPr id="989" name="Imag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7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3D5">
        <w:rPr>
          <w:rFonts w:ascii="Amiri" w:hAnsi="Amiri" w:cs="Amiri"/>
          <w:i/>
          <w:iCs/>
          <w:sz w:val="26"/>
          <w:szCs w:val="26"/>
          <w:rtl/>
        </w:rPr>
        <w:t xml:space="preserve"> </w:t>
      </w:r>
      <w:r w:rsidRPr="00F923D5">
        <w:rPr>
          <w:rFonts w:ascii="Amiri" w:eastAsia="Times New Roman" w:hAnsi="Amiri" w:cs="Amiri"/>
          <w:sz w:val="28"/>
          <w:szCs w:val="28"/>
          <w:rtl/>
          <w:lang w:eastAsia="fr-FR"/>
        </w:rPr>
        <w:t>أكمل الجدول التالي :</w:t>
      </w:r>
      <w:r w:rsidRPr="00394560">
        <w:rPr>
          <w:rFonts w:ascii="Times New Roman" w:eastAsia="Times New Roman" w:hAnsi="Times New Roman" w:hint="cs"/>
          <w:sz w:val="28"/>
          <w:szCs w:val="28"/>
          <w:rtl/>
          <w:lang w:eastAsia="fr-FR"/>
        </w:rPr>
        <w:t xml:space="preserve">  </w:t>
      </w:r>
    </w:p>
    <w:tbl>
      <w:tblPr>
        <w:bidiVisual/>
        <w:tblW w:w="0" w:type="auto"/>
        <w:tblInd w:w="8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1620"/>
        <w:gridCol w:w="1696"/>
        <w:gridCol w:w="1904"/>
      </w:tblGrid>
      <w:tr w:rsidR="00541EA1" w:rsidRPr="00224D7A" w:rsidTr="00286E6A">
        <w:tc>
          <w:tcPr>
            <w:tcW w:w="1728" w:type="dxa"/>
            <w:shd w:val="clear" w:color="auto" w:fill="auto"/>
          </w:tcPr>
          <w:p w:rsidR="00541EA1" w:rsidRPr="009F0330" w:rsidRDefault="00541EA1" w:rsidP="00541EA1">
            <w:pPr>
              <w:bidi/>
              <w:jc w:val="center"/>
              <w:rPr>
                <w:rFonts w:ascii="Amiri" w:eastAsia="Times New Roman" w:hAnsi="Amiri" w:cs="Amiri"/>
                <w:sz w:val="28"/>
                <w:szCs w:val="28"/>
                <w:rtl/>
              </w:rPr>
            </w:pPr>
            <w:r w:rsidRPr="009F0330">
              <w:rPr>
                <w:rFonts w:ascii="Amiri" w:eastAsia="Times New Roman" w:hAnsi="Amiri" w:cs="Amiri"/>
                <w:sz w:val="28"/>
                <w:szCs w:val="28"/>
                <w:rtl/>
              </w:rPr>
              <w:t>الحصر</w:t>
            </w:r>
          </w:p>
        </w:tc>
        <w:tc>
          <w:tcPr>
            <w:tcW w:w="1620" w:type="dxa"/>
            <w:shd w:val="clear" w:color="auto" w:fill="auto"/>
          </w:tcPr>
          <w:p w:rsidR="00541EA1" w:rsidRPr="009F0330" w:rsidRDefault="00541EA1" w:rsidP="00541EA1">
            <w:pPr>
              <w:bidi/>
              <w:jc w:val="center"/>
              <w:rPr>
                <w:rFonts w:ascii="Amiri" w:eastAsia="Times New Roman" w:hAnsi="Amiri" w:cs="Amiri"/>
                <w:sz w:val="28"/>
                <w:szCs w:val="28"/>
                <w:rtl/>
              </w:rPr>
            </w:pPr>
            <w:r w:rsidRPr="009F0330">
              <w:rPr>
                <w:rFonts w:ascii="Amiri" w:eastAsia="Times New Roman" w:hAnsi="Amiri" w:cs="Amiri"/>
                <w:sz w:val="28"/>
                <w:szCs w:val="28"/>
                <w:rtl/>
              </w:rPr>
              <w:t>المجال</w:t>
            </w:r>
          </w:p>
        </w:tc>
        <w:tc>
          <w:tcPr>
            <w:tcW w:w="1696" w:type="dxa"/>
            <w:shd w:val="clear" w:color="auto" w:fill="auto"/>
          </w:tcPr>
          <w:p w:rsidR="00541EA1" w:rsidRPr="009F0330" w:rsidRDefault="00541EA1" w:rsidP="00541EA1">
            <w:pPr>
              <w:bidi/>
              <w:jc w:val="center"/>
              <w:rPr>
                <w:rFonts w:ascii="Amiri" w:eastAsia="Times New Roman" w:hAnsi="Amiri" w:cs="Amiri"/>
                <w:sz w:val="28"/>
                <w:szCs w:val="28"/>
                <w:rtl/>
              </w:rPr>
            </w:pPr>
            <w:r w:rsidRPr="009F0330">
              <w:rPr>
                <w:rFonts w:ascii="Amiri" w:eastAsia="Times New Roman" w:hAnsi="Amiri" w:cs="Amiri"/>
                <w:sz w:val="28"/>
                <w:szCs w:val="28"/>
                <w:rtl/>
              </w:rPr>
              <w:t>المسافة</w:t>
            </w:r>
          </w:p>
        </w:tc>
        <w:tc>
          <w:tcPr>
            <w:tcW w:w="1904" w:type="dxa"/>
            <w:shd w:val="clear" w:color="auto" w:fill="auto"/>
          </w:tcPr>
          <w:p w:rsidR="00541EA1" w:rsidRPr="009F0330" w:rsidRDefault="00541EA1" w:rsidP="00541EA1">
            <w:pPr>
              <w:bidi/>
              <w:jc w:val="center"/>
              <w:rPr>
                <w:rFonts w:ascii="Amiri" w:eastAsia="Times New Roman" w:hAnsi="Amiri" w:cs="Amiri"/>
                <w:sz w:val="28"/>
                <w:szCs w:val="28"/>
                <w:rtl/>
              </w:rPr>
            </w:pPr>
            <w:r w:rsidRPr="009F0330">
              <w:rPr>
                <w:rFonts w:ascii="Amiri" w:eastAsia="Times New Roman" w:hAnsi="Amiri" w:cs="Amiri"/>
                <w:sz w:val="28"/>
                <w:szCs w:val="28"/>
                <w:rtl/>
              </w:rPr>
              <w:t>القيمة المطلقة</w:t>
            </w:r>
          </w:p>
        </w:tc>
      </w:tr>
      <w:tr w:rsidR="00541EA1" w:rsidRPr="00224D7A" w:rsidTr="00286E6A">
        <w:tc>
          <w:tcPr>
            <w:tcW w:w="1728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224D7A">
              <w:rPr>
                <w:rFonts w:eastAsia="Times New Roman" w:cs="Times New Roman"/>
                <w:position w:val="-6"/>
                <w:sz w:val="24"/>
                <w:szCs w:val="24"/>
              </w:rPr>
              <w:object w:dxaOrig="1040" w:dyaOrig="279">
                <v:shape id="_x0000_i1647" type="#_x0000_t75" style="width:63.55pt;height:19.45pt" o:ole="">
                  <v:imagedata r:id="rId2769" o:title=""/>
                </v:shape>
                <o:OLEObject Type="Embed" ProgID="Equation.DSMT4" ShapeID="_x0000_i1647" DrawAspect="Content" ObjectID="_1629057836" r:id="rId2770"/>
              </w:object>
            </w:r>
          </w:p>
        </w:tc>
        <w:tc>
          <w:tcPr>
            <w:tcW w:w="1620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96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904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541EA1" w:rsidRPr="00224D7A" w:rsidTr="00286E6A">
        <w:tc>
          <w:tcPr>
            <w:tcW w:w="1728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20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224D7A">
              <w:rPr>
                <w:rFonts w:eastAsia="Times New Roman" w:cs="Times New Roman"/>
                <w:position w:val="-14"/>
                <w:sz w:val="24"/>
                <w:szCs w:val="24"/>
              </w:rPr>
              <w:object w:dxaOrig="940" w:dyaOrig="400">
                <v:shape id="_x0000_i1648" type="#_x0000_t75" style="width:55.15pt;height:22.05pt" o:ole="">
                  <v:imagedata r:id="rId2771" o:title=""/>
                </v:shape>
                <o:OLEObject Type="Embed" ProgID="Equation.DSMT4" ShapeID="_x0000_i1648" DrawAspect="Content" ObjectID="_1629057837" r:id="rId2772"/>
              </w:object>
            </w:r>
          </w:p>
        </w:tc>
        <w:tc>
          <w:tcPr>
            <w:tcW w:w="1696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904" w:type="dxa"/>
            <w:shd w:val="clear" w:color="auto" w:fill="auto"/>
          </w:tcPr>
          <w:p w:rsidR="00541EA1" w:rsidRPr="00224D7A" w:rsidRDefault="00B709E8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  <w:lang w:val="fr-FR" w:eastAsia="fr-FR"/>
              </w:rPr>
              <w:pict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_x0000_s2479" type="#_x0000_t63" style="position:absolute;left:0;text-align:left;margin-left:-104.95pt;margin-top:3.6pt;width:81.5pt;height:57.75pt;z-index:252277760;mso-position-horizontal-relative:text;mso-position-vertical-relative:text" adj="1193,24069">
                  <v:textbox>
                    <w:txbxContent>
                      <w:p w:rsidR="00541EA1" w:rsidRPr="009F0330" w:rsidRDefault="00541EA1" w:rsidP="00541EA1">
                        <w:pPr>
                          <w:jc w:val="center"/>
                          <w:rPr>
                            <w:rFonts w:ascii="Amiri" w:hAnsi="Amiri" w:cs="Amiri"/>
                          </w:rPr>
                        </w:pPr>
                        <w:r w:rsidRPr="009F0330">
                          <w:rPr>
                            <w:rFonts w:ascii="Amiri" w:hAnsi="Amiri" w:cs="Amiri"/>
                            <w:rtl/>
                          </w:rPr>
                          <w:t>موفقين</w:t>
                        </w:r>
                        <w:r>
                          <w:rPr>
                            <w:rFonts w:ascii="Amiri" w:hAnsi="Amiri" w:cs="Amiri" w:hint="cs"/>
                            <w:rtl/>
                          </w:rPr>
                          <w:t xml:space="preserve">  باذن الله</w:t>
                        </w:r>
                      </w:p>
                    </w:txbxContent>
                  </v:textbox>
                </v:shape>
              </w:pict>
            </w:r>
          </w:p>
        </w:tc>
      </w:tr>
      <w:tr w:rsidR="00541EA1" w:rsidRPr="00224D7A" w:rsidTr="00286E6A">
        <w:tc>
          <w:tcPr>
            <w:tcW w:w="1728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20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96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224D7A">
              <w:rPr>
                <w:rFonts w:eastAsia="Times New Roman" w:cs="Times New Roman"/>
                <w:position w:val="-24"/>
                <w:sz w:val="24"/>
                <w:szCs w:val="24"/>
              </w:rPr>
              <w:object w:dxaOrig="1320" w:dyaOrig="620">
                <v:shape id="_x0000_i1649" type="#_x0000_t75" style="width:66.15pt;height:27.9pt" o:ole="">
                  <v:imagedata r:id="rId2773" o:title=""/>
                </v:shape>
                <o:OLEObject Type="Embed" ProgID="Equation.DSMT4" ShapeID="_x0000_i1649" DrawAspect="Content" ObjectID="_1629057838" r:id="rId2774"/>
              </w:object>
            </w:r>
          </w:p>
        </w:tc>
        <w:tc>
          <w:tcPr>
            <w:tcW w:w="1904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541EA1" w:rsidRPr="00224D7A" w:rsidTr="00286E6A">
        <w:trPr>
          <w:trHeight w:val="487"/>
        </w:trPr>
        <w:tc>
          <w:tcPr>
            <w:tcW w:w="1728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20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696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1904" w:type="dxa"/>
            <w:shd w:val="clear" w:color="auto" w:fill="auto"/>
          </w:tcPr>
          <w:p w:rsidR="00541EA1" w:rsidRPr="00224D7A" w:rsidRDefault="00541EA1" w:rsidP="00541EA1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</w:rPr>
            </w:pPr>
            <w:r w:rsidRPr="00224D7A">
              <w:rPr>
                <w:rFonts w:eastAsia="Times New Roman" w:cs="Times New Roman"/>
                <w:position w:val="-28"/>
                <w:sz w:val="24"/>
                <w:szCs w:val="24"/>
              </w:rPr>
              <w:object w:dxaOrig="1080" w:dyaOrig="680">
                <v:shape id="_x0000_i1650" type="#_x0000_t75" style="width:59.05pt;height:27.25pt" o:ole="">
                  <v:imagedata r:id="rId2775" o:title=""/>
                </v:shape>
                <o:OLEObject Type="Embed" ProgID="Equation.DSMT4" ShapeID="_x0000_i1650" DrawAspect="Content" ObjectID="_1629057839" r:id="rId2776"/>
              </w:object>
            </w:r>
          </w:p>
        </w:tc>
      </w:tr>
    </w:tbl>
    <w:p w:rsidR="00541EA1" w:rsidRDefault="00541EA1" w:rsidP="00541EA1">
      <w:pPr>
        <w:tabs>
          <w:tab w:val="left" w:pos="3728"/>
        </w:tabs>
        <w:bidi/>
        <w:ind w:left="425"/>
        <w:rPr>
          <w:rFonts w:eastAsia="Times New Roman" w:cs="Times New Roman"/>
          <w:sz w:val="28"/>
          <w:szCs w:val="28"/>
          <w:rtl/>
        </w:rPr>
      </w:pP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3BB49D86" wp14:editId="1B0BDFB2">
            <wp:extent cx="296545" cy="180975"/>
            <wp:effectExtent l="0" t="0" r="0" b="0"/>
            <wp:docPr id="988" name="Imag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2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عين العدد الحقيقي </w:t>
      </w:r>
      <w:r w:rsidRPr="00014DA8">
        <w:rPr>
          <w:rFonts w:eastAsia="Times New Roman" w:cs="Times New Roman"/>
          <w:position w:val="-6"/>
          <w:sz w:val="28"/>
          <w:szCs w:val="28"/>
        </w:rPr>
        <w:object w:dxaOrig="200" w:dyaOrig="220">
          <v:shape id="_x0000_i1651" type="#_x0000_t75" style="width:11.7pt;height:13.6pt" o:ole="">
            <v:imagedata r:id="rId2777" o:title=""/>
          </v:shape>
          <o:OLEObject Type="Embed" ProgID="Equation.DSMT4" ShapeID="_x0000_i1651" DrawAspect="Content" ObjectID="_1629057840" r:id="rId2778"/>
        </w:object>
      </w:r>
      <w:r>
        <w:rPr>
          <w:rFonts w:eastAsia="Times New Roman" w:cs="Times New Roman" w:hint="cs"/>
          <w:sz w:val="28"/>
          <w:szCs w:val="28"/>
          <w:rtl/>
        </w:rPr>
        <w:t xml:space="preserve"> </w:t>
      </w:r>
      <w:r w:rsidRPr="009F0330">
        <w:rPr>
          <w:rFonts w:ascii="Amiri" w:eastAsia="Times New Roman" w:hAnsi="Amiri" w:cs="Amiri"/>
          <w:sz w:val="28"/>
          <w:szCs w:val="28"/>
          <w:rtl/>
        </w:rPr>
        <w:t>في كل حالة مما يلي:</w:t>
      </w:r>
      <w:r>
        <w:rPr>
          <w:rFonts w:eastAsia="Times New Roman" w:cs="Times New Roman" w:hint="cs"/>
          <w:sz w:val="28"/>
          <w:szCs w:val="28"/>
          <w:rtl/>
        </w:rPr>
        <w:t xml:space="preserve">   </w:t>
      </w:r>
      <w:r w:rsidRPr="00224D7A">
        <w:rPr>
          <w:rFonts w:eastAsia="Times New Roman" w:cs="Times New Roman"/>
          <w:position w:val="-28"/>
          <w:sz w:val="28"/>
          <w:szCs w:val="28"/>
        </w:rPr>
        <w:object w:dxaOrig="1040" w:dyaOrig="680">
          <v:shape id="_x0000_i1652" type="#_x0000_t75" style="width:61.6pt;height:41.5pt" o:ole="">
            <v:imagedata r:id="rId2779" o:title=""/>
          </v:shape>
          <o:OLEObject Type="Embed" ProgID="Equation.DSMT4" ShapeID="_x0000_i1652" DrawAspect="Content" ObjectID="_1629057841" r:id="rId2780"/>
        </w:object>
      </w:r>
      <w:r>
        <w:rPr>
          <w:rFonts w:eastAsia="Times New Roman" w:cs="Times New Roman" w:hint="cs"/>
          <w:sz w:val="28"/>
          <w:szCs w:val="28"/>
          <w:rtl/>
        </w:rPr>
        <w:t xml:space="preserve"> ،  </w:t>
      </w:r>
      <w:r w:rsidRPr="00224D7A">
        <w:rPr>
          <w:rFonts w:eastAsia="Times New Roman" w:cs="Times New Roman"/>
          <w:position w:val="-14"/>
          <w:sz w:val="28"/>
          <w:szCs w:val="28"/>
        </w:rPr>
        <w:object w:dxaOrig="1359" w:dyaOrig="400">
          <v:shape id="_x0000_i1653" type="#_x0000_t75" style="width:80.45pt;height:24.65pt" o:ole="">
            <v:imagedata r:id="rId2781" o:title=""/>
          </v:shape>
          <o:OLEObject Type="Embed" ProgID="Equation.DSMT4" ShapeID="_x0000_i1653" DrawAspect="Content" ObjectID="_1629057842" r:id="rId2782"/>
        </w:object>
      </w:r>
      <w:r>
        <w:rPr>
          <w:rFonts w:eastAsia="Times New Roman" w:cs="Times New Roman" w:hint="cs"/>
          <w:sz w:val="28"/>
          <w:szCs w:val="28"/>
          <w:rtl/>
        </w:rPr>
        <w:t xml:space="preserve"> ،  </w:t>
      </w:r>
      <w:r w:rsidRPr="00224D7A">
        <w:rPr>
          <w:rFonts w:eastAsia="Times New Roman" w:cs="Times New Roman"/>
          <w:position w:val="-14"/>
          <w:sz w:val="28"/>
          <w:szCs w:val="28"/>
        </w:rPr>
        <w:object w:dxaOrig="1060" w:dyaOrig="400">
          <v:shape id="_x0000_i1654" type="#_x0000_t75" style="width:62.25pt;height:24.65pt" o:ole="">
            <v:imagedata r:id="rId2783" o:title=""/>
          </v:shape>
          <o:OLEObject Type="Embed" ProgID="Equation.DSMT4" ShapeID="_x0000_i1654" DrawAspect="Content" ObjectID="_1629057843" r:id="rId2784"/>
        </w:object>
      </w:r>
    </w:p>
    <w:p w:rsidR="00541EA1" w:rsidRPr="00825A5C" w:rsidRDefault="00541EA1" w:rsidP="00541EA1">
      <w:pPr>
        <w:tabs>
          <w:tab w:val="left" w:pos="3728"/>
        </w:tabs>
        <w:bidi/>
        <w:ind w:left="425"/>
        <w:rPr>
          <w:rFonts w:ascii="Amiri" w:hAnsi="Amiri" w:cs="Amiri"/>
          <w:i/>
          <w:iCs/>
          <w:sz w:val="26"/>
          <w:szCs w:val="26"/>
          <w:u w:val="single"/>
          <w:rtl/>
        </w:rPr>
      </w:pP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3191641D" wp14:editId="31BA8C12">
            <wp:extent cx="296545" cy="180975"/>
            <wp:effectExtent l="0" t="0" r="0" b="0"/>
            <wp:docPr id="987" name="Imag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7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   </w:t>
      </w:r>
      <w:r w:rsidRPr="002928D2">
        <w:rPr>
          <w:rFonts w:ascii="Amiri" w:hAnsi="Amiri" w:cs="Amiri" w:hint="cs"/>
          <w:i/>
          <w:iCs/>
          <w:sz w:val="28"/>
          <w:szCs w:val="28"/>
          <w:rtl/>
        </w:rPr>
        <w:t>عين حصرا للعبارتين</w:t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 </w:t>
      </w:r>
      <w:r w:rsidRPr="00867486">
        <w:rPr>
          <w:rFonts w:eastAsia="Times New Roman" w:cs="Times New Roman"/>
          <w:position w:val="-10"/>
          <w:sz w:val="28"/>
          <w:szCs w:val="28"/>
        </w:rPr>
        <w:object w:dxaOrig="800" w:dyaOrig="320">
          <v:shape id="_x0000_i1655" type="#_x0000_t75" style="width:47.35pt;height:19.45pt" o:ole="">
            <v:imagedata r:id="rId2785" o:title=""/>
          </v:shape>
          <o:OLEObject Type="Embed" ProgID="Equation.DSMT4" ShapeID="_x0000_i1655" DrawAspect="Content" ObjectID="_1629057844" r:id="rId2786"/>
        </w:object>
      </w:r>
      <w:r>
        <w:rPr>
          <w:rFonts w:eastAsia="Times New Roman" w:cs="Times New Roman" w:hint="cs"/>
          <w:sz w:val="28"/>
          <w:szCs w:val="28"/>
          <w:rtl/>
        </w:rPr>
        <w:t xml:space="preserve">  ،  </w:t>
      </w:r>
      <w:r w:rsidRPr="002928D2">
        <w:rPr>
          <w:rFonts w:ascii="Amiri" w:eastAsia="Times New Roman" w:hAnsi="Amiri" w:cs="Amiri"/>
          <w:position w:val="-24"/>
          <w:sz w:val="28"/>
          <w:szCs w:val="28"/>
        </w:rPr>
        <w:object w:dxaOrig="660" w:dyaOrig="620">
          <v:shape id="_x0000_i1656" type="#_x0000_t75" style="width:38.9pt;height:33.75pt" o:ole="">
            <v:imagedata r:id="rId2787" o:title=""/>
          </v:shape>
          <o:OLEObject Type="Embed" ProgID="Equation.DSMT4" ShapeID="_x0000_i1656" DrawAspect="Content" ObjectID="_1629057845" r:id="rId2788"/>
        </w:object>
      </w:r>
      <w:r w:rsidRPr="002928D2">
        <w:rPr>
          <w:rFonts w:ascii="Amiri" w:eastAsia="Times New Roman" w:hAnsi="Amiri" w:cs="Amiri"/>
          <w:sz w:val="28"/>
          <w:szCs w:val="28"/>
          <w:rtl/>
        </w:rPr>
        <w:t xml:space="preserve"> علما أن</w:t>
      </w:r>
      <w:r>
        <w:rPr>
          <w:rFonts w:eastAsia="Times New Roman" w:cs="Times New Roman" w:hint="cs"/>
          <w:sz w:val="28"/>
          <w:szCs w:val="28"/>
          <w:rtl/>
        </w:rPr>
        <w:t xml:space="preserve">  </w:t>
      </w:r>
      <w:r w:rsidRPr="00DD6364">
        <w:rPr>
          <w:rFonts w:eastAsia="Times New Roman" w:cs="Times New Roman"/>
          <w:position w:val="-6"/>
          <w:sz w:val="28"/>
          <w:szCs w:val="28"/>
        </w:rPr>
        <w:object w:dxaOrig="859" w:dyaOrig="279">
          <v:shape id="_x0000_i1657" type="#_x0000_t75" style="width:49.95pt;height:17.5pt" o:ole="">
            <v:imagedata r:id="rId2789" o:title=""/>
          </v:shape>
          <o:OLEObject Type="Embed" ProgID="Equation.DSMT4" ShapeID="_x0000_i1657" DrawAspect="Content" ObjectID="_1629057846" r:id="rId2790"/>
        </w:object>
      </w:r>
      <w:r>
        <w:rPr>
          <w:rFonts w:eastAsia="Times New Roman" w:cs="Times New Roman" w:hint="cs"/>
          <w:sz w:val="28"/>
          <w:szCs w:val="28"/>
          <w:rtl/>
        </w:rPr>
        <w:t xml:space="preserve"> و  </w:t>
      </w:r>
      <w:r w:rsidRPr="00867486">
        <w:rPr>
          <w:rFonts w:eastAsia="Times New Roman" w:cs="Times New Roman"/>
          <w:position w:val="-10"/>
          <w:sz w:val="28"/>
          <w:szCs w:val="28"/>
        </w:rPr>
        <w:object w:dxaOrig="859" w:dyaOrig="320">
          <v:shape id="_x0000_i1658" type="#_x0000_t75" style="width:56.45pt;height:17.5pt" o:ole="">
            <v:imagedata r:id="rId2791" o:title=""/>
          </v:shape>
          <o:OLEObject Type="Embed" ProgID="Equation.DSMT4" ShapeID="_x0000_i1658" DrawAspect="Content" ObjectID="_1629057847" r:id="rId2792"/>
        </w:object>
      </w:r>
      <w:r>
        <w:rPr>
          <w:rFonts w:eastAsia="Times New Roman" w:cs="Times New Roman" w:hint="cs"/>
          <w:sz w:val="28"/>
          <w:szCs w:val="28"/>
          <w:rtl/>
        </w:rPr>
        <w:t>.</w:t>
      </w:r>
    </w:p>
    <w:p w:rsidR="00541EA1" w:rsidRDefault="00541EA1" w:rsidP="00541EA1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  <w:rtl/>
        </w:rPr>
      </w:pPr>
      <w:r w:rsidRPr="009F0330">
        <w:rPr>
          <w:rFonts w:ascii="Amiri" w:hAnsi="Amiri" w:cs="Amiri"/>
          <w:b/>
          <w:bCs/>
          <w:i/>
          <w:iCs/>
          <w:sz w:val="26"/>
          <w:szCs w:val="26"/>
          <w:u w:val="single"/>
          <w:rtl/>
        </w:rPr>
        <w:t>التمرين الثاني</w:t>
      </w:r>
      <w:r w:rsidRPr="009F0330">
        <w:rPr>
          <w:rFonts w:ascii="Amiri" w:hAnsi="Amiri" w:cs="Amiri"/>
          <w:b/>
          <w:bCs/>
          <w:i/>
          <w:iCs/>
          <w:sz w:val="26"/>
          <w:szCs w:val="26"/>
          <w:rtl/>
        </w:rPr>
        <w:t>:</w:t>
      </w:r>
      <w:r w:rsidRPr="009F0330">
        <w:rPr>
          <w:rFonts w:ascii="Amiri" w:hAnsi="Amiri" w:cs="Amiri"/>
          <w:b/>
          <w:bCs/>
          <w:i/>
          <w:iCs/>
          <w:sz w:val="26"/>
          <w:szCs w:val="26"/>
        </w:rPr>
        <w:t xml:space="preserve"> </w:t>
      </w:r>
      <w:r>
        <w:rPr>
          <w:rFonts w:ascii="Amiri" w:hAnsi="Amiri" w:cs="Amiri"/>
          <w:b/>
          <w:bCs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5C9C58B7" wp14:editId="75045DF0">
            <wp:extent cx="296545" cy="180975"/>
            <wp:effectExtent l="0" t="0" r="0" b="0"/>
            <wp:docPr id="986" name="Imag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2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 ليكن </w:t>
      </w:r>
      <w:r w:rsidRPr="00867486">
        <w:rPr>
          <w:rFonts w:eastAsia="Times New Roman" w:cs="Times New Roman"/>
          <w:position w:val="-10"/>
          <w:sz w:val="28"/>
          <w:szCs w:val="28"/>
        </w:rPr>
        <w:object w:dxaOrig="2540" w:dyaOrig="440">
          <v:shape id="_x0000_i1659" type="#_x0000_t75" style="width:166.05pt;height:29.85pt" o:ole="">
            <v:imagedata r:id="rId2793" o:title=""/>
          </v:shape>
          <o:OLEObject Type="Embed" ProgID="Equation.DSMT4" ShapeID="_x0000_i1659" DrawAspect="Content" ObjectID="_1629057848" r:id="rId2794"/>
        </w:object>
      </w:r>
    </w:p>
    <w:p w:rsidR="00541EA1" w:rsidRDefault="00541EA1" w:rsidP="00541EA1">
      <w:pPr>
        <w:tabs>
          <w:tab w:val="left" w:pos="3728"/>
        </w:tabs>
        <w:bidi/>
        <w:rPr>
          <w:rFonts w:eastAsia="Times New Roman" w:cs="Times New Roman"/>
          <w:sz w:val="28"/>
          <w:szCs w:val="28"/>
          <w:rtl/>
        </w:rPr>
      </w:pPr>
      <w:r>
        <w:rPr>
          <w:rFonts w:ascii="Amiri" w:hAnsi="Amiri" w:cs="Amiri" w:hint="cs"/>
          <w:i/>
          <w:iCs/>
          <w:sz w:val="26"/>
          <w:szCs w:val="26"/>
          <w:rtl/>
        </w:rPr>
        <w:t xml:space="preserve">      </w:t>
      </w:r>
      <w:r w:rsidRPr="00DA33D0">
        <w:rPr>
          <w:rFonts w:ascii="Amiri" w:hAnsi="Amiri" w:cs="Amiri"/>
          <w:i/>
          <w:iCs/>
          <w:sz w:val="26"/>
          <w:szCs w:val="26"/>
          <w:rtl/>
        </w:rPr>
        <w:t xml:space="preserve"> </w:t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1) باستعمال أحد معايير المقارنة قارن بين العددين  </w:t>
      </w:r>
      <w:r w:rsidRPr="00867486">
        <w:rPr>
          <w:rFonts w:eastAsia="Times New Roman" w:cs="Times New Roman"/>
          <w:position w:val="-10"/>
          <w:sz w:val="28"/>
          <w:szCs w:val="28"/>
        </w:rPr>
        <w:object w:dxaOrig="999" w:dyaOrig="440">
          <v:shape id="_x0000_i1660" type="#_x0000_t75" style="width:59.05pt;height:24pt" o:ole="">
            <v:imagedata r:id="rId2795" o:title=""/>
          </v:shape>
          <o:OLEObject Type="Embed" ProgID="Equation.DSMT4" ShapeID="_x0000_i1660" DrawAspect="Content" ObjectID="_1629057849" r:id="rId2796"/>
        </w:object>
      </w:r>
      <w:r>
        <w:rPr>
          <w:rFonts w:eastAsia="Times New Roman" w:cs="Times New Roman" w:hint="cs"/>
          <w:sz w:val="28"/>
          <w:szCs w:val="28"/>
          <w:rtl/>
        </w:rPr>
        <w:t xml:space="preserve"> و </w:t>
      </w:r>
      <w:r w:rsidRPr="00867486">
        <w:rPr>
          <w:rFonts w:eastAsia="Times New Roman" w:cs="Times New Roman"/>
          <w:position w:val="-10"/>
          <w:sz w:val="28"/>
          <w:szCs w:val="28"/>
        </w:rPr>
        <w:object w:dxaOrig="999" w:dyaOrig="440">
          <v:shape id="_x0000_i1661" type="#_x0000_t75" style="width:59.05pt;height:24pt" o:ole="">
            <v:imagedata r:id="rId2797" o:title=""/>
          </v:shape>
          <o:OLEObject Type="Embed" ProgID="Equation.DSMT4" ShapeID="_x0000_i1661" DrawAspect="Content" ObjectID="_1629057850" r:id="rId2798"/>
        </w:object>
      </w:r>
      <w:r>
        <w:rPr>
          <w:rFonts w:eastAsia="Times New Roman" w:cs="Times New Roman" w:hint="cs"/>
          <w:sz w:val="28"/>
          <w:szCs w:val="28"/>
          <w:rtl/>
        </w:rPr>
        <w:t>.</w:t>
      </w:r>
    </w:p>
    <w:p w:rsidR="00541EA1" w:rsidRPr="00DD6364" w:rsidRDefault="00541EA1" w:rsidP="00541EA1">
      <w:pPr>
        <w:tabs>
          <w:tab w:val="left" w:pos="3728"/>
        </w:tabs>
        <w:bidi/>
        <w:rPr>
          <w:rFonts w:eastAsia="Times New Roman" w:cs="Times New Roman"/>
          <w:sz w:val="28"/>
          <w:szCs w:val="28"/>
          <w:rtl/>
        </w:rPr>
      </w:pPr>
      <w:r>
        <w:rPr>
          <w:rFonts w:eastAsia="Times New Roman" w:cs="Times New Roman" w:hint="cs"/>
          <w:sz w:val="28"/>
          <w:szCs w:val="28"/>
          <w:rtl/>
        </w:rPr>
        <w:t xml:space="preserve">       2) </w:t>
      </w:r>
      <w:r w:rsidRPr="00867486">
        <w:rPr>
          <w:rFonts w:ascii="Amiri" w:eastAsia="Times New Roman" w:hAnsi="Amiri" w:cs="Amiri"/>
          <w:sz w:val="28"/>
          <w:szCs w:val="28"/>
          <w:rtl/>
        </w:rPr>
        <w:t xml:space="preserve">استنتج اشارة </w:t>
      </w:r>
      <w:r w:rsidRPr="00867486">
        <w:rPr>
          <w:rFonts w:ascii="Amiri" w:eastAsia="Times New Roman" w:hAnsi="Amiri" w:cs="Amiri"/>
          <w:position w:val="-4"/>
          <w:sz w:val="28"/>
          <w:szCs w:val="28"/>
        </w:rPr>
        <w:object w:dxaOrig="240" w:dyaOrig="260">
          <v:shape id="_x0000_i1662" type="#_x0000_t75" style="width:14.25pt;height:14.25pt" o:ole="">
            <v:imagedata r:id="rId2799" o:title=""/>
          </v:shape>
          <o:OLEObject Type="Embed" ProgID="Equation.DSMT4" ShapeID="_x0000_i1662" DrawAspect="Content" ObjectID="_1629057851" r:id="rId2800"/>
        </w:object>
      </w:r>
      <w:r>
        <w:rPr>
          <w:rFonts w:ascii="Amiri" w:eastAsia="Times New Roman" w:hAnsi="Amiri" w:cs="Amiri" w:hint="cs"/>
          <w:sz w:val="28"/>
          <w:szCs w:val="28"/>
          <w:rtl/>
        </w:rPr>
        <w:t xml:space="preserve">       </w:t>
      </w:r>
      <w:r>
        <w:rPr>
          <w:rFonts w:eastAsia="Times New Roman" w:cs="Times New Roman" w:hint="cs"/>
          <w:sz w:val="28"/>
          <w:szCs w:val="28"/>
          <w:rtl/>
        </w:rPr>
        <w:t xml:space="preserve"> 3</w:t>
      </w:r>
      <w:r w:rsidRPr="00867486">
        <w:rPr>
          <w:rFonts w:ascii="Amiri" w:eastAsia="Times New Roman" w:hAnsi="Amiri" w:cs="Amiri"/>
          <w:sz w:val="28"/>
          <w:szCs w:val="28"/>
          <w:rtl/>
        </w:rPr>
        <w:t xml:space="preserve">)أحسب </w:t>
      </w:r>
      <w:r w:rsidRPr="00867486">
        <w:rPr>
          <w:rFonts w:ascii="Amiri" w:eastAsia="Times New Roman" w:hAnsi="Amiri" w:cs="Amiri"/>
          <w:position w:val="-4"/>
          <w:sz w:val="28"/>
          <w:szCs w:val="28"/>
        </w:rPr>
        <w:object w:dxaOrig="320" w:dyaOrig="300">
          <v:shape id="_x0000_i1663" type="#_x0000_t75" style="width:18.8pt;height:16.2pt" o:ole="">
            <v:imagedata r:id="rId2801" o:title=""/>
          </v:shape>
          <o:OLEObject Type="Embed" ProgID="Equation.DSMT4" ShapeID="_x0000_i1663" DrawAspect="Content" ObjectID="_1629057852" r:id="rId2802"/>
        </w:object>
      </w:r>
      <w:r w:rsidRPr="00867486">
        <w:rPr>
          <w:rFonts w:ascii="Amiri" w:eastAsia="Times New Roman" w:hAnsi="Amiri" w:cs="Amiri"/>
          <w:sz w:val="28"/>
          <w:szCs w:val="28"/>
          <w:rtl/>
        </w:rPr>
        <w:t xml:space="preserve"> ثم استنتج  قيمة  مبسطة  لـ </w:t>
      </w:r>
      <w:r w:rsidRPr="00867486">
        <w:rPr>
          <w:rFonts w:ascii="Amiri" w:eastAsia="Times New Roman" w:hAnsi="Amiri" w:cs="Amiri"/>
          <w:position w:val="-4"/>
          <w:sz w:val="28"/>
          <w:szCs w:val="28"/>
        </w:rPr>
        <w:object w:dxaOrig="240" w:dyaOrig="260">
          <v:shape id="_x0000_i1664" type="#_x0000_t75" style="width:12.3pt;height:11.7pt" o:ole="">
            <v:imagedata r:id="rId2803" o:title=""/>
          </v:shape>
          <o:OLEObject Type="Embed" ProgID="Equation.DSMT4" ShapeID="_x0000_i1664" DrawAspect="Content" ObjectID="_1629057853" r:id="rId2804"/>
        </w:object>
      </w:r>
      <w:r>
        <w:rPr>
          <w:rFonts w:ascii="Amiri" w:eastAsia="Times New Roman" w:hAnsi="Amiri" w:cs="Amiri" w:hint="cs"/>
          <w:sz w:val="28"/>
          <w:szCs w:val="28"/>
          <w:rtl/>
        </w:rPr>
        <w:t>.</w:t>
      </w:r>
    </w:p>
    <w:p w:rsidR="00541EA1" w:rsidRPr="00F923D5" w:rsidRDefault="00541EA1" w:rsidP="00541EA1">
      <w:pPr>
        <w:tabs>
          <w:tab w:val="left" w:pos="3728"/>
        </w:tabs>
        <w:bidi/>
        <w:rPr>
          <w:rFonts w:ascii="Amiri" w:eastAsia="Times New Roman" w:hAnsi="Amiri" w:cs="Amiri"/>
          <w:sz w:val="28"/>
          <w:szCs w:val="28"/>
          <w:rtl/>
        </w:rPr>
      </w:pP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4394AAE3" wp14:editId="396C931E">
            <wp:extent cx="296545" cy="180975"/>
            <wp:effectExtent l="0" t="0" r="0" b="0"/>
            <wp:docPr id="985" name="Imag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9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 نعتبر العددين الحقيقيين</w:t>
      </w:r>
      <w:r w:rsidRPr="00F923D5">
        <w:rPr>
          <w:rFonts w:ascii="Amiri" w:eastAsia="Times New Roman" w:hAnsi="Amiri" w:cs="Amiri"/>
          <w:position w:val="-6"/>
          <w:sz w:val="28"/>
          <w:szCs w:val="28"/>
        </w:rPr>
        <w:object w:dxaOrig="200" w:dyaOrig="220">
          <v:shape id="_x0000_i1665" type="#_x0000_t75" style="width:11.7pt;height:11.7pt" o:ole="">
            <v:imagedata r:id="rId2805" o:title=""/>
          </v:shape>
          <o:OLEObject Type="Embed" ProgID="Equation.DSMT4" ShapeID="_x0000_i1665" DrawAspect="Content" ObjectID="_1629057854" r:id="rId2806"/>
        </w:object>
      </w:r>
      <w:r>
        <w:rPr>
          <w:rFonts w:ascii="Amiri" w:eastAsia="Times New Roman" w:hAnsi="Amiri" w:cs="Amiri" w:hint="cs"/>
          <w:sz w:val="28"/>
          <w:szCs w:val="28"/>
          <w:rtl/>
        </w:rPr>
        <w:t xml:space="preserve"> و</w:t>
      </w:r>
      <w:r w:rsidRPr="00F923D5">
        <w:rPr>
          <w:rFonts w:ascii="Amiri" w:eastAsia="Times New Roman" w:hAnsi="Amiri" w:cs="Amiri"/>
          <w:position w:val="-6"/>
          <w:sz w:val="28"/>
          <w:szCs w:val="28"/>
        </w:rPr>
        <w:object w:dxaOrig="200" w:dyaOrig="279">
          <v:shape id="_x0000_i1666" type="#_x0000_t75" style="width:11.7pt;height:14.9pt" o:ole="">
            <v:imagedata r:id="rId2807" o:title=""/>
          </v:shape>
          <o:OLEObject Type="Embed" ProgID="Equation.DSMT4" ShapeID="_x0000_i1666" DrawAspect="Content" ObjectID="_1629057855" r:id="rId2808"/>
        </w:object>
      </w:r>
      <w:r>
        <w:rPr>
          <w:rFonts w:ascii="Amiri" w:eastAsia="Times New Roman" w:hAnsi="Amiri" w:cs="Amiri" w:hint="cs"/>
          <w:sz w:val="28"/>
          <w:szCs w:val="28"/>
          <w:rtl/>
        </w:rPr>
        <w:t xml:space="preserve"> حيث </w:t>
      </w:r>
      <w:r w:rsidRPr="00F923D5">
        <w:rPr>
          <w:rFonts w:ascii="Amiri" w:eastAsia="Times New Roman" w:hAnsi="Amiri" w:cs="Amiri"/>
          <w:position w:val="-6"/>
          <w:sz w:val="28"/>
          <w:szCs w:val="28"/>
        </w:rPr>
        <w:object w:dxaOrig="1100" w:dyaOrig="320">
          <v:shape id="_x0000_i1667" type="#_x0000_t75" style="width:64.2pt;height:22.05pt" o:ole="">
            <v:imagedata r:id="rId2809" o:title=""/>
          </v:shape>
          <o:OLEObject Type="Embed" ProgID="Equation.DSMT4" ShapeID="_x0000_i1667" DrawAspect="Content" ObjectID="_1629057856" r:id="rId2810"/>
        </w:object>
      </w:r>
      <w:r>
        <w:rPr>
          <w:rFonts w:ascii="Amiri" w:eastAsia="Times New Roman" w:hAnsi="Amiri" w:cs="Amiri" w:hint="cs"/>
          <w:sz w:val="28"/>
          <w:szCs w:val="28"/>
          <w:rtl/>
        </w:rPr>
        <w:t xml:space="preserve">   بين أن </w:t>
      </w:r>
      <w:r w:rsidRPr="00F923D5">
        <w:rPr>
          <w:rFonts w:ascii="Amiri" w:eastAsia="Times New Roman" w:hAnsi="Amiri" w:cs="Amiri"/>
          <w:position w:val="-10"/>
          <w:sz w:val="28"/>
          <w:szCs w:val="28"/>
        </w:rPr>
        <w:object w:dxaOrig="2200" w:dyaOrig="360">
          <v:shape id="_x0000_i1668" type="#_x0000_t75" style="width:129.1pt;height:23.35pt" o:ole="">
            <v:imagedata r:id="rId2811" o:title=""/>
          </v:shape>
          <o:OLEObject Type="Embed" ProgID="Equation.DSMT4" ShapeID="_x0000_i1668" DrawAspect="Content" ObjectID="_1629057857" r:id="rId2812"/>
        </w:object>
      </w:r>
      <w:r>
        <w:rPr>
          <w:rFonts w:ascii="Amiri" w:hAnsi="Amiri" w:cs="Amiri" w:hint="cs"/>
          <w:i/>
          <w:iCs/>
          <w:sz w:val="26"/>
          <w:szCs w:val="26"/>
          <w:rtl/>
        </w:rPr>
        <w:t xml:space="preserve"> </w:t>
      </w:r>
    </w:p>
    <w:p w:rsidR="00541EA1" w:rsidRPr="00F923D5" w:rsidRDefault="00B709E8" w:rsidP="00541EA1">
      <w:pPr>
        <w:tabs>
          <w:tab w:val="left" w:pos="3728"/>
        </w:tabs>
        <w:bidi/>
        <w:rPr>
          <w:i/>
          <w:iCs/>
          <w:sz w:val="26"/>
          <w:szCs w:val="26"/>
          <w:rtl/>
        </w:rPr>
      </w:pPr>
      <w:r>
        <w:rPr>
          <w:rFonts w:ascii="Amiri" w:hAnsi="Amiri" w:cs="Amiri"/>
          <w:b/>
          <w:bCs/>
          <w:noProof/>
          <w:sz w:val="28"/>
          <w:szCs w:val="28"/>
          <w:u w:val="single"/>
          <w:rtl/>
          <w:lang w:val="fr-FR" w:eastAsia="fr-FR"/>
        </w:rPr>
        <w:pict>
          <v:shape id="_x0000_s2477" type="#_x0000_t75" style="position:absolute;left:0;text-align:left;margin-left:-.95pt;margin-top:34.1pt;width:202.9pt;height:191.5pt;z-index:252275712">
            <v:imagedata r:id="rId2813" o:title=""/>
          </v:shape>
          <o:OLEObject Type="Embed" ProgID="PBrush" ShapeID="_x0000_s2477" DrawAspect="Content" ObjectID="_1629058779" r:id="rId2814"/>
        </w:pict>
      </w:r>
      <w:r w:rsidR="00541EA1" w:rsidRPr="009F0330">
        <w:rPr>
          <w:rFonts w:ascii="Amiri" w:hAnsi="Amiri" w:cs="Amiri" w:hint="cs"/>
          <w:b/>
          <w:bCs/>
          <w:sz w:val="26"/>
          <w:szCs w:val="26"/>
          <w:u w:val="single"/>
          <w:rtl/>
        </w:rPr>
        <w:t>التمرين الثالث</w:t>
      </w:r>
      <w:r w:rsidR="00541EA1" w:rsidRPr="009F0330">
        <w:rPr>
          <w:rFonts w:ascii="Amiri" w:hAnsi="Amiri" w:cs="Amiri" w:hint="cs"/>
          <w:b/>
          <w:bCs/>
          <w:sz w:val="26"/>
          <w:szCs w:val="26"/>
          <w:rtl/>
        </w:rPr>
        <w:t xml:space="preserve"> :</w:t>
      </w:r>
      <w:r w:rsidR="00541EA1" w:rsidRPr="00F923D5">
        <w:rPr>
          <w:rFonts w:ascii="Amiri" w:hAnsi="Amiri" w:cs="Amiri"/>
          <w:b/>
          <w:bCs/>
          <w:i/>
          <w:iCs/>
          <w:sz w:val="28"/>
          <w:szCs w:val="28"/>
          <w:rtl/>
        </w:rPr>
        <w:t xml:space="preserve"> </w:t>
      </w:r>
      <w:r w:rsidR="00541EA1" w:rsidRPr="00F923D5">
        <w:rPr>
          <w:rFonts w:ascii="Amiri" w:eastAsia="Times New Roman" w:hAnsi="Amiri" w:cs="Amiri"/>
          <w:position w:val="-10"/>
          <w:sz w:val="28"/>
          <w:szCs w:val="28"/>
        </w:rPr>
        <w:object w:dxaOrig="240" w:dyaOrig="320">
          <v:shape id="_x0000_i1669" type="#_x0000_t75" style="width:14.25pt;height:17.5pt" o:ole="">
            <v:imagedata r:id="rId2815" o:title=""/>
          </v:shape>
          <o:OLEObject Type="Embed" ProgID="Equation.DSMT4" ShapeID="_x0000_i1669" DrawAspect="Content" ObjectID="_1629057858" r:id="rId2816"/>
        </w:object>
      </w:r>
      <w:r w:rsidR="00541EA1">
        <w:rPr>
          <w:rFonts w:ascii="Amiri" w:eastAsia="Times New Roman" w:hAnsi="Amiri" w:cs="Amiri" w:hint="cs"/>
          <w:sz w:val="28"/>
          <w:szCs w:val="28"/>
          <w:rtl/>
        </w:rPr>
        <w:t xml:space="preserve"> </w:t>
      </w:r>
      <w:r w:rsidR="00541EA1" w:rsidRPr="00F923D5">
        <w:rPr>
          <w:rFonts w:ascii="Amiri" w:hAnsi="Amiri" w:cs="Amiri"/>
          <w:b/>
          <w:bCs/>
          <w:i/>
          <w:iCs/>
          <w:sz w:val="28"/>
          <w:szCs w:val="28"/>
          <w:rtl/>
        </w:rPr>
        <w:t xml:space="preserve">دالة عددية معرفة </w:t>
      </w:r>
      <w:r w:rsidR="00541EA1" w:rsidRPr="00F923D5">
        <w:rPr>
          <w:rFonts w:ascii="Amiri" w:hAnsi="Amiri" w:cs="Amiri"/>
          <w:b/>
          <w:bCs/>
          <w:sz w:val="28"/>
          <w:szCs w:val="28"/>
          <w:rtl/>
        </w:rPr>
        <w:t>بالمنحني (</w:t>
      </w:r>
      <w:r w:rsidR="00541EA1" w:rsidRPr="00F923D5">
        <w:rPr>
          <w:rFonts w:ascii="Amiri" w:hAnsi="Amiri" w:cs="Amiri"/>
          <w:b/>
          <w:bCs/>
          <w:i/>
          <w:iCs/>
          <w:sz w:val="28"/>
          <w:szCs w:val="28"/>
        </w:rPr>
        <w:t>C</w:t>
      </w:r>
      <w:r w:rsidR="00541EA1" w:rsidRPr="00F923D5">
        <w:rPr>
          <w:rFonts w:ascii="Amiri" w:hAnsi="Amiri" w:cs="Amiri"/>
          <w:b/>
          <w:bCs/>
          <w:i/>
          <w:iCs/>
          <w:sz w:val="28"/>
          <w:szCs w:val="28"/>
          <w:vertAlign w:val="subscript"/>
        </w:rPr>
        <w:t>f</w:t>
      </w:r>
      <w:r w:rsidR="00541EA1" w:rsidRPr="00F923D5">
        <w:rPr>
          <w:rFonts w:ascii="Amiri" w:hAnsi="Amiri" w:cs="Amiri"/>
          <w:b/>
          <w:bCs/>
          <w:sz w:val="28"/>
          <w:szCs w:val="28"/>
          <w:rtl/>
        </w:rPr>
        <w:t>) في معلم متعامد ومتجانس</w:t>
      </w:r>
      <w:r w:rsidR="00541EA1" w:rsidRPr="00F923D5">
        <w:rPr>
          <w:rFonts w:ascii="Amiri" w:hAnsi="Amiri" w:cs="Amiri"/>
          <w:b/>
          <w:bCs/>
          <w:position w:val="-10"/>
          <w:sz w:val="28"/>
          <w:szCs w:val="28"/>
        </w:rPr>
        <w:object w:dxaOrig="859" w:dyaOrig="380">
          <v:shape id="_x0000_i1670" type="#_x0000_t75" style="width:39.55pt;height:19.45pt" o:ole="">
            <v:imagedata r:id="rId2817" o:title=""/>
          </v:shape>
          <o:OLEObject Type="Embed" ProgID="Equation.DSMT4" ShapeID="_x0000_i1670" DrawAspect="Content" ObjectID="_1629057859" r:id="rId2818"/>
        </w:object>
      </w:r>
      <w:r w:rsidR="00541EA1" w:rsidRPr="00F923D5">
        <w:rPr>
          <w:rFonts w:ascii="Amiri" w:hAnsi="Amiri" w:cs="Amiri"/>
          <w:b/>
          <w:bCs/>
          <w:sz w:val="28"/>
          <w:szCs w:val="28"/>
          <w:rtl/>
        </w:rPr>
        <w:t xml:space="preserve"> أنظر الشكل:  </w:t>
      </w:r>
    </w:p>
    <w:p w:rsidR="00541EA1" w:rsidRPr="00F923D5" w:rsidRDefault="00541EA1" w:rsidP="002A32EC">
      <w:pPr>
        <w:pStyle w:val="Paragraphedeliste"/>
        <w:numPr>
          <w:ilvl w:val="0"/>
          <w:numId w:val="121"/>
        </w:numPr>
        <w:bidi/>
        <w:spacing w:after="200" w:line="276" w:lineRule="auto"/>
        <w:rPr>
          <w:rFonts w:ascii="Amiri" w:hAnsi="Amiri" w:cs="Amiri"/>
          <w:b/>
          <w:bCs/>
          <w:position w:val="-14"/>
          <w:sz w:val="28"/>
          <w:szCs w:val="28"/>
        </w:rPr>
      </w:pPr>
      <w:r w:rsidRPr="00F923D5">
        <w:rPr>
          <w:rFonts w:ascii="Amiri" w:hAnsi="Amiri" w:cs="Amiri"/>
          <w:b/>
          <w:bCs/>
          <w:position w:val="-14"/>
          <w:sz w:val="28"/>
          <w:szCs w:val="28"/>
          <w:rtl/>
        </w:rPr>
        <w:t xml:space="preserve">ماهي مجموعة تعريف الدالة </w:t>
      </w:r>
      <w:r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</w:rPr>
        <w:t xml:space="preserve">f </w:t>
      </w:r>
      <w:r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  <w:rtl/>
        </w:rPr>
        <w:t xml:space="preserve">  .</w:t>
      </w:r>
    </w:p>
    <w:p w:rsidR="00541EA1" w:rsidRPr="00F923D5" w:rsidRDefault="00541EA1" w:rsidP="002A32EC">
      <w:pPr>
        <w:pStyle w:val="Paragraphedeliste"/>
        <w:numPr>
          <w:ilvl w:val="0"/>
          <w:numId w:val="121"/>
        </w:numPr>
        <w:bidi/>
        <w:spacing w:after="200" w:line="276" w:lineRule="auto"/>
        <w:rPr>
          <w:rFonts w:ascii="Amiri" w:hAnsi="Amiri" w:cs="Amiri"/>
          <w:b/>
          <w:bCs/>
          <w:position w:val="-14"/>
          <w:sz w:val="28"/>
          <w:szCs w:val="28"/>
        </w:rPr>
      </w:pPr>
      <w:r w:rsidRPr="00F923D5">
        <w:rPr>
          <w:rFonts w:ascii="Amiri" w:hAnsi="Amiri" w:cs="Amiri"/>
          <w:b/>
          <w:bCs/>
          <w:position w:val="-14"/>
          <w:sz w:val="28"/>
          <w:szCs w:val="28"/>
          <w:rtl/>
        </w:rPr>
        <w:t>عين صور الأعداد التالية : 0 ، 1- ، 2 ، 3 .</w:t>
      </w:r>
    </w:p>
    <w:p w:rsidR="00541EA1" w:rsidRPr="00F923D5" w:rsidRDefault="00541EA1" w:rsidP="002A32EC">
      <w:pPr>
        <w:pStyle w:val="Paragraphedeliste"/>
        <w:numPr>
          <w:ilvl w:val="0"/>
          <w:numId w:val="121"/>
        </w:numPr>
        <w:bidi/>
        <w:spacing w:after="200" w:line="276" w:lineRule="auto"/>
        <w:rPr>
          <w:rFonts w:ascii="Amiri" w:hAnsi="Amiri" w:cs="Amiri"/>
          <w:b/>
          <w:bCs/>
          <w:position w:val="-14"/>
          <w:sz w:val="28"/>
          <w:szCs w:val="28"/>
        </w:rPr>
      </w:pPr>
      <w:r w:rsidRPr="00F923D5">
        <w:rPr>
          <w:rFonts w:ascii="Amiri" w:hAnsi="Amiri" w:cs="Amiri"/>
          <w:b/>
          <w:bCs/>
          <w:position w:val="-14"/>
          <w:sz w:val="28"/>
          <w:szCs w:val="28"/>
          <w:rtl/>
        </w:rPr>
        <w:t>عين إن وجدت سوابق الأعداد التالية : 3 ، 4 ، 5 .</w:t>
      </w:r>
    </w:p>
    <w:p w:rsidR="00541EA1" w:rsidRPr="00F923D5" w:rsidRDefault="00541EA1" w:rsidP="002A32EC">
      <w:pPr>
        <w:pStyle w:val="Paragraphedeliste"/>
        <w:numPr>
          <w:ilvl w:val="0"/>
          <w:numId w:val="121"/>
        </w:numPr>
        <w:bidi/>
        <w:spacing w:after="200" w:line="276" w:lineRule="auto"/>
        <w:rPr>
          <w:rFonts w:ascii="Amiri" w:hAnsi="Amiri" w:cs="Amiri"/>
          <w:b/>
          <w:bCs/>
          <w:position w:val="-14"/>
          <w:sz w:val="28"/>
          <w:szCs w:val="28"/>
        </w:rPr>
      </w:pPr>
      <w:r w:rsidRPr="00F923D5">
        <w:rPr>
          <w:rFonts w:ascii="Amiri" w:hAnsi="Amiri" w:cs="Amiri"/>
          <w:b/>
          <w:bCs/>
          <w:position w:val="-14"/>
          <w:sz w:val="28"/>
          <w:szCs w:val="28"/>
          <w:rtl/>
        </w:rPr>
        <w:t xml:space="preserve">حدَد </w:t>
      </w:r>
      <w:r w:rsidRPr="00F923D5">
        <w:rPr>
          <w:rFonts w:ascii="Amiri" w:hAnsi="Amiri" w:cs="Amiri"/>
          <w:b/>
          <w:bCs/>
          <w:position w:val="-14"/>
          <w:sz w:val="28"/>
          <w:szCs w:val="28"/>
          <w:rtl/>
          <w:lang w:val="fr-FR"/>
        </w:rPr>
        <w:t xml:space="preserve">إتجاه تغير الدالة  </w:t>
      </w:r>
      <w:r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</w:rPr>
        <w:t xml:space="preserve">f </w:t>
      </w:r>
      <w:r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  <w:rtl/>
        </w:rPr>
        <w:t xml:space="preserve"> .</w:t>
      </w:r>
    </w:p>
    <w:p w:rsidR="00541EA1" w:rsidRPr="00F923D5" w:rsidRDefault="00B709E8" w:rsidP="002A32EC">
      <w:pPr>
        <w:pStyle w:val="Paragraphedeliste"/>
        <w:numPr>
          <w:ilvl w:val="0"/>
          <w:numId w:val="121"/>
        </w:numPr>
        <w:bidi/>
        <w:spacing w:after="200" w:line="276" w:lineRule="auto"/>
        <w:rPr>
          <w:rFonts w:ascii="Amiri" w:hAnsi="Amiri" w:cs="Amiri"/>
          <w:b/>
          <w:bCs/>
          <w:position w:val="-14"/>
          <w:sz w:val="28"/>
          <w:szCs w:val="28"/>
          <w:rtl/>
        </w:rPr>
      </w:pPr>
      <w:r>
        <w:rPr>
          <w:rFonts w:ascii="Amiri" w:hAnsi="Amiri" w:cs="Amiri"/>
          <w:b/>
          <w:bCs/>
          <w:noProof/>
          <w:position w:val="-14"/>
          <w:sz w:val="28"/>
          <w:szCs w:val="28"/>
          <w:rtl/>
          <w:lang w:val="fr-FR" w:eastAsia="fr-FR"/>
        </w:rPr>
        <w:pict>
          <v:shape id="_x0000_s2478" type="#_x0000_t75" style="position:absolute;left:0;text-align:left;margin-left:-278.6pt;margin-top:2.25pt;width:202.9pt;height:170.2pt;z-index:252276736">
            <v:imagedata r:id="rId2813" o:title=""/>
          </v:shape>
          <o:OLEObject Type="Embed" ProgID="PBrush" ShapeID="_x0000_s2478" DrawAspect="Content" ObjectID="_1629058780" r:id="rId2819"/>
        </w:pict>
      </w:r>
      <w:r w:rsidR="00541EA1" w:rsidRPr="00F923D5">
        <w:rPr>
          <w:rFonts w:ascii="Amiri" w:hAnsi="Amiri" w:cs="Amiri"/>
          <w:b/>
          <w:bCs/>
          <w:position w:val="-14"/>
          <w:sz w:val="28"/>
          <w:szCs w:val="28"/>
          <w:rtl/>
        </w:rPr>
        <w:t xml:space="preserve">أنجز جدول تغيرات الدالة </w:t>
      </w:r>
      <w:r w:rsidR="00541EA1"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</w:rPr>
        <w:t>f</w:t>
      </w:r>
      <w:r w:rsidR="00541EA1"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  <w:rtl/>
          <w:lang w:val="fr-FR"/>
        </w:rPr>
        <w:t xml:space="preserve">  .</w:t>
      </w:r>
    </w:p>
    <w:p w:rsidR="00541EA1" w:rsidRPr="00330C27" w:rsidRDefault="00541EA1" w:rsidP="002A32EC">
      <w:pPr>
        <w:numPr>
          <w:ilvl w:val="0"/>
          <w:numId w:val="121"/>
        </w:numPr>
        <w:bidi/>
        <w:spacing w:after="200" w:line="240" w:lineRule="auto"/>
        <w:rPr>
          <w:rFonts w:ascii="Amiri" w:eastAsia="Times New Roman" w:hAnsi="Amiri" w:cs="Amiri"/>
          <w:sz w:val="28"/>
          <w:szCs w:val="28"/>
          <w:rtl/>
          <w:lang w:val="fr-FR"/>
        </w:rPr>
      </w:pPr>
      <w:r w:rsidRPr="009F0330">
        <w:rPr>
          <w:rFonts w:ascii="Amiri" w:eastAsia="Times New Roman" w:hAnsi="Amiri" w:cs="Amiri" w:hint="cs"/>
          <w:b/>
          <w:bCs/>
          <w:sz w:val="28"/>
          <w:szCs w:val="28"/>
          <w:rtl/>
          <w:lang w:val="fr-FR"/>
        </w:rPr>
        <w:t xml:space="preserve">عين القيمتين الحديتين العظمى و الصغرى </w:t>
      </w:r>
      <w:r w:rsidRPr="00F923D5">
        <w:rPr>
          <w:rFonts w:ascii="Amiri" w:eastAsia="Times New Roman" w:hAnsi="Amiri" w:cs="Amiri"/>
          <w:sz w:val="28"/>
          <w:szCs w:val="28"/>
          <w:lang w:val="fr-FR"/>
        </w:rPr>
        <w:t xml:space="preserve"> </w:t>
      </w:r>
      <w:r w:rsidRPr="00F923D5">
        <w:rPr>
          <w:rFonts w:ascii="Amiri" w:hAnsi="Amiri" w:cs="Amiri" w:hint="cs"/>
          <w:b/>
          <w:bCs/>
          <w:position w:val="-14"/>
          <w:sz w:val="28"/>
          <w:szCs w:val="28"/>
          <w:rtl/>
        </w:rPr>
        <w:t>ل</w:t>
      </w:r>
      <w:r w:rsidRPr="00F923D5">
        <w:rPr>
          <w:rFonts w:ascii="Amiri" w:hAnsi="Amiri" w:cs="Amiri"/>
          <w:b/>
          <w:bCs/>
          <w:position w:val="-14"/>
          <w:sz w:val="28"/>
          <w:szCs w:val="28"/>
          <w:rtl/>
        </w:rPr>
        <w:t xml:space="preserve">لدالة </w:t>
      </w:r>
      <w:r w:rsidRPr="00F923D5">
        <w:rPr>
          <w:rFonts w:ascii="Amiri" w:hAnsi="Amiri" w:cs="Amiri"/>
          <w:b/>
          <w:bCs/>
          <w:i/>
          <w:iCs/>
          <w:position w:val="-14"/>
          <w:sz w:val="28"/>
          <w:szCs w:val="28"/>
        </w:rPr>
        <w:t>f</w:t>
      </w:r>
      <w:r w:rsidRPr="00330C27">
        <w:rPr>
          <w:rFonts w:ascii="Amiri" w:hAnsi="Amiri" w:cs="Amiri"/>
          <w:b/>
          <w:bCs/>
          <w:i/>
          <w:iCs/>
          <w:position w:val="-14"/>
          <w:sz w:val="28"/>
          <w:szCs w:val="28"/>
          <w:rtl/>
          <w:lang w:val="fr-FR"/>
        </w:rPr>
        <w:t xml:space="preserve">  </w:t>
      </w:r>
      <w:r>
        <w:rPr>
          <w:rFonts w:ascii="Amiri" w:hAnsi="Amiri" w:cs="Amiri" w:hint="cs"/>
          <w:b/>
          <w:bCs/>
          <w:i/>
          <w:iCs/>
          <w:position w:val="-14"/>
          <w:sz w:val="28"/>
          <w:szCs w:val="28"/>
          <w:rtl/>
          <w:lang w:val="fr-FR"/>
        </w:rPr>
        <w:t xml:space="preserve">          عن استاذة  المادة   ط.س</w:t>
      </w:r>
    </w:p>
    <w:tbl>
      <w:tblPr>
        <w:bidiVisual/>
        <w:tblW w:w="10491" w:type="dxa"/>
        <w:tblInd w:w="-31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552"/>
        <w:gridCol w:w="566"/>
        <w:gridCol w:w="4395"/>
        <w:gridCol w:w="425"/>
        <w:gridCol w:w="2553"/>
      </w:tblGrid>
      <w:tr w:rsidR="002A32EC" w:rsidRPr="005B014D" w:rsidTr="00286E6A">
        <w:trPr>
          <w:trHeight w:val="413"/>
        </w:trPr>
        <w:tc>
          <w:tcPr>
            <w:tcW w:w="3118" w:type="dxa"/>
            <w:gridSpan w:val="2"/>
            <w:vAlign w:val="center"/>
          </w:tcPr>
          <w:p w:rsidR="002A32EC" w:rsidRPr="00717DBB" w:rsidRDefault="002A32EC" w:rsidP="002A32EC">
            <w:pPr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  <w:lang w:val="fr-FR"/>
              </w:rPr>
            </w:pPr>
            <w:r w:rsidRPr="00717DBB">
              <w:rPr>
                <w:rFonts w:ascii="Amiri" w:hAnsi="Amiri" w:cs="Amiri"/>
                <w:b/>
                <w:bCs/>
                <w:color w:val="0070C0"/>
                <w:sz w:val="24"/>
                <w:szCs w:val="24"/>
                <w:rtl/>
              </w:rPr>
              <w:lastRenderedPageBreak/>
              <w:t xml:space="preserve">ثانوية </w:t>
            </w:r>
            <w:r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 xml:space="preserve">              _              _</w:t>
            </w:r>
            <w:r w:rsidRPr="00717DBB"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4395" w:type="dxa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  <w:lang w:val="fr-FR"/>
              </w:rPr>
            </w:pPr>
            <w:r>
              <w:rPr>
                <w:rFonts w:ascii="Amiri" w:hAnsi="Amiri" w:cs="Amiri" w:hint="cs"/>
                <w:b/>
                <w:bCs/>
                <w:i/>
                <w:iCs/>
                <w:color w:val="4F81BD"/>
                <w:sz w:val="30"/>
                <w:szCs w:val="30"/>
                <w:rtl/>
                <w:lang w:val="fr-FR"/>
              </w:rPr>
              <w:t xml:space="preserve"> </w:t>
            </w:r>
            <w:r w:rsidRPr="00717DBB"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>الس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>نة الدراس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ية: </w:t>
            </w:r>
            <w:r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     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>20</w:t>
            </w:r>
            <w:r w:rsidRPr="00717DBB">
              <w:rPr>
                <w:rFonts w:ascii="Amiri" w:hAnsi="Amiri" w:cs="Amiri"/>
                <w:b/>
                <w:bCs/>
                <w:color w:val="4F81BD"/>
                <w:sz w:val="24"/>
                <w:szCs w:val="24"/>
                <w:rtl/>
              </w:rPr>
              <w:t>/</w:t>
            </w:r>
            <w:r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 xml:space="preserve">      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>20</w:t>
            </w:r>
            <w:r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 xml:space="preserve">    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2978" w:type="dxa"/>
            <w:gridSpan w:val="2"/>
            <w:vAlign w:val="center"/>
          </w:tcPr>
          <w:p w:rsidR="002A32EC" w:rsidRPr="00717DBB" w:rsidRDefault="002A32EC" w:rsidP="002A32EC">
            <w:pPr>
              <w:bidi/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7DBB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>المستوى:</w:t>
            </w:r>
            <w:r w:rsidRPr="00717DBB">
              <w:rPr>
                <w:rFonts w:ascii="Amiri" w:hAnsi="Amiri" w:cs="Amiri"/>
                <w:b/>
                <w:bCs/>
                <w:color w:val="002060"/>
                <w:sz w:val="24"/>
                <w:szCs w:val="24"/>
                <w:rtl/>
              </w:rPr>
              <w:t>0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1</w:t>
            </w:r>
            <w:r w:rsidRPr="00717DBB">
              <w:rPr>
                <w:rFonts w:ascii="Amiri" w:hAnsi="Amiri" w:cs="Amiri"/>
                <w:b/>
                <w:bCs/>
                <w:color w:val="002060"/>
                <w:sz w:val="24"/>
                <w:szCs w:val="24"/>
                <w:rtl/>
              </w:rPr>
              <w:t xml:space="preserve"> 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ج م علوم</w:t>
            </w:r>
          </w:p>
        </w:tc>
      </w:tr>
      <w:tr w:rsidR="002A32EC" w:rsidRPr="005B014D" w:rsidTr="00286E6A">
        <w:trPr>
          <w:trHeight w:val="411"/>
        </w:trPr>
        <w:tc>
          <w:tcPr>
            <w:tcW w:w="2552" w:type="dxa"/>
            <w:vAlign w:val="center"/>
          </w:tcPr>
          <w:p w:rsidR="002A32EC" w:rsidRPr="00717DBB" w:rsidRDefault="002A32EC" w:rsidP="002A32EC">
            <w:pPr>
              <w:spacing w:after="0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سلم يوم 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سبتمبر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   20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  <w:t xml:space="preserve">    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                      </w:t>
            </w:r>
          </w:p>
        </w:tc>
        <w:tc>
          <w:tcPr>
            <w:tcW w:w="5386" w:type="dxa"/>
            <w:gridSpan w:val="3"/>
            <w:vAlign w:val="center"/>
          </w:tcPr>
          <w:p w:rsidR="002A32EC" w:rsidRPr="00717DBB" w:rsidRDefault="002A32EC" w:rsidP="002A32EC">
            <w:pPr>
              <w:bidi/>
              <w:spacing w:after="0"/>
              <w:jc w:val="center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الواجب المنزلي رقم 01 في مادة الرياضيات</w:t>
            </w:r>
          </w:p>
        </w:tc>
        <w:tc>
          <w:tcPr>
            <w:tcW w:w="2553" w:type="dxa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  <w:t xml:space="preserve">يعاد 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04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</w:rPr>
              <w:t xml:space="preserve"> 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  <w:t>يوم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اكتوبر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  20</w:t>
            </w:r>
          </w:p>
        </w:tc>
      </w:tr>
    </w:tbl>
    <w:p w:rsidR="002A32EC" w:rsidRPr="00DA33D0" w:rsidRDefault="002A32EC" w:rsidP="002A32EC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  <w:rtl/>
        </w:rPr>
      </w:pPr>
      <w:r w:rsidRPr="00F00CFB">
        <w:rPr>
          <w:rFonts w:ascii="Amiri" w:hAnsi="Amiri" w:cs="Amiri"/>
          <w:i/>
          <w:iCs/>
          <w:sz w:val="26"/>
          <w:szCs w:val="26"/>
          <w:u w:val="single"/>
          <w:rtl/>
        </w:rPr>
        <w:t>التمرين الأول</w:t>
      </w:r>
      <w:r w:rsidRPr="00DA33D0">
        <w:rPr>
          <w:rFonts w:ascii="Amiri" w:hAnsi="Amiri" w:cs="Amiri"/>
          <w:i/>
          <w:iCs/>
          <w:sz w:val="26"/>
          <w:szCs w:val="26"/>
          <w:rtl/>
        </w:rPr>
        <w:t>:</w:t>
      </w:r>
      <w:r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>
            <wp:extent cx="296545" cy="180975"/>
            <wp:effectExtent l="0" t="0" r="0" b="0"/>
            <wp:docPr id="997" name="Imag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7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33D0">
        <w:rPr>
          <w:rFonts w:ascii="Amiri" w:hAnsi="Amiri" w:cs="Amiri"/>
          <w:i/>
          <w:iCs/>
          <w:sz w:val="26"/>
          <w:szCs w:val="26"/>
          <w:rtl/>
        </w:rPr>
        <w:t xml:space="preserve"> أحسب و اختزل ان أمكن</w:t>
      </w:r>
    </w:p>
    <w:p w:rsidR="002A32EC" w:rsidRPr="00DA33D0" w:rsidRDefault="002A32EC" w:rsidP="002A32EC">
      <w:pPr>
        <w:tabs>
          <w:tab w:val="left" w:pos="3728"/>
        </w:tabs>
        <w:bidi/>
        <w:rPr>
          <w:i/>
          <w:iCs/>
          <w:sz w:val="26"/>
          <w:szCs w:val="26"/>
        </w:rPr>
      </w:pPr>
      <w:r w:rsidRPr="00DA33D0">
        <w:rPr>
          <w:rFonts w:ascii="Amiri" w:hAnsi="Amiri" w:cs="Amiri"/>
          <w:position w:val="-80"/>
          <w:sz w:val="26"/>
          <w:szCs w:val="26"/>
        </w:rPr>
        <w:object w:dxaOrig="2360" w:dyaOrig="1719">
          <v:shape id="_x0000_i1671" type="#_x0000_t75" style="width:118.7pt;height:83.05pt" o:ole="">
            <v:imagedata r:id="rId2820" o:title=""/>
          </v:shape>
          <o:OLEObject Type="Embed" ProgID="Equation.DSMT4" ShapeID="_x0000_i1671" DrawAspect="Content" ObjectID="_1629057860" r:id="rId2821"/>
        </w:object>
      </w:r>
      <w:r w:rsidRPr="00DA33D0">
        <w:rPr>
          <w:rFonts w:ascii="Amiri" w:hAnsi="Amiri" w:cs="Amiri" w:hint="cs"/>
          <w:sz w:val="26"/>
          <w:szCs w:val="26"/>
          <w:rtl/>
        </w:rPr>
        <w:t xml:space="preserve">          </w:t>
      </w:r>
      <w:r w:rsidRPr="00DA33D0">
        <w:rPr>
          <w:rFonts w:ascii="Amiri" w:hAnsi="Amiri" w:cs="Amiri"/>
          <w:position w:val="-26"/>
          <w:sz w:val="26"/>
          <w:szCs w:val="26"/>
        </w:rPr>
        <w:object w:dxaOrig="2560" w:dyaOrig="720">
          <v:shape id="_x0000_i1672" type="#_x0000_t75" style="width:129.1pt;height:35.05pt" o:ole="">
            <v:imagedata r:id="rId2822" o:title=""/>
          </v:shape>
          <o:OLEObject Type="Embed" ProgID="Equation.DSMT4" ShapeID="_x0000_i1672" DrawAspect="Content" ObjectID="_1629057861" r:id="rId2823"/>
        </w:object>
      </w:r>
      <w:r w:rsidRPr="00DA33D0">
        <w:rPr>
          <w:rFonts w:ascii="Amiri" w:hAnsi="Amiri" w:cs="Amiri" w:hint="cs"/>
          <w:sz w:val="26"/>
          <w:szCs w:val="26"/>
          <w:rtl/>
        </w:rPr>
        <w:t xml:space="preserve">                   </w:t>
      </w:r>
      <w:r w:rsidRPr="00DA33D0">
        <w:rPr>
          <w:rFonts w:ascii="Amiri" w:hAnsi="Amiri" w:cs="Amiri"/>
          <w:position w:val="-28"/>
          <w:sz w:val="26"/>
          <w:szCs w:val="26"/>
        </w:rPr>
        <w:object w:dxaOrig="1680" w:dyaOrig="800">
          <v:shape id="_x0000_i1673" type="#_x0000_t75" style="width:84.3pt;height:38.25pt" o:ole="">
            <v:imagedata r:id="rId2824" o:title=""/>
          </v:shape>
          <o:OLEObject Type="Embed" ProgID="Equation.DSMT4" ShapeID="_x0000_i1673" DrawAspect="Content" ObjectID="_1629057862" r:id="rId2825"/>
        </w:object>
      </w:r>
    </w:p>
    <w:p w:rsidR="002A32EC" w:rsidRPr="00DA33D0" w:rsidRDefault="002A32EC" w:rsidP="002A32EC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  <w:rtl/>
        </w:rPr>
      </w:pPr>
      <w:r w:rsidRPr="00F00CFB">
        <w:rPr>
          <w:rFonts w:ascii="Amiri" w:hAnsi="Amiri" w:cs="Amiri"/>
          <w:i/>
          <w:iCs/>
          <w:sz w:val="26"/>
          <w:szCs w:val="26"/>
          <w:u w:val="single"/>
          <w:rtl/>
        </w:rPr>
        <w:t>التمرين الثاني</w:t>
      </w:r>
      <w:r w:rsidRPr="00DA33D0">
        <w:rPr>
          <w:rFonts w:ascii="Amiri" w:hAnsi="Amiri" w:cs="Amiri"/>
          <w:i/>
          <w:iCs/>
          <w:sz w:val="26"/>
          <w:szCs w:val="26"/>
          <w:rtl/>
        </w:rPr>
        <w:t>:1)</w:t>
      </w:r>
      <w:r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3547521F" wp14:editId="0C262D88">
            <wp:extent cx="296545" cy="180975"/>
            <wp:effectExtent l="0" t="0" r="0" b="0"/>
            <wp:docPr id="996" name="Imag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1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33D0">
        <w:rPr>
          <w:rFonts w:ascii="Amiri" w:hAnsi="Amiri" w:cs="Amiri"/>
          <w:i/>
          <w:iCs/>
          <w:sz w:val="26"/>
          <w:szCs w:val="26"/>
          <w:rtl/>
        </w:rPr>
        <w:t xml:space="preserve"> حلل الأعداد الاتية  الى جداء عوامل أولية64 ،120 ،2016،256 ،375 ،882 ،4800</w:t>
      </w:r>
    </w:p>
    <w:p w:rsidR="002A32EC" w:rsidRPr="00DA33D0" w:rsidRDefault="00B709E8" w:rsidP="002A32EC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</w:rPr>
      </w:pPr>
      <w:r>
        <w:rPr>
          <w:rFonts w:ascii="Amiri" w:hAnsi="Amiri" w:cs="Amiri"/>
          <w:noProof/>
          <w:sz w:val="26"/>
          <w:szCs w:val="26"/>
          <w:u w:val="single"/>
          <w:lang w:val="fr-FR" w:eastAsia="fr-FR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2480" type="#_x0000_t106" style="position:absolute;left:0;text-align:left;margin-left:-.45pt;margin-top:12.75pt;width:98.25pt;height:99pt;z-index:252279808" adj="4287,18458">
            <v:textbox>
              <w:txbxContent>
                <w:p w:rsidR="002A32EC" w:rsidRPr="008167C8" w:rsidRDefault="002A32EC" w:rsidP="002A32EC">
                  <w:pPr>
                    <w:rPr>
                      <w:rFonts w:ascii="Amiri" w:hAnsi="Amiri" w:cs="Amiri"/>
                      <w:sz w:val="30"/>
                      <w:szCs w:val="30"/>
                    </w:rPr>
                  </w:pPr>
                  <w:r>
                    <w:rPr>
                      <w:rFonts w:ascii="Amiri" w:hAnsi="Amiri" w:cs="Amiri" w:hint="cs"/>
                      <w:sz w:val="30"/>
                      <w:szCs w:val="30"/>
                      <w:rtl/>
                    </w:rPr>
                    <w:t xml:space="preserve"> اتمنى لكم </w:t>
                  </w:r>
                  <w:r w:rsidRPr="008167C8">
                    <w:rPr>
                      <w:rFonts w:ascii="Amiri" w:hAnsi="Amiri" w:cs="Amiri" w:hint="cs"/>
                      <w:sz w:val="30"/>
                      <w:szCs w:val="30"/>
                      <w:rtl/>
                    </w:rPr>
                    <w:t>كل التوفيق</w:t>
                  </w:r>
                </w:p>
              </w:txbxContent>
            </v:textbox>
          </v:shape>
        </w:pict>
      </w:r>
      <w:r w:rsidR="002A32EC" w:rsidRPr="00DA33D0">
        <w:rPr>
          <w:rFonts w:ascii="Amiri" w:hAnsi="Amiri" w:cs="Amiri"/>
          <w:i/>
          <w:iCs/>
          <w:sz w:val="26"/>
          <w:szCs w:val="26"/>
          <w:rtl/>
        </w:rPr>
        <w:t>2)</w:t>
      </w:r>
      <w:r w:rsidR="002A32EC"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 w:rsidR="002A32EC"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2FAD6BB6" wp14:editId="2B09EC87">
            <wp:extent cx="296545" cy="180975"/>
            <wp:effectExtent l="0" t="0" r="0" b="0"/>
            <wp:docPr id="995" name="Imag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2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32EC">
        <w:rPr>
          <w:rFonts w:ascii="Amiri" w:hAnsi="Amiri" w:cs="Amiri" w:hint="cs"/>
          <w:i/>
          <w:iCs/>
          <w:sz w:val="26"/>
          <w:szCs w:val="26"/>
          <w:rtl/>
        </w:rPr>
        <w:t xml:space="preserve"> </w:t>
      </w:r>
      <w:r w:rsidR="002A32EC" w:rsidRPr="00DA33D0">
        <w:rPr>
          <w:rFonts w:ascii="Amiri" w:hAnsi="Amiri" w:cs="Amiri"/>
          <w:i/>
          <w:iCs/>
          <w:sz w:val="26"/>
          <w:szCs w:val="26"/>
          <w:rtl/>
        </w:rPr>
        <w:t>عين من بين الاعداد الناطقة الآتية الاعداد العشرية (اعتمادا على السؤال الأول).</w:t>
      </w:r>
    </w:p>
    <w:p w:rsidR="002A32EC" w:rsidRPr="00DA33D0" w:rsidRDefault="002A32EC" w:rsidP="002A32EC">
      <w:pPr>
        <w:tabs>
          <w:tab w:val="left" w:pos="3728"/>
        </w:tabs>
        <w:bidi/>
        <w:rPr>
          <w:rFonts w:ascii="Amiri" w:hAnsi="Amiri" w:cs="Amiri"/>
          <w:sz w:val="26"/>
          <w:szCs w:val="26"/>
          <w:rtl/>
        </w:rPr>
      </w:pPr>
      <w:r w:rsidRPr="00DA33D0">
        <w:rPr>
          <w:rFonts w:ascii="Amiri" w:hAnsi="Amiri" w:cs="Amiri"/>
          <w:position w:val="-26"/>
          <w:sz w:val="26"/>
          <w:szCs w:val="26"/>
        </w:rPr>
        <w:object w:dxaOrig="5840" w:dyaOrig="720">
          <v:shape id="_x0000_i1674" type="#_x0000_t75" style="width:384.65pt;height:39.55pt" o:ole="">
            <v:imagedata r:id="rId2826" o:title=""/>
          </v:shape>
          <o:OLEObject Type="Embed" ProgID="Equation.DSMT4" ShapeID="_x0000_i1674" DrawAspect="Content" ObjectID="_1629057863" r:id="rId2827"/>
        </w:object>
      </w:r>
    </w:p>
    <w:p w:rsidR="002A32EC" w:rsidRDefault="002A32EC" w:rsidP="002A32EC">
      <w:pPr>
        <w:tabs>
          <w:tab w:val="left" w:pos="3728"/>
        </w:tabs>
        <w:bidi/>
        <w:rPr>
          <w:rFonts w:ascii="Amiri" w:hAnsi="Amiri" w:cs="Amiri"/>
          <w:sz w:val="26"/>
          <w:szCs w:val="26"/>
          <w:rtl/>
        </w:rPr>
      </w:pPr>
      <w:r w:rsidRPr="00F00CFB">
        <w:rPr>
          <w:rFonts w:ascii="Amiri" w:hAnsi="Amiri" w:cs="Amiri" w:hint="cs"/>
          <w:sz w:val="26"/>
          <w:szCs w:val="26"/>
          <w:u w:val="single"/>
          <w:rtl/>
        </w:rPr>
        <w:t>التمرين الثالث</w:t>
      </w:r>
      <w:r w:rsidRPr="00DA33D0">
        <w:rPr>
          <w:rFonts w:ascii="Amiri" w:hAnsi="Amiri" w:cs="Amiri" w:hint="cs"/>
          <w:sz w:val="26"/>
          <w:szCs w:val="26"/>
          <w:rtl/>
        </w:rPr>
        <w:t>:</w:t>
      </w:r>
      <w:r>
        <w:rPr>
          <w:rFonts w:ascii="Amiri" w:hAnsi="Amiri" w:cs="Amiri" w:hint="cs"/>
          <w:sz w:val="26"/>
          <w:szCs w:val="26"/>
          <w:rtl/>
        </w:rPr>
        <w:t xml:space="preserve"> </w:t>
      </w:r>
      <w:r>
        <w:rPr>
          <w:rFonts w:ascii="Amiri" w:hAnsi="Amiri" w:cs="Amiri" w:hint="cs"/>
          <w:noProof/>
          <w:sz w:val="26"/>
          <w:szCs w:val="26"/>
          <w:rtl/>
          <w:lang w:val="fr-FR" w:eastAsia="fr-FR"/>
        </w:rPr>
        <w:drawing>
          <wp:inline distT="0" distB="0" distL="0" distR="0" wp14:anchorId="36C3AE7E" wp14:editId="0C09DB23">
            <wp:extent cx="296545" cy="180975"/>
            <wp:effectExtent l="0" t="0" r="0" b="0"/>
            <wp:docPr id="994" name="Imag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4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sz w:val="26"/>
          <w:szCs w:val="26"/>
          <w:rtl/>
        </w:rPr>
        <w:t xml:space="preserve">  </w:t>
      </w:r>
      <w:r w:rsidRPr="00DA33D0">
        <w:rPr>
          <w:rFonts w:ascii="Amiri" w:hAnsi="Amiri" w:cs="Amiri"/>
          <w:position w:val="-4"/>
          <w:sz w:val="26"/>
          <w:szCs w:val="26"/>
        </w:rPr>
        <w:object w:dxaOrig="200" w:dyaOrig="200">
          <v:shape id="_x0000_i1675" type="#_x0000_t75" style="width:9.75pt;height:14.9pt" o:ole="">
            <v:imagedata r:id="rId2245" o:title=""/>
          </v:shape>
          <o:OLEObject Type="Embed" ProgID="Equation.DSMT4" ShapeID="_x0000_i1675" DrawAspect="Content" ObjectID="_1629057864" r:id="rId2828"/>
        </w:object>
      </w:r>
      <w:r>
        <w:rPr>
          <w:rFonts w:ascii="Amiri" w:hAnsi="Amiri" w:cs="Amiri" w:hint="cs"/>
          <w:sz w:val="26"/>
          <w:szCs w:val="26"/>
          <w:rtl/>
        </w:rPr>
        <w:t xml:space="preserve"> و </w:t>
      </w:r>
      <w:r w:rsidRPr="00DA33D0">
        <w:rPr>
          <w:rFonts w:ascii="Amiri" w:hAnsi="Amiri" w:cs="Amiri"/>
          <w:position w:val="-4"/>
          <w:sz w:val="26"/>
          <w:szCs w:val="26"/>
        </w:rPr>
        <w:object w:dxaOrig="180" w:dyaOrig="260">
          <v:shape id="_x0000_i1676" type="#_x0000_t75" style="width:11.7pt;height:14.9pt" o:ole="">
            <v:imagedata r:id="rId2247" o:title=""/>
          </v:shape>
          <o:OLEObject Type="Embed" ProgID="Equation.DSMT4" ShapeID="_x0000_i1676" DrawAspect="Content" ObjectID="_1629057865" r:id="rId2829"/>
        </w:object>
      </w:r>
      <w:r>
        <w:rPr>
          <w:rFonts w:ascii="Amiri" w:hAnsi="Amiri" w:cs="Amiri" w:hint="cs"/>
          <w:sz w:val="26"/>
          <w:szCs w:val="26"/>
          <w:rtl/>
        </w:rPr>
        <w:t xml:space="preserve"> عددان حقيقيان حيث  </w:t>
      </w:r>
      <w:r w:rsidRPr="00DA33D0">
        <w:rPr>
          <w:rFonts w:ascii="Amiri" w:hAnsi="Amiri" w:cs="Amiri"/>
          <w:position w:val="-4"/>
          <w:sz w:val="26"/>
          <w:szCs w:val="26"/>
        </w:rPr>
        <w:object w:dxaOrig="1020" w:dyaOrig="260">
          <v:shape id="_x0000_i1677" type="#_x0000_t75" style="width:53.85pt;height:16.2pt" o:ole="">
            <v:imagedata r:id="rId2249" o:title=""/>
          </v:shape>
          <o:OLEObject Type="Embed" ProgID="Equation.DSMT4" ShapeID="_x0000_i1677" DrawAspect="Content" ObjectID="_1629057866" r:id="rId2830"/>
        </w:object>
      </w:r>
      <w:r>
        <w:rPr>
          <w:rFonts w:ascii="Amiri" w:hAnsi="Amiri" w:cs="Amiri" w:hint="cs"/>
          <w:sz w:val="26"/>
          <w:szCs w:val="26"/>
          <w:rtl/>
        </w:rPr>
        <w:t xml:space="preserve">  و </w:t>
      </w:r>
      <w:r w:rsidRPr="00DA33D0">
        <w:rPr>
          <w:rFonts w:ascii="Amiri" w:hAnsi="Amiri" w:cs="Amiri"/>
          <w:position w:val="-4"/>
          <w:sz w:val="26"/>
          <w:szCs w:val="26"/>
        </w:rPr>
        <w:object w:dxaOrig="1020" w:dyaOrig="260">
          <v:shape id="_x0000_i1678" type="#_x0000_t75" style="width:60.95pt;height:16.2pt" o:ole="">
            <v:imagedata r:id="rId2251" o:title=""/>
          </v:shape>
          <o:OLEObject Type="Embed" ProgID="Equation.DSMT4" ShapeID="_x0000_i1678" DrawAspect="Content" ObjectID="_1629057867" r:id="rId2831"/>
        </w:object>
      </w:r>
      <w:r>
        <w:rPr>
          <w:rFonts w:ascii="Amiri" w:hAnsi="Amiri" w:cs="Amiri" w:hint="cs"/>
          <w:sz w:val="26"/>
          <w:szCs w:val="26"/>
          <w:rtl/>
        </w:rPr>
        <w:t xml:space="preserve">    </w:t>
      </w:r>
    </w:p>
    <w:p w:rsidR="002A32EC" w:rsidRDefault="002A32EC" w:rsidP="002A32EC">
      <w:pPr>
        <w:tabs>
          <w:tab w:val="left" w:pos="3728"/>
        </w:tabs>
        <w:bidi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 w:hint="cs"/>
          <w:sz w:val="26"/>
          <w:szCs w:val="26"/>
          <w:rtl/>
        </w:rPr>
        <w:t xml:space="preserve">دون حساب العددين </w:t>
      </w:r>
      <w:r w:rsidRPr="00DA33D0">
        <w:rPr>
          <w:rFonts w:ascii="Amiri" w:hAnsi="Amiri" w:cs="Amiri"/>
          <w:position w:val="-4"/>
          <w:sz w:val="26"/>
          <w:szCs w:val="26"/>
        </w:rPr>
        <w:object w:dxaOrig="200" w:dyaOrig="200">
          <v:shape id="_x0000_i1679" type="#_x0000_t75" style="width:9.75pt;height:13.6pt" o:ole="">
            <v:imagedata r:id="rId2253" o:title=""/>
          </v:shape>
          <o:OLEObject Type="Embed" ProgID="Equation.DSMT4" ShapeID="_x0000_i1679" DrawAspect="Content" ObjectID="_1629057868" r:id="rId2832"/>
        </w:object>
      </w:r>
      <w:r>
        <w:rPr>
          <w:rFonts w:ascii="Amiri" w:hAnsi="Amiri" w:cs="Amiri" w:hint="cs"/>
          <w:sz w:val="26"/>
          <w:szCs w:val="26"/>
          <w:rtl/>
        </w:rPr>
        <w:t xml:space="preserve"> و </w:t>
      </w:r>
      <w:r w:rsidRPr="00DA33D0">
        <w:rPr>
          <w:rFonts w:ascii="Amiri" w:hAnsi="Amiri" w:cs="Amiri"/>
          <w:position w:val="-4"/>
          <w:sz w:val="26"/>
          <w:szCs w:val="26"/>
        </w:rPr>
        <w:object w:dxaOrig="180" w:dyaOrig="260">
          <v:shape id="_x0000_i1680" type="#_x0000_t75" style="width:14.25pt;height:17.5pt" o:ole="">
            <v:imagedata r:id="rId2255" o:title=""/>
          </v:shape>
          <o:OLEObject Type="Embed" ProgID="Equation.DSMT4" ShapeID="_x0000_i1680" DrawAspect="Content" ObjectID="_1629057869" r:id="rId2833"/>
        </w:object>
      </w:r>
      <w:r>
        <w:rPr>
          <w:rFonts w:ascii="Amiri" w:hAnsi="Amiri" w:cs="Amiri" w:hint="cs"/>
          <w:sz w:val="26"/>
          <w:szCs w:val="26"/>
          <w:rtl/>
        </w:rPr>
        <w:t xml:space="preserve"> عين قيمة كل من </w:t>
      </w:r>
    </w:p>
    <w:p w:rsidR="002A32EC" w:rsidRPr="00F00CFB" w:rsidRDefault="002A32EC" w:rsidP="002A32EC">
      <w:pPr>
        <w:tabs>
          <w:tab w:val="left" w:pos="3728"/>
        </w:tabs>
        <w:bidi/>
        <w:rPr>
          <w:rFonts w:ascii="Amiri" w:hAnsi="Amiri" w:cs="Amiri"/>
          <w:sz w:val="26"/>
          <w:szCs w:val="26"/>
          <w:rtl/>
        </w:rPr>
      </w:pPr>
      <w:r w:rsidRPr="005E726E">
        <w:rPr>
          <w:rFonts w:ascii="Amiri" w:hAnsi="Amiri" w:cs="Amiri"/>
          <w:position w:val="-12"/>
          <w:sz w:val="26"/>
          <w:szCs w:val="26"/>
        </w:rPr>
        <w:object w:dxaOrig="1960" w:dyaOrig="360">
          <v:shape id="_x0000_i1681" type="#_x0000_t75" style="width:99.25pt;height:22.05pt" o:ole="">
            <v:imagedata r:id="rId2257" o:title=""/>
          </v:shape>
          <o:OLEObject Type="Embed" ProgID="Equation.DSMT4" ShapeID="_x0000_i1681" DrawAspect="Content" ObjectID="_1629057870" r:id="rId2834"/>
        </w:object>
      </w:r>
      <w:r>
        <w:rPr>
          <w:rFonts w:ascii="Amiri" w:hAnsi="Amiri" w:cs="Amiri" w:hint="cs"/>
          <w:sz w:val="26"/>
          <w:szCs w:val="26"/>
          <w:rtl/>
        </w:rPr>
        <w:t xml:space="preserve">      </w:t>
      </w:r>
      <w:r w:rsidRPr="005E726E">
        <w:rPr>
          <w:rFonts w:ascii="Amiri" w:hAnsi="Amiri" w:cs="Amiri"/>
          <w:position w:val="-12"/>
          <w:sz w:val="26"/>
          <w:szCs w:val="26"/>
        </w:rPr>
        <w:object w:dxaOrig="2280" w:dyaOrig="420">
          <v:shape id="_x0000_i1682" type="#_x0000_t75" style="width:113.5pt;height:25.3pt" o:ole="">
            <v:imagedata r:id="rId2259" o:title=""/>
          </v:shape>
          <o:OLEObject Type="Embed" ProgID="Equation.DSMT4" ShapeID="_x0000_i1682" DrawAspect="Content" ObjectID="_1629057871" r:id="rId2835"/>
        </w:object>
      </w:r>
      <w:r>
        <w:rPr>
          <w:rFonts w:ascii="Amiri" w:hAnsi="Amiri" w:cs="Amiri" w:hint="cs"/>
          <w:sz w:val="26"/>
          <w:szCs w:val="26"/>
          <w:rtl/>
        </w:rPr>
        <w:t xml:space="preserve">             </w:t>
      </w:r>
      <w:r w:rsidRPr="005E726E">
        <w:rPr>
          <w:rFonts w:ascii="Amiri" w:hAnsi="Amiri" w:cs="Amiri"/>
          <w:position w:val="-12"/>
          <w:sz w:val="26"/>
          <w:szCs w:val="26"/>
        </w:rPr>
        <w:object w:dxaOrig="3080" w:dyaOrig="360">
          <v:shape id="_x0000_i1683" type="#_x0000_t75" style="width:162.15pt;height:22.05pt" o:ole="">
            <v:imagedata r:id="rId2261" o:title=""/>
          </v:shape>
          <o:OLEObject Type="Embed" ProgID="Equation.DSMT4" ShapeID="_x0000_i1683" DrawAspect="Content" ObjectID="_1629057872" r:id="rId2836"/>
        </w:object>
      </w:r>
    </w:p>
    <w:tbl>
      <w:tblPr>
        <w:bidiVisual/>
        <w:tblW w:w="10491" w:type="dxa"/>
        <w:tblInd w:w="-31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552"/>
        <w:gridCol w:w="709"/>
        <w:gridCol w:w="4252"/>
        <w:gridCol w:w="567"/>
        <w:gridCol w:w="2411"/>
      </w:tblGrid>
      <w:tr w:rsidR="002A32EC" w:rsidRPr="005B014D" w:rsidTr="00286E6A">
        <w:trPr>
          <w:trHeight w:val="413"/>
        </w:trPr>
        <w:tc>
          <w:tcPr>
            <w:tcW w:w="3261" w:type="dxa"/>
            <w:gridSpan w:val="2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  <w:lang w:val="fr-FR"/>
              </w:rPr>
            </w:pPr>
            <w:r w:rsidRPr="00717DBB">
              <w:rPr>
                <w:rFonts w:ascii="Amiri" w:hAnsi="Amiri" w:cs="Amiri"/>
                <w:b/>
                <w:bCs/>
                <w:color w:val="0070C0"/>
                <w:sz w:val="24"/>
                <w:szCs w:val="24"/>
                <w:rtl/>
              </w:rPr>
              <w:t xml:space="preserve">ثانوية </w:t>
            </w:r>
            <w:r w:rsidRPr="00717DBB"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 xml:space="preserve">الاخوة عباس _السور  </w:t>
            </w:r>
          </w:p>
        </w:tc>
        <w:tc>
          <w:tcPr>
            <w:tcW w:w="4252" w:type="dxa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rFonts w:ascii="Amiri" w:hAnsi="Amiri" w:cs="Amiri"/>
                <w:b/>
                <w:bCs/>
                <w:i/>
                <w:iCs/>
                <w:color w:val="4F81BD"/>
                <w:sz w:val="24"/>
                <w:szCs w:val="24"/>
                <w:lang w:val="fr-FR"/>
              </w:rPr>
            </w:pPr>
            <w:r w:rsidRPr="00717DBB">
              <w:rPr>
                <w:rFonts w:ascii="Amiri" w:hAnsi="Amiri" w:cs="Amiri" w:hint="cs"/>
                <w:b/>
                <w:bCs/>
                <w:i/>
                <w:iCs/>
                <w:color w:val="4F81BD"/>
                <w:sz w:val="24"/>
                <w:szCs w:val="24"/>
                <w:rtl/>
                <w:lang w:val="fr-FR"/>
              </w:rPr>
              <w:t xml:space="preserve"> </w:t>
            </w:r>
            <w:r w:rsidRPr="00717DBB">
              <w:rPr>
                <w:rFonts w:ascii="Amiri" w:hAnsi="Amiri" w:cs="Amiri" w:hint="cs"/>
                <w:b/>
                <w:bCs/>
                <w:color w:val="0070C0"/>
                <w:sz w:val="24"/>
                <w:szCs w:val="24"/>
                <w:rtl/>
              </w:rPr>
              <w:t>الس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>نة الدراس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4"/>
                <w:szCs w:val="24"/>
                <w:rtl/>
              </w:rPr>
              <w:t xml:space="preserve">ية: 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>2016</w:t>
            </w:r>
            <w:r w:rsidRPr="00717DBB">
              <w:rPr>
                <w:rFonts w:ascii="Amiri" w:hAnsi="Amiri" w:cs="Amiri"/>
                <w:b/>
                <w:bCs/>
                <w:color w:val="4F81BD"/>
                <w:sz w:val="24"/>
                <w:szCs w:val="24"/>
                <w:rtl/>
              </w:rPr>
              <w:t>/</w:t>
            </w:r>
            <w:r w:rsidRPr="00717DBB">
              <w:rPr>
                <w:rFonts w:ascii="Amiri" w:hAnsi="Amiri" w:cs="Amiri" w:hint="cs"/>
                <w:b/>
                <w:bCs/>
                <w:color w:val="4F81BD"/>
                <w:sz w:val="24"/>
                <w:szCs w:val="24"/>
                <w:rtl/>
              </w:rPr>
              <w:t xml:space="preserve">2017  </w:t>
            </w:r>
          </w:p>
        </w:tc>
        <w:tc>
          <w:tcPr>
            <w:tcW w:w="2978" w:type="dxa"/>
            <w:gridSpan w:val="2"/>
            <w:vAlign w:val="center"/>
          </w:tcPr>
          <w:p w:rsidR="002A32EC" w:rsidRPr="00717DBB" w:rsidRDefault="002A32EC" w:rsidP="002A32EC">
            <w:pPr>
              <w:bidi/>
              <w:spacing w:after="0"/>
              <w:jc w:val="both"/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</w:pPr>
            <w:r w:rsidRPr="00717DBB">
              <w:rPr>
                <w:rFonts w:ascii="Amiri" w:hAnsi="Amiri" w:cs="Amiri"/>
                <w:b/>
                <w:bCs/>
                <w:color w:val="C00000"/>
                <w:sz w:val="24"/>
                <w:szCs w:val="24"/>
                <w:rtl/>
              </w:rPr>
              <w:t>المستوى:</w:t>
            </w:r>
            <w:r w:rsidRPr="00717DBB">
              <w:rPr>
                <w:rFonts w:ascii="Amiri" w:hAnsi="Amiri" w:cs="Amiri"/>
                <w:b/>
                <w:bCs/>
                <w:color w:val="002060"/>
                <w:sz w:val="24"/>
                <w:szCs w:val="24"/>
                <w:rtl/>
              </w:rPr>
              <w:t>0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1</w:t>
            </w:r>
            <w:r w:rsidRPr="00717DBB">
              <w:rPr>
                <w:rFonts w:ascii="Amiri" w:hAnsi="Amiri" w:cs="Amiri"/>
                <w:b/>
                <w:bCs/>
                <w:color w:val="002060"/>
                <w:sz w:val="24"/>
                <w:szCs w:val="24"/>
                <w:rtl/>
              </w:rPr>
              <w:t xml:space="preserve"> </w:t>
            </w:r>
            <w:r w:rsidRPr="00717DBB">
              <w:rPr>
                <w:rFonts w:ascii="Amiri" w:hAnsi="Amiri" w:cs="Amiri" w:hint="cs"/>
                <w:b/>
                <w:bCs/>
                <w:color w:val="002060"/>
                <w:sz w:val="24"/>
                <w:szCs w:val="24"/>
                <w:rtl/>
              </w:rPr>
              <w:t>ج م علوم</w:t>
            </w:r>
          </w:p>
        </w:tc>
      </w:tr>
      <w:tr w:rsidR="002A32EC" w:rsidRPr="005B014D" w:rsidTr="00286E6A">
        <w:trPr>
          <w:trHeight w:val="411"/>
        </w:trPr>
        <w:tc>
          <w:tcPr>
            <w:tcW w:w="2552" w:type="dxa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سلم يوم 2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7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سبتمبر</w:t>
            </w:r>
            <w:r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2017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                        </w:t>
            </w:r>
          </w:p>
        </w:tc>
        <w:tc>
          <w:tcPr>
            <w:tcW w:w="5528" w:type="dxa"/>
            <w:gridSpan w:val="3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الواجب المنزلي رقم 01 في مادة الرياضيات</w:t>
            </w:r>
          </w:p>
        </w:tc>
        <w:tc>
          <w:tcPr>
            <w:tcW w:w="2411" w:type="dxa"/>
            <w:vAlign w:val="center"/>
          </w:tcPr>
          <w:p w:rsidR="002A32EC" w:rsidRPr="00717DBB" w:rsidRDefault="002A32EC" w:rsidP="002A32EC">
            <w:pPr>
              <w:bidi/>
              <w:spacing w:after="0"/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</w:pP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  <w:rtl/>
              </w:rPr>
              <w:t>يعاد يوم</w:t>
            </w:r>
            <w:r w:rsidRPr="00717DBB">
              <w:rPr>
                <w:rFonts w:ascii="Amiri" w:hAnsi="Amiri" w:cs="Amiri"/>
                <w:b/>
                <w:bCs/>
                <w:color w:val="C00000"/>
                <w:sz w:val="26"/>
                <w:szCs w:val="26"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 xml:space="preserve">04 </w:t>
            </w:r>
            <w:r w:rsidRPr="00717DBB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اكتوبر</w:t>
            </w:r>
            <w:r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2017</w:t>
            </w:r>
          </w:p>
        </w:tc>
      </w:tr>
    </w:tbl>
    <w:p w:rsidR="002A32EC" w:rsidRPr="00DA33D0" w:rsidRDefault="002A32EC" w:rsidP="002A32EC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  <w:rtl/>
        </w:rPr>
      </w:pPr>
      <w:r w:rsidRPr="00F00CFB">
        <w:rPr>
          <w:rFonts w:ascii="Amiri" w:hAnsi="Amiri" w:cs="Amiri"/>
          <w:i/>
          <w:iCs/>
          <w:sz w:val="26"/>
          <w:szCs w:val="26"/>
          <w:u w:val="single"/>
          <w:rtl/>
        </w:rPr>
        <w:t>التمرين الأول</w:t>
      </w:r>
      <w:r w:rsidRPr="00DA33D0">
        <w:rPr>
          <w:rFonts w:ascii="Amiri" w:hAnsi="Amiri" w:cs="Amiri"/>
          <w:i/>
          <w:iCs/>
          <w:sz w:val="26"/>
          <w:szCs w:val="26"/>
          <w:rtl/>
        </w:rPr>
        <w:t>:</w:t>
      </w:r>
      <w:r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71288C81" wp14:editId="3BA312F2">
            <wp:extent cx="296545" cy="180975"/>
            <wp:effectExtent l="0" t="0" r="0" b="0"/>
            <wp:docPr id="993" name="Imag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4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33D0">
        <w:rPr>
          <w:rFonts w:ascii="Amiri" w:hAnsi="Amiri" w:cs="Amiri"/>
          <w:i/>
          <w:iCs/>
          <w:sz w:val="26"/>
          <w:szCs w:val="26"/>
          <w:rtl/>
        </w:rPr>
        <w:t xml:space="preserve"> أحسب و اختزل ان أمكمن</w:t>
      </w:r>
    </w:p>
    <w:p w:rsidR="002A32EC" w:rsidRPr="00DA33D0" w:rsidRDefault="002A32EC" w:rsidP="002A32EC">
      <w:pPr>
        <w:tabs>
          <w:tab w:val="left" w:pos="3728"/>
        </w:tabs>
        <w:bidi/>
        <w:rPr>
          <w:rFonts w:ascii="Amiri" w:hAnsi="Amiri" w:cs="Amiri"/>
          <w:i/>
          <w:iCs/>
          <w:sz w:val="20"/>
          <w:szCs w:val="20"/>
        </w:rPr>
      </w:pPr>
      <w:r w:rsidRPr="00DA33D0">
        <w:rPr>
          <w:rFonts w:ascii="Amiri" w:hAnsi="Amiri" w:cs="Amiri"/>
          <w:position w:val="-80"/>
          <w:sz w:val="20"/>
          <w:szCs w:val="20"/>
        </w:rPr>
        <w:object w:dxaOrig="2360" w:dyaOrig="1719">
          <v:shape id="_x0000_i1684" type="#_x0000_t75" style="width:118.7pt;height:73.95pt" o:ole="">
            <v:imagedata r:id="rId2820" o:title=""/>
          </v:shape>
          <o:OLEObject Type="Embed" ProgID="Equation.DSMT4" ShapeID="_x0000_i1684" DrawAspect="Content" ObjectID="_1629057873" r:id="rId2837"/>
        </w:object>
      </w:r>
      <w:r w:rsidRPr="00DA33D0">
        <w:rPr>
          <w:rFonts w:ascii="Amiri" w:hAnsi="Amiri" w:cs="Amiri"/>
          <w:sz w:val="20"/>
          <w:szCs w:val="20"/>
          <w:rtl/>
        </w:rPr>
        <w:t xml:space="preserve">          </w:t>
      </w:r>
      <w:r w:rsidRPr="00DA33D0">
        <w:rPr>
          <w:rFonts w:ascii="Amiri" w:hAnsi="Amiri" w:cs="Amiri"/>
          <w:position w:val="-26"/>
          <w:sz w:val="20"/>
          <w:szCs w:val="20"/>
        </w:rPr>
        <w:object w:dxaOrig="2560" w:dyaOrig="720">
          <v:shape id="_x0000_i1685" type="#_x0000_t75" style="width:129.1pt;height:35.05pt" o:ole="">
            <v:imagedata r:id="rId2822" o:title=""/>
          </v:shape>
          <o:OLEObject Type="Embed" ProgID="Equation.DSMT4" ShapeID="_x0000_i1685" DrawAspect="Content" ObjectID="_1629057874" r:id="rId2838"/>
        </w:object>
      </w:r>
      <w:r w:rsidRPr="00DA33D0">
        <w:rPr>
          <w:rFonts w:ascii="Amiri" w:hAnsi="Amiri" w:cs="Amiri"/>
          <w:sz w:val="20"/>
          <w:szCs w:val="20"/>
          <w:rtl/>
        </w:rPr>
        <w:t xml:space="preserve">                   </w:t>
      </w:r>
      <w:r w:rsidRPr="00DA33D0">
        <w:rPr>
          <w:rFonts w:ascii="Amiri" w:hAnsi="Amiri" w:cs="Amiri"/>
          <w:position w:val="-28"/>
          <w:sz w:val="20"/>
          <w:szCs w:val="20"/>
        </w:rPr>
        <w:object w:dxaOrig="1680" w:dyaOrig="800">
          <v:shape id="_x0000_i1686" type="#_x0000_t75" style="width:84.3pt;height:38.25pt" o:ole="">
            <v:imagedata r:id="rId2824" o:title=""/>
          </v:shape>
          <o:OLEObject Type="Embed" ProgID="Equation.DSMT4" ShapeID="_x0000_i1686" DrawAspect="Content" ObjectID="_1629057875" r:id="rId2839"/>
        </w:object>
      </w:r>
    </w:p>
    <w:p w:rsidR="002A32EC" w:rsidRPr="00DA33D0" w:rsidRDefault="002A32EC" w:rsidP="002A32EC">
      <w:pPr>
        <w:tabs>
          <w:tab w:val="left" w:pos="3728"/>
        </w:tabs>
        <w:bidi/>
        <w:ind w:left="-426"/>
        <w:rPr>
          <w:rFonts w:ascii="Amiri" w:hAnsi="Amiri" w:cs="Amiri"/>
          <w:i/>
          <w:iCs/>
          <w:sz w:val="26"/>
          <w:szCs w:val="26"/>
          <w:rtl/>
        </w:rPr>
      </w:pPr>
      <w:r w:rsidRPr="00F00CFB">
        <w:rPr>
          <w:rFonts w:ascii="Amiri" w:hAnsi="Amiri" w:cs="Amiri"/>
          <w:i/>
          <w:iCs/>
          <w:sz w:val="26"/>
          <w:szCs w:val="26"/>
          <w:u w:val="single"/>
          <w:rtl/>
        </w:rPr>
        <w:t>التمرين الثاني</w:t>
      </w:r>
      <w:r w:rsidRPr="00DA33D0">
        <w:rPr>
          <w:rFonts w:ascii="Amiri" w:hAnsi="Amiri" w:cs="Amiri"/>
          <w:i/>
          <w:iCs/>
          <w:sz w:val="26"/>
          <w:szCs w:val="26"/>
          <w:rtl/>
        </w:rPr>
        <w:t>:1)</w:t>
      </w:r>
      <w:r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7A1A9EE9" wp14:editId="6A4F380B">
            <wp:extent cx="296545" cy="180975"/>
            <wp:effectExtent l="0" t="0" r="0" b="0"/>
            <wp:docPr id="992" name="Imag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8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33D0">
        <w:rPr>
          <w:rFonts w:ascii="Amiri" w:hAnsi="Amiri" w:cs="Amiri"/>
          <w:i/>
          <w:iCs/>
          <w:sz w:val="26"/>
          <w:szCs w:val="26"/>
          <w:rtl/>
        </w:rPr>
        <w:t xml:space="preserve"> حلل الأعداد الاتية  الى جداء عوامل أولية64 ،120 ،2016،256 ،375 ،882 ،4800</w:t>
      </w:r>
    </w:p>
    <w:p w:rsidR="002A32EC" w:rsidRPr="00DA33D0" w:rsidRDefault="00B709E8" w:rsidP="002A32EC">
      <w:pPr>
        <w:tabs>
          <w:tab w:val="left" w:pos="3728"/>
        </w:tabs>
        <w:bidi/>
        <w:rPr>
          <w:rFonts w:ascii="Amiri" w:hAnsi="Amiri" w:cs="Amiri"/>
          <w:i/>
          <w:iCs/>
          <w:sz w:val="26"/>
          <w:szCs w:val="26"/>
        </w:rPr>
      </w:pPr>
      <w:r>
        <w:rPr>
          <w:rFonts w:ascii="Amiri" w:hAnsi="Amiri" w:cs="Amiri"/>
          <w:noProof/>
          <w:sz w:val="26"/>
          <w:szCs w:val="26"/>
          <w:lang w:val="fr-FR" w:eastAsia="fr-FR"/>
        </w:rPr>
        <w:pict>
          <v:shape id="_x0000_s2481" type="#_x0000_t106" style="position:absolute;left:0;text-align:left;margin-left:-.45pt;margin-top:10.9pt;width:98.25pt;height:99.75pt;z-index:252280832" adj="9234,16858">
            <v:textbox>
              <w:txbxContent>
                <w:p w:rsidR="002A32EC" w:rsidRPr="008167C8" w:rsidRDefault="002A32EC" w:rsidP="002A32EC">
                  <w:pPr>
                    <w:rPr>
                      <w:rFonts w:ascii="Amiri" w:hAnsi="Amiri" w:cs="Amiri"/>
                      <w:sz w:val="30"/>
                      <w:szCs w:val="30"/>
                    </w:rPr>
                  </w:pPr>
                  <w:r w:rsidRPr="008167C8">
                    <w:rPr>
                      <w:rFonts w:ascii="Amiri" w:hAnsi="Amiri" w:cs="Amiri" w:hint="cs"/>
                      <w:sz w:val="30"/>
                      <w:szCs w:val="30"/>
                      <w:rtl/>
                    </w:rPr>
                    <w:t>اتمنى لكم كل التوفيق</w:t>
                  </w:r>
                </w:p>
              </w:txbxContent>
            </v:textbox>
          </v:shape>
        </w:pict>
      </w:r>
      <w:r w:rsidR="002A32EC" w:rsidRPr="00DA33D0">
        <w:rPr>
          <w:rFonts w:ascii="Amiri" w:hAnsi="Amiri" w:cs="Amiri"/>
          <w:i/>
          <w:iCs/>
          <w:sz w:val="26"/>
          <w:szCs w:val="26"/>
          <w:rtl/>
        </w:rPr>
        <w:t>2)</w:t>
      </w:r>
      <w:r w:rsidR="002A32EC" w:rsidRPr="00F00CFB">
        <w:rPr>
          <w:rFonts w:ascii="Amiri" w:hAnsi="Amiri" w:cs="Amiri"/>
          <w:i/>
          <w:iCs/>
          <w:sz w:val="26"/>
          <w:szCs w:val="26"/>
        </w:rPr>
        <w:t xml:space="preserve"> </w:t>
      </w:r>
      <w:r w:rsidR="002A32EC">
        <w:rPr>
          <w:rFonts w:ascii="Amiri" w:hAnsi="Amiri" w:cs="Amiri"/>
          <w:i/>
          <w:iCs/>
          <w:noProof/>
          <w:sz w:val="26"/>
          <w:szCs w:val="26"/>
          <w:rtl/>
          <w:lang w:val="fr-FR" w:eastAsia="fr-FR"/>
        </w:rPr>
        <w:drawing>
          <wp:inline distT="0" distB="0" distL="0" distR="0" wp14:anchorId="7C25F14F" wp14:editId="56A75271">
            <wp:extent cx="296545" cy="180975"/>
            <wp:effectExtent l="0" t="0" r="0" b="0"/>
            <wp:docPr id="991" name="Imag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9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32EC">
        <w:rPr>
          <w:rFonts w:ascii="Amiri" w:hAnsi="Amiri" w:cs="Amiri" w:hint="cs"/>
          <w:i/>
          <w:iCs/>
          <w:sz w:val="26"/>
          <w:szCs w:val="26"/>
          <w:rtl/>
        </w:rPr>
        <w:t xml:space="preserve"> </w:t>
      </w:r>
      <w:r w:rsidR="002A32EC" w:rsidRPr="00DA33D0">
        <w:rPr>
          <w:rFonts w:ascii="Amiri" w:hAnsi="Amiri" w:cs="Amiri"/>
          <w:i/>
          <w:iCs/>
          <w:sz w:val="26"/>
          <w:szCs w:val="26"/>
          <w:rtl/>
        </w:rPr>
        <w:t>عين من بين الاعداد الناطقة الآتية الاعداد العشرية (اعتمادا على السؤال الأول).</w:t>
      </w:r>
    </w:p>
    <w:p w:rsidR="002A32EC" w:rsidRDefault="002A32EC" w:rsidP="002A32EC">
      <w:pPr>
        <w:tabs>
          <w:tab w:val="left" w:pos="3728"/>
        </w:tabs>
        <w:bidi/>
        <w:rPr>
          <w:rFonts w:ascii="Amiri" w:hAnsi="Amiri" w:cs="Amiri"/>
          <w:sz w:val="26"/>
          <w:szCs w:val="26"/>
          <w:rtl/>
        </w:rPr>
      </w:pPr>
      <w:r w:rsidRPr="00DA33D0">
        <w:rPr>
          <w:rFonts w:ascii="Amiri" w:hAnsi="Amiri" w:cs="Amiri"/>
          <w:position w:val="-26"/>
          <w:sz w:val="26"/>
          <w:szCs w:val="26"/>
        </w:rPr>
        <w:object w:dxaOrig="5840" w:dyaOrig="720">
          <v:shape id="_x0000_i1687" type="#_x0000_t75" style="width:384.65pt;height:33.75pt" o:ole="">
            <v:imagedata r:id="rId2826" o:title=""/>
          </v:shape>
          <o:OLEObject Type="Embed" ProgID="Equation.DSMT4" ShapeID="_x0000_i1687" DrawAspect="Content" ObjectID="_1629057876" r:id="rId2840"/>
        </w:object>
      </w:r>
      <w:r w:rsidRPr="00F00CFB">
        <w:rPr>
          <w:rFonts w:ascii="Amiri" w:hAnsi="Amiri" w:cs="Amiri" w:hint="cs"/>
          <w:sz w:val="26"/>
          <w:szCs w:val="26"/>
          <w:u w:val="single"/>
          <w:rtl/>
        </w:rPr>
        <w:t>التمرين الثالث</w:t>
      </w:r>
      <w:r>
        <w:rPr>
          <w:rFonts w:ascii="Amiri" w:hAnsi="Amiri" w:cs="Amiri" w:hint="cs"/>
          <w:sz w:val="26"/>
          <w:szCs w:val="26"/>
          <w:rtl/>
        </w:rPr>
        <w:t xml:space="preserve"> </w:t>
      </w:r>
      <w:r w:rsidRPr="00DA33D0">
        <w:rPr>
          <w:rFonts w:ascii="Amiri" w:hAnsi="Amiri" w:cs="Amiri" w:hint="cs"/>
          <w:sz w:val="26"/>
          <w:szCs w:val="26"/>
          <w:rtl/>
        </w:rPr>
        <w:t>:</w:t>
      </w:r>
      <w:r>
        <w:rPr>
          <w:rFonts w:ascii="Amiri" w:hAnsi="Amiri" w:cs="Amiri" w:hint="cs"/>
          <w:sz w:val="26"/>
          <w:szCs w:val="26"/>
          <w:rtl/>
        </w:rPr>
        <w:t xml:space="preserve">  </w:t>
      </w:r>
      <w:r>
        <w:rPr>
          <w:rFonts w:ascii="Amiri" w:hAnsi="Amiri" w:cs="Amiri" w:hint="cs"/>
          <w:noProof/>
          <w:sz w:val="26"/>
          <w:szCs w:val="26"/>
          <w:rtl/>
          <w:lang w:val="fr-FR" w:eastAsia="fr-FR"/>
        </w:rPr>
        <w:drawing>
          <wp:inline distT="0" distB="0" distL="0" distR="0" wp14:anchorId="0F1EBBA2" wp14:editId="2910E44F">
            <wp:extent cx="296545" cy="180975"/>
            <wp:effectExtent l="0" t="0" r="0" b="0"/>
            <wp:docPr id="990" name="Imag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1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miri" w:hAnsi="Amiri" w:cs="Amiri" w:hint="cs"/>
          <w:sz w:val="26"/>
          <w:szCs w:val="26"/>
          <w:rtl/>
        </w:rPr>
        <w:t xml:space="preserve">  </w:t>
      </w:r>
      <w:r w:rsidRPr="00DA33D0">
        <w:rPr>
          <w:rFonts w:ascii="Amiri" w:hAnsi="Amiri" w:cs="Amiri"/>
          <w:position w:val="-4"/>
          <w:sz w:val="26"/>
          <w:szCs w:val="26"/>
        </w:rPr>
        <w:object w:dxaOrig="200" w:dyaOrig="200">
          <v:shape id="_x0000_i1688" type="#_x0000_t75" style="width:9.75pt;height:13.6pt" o:ole="">
            <v:imagedata r:id="rId2253" o:title=""/>
          </v:shape>
          <o:OLEObject Type="Embed" ProgID="Equation.DSMT4" ShapeID="_x0000_i1688" DrawAspect="Content" ObjectID="_1629057877" r:id="rId2841"/>
        </w:object>
      </w:r>
      <w:r w:rsidRPr="005E726E">
        <w:rPr>
          <w:rFonts w:ascii="Amiri" w:hAnsi="Amiri" w:cs="Amiri"/>
          <w:sz w:val="26"/>
          <w:szCs w:val="26"/>
        </w:rPr>
        <w:t xml:space="preserve"> </w:t>
      </w:r>
      <w:r>
        <w:rPr>
          <w:rFonts w:ascii="Amiri" w:hAnsi="Amiri" w:cs="Amiri" w:hint="cs"/>
          <w:sz w:val="26"/>
          <w:szCs w:val="26"/>
          <w:rtl/>
        </w:rPr>
        <w:t xml:space="preserve">و </w:t>
      </w:r>
      <w:r w:rsidRPr="00DA33D0">
        <w:rPr>
          <w:rFonts w:ascii="Amiri" w:hAnsi="Amiri" w:cs="Amiri"/>
          <w:position w:val="-4"/>
          <w:sz w:val="26"/>
          <w:szCs w:val="26"/>
        </w:rPr>
        <w:object w:dxaOrig="180" w:dyaOrig="260">
          <v:shape id="_x0000_i1689" type="#_x0000_t75" style="width:12.3pt;height:17.5pt" o:ole="">
            <v:imagedata r:id="rId2247" o:title=""/>
          </v:shape>
          <o:OLEObject Type="Embed" ProgID="Equation.DSMT4" ShapeID="_x0000_i1689" DrawAspect="Content" ObjectID="_1629057878" r:id="rId2842"/>
        </w:object>
      </w:r>
      <w:r>
        <w:rPr>
          <w:rFonts w:ascii="Amiri" w:hAnsi="Amiri" w:cs="Amiri" w:hint="cs"/>
          <w:sz w:val="26"/>
          <w:szCs w:val="26"/>
          <w:rtl/>
        </w:rPr>
        <w:t xml:space="preserve"> عددان حقيقيان حيث </w:t>
      </w:r>
      <w:r w:rsidRPr="00DA33D0">
        <w:rPr>
          <w:rFonts w:ascii="Amiri" w:hAnsi="Amiri" w:cs="Amiri"/>
          <w:position w:val="-4"/>
          <w:sz w:val="26"/>
          <w:szCs w:val="26"/>
        </w:rPr>
        <w:object w:dxaOrig="1020" w:dyaOrig="260">
          <v:shape id="_x0000_i1690" type="#_x0000_t75" style="width:66.8pt;height:17.5pt" o:ole="">
            <v:imagedata r:id="rId2249" o:title=""/>
          </v:shape>
          <o:OLEObject Type="Embed" ProgID="Equation.DSMT4" ShapeID="_x0000_i1690" DrawAspect="Content" ObjectID="_1629057879" r:id="rId2843"/>
        </w:object>
      </w:r>
      <w:r>
        <w:rPr>
          <w:rFonts w:ascii="Amiri" w:hAnsi="Amiri" w:cs="Amiri" w:hint="cs"/>
          <w:sz w:val="26"/>
          <w:szCs w:val="26"/>
          <w:rtl/>
        </w:rPr>
        <w:t xml:space="preserve">  و </w:t>
      </w:r>
      <w:r w:rsidRPr="00DA33D0">
        <w:rPr>
          <w:rFonts w:ascii="Amiri" w:hAnsi="Amiri" w:cs="Amiri"/>
          <w:position w:val="-4"/>
          <w:sz w:val="26"/>
          <w:szCs w:val="26"/>
        </w:rPr>
        <w:object w:dxaOrig="1020" w:dyaOrig="260">
          <v:shape id="_x0000_i1691" type="#_x0000_t75" style="width:58.4pt;height:16.2pt" o:ole="">
            <v:imagedata r:id="rId2251" o:title=""/>
          </v:shape>
          <o:OLEObject Type="Embed" ProgID="Equation.DSMT4" ShapeID="_x0000_i1691" DrawAspect="Content" ObjectID="_1629057880" r:id="rId2844"/>
        </w:object>
      </w:r>
    </w:p>
    <w:p w:rsidR="002A32EC" w:rsidRDefault="002A32EC" w:rsidP="002A32EC">
      <w:pPr>
        <w:tabs>
          <w:tab w:val="left" w:pos="3728"/>
        </w:tabs>
        <w:bidi/>
        <w:spacing w:after="0" w:line="240" w:lineRule="auto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 w:hint="cs"/>
          <w:sz w:val="26"/>
          <w:szCs w:val="26"/>
          <w:rtl/>
        </w:rPr>
        <w:t xml:space="preserve">دون حساب العددين </w:t>
      </w:r>
      <w:r w:rsidRPr="00DA33D0">
        <w:rPr>
          <w:rFonts w:ascii="Amiri" w:hAnsi="Amiri" w:cs="Amiri"/>
          <w:position w:val="-4"/>
          <w:sz w:val="26"/>
          <w:szCs w:val="26"/>
        </w:rPr>
        <w:object w:dxaOrig="200" w:dyaOrig="200">
          <v:shape id="_x0000_i1692" type="#_x0000_t75" style="width:9.75pt;height:13.6pt" o:ole="">
            <v:imagedata r:id="rId2253" o:title=""/>
          </v:shape>
          <o:OLEObject Type="Embed" ProgID="Equation.DSMT4" ShapeID="_x0000_i1692" DrawAspect="Content" ObjectID="_1629057881" r:id="rId2845"/>
        </w:object>
      </w:r>
      <w:r>
        <w:rPr>
          <w:rFonts w:ascii="Amiri" w:hAnsi="Amiri" w:cs="Amiri" w:hint="cs"/>
          <w:sz w:val="26"/>
          <w:szCs w:val="26"/>
          <w:rtl/>
        </w:rPr>
        <w:t xml:space="preserve"> و </w:t>
      </w:r>
      <w:r w:rsidRPr="00DA33D0">
        <w:rPr>
          <w:rFonts w:ascii="Amiri" w:hAnsi="Amiri" w:cs="Amiri"/>
          <w:position w:val="-4"/>
          <w:sz w:val="26"/>
          <w:szCs w:val="26"/>
        </w:rPr>
        <w:object w:dxaOrig="180" w:dyaOrig="260">
          <v:shape id="_x0000_i1693" type="#_x0000_t75" style="width:9.1pt;height:18.15pt" o:ole="">
            <v:imagedata r:id="rId2255" o:title=""/>
          </v:shape>
          <o:OLEObject Type="Embed" ProgID="Equation.DSMT4" ShapeID="_x0000_i1693" DrawAspect="Content" ObjectID="_1629057882" r:id="rId2846"/>
        </w:object>
      </w:r>
      <w:r>
        <w:rPr>
          <w:rFonts w:ascii="Amiri" w:hAnsi="Amiri" w:cs="Amiri" w:hint="cs"/>
          <w:sz w:val="26"/>
          <w:szCs w:val="26"/>
          <w:rtl/>
        </w:rPr>
        <w:t xml:space="preserve"> عين قيمة كل من </w:t>
      </w:r>
    </w:p>
    <w:p w:rsidR="00541EA1" w:rsidRPr="00541EA1" w:rsidRDefault="002A32EC" w:rsidP="002A32EC">
      <w:pPr>
        <w:bidi/>
        <w:spacing w:after="0" w:line="240" w:lineRule="auto"/>
        <w:rPr>
          <w:rtl/>
        </w:rPr>
      </w:pPr>
      <w:r w:rsidRPr="005E726E">
        <w:rPr>
          <w:rFonts w:ascii="Amiri" w:hAnsi="Amiri" w:cs="Amiri"/>
          <w:position w:val="-12"/>
          <w:sz w:val="26"/>
          <w:szCs w:val="26"/>
        </w:rPr>
        <w:object w:dxaOrig="1960" w:dyaOrig="360">
          <v:shape id="_x0000_i1694" type="#_x0000_t75" style="width:99.25pt;height:22.05pt" o:ole="">
            <v:imagedata r:id="rId2257" o:title=""/>
          </v:shape>
          <o:OLEObject Type="Embed" ProgID="Equation.DSMT4" ShapeID="_x0000_i1694" DrawAspect="Content" ObjectID="_1629057883" r:id="rId2847"/>
        </w:object>
      </w:r>
      <w:r>
        <w:rPr>
          <w:rFonts w:ascii="Amiri" w:hAnsi="Amiri" w:cs="Amiri" w:hint="cs"/>
          <w:sz w:val="26"/>
          <w:szCs w:val="26"/>
          <w:rtl/>
        </w:rPr>
        <w:t xml:space="preserve">      </w:t>
      </w:r>
      <w:r w:rsidRPr="005E726E">
        <w:rPr>
          <w:rFonts w:ascii="Amiri" w:hAnsi="Amiri" w:cs="Amiri"/>
          <w:position w:val="-12"/>
          <w:sz w:val="26"/>
          <w:szCs w:val="26"/>
        </w:rPr>
        <w:object w:dxaOrig="2280" w:dyaOrig="420">
          <v:shape id="_x0000_i1695" type="#_x0000_t75" style="width:113.5pt;height:25.3pt" o:ole="">
            <v:imagedata r:id="rId2259" o:title=""/>
          </v:shape>
          <o:OLEObject Type="Embed" ProgID="Equation.DSMT4" ShapeID="_x0000_i1695" DrawAspect="Content" ObjectID="_1629057884" r:id="rId2848"/>
        </w:object>
      </w:r>
      <w:r>
        <w:rPr>
          <w:rFonts w:ascii="Amiri" w:hAnsi="Amiri" w:cs="Amiri" w:hint="cs"/>
          <w:sz w:val="26"/>
          <w:szCs w:val="26"/>
          <w:rtl/>
        </w:rPr>
        <w:t xml:space="preserve">             </w:t>
      </w:r>
      <w:r w:rsidRPr="005E726E">
        <w:rPr>
          <w:rFonts w:ascii="Amiri" w:hAnsi="Amiri" w:cs="Amiri"/>
          <w:position w:val="-12"/>
          <w:sz w:val="26"/>
          <w:szCs w:val="26"/>
        </w:rPr>
        <w:object w:dxaOrig="3080" w:dyaOrig="360">
          <v:shape id="_x0000_i1696" type="#_x0000_t75" style="width:162.15pt;height:22.05pt" o:ole="">
            <v:imagedata r:id="rId2261" o:title=""/>
          </v:shape>
          <o:OLEObject Type="Embed" ProgID="Equation.DSMT4" ShapeID="_x0000_i1696" DrawAspect="Content" ObjectID="_1629057885" r:id="rId2849"/>
        </w:object>
      </w:r>
    </w:p>
    <w:sectPr w:rsidR="00541EA1" w:rsidRPr="00541EA1" w:rsidSect="00D06C02">
      <w:pgSz w:w="11906" w:h="16838"/>
      <w:pgMar w:top="568" w:right="1417" w:bottom="284" w:left="1134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e_Cortob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Hacen Samra Lt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dhabi">
    <w:altName w:val="Courier New"/>
    <w:charset w:val="00"/>
    <w:family w:val="auto"/>
    <w:pitch w:val="variable"/>
    <w:sig w:usb0="00000000" w:usb1="9000804B" w:usb2="00000000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ylotus">
    <w:altName w:val="Times New Roman"/>
    <w:charset w:val="00"/>
    <w:family w:val="auto"/>
    <w:pitch w:val="variable"/>
    <w:sig w:usb0="00002007" w:usb1="80000000" w:usb2="00000008" w:usb3="00000000" w:csb0="00000043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TimesNewRomanOOEnc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TimesNewRoman,BoldOOEnc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e_AlHor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05pt;height:11.05pt" o:bullet="t">
        <v:imagedata r:id="rId1" o:title="msoA1B0"/>
      </v:shape>
    </w:pict>
  </w:numPicBullet>
  <w:numPicBullet w:numPicBulletId="1">
    <w:pict>
      <v:shape id="_x0000_i1031" type="#_x0000_t75" style="width:11.05pt;height:11.05pt" o:bullet="t">
        <v:imagedata r:id="rId2" o:title="mso1B8D"/>
      </v:shape>
    </w:pict>
  </w:numPicBullet>
  <w:abstractNum w:abstractNumId="0">
    <w:nsid w:val="01A37E70"/>
    <w:multiLevelType w:val="hybridMultilevel"/>
    <w:tmpl w:val="09729D6C"/>
    <w:lvl w:ilvl="0" w:tplc="CE0C5750">
      <w:start w:val="1"/>
      <w:numFmt w:val="decimal"/>
      <w:lvlText w:val="%1)"/>
      <w:lvlJc w:val="left"/>
      <w:pPr>
        <w:ind w:left="720" w:hanging="360"/>
      </w:pPr>
      <w:rPr>
        <w:rFonts w:ascii="Amiri" w:eastAsiaTheme="minorEastAsia" w:hAnsi="Amiri" w:cs="Amir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73A78"/>
    <w:multiLevelType w:val="hybridMultilevel"/>
    <w:tmpl w:val="CD663C06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D68F2"/>
    <w:multiLevelType w:val="hybridMultilevel"/>
    <w:tmpl w:val="91BC7C44"/>
    <w:lvl w:ilvl="0" w:tplc="3BD6D0EC">
      <w:start w:val="1"/>
      <w:numFmt w:val="arabicAbjad"/>
      <w:lvlText w:val="%1)"/>
      <w:lvlJc w:val="left"/>
      <w:pPr>
        <w:tabs>
          <w:tab w:val="num" w:pos="683"/>
        </w:tabs>
        <w:ind w:left="682" w:firstLine="1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3">
    <w:nsid w:val="05DF5C6C"/>
    <w:multiLevelType w:val="hybridMultilevel"/>
    <w:tmpl w:val="4EE638CA"/>
    <w:lvl w:ilvl="0" w:tplc="7D3C021A">
      <w:start w:val="1"/>
      <w:numFmt w:val="decimal"/>
      <w:lvlText w:val="%1)"/>
      <w:lvlJc w:val="left"/>
      <w:pPr>
        <w:ind w:left="47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3" w:hanging="360"/>
      </w:pPr>
    </w:lvl>
    <w:lvl w:ilvl="2" w:tplc="040C001B" w:tentative="1">
      <w:start w:val="1"/>
      <w:numFmt w:val="lowerRoman"/>
      <w:lvlText w:val="%3."/>
      <w:lvlJc w:val="right"/>
      <w:pPr>
        <w:ind w:left="1913" w:hanging="180"/>
      </w:pPr>
    </w:lvl>
    <w:lvl w:ilvl="3" w:tplc="040C000F" w:tentative="1">
      <w:start w:val="1"/>
      <w:numFmt w:val="decimal"/>
      <w:lvlText w:val="%4."/>
      <w:lvlJc w:val="left"/>
      <w:pPr>
        <w:ind w:left="2633" w:hanging="360"/>
      </w:pPr>
    </w:lvl>
    <w:lvl w:ilvl="4" w:tplc="040C0019" w:tentative="1">
      <w:start w:val="1"/>
      <w:numFmt w:val="lowerLetter"/>
      <w:lvlText w:val="%5."/>
      <w:lvlJc w:val="left"/>
      <w:pPr>
        <w:ind w:left="3353" w:hanging="360"/>
      </w:pPr>
    </w:lvl>
    <w:lvl w:ilvl="5" w:tplc="040C001B" w:tentative="1">
      <w:start w:val="1"/>
      <w:numFmt w:val="lowerRoman"/>
      <w:lvlText w:val="%6."/>
      <w:lvlJc w:val="right"/>
      <w:pPr>
        <w:ind w:left="4073" w:hanging="180"/>
      </w:pPr>
    </w:lvl>
    <w:lvl w:ilvl="6" w:tplc="040C000F" w:tentative="1">
      <w:start w:val="1"/>
      <w:numFmt w:val="decimal"/>
      <w:lvlText w:val="%7."/>
      <w:lvlJc w:val="left"/>
      <w:pPr>
        <w:ind w:left="4793" w:hanging="360"/>
      </w:pPr>
    </w:lvl>
    <w:lvl w:ilvl="7" w:tplc="040C0019" w:tentative="1">
      <w:start w:val="1"/>
      <w:numFmt w:val="lowerLetter"/>
      <w:lvlText w:val="%8."/>
      <w:lvlJc w:val="left"/>
      <w:pPr>
        <w:ind w:left="5513" w:hanging="360"/>
      </w:pPr>
    </w:lvl>
    <w:lvl w:ilvl="8" w:tplc="040C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4">
    <w:nsid w:val="06C5680A"/>
    <w:multiLevelType w:val="hybridMultilevel"/>
    <w:tmpl w:val="6B4A720E"/>
    <w:lvl w:ilvl="0" w:tplc="7A8A7756">
      <w:start w:val="1"/>
      <w:numFmt w:val="decimal"/>
      <w:lvlText w:val="%1)"/>
      <w:lvlJc w:val="left"/>
      <w:pPr>
        <w:tabs>
          <w:tab w:val="num" w:pos="1307"/>
        </w:tabs>
        <w:ind w:left="1363" w:hanging="283"/>
      </w:pPr>
      <w:rPr>
        <w:rFonts w:hint="default"/>
        <w:sz w:val="20"/>
        <w:szCs w:val="24"/>
      </w:rPr>
    </w:lvl>
    <w:lvl w:ilvl="1" w:tplc="911ED57E">
      <w:start w:val="1"/>
      <w:numFmt w:val="decimal"/>
      <w:lvlText w:val="%2)"/>
      <w:lvlJc w:val="left"/>
      <w:pPr>
        <w:tabs>
          <w:tab w:val="num" w:pos="397"/>
        </w:tabs>
        <w:ind w:left="454" w:hanging="57"/>
      </w:pPr>
      <w:rPr>
        <w:rFonts w:hint="default"/>
        <w:sz w:val="20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B0174C"/>
    <w:multiLevelType w:val="hybridMultilevel"/>
    <w:tmpl w:val="31C0EE44"/>
    <w:lvl w:ilvl="0" w:tplc="58BCA84A">
      <w:start w:val="1"/>
      <w:numFmt w:val="bullet"/>
      <w:lvlText w:val=""/>
      <w:lvlJc w:val="left"/>
      <w:pPr>
        <w:tabs>
          <w:tab w:val="num" w:pos="1964"/>
        </w:tabs>
        <w:ind w:left="1964" w:hanging="284"/>
      </w:pPr>
      <w:rPr>
        <w:rFonts w:ascii="Symbol" w:hAnsi="Symbol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3120"/>
        </w:tabs>
        <w:ind w:left="31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840"/>
        </w:tabs>
        <w:ind w:left="38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60"/>
        </w:tabs>
        <w:ind w:left="45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280"/>
        </w:tabs>
        <w:ind w:left="52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00"/>
        </w:tabs>
        <w:ind w:left="60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720"/>
        </w:tabs>
        <w:ind w:left="67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440"/>
        </w:tabs>
        <w:ind w:left="74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60"/>
        </w:tabs>
        <w:ind w:left="8160" w:hanging="360"/>
      </w:pPr>
      <w:rPr>
        <w:rFonts w:ascii="Wingdings" w:hAnsi="Wingdings" w:hint="default"/>
      </w:rPr>
    </w:lvl>
  </w:abstractNum>
  <w:abstractNum w:abstractNumId="6">
    <w:nsid w:val="08A42002"/>
    <w:multiLevelType w:val="hybridMultilevel"/>
    <w:tmpl w:val="D5A46B56"/>
    <w:lvl w:ilvl="0" w:tplc="5FEC6780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4AE0C006">
      <w:start w:val="1"/>
      <w:numFmt w:val="bullet"/>
      <w:lvlText w:val=""/>
      <w:lvlPicBulletId w:val="0"/>
      <w:lvlJc w:val="left"/>
      <w:pPr>
        <w:tabs>
          <w:tab w:val="num" w:pos="284"/>
        </w:tabs>
        <w:ind w:left="284" w:hanging="114"/>
      </w:pPr>
      <w:rPr>
        <w:rFonts w:ascii="Symbol" w:hAnsi="Symbol" w:hint="default"/>
        <w:lang w:bidi="ar-SA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936CA4"/>
    <w:multiLevelType w:val="hybridMultilevel"/>
    <w:tmpl w:val="670A5D20"/>
    <w:lvl w:ilvl="0" w:tplc="364457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B1273DC"/>
    <w:multiLevelType w:val="hybridMultilevel"/>
    <w:tmpl w:val="F29282F8"/>
    <w:lvl w:ilvl="0" w:tplc="477E0CDE">
      <w:start w:val="1"/>
      <w:numFmt w:val="arabicAbjad"/>
      <w:lvlText w:val="%1)"/>
      <w:lvlJc w:val="left"/>
      <w:pPr>
        <w:tabs>
          <w:tab w:val="num" w:pos="737"/>
        </w:tabs>
        <w:ind w:left="73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10"/>
        </w:tabs>
        <w:ind w:left="16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30"/>
        </w:tabs>
        <w:ind w:left="23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50"/>
        </w:tabs>
        <w:ind w:left="30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70"/>
        </w:tabs>
        <w:ind w:left="37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90"/>
        </w:tabs>
        <w:ind w:left="44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10"/>
        </w:tabs>
        <w:ind w:left="52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30"/>
        </w:tabs>
        <w:ind w:left="59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50"/>
        </w:tabs>
        <w:ind w:left="6650" w:hanging="180"/>
      </w:pPr>
    </w:lvl>
  </w:abstractNum>
  <w:abstractNum w:abstractNumId="9">
    <w:nsid w:val="0BFB4961"/>
    <w:multiLevelType w:val="hybridMultilevel"/>
    <w:tmpl w:val="2014FB28"/>
    <w:lvl w:ilvl="0" w:tplc="C35A0738">
      <w:start w:val="1"/>
      <w:numFmt w:val="upperRoman"/>
      <w:lvlText w:val="%1)"/>
      <w:lvlJc w:val="left"/>
      <w:pPr>
        <w:tabs>
          <w:tab w:val="num" w:pos="1800"/>
        </w:tabs>
        <w:ind w:left="1857" w:hanging="57"/>
      </w:pPr>
      <w:rPr>
        <w:rFonts w:hint="default"/>
      </w:rPr>
    </w:lvl>
    <w:lvl w:ilvl="1" w:tplc="BC0EEED8">
      <w:start w:val="1"/>
      <w:numFmt w:val="decimal"/>
      <w:lvlText w:val="%2 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DCEB620">
      <w:start w:val="1"/>
      <w:numFmt w:val="decimal"/>
      <w:lvlText w:val="%3)"/>
      <w:lvlJc w:val="left"/>
      <w:pPr>
        <w:tabs>
          <w:tab w:val="num" w:pos="1980"/>
        </w:tabs>
        <w:ind w:left="2037" w:hanging="57"/>
      </w:pPr>
      <w:rPr>
        <w:rFonts w:hint="default"/>
        <w:kern w:val="0"/>
        <w:effect w:val="none"/>
      </w:rPr>
    </w:lvl>
    <w:lvl w:ilvl="3" w:tplc="AA621B46">
      <w:start w:val="1"/>
      <w:numFmt w:val="arabicAbjad"/>
      <w:lvlText w:val="%4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4" w:tplc="CA9A34C2">
      <w:start w:val="1"/>
      <w:numFmt w:val="bullet"/>
      <w:lvlText w:val=""/>
      <w:lvlJc w:val="left"/>
      <w:pPr>
        <w:tabs>
          <w:tab w:val="num" w:pos="1721"/>
        </w:tabs>
        <w:ind w:left="1721" w:hanging="360"/>
      </w:pPr>
      <w:rPr>
        <w:rFonts w:ascii="Symbol" w:hAnsi="Symbol" w:hint="default"/>
        <w:color w:val="FF0000"/>
        <w:sz w:val="24"/>
        <w:szCs w:val="24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DC62134"/>
    <w:multiLevelType w:val="hybridMultilevel"/>
    <w:tmpl w:val="EB7A55AE"/>
    <w:lvl w:ilvl="0" w:tplc="165E68D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E505501"/>
    <w:multiLevelType w:val="hybridMultilevel"/>
    <w:tmpl w:val="4A3AEFC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E697CDA"/>
    <w:multiLevelType w:val="hybridMultilevel"/>
    <w:tmpl w:val="0BD2F0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0C05067"/>
    <w:multiLevelType w:val="hybridMultilevel"/>
    <w:tmpl w:val="42180160"/>
    <w:lvl w:ilvl="0" w:tplc="404060BC">
      <w:start w:val="1"/>
      <w:numFmt w:val="decimal"/>
      <w:lvlText w:val="%1."/>
      <w:lvlJc w:val="left"/>
      <w:pPr>
        <w:ind w:left="833" w:hanging="360"/>
      </w:pPr>
      <w:rPr>
        <w:b/>
        <w:bCs/>
        <w:color w:val="2B0EFE"/>
      </w:rPr>
    </w:lvl>
    <w:lvl w:ilvl="1" w:tplc="040C0019" w:tentative="1">
      <w:start w:val="1"/>
      <w:numFmt w:val="lowerLetter"/>
      <w:lvlText w:val="%2."/>
      <w:lvlJc w:val="left"/>
      <w:pPr>
        <w:ind w:left="1553" w:hanging="360"/>
      </w:pPr>
    </w:lvl>
    <w:lvl w:ilvl="2" w:tplc="040C001B" w:tentative="1">
      <w:start w:val="1"/>
      <w:numFmt w:val="lowerRoman"/>
      <w:lvlText w:val="%3."/>
      <w:lvlJc w:val="right"/>
      <w:pPr>
        <w:ind w:left="2273" w:hanging="180"/>
      </w:pPr>
    </w:lvl>
    <w:lvl w:ilvl="3" w:tplc="040C000F" w:tentative="1">
      <w:start w:val="1"/>
      <w:numFmt w:val="decimal"/>
      <w:lvlText w:val="%4."/>
      <w:lvlJc w:val="left"/>
      <w:pPr>
        <w:ind w:left="2993" w:hanging="360"/>
      </w:pPr>
    </w:lvl>
    <w:lvl w:ilvl="4" w:tplc="040C0019" w:tentative="1">
      <w:start w:val="1"/>
      <w:numFmt w:val="lowerLetter"/>
      <w:lvlText w:val="%5."/>
      <w:lvlJc w:val="left"/>
      <w:pPr>
        <w:ind w:left="3713" w:hanging="360"/>
      </w:pPr>
    </w:lvl>
    <w:lvl w:ilvl="5" w:tplc="040C001B" w:tentative="1">
      <w:start w:val="1"/>
      <w:numFmt w:val="lowerRoman"/>
      <w:lvlText w:val="%6."/>
      <w:lvlJc w:val="right"/>
      <w:pPr>
        <w:ind w:left="4433" w:hanging="180"/>
      </w:pPr>
    </w:lvl>
    <w:lvl w:ilvl="6" w:tplc="040C000F" w:tentative="1">
      <w:start w:val="1"/>
      <w:numFmt w:val="decimal"/>
      <w:lvlText w:val="%7."/>
      <w:lvlJc w:val="left"/>
      <w:pPr>
        <w:ind w:left="5153" w:hanging="360"/>
      </w:pPr>
    </w:lvl>
    <w:lvl w:ilvl="7" w:tplc="040C0019" w:tentative="1">
      <w:start w:val="1"/>
      <w:numFmt w:val="lowerLetter"/>
      <w:lvlText w:val="%8."/>
      <w:lvlJc w:val="left"/>
      <w:pPr>
        <w:ind w:left="5873" w:hanging="360"/>
      </w:pPr>
    </w:lvl>
    <w:lvl w:ilvl="8" w:tplc="040C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4">
    <w:nsid w:val="12242B44"/>
    <w:multiLevelType w:val="hybridMultilevel"/>
    <w:tmpl w:val="2FA083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2F45402"/>
    <w:multiLevelType w:val="hybridMultilevel"/>
    <w:tmpl w:val="23942A7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43E436E"/>
    <w:multiLevelType w:val="hybridMultilevel"/>
    <w:tmpl w:val="1966A9D2"/>
    <w:lvl w:ilvl="0" w:tplc="477E0CDE">
      <w:start w:val="1"/>
      <w:numFmt w:val="arabicAbjad"/>
      <w:lvlText w:val="%1)"/>
      <w:lvlJc w:val="left"/>
      <w:pPr>
        <w:tabs>
          <w:tab w:val="num" w:pos="737"/>
        </w:tabs>
        <w:ind w:left="73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10"/>
        </w:tabs>
        <w:ind w:left="16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30"/>
        </w:tabs>
        <w:ind w:left="23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50"/>
        </w:tabs>
        <w:ind w:left="30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70"/>
        </w:tabs>
        <w:ind w:left="37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90"/>
        </w:tabs>
        <w:ind w:left="44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10"/>
        </w:tabs>
        <w:ind w:left="52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30"/>
        </w:tabs>
        <w:ind w:left="59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50"/>
        </w:tabs>
        <w:ind w:left="6650" w:hanging="180"/>
      </w:pPr>
    </w:lvl>
  </w:abstractNum>
  <w:abstractNum w:abstractNumId="17">
    <w:nsid w:val="15691CC7"/>
    <w:multiLevelType w:val="hybridMultilevel"/>
    <w:tmpl w:val="812267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6591410"/>
    <w:multiLevelType w:val="hybridMultilevel"/>
    <w:tmpl w:val="F9E805BE"/>
    <w:lvl w:ilvl="0" w:tplc="040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19">
    <w:nsid w:val="187754E7"/>
    <w:multiLevelType w:val="hybridMultilevel"/>
    <w:tmpl w:val="0FD80F76"/>
    <w:lvl w:ilvl="0" w:tplc="9B7ED72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18C3349D"/>
    <w:multiLevelType w:val="hybridMultilevel"/>
    <w:tmpl w:val="3B76912C"/>
    <w:lvl w:ilvl="0" w:tplc="9B7ED72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1A235EF4"/>
    <w:multiLevelType w:val="hybridMultilevel"/>
    <w:tmpl w:val="F03CE402"/>
    <w:lvl w:ilvl="0" w:tplc="6966CAEE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1A6F4004"/>
    <w:multiLevelType w:val="hybridMultilevel"/>
    <w:tmpl w:val="33465D38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BE843F1"/>
    <w:multiLevelType w:val="hybridMultilevel"/>
    <w:tmpl w:val="8CD2D290"/>
    <w:lvl w:ilvl="0" w:tplc="AA621B46">
      <w:start w:val="1"/>
      <w:numFmt w:val="arabicAbjad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1C2D2588"/>
    <w:multiLevelType w:val="hybridMultilevel"/>
    <w:tmpl w:val="379CB922"/>
    <w:lvl w:ilvl="0" w:tplc="33E2BC5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1F1931F5"/>
    <w:multiLevelType w:val="hybridMultilevel"/>
    <w:tmpl w:val="6204AE86"/>
    <w:lvl w:ilvl="0" w:tplc="2F36A1F8">
      <w:start w:val="1"/>
      <w:numFmt w:val="arabicAbjad"/>
      <w:lvlText w:val="%1 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03261E8"/>
    <w:multiLevelType w:val="hybridMultilevel"/>
    <w:tmpl w:val="5D1A031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7F6E08"/>
    <w:multiLevelType w:val="hybridMultilevel"/>
    <w:tmpl w:val="2A3466AA"/>
    <w:lvl w:ilvl="0" w:tplc="A44CA028">
      <w:start w:val="1"/>
      <w:numFmt w:val="bullet"/>
      <w:pStyle w:val="Titre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b/>
        <w:bCs/>
        <w:i w:val="0"/>
        <w:color w:val="0000FF"/>
        <w:sz w:val="24"/>
        <w:szCs w:val="24"/>
      </w:rPr>
    </w:lvl>
    <w:lvl w:ilvl="1" w:tplc="58BCA84A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  <w:b/>
        <w:bCs/>
        <w:i w:val="0"/>
        <w:color w:val="0000FF"/>
        <w:sz w:val="22"/>
        <w:szCs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4254913"/>
    <w:multiLevelType w:val="hybridMultilevel"/>
    <w:tmpl w:val="589CAC84"/>
    <w:lvl w:ilvl="0" w:tplc="F62EF5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4923396"/>
    <w:multiLevelType w:val="hybridMultilevel"/>
    <w:tmpl w:val="3A10E5DC"/>
    <w:lvl w:ilvl="0" w:tplc="07A4952C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25FE3F67"/>
    <w:multiLevelType w:val="hybridMultilevel"/>
    <w:tmpl w:val="91BED478"/>
    <w:lvl w:ilvl="0" w:tplc="6CA45EFE">
      <w:start w:val="2"/>
      <w:numFmt w:val="bullet"/>
      <w:lvlText w:val="-"/>
      <w:lvlJc w:val="left"/>
      <w:pPr>
        <w:ind w:left="1397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31">
    <w:nsid w:val="269B4331"/>
    <w:multiLevelType w:val="hybridMultilevel"/>
    <w:tmpl w:val="FCD2BFAA"/>
    <w:lvl w:ilvl="0" w:tplc="214A8E38">
      <w:start w:val="1"/>
      <w:numFmt w:val="arabicAbjad"/>
      <w:lvlText w:val="%1)"/>
      <w:lvlJc w:val="left"/>
      <w:pPr>
        <w:tabs>
          <w:tab w:val="num" w:pos="512"/>
        </w:tabs>
        <w:ind w:left="625" w:hanging="11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32">
    <w:nsid w:val="2862679E"/>
    <w:multiLevelType w:val="hybridMultilevel"/>
    <w:tmpl w:val="2626FF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99D1650"/>
    <w:multiLevelType w:val="hybridMultilevel"/>
    <w:tmpl w:val="8C42524A"/>
    <w:lvl w:ilvl="0" w:tplc="5D3E7864">
      <w:start w:val="1"/>
      <w:numFmt w:val="arabicAlpha"/>
      <w:lvlText w:val="%1-"/>
      <w:lvlJc w:val="center"/>
      <w:pPr>
        <w:ind w:left="643" w:hanging="360"/>
      </w:pPr>
      <w:rPr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A6B7B1A"/>
    <w:multiLevelType w:val="hybridMultilevel"/>
    <w:tmpl w:val="3B06BCD8"/>
    <w:lvl w:ilvl="0" w:tplc="EDF092FC">
      <w:start w:val="4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2C48760C"/>
    <w:multiLevelType w:val="hybridMultilevel"/>
    <w:tmpl w:val="4D10CB12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CA0C3F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Arabic Transparent" w:hint="default"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2CB96448"/>
    <w:multiLevelType w:val="hybridMultilevel"/>
    <w:tmpl w:val="C400A96E"/>
    <w:lvl w:ilvl="0" w:tplc="3BD6D0EC">
      <w:start w:val="1"/>
      <w:numFmt w:val="arabicAbjad"/>
      <w:lvlText w:val="%1)"/>
      <w:lvlJc w:val="left"/>
      <w:pPr>
        <w:tabs>
          <w:tab w:val="num" w:pos="683"/>
        </w:tabs>
        <w:ind w:left="682" w:firstLine="1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37">
    <w:nsid w:val="2D886DDE"/>
    <w:multiLevelType w:val="hybridMultilevel"/>
    <w:tmpl w:val="4EC6562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FC60D34"/>
    <w:multiLevelType w:val="hybridMultilevel"/>
    <w:tmpl w:val="4A58A67E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08C2E94"/>
    <w:multiLevelType w:val="hybridMultilevel"/>
    <w:tmpl w:val="72FCC604"/>
    <w:lvl w:ilvl="0" w:tplc="B0D8FA4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0E034D3"/>
    <w:multiLevelType w:val="hybridMultilevel"/>
    <w:tmpl w:val="9BEAF600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29B1617"/>
    <w:multiLevelType w:val="hybridMultilevel"/>
    <w:tmpl w:val="6E4E125C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>
    <w:nsid w:val="32CF7DC5"/>
    <w:multiLevelType w:val="hybridMultilevel"/>
    <w:tmpl w:val="0E7CFA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664F952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lang w:val="fr-FR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33631978"/>
    <w:multiLevelType w:val="hybridMultilevel"/>
    <w:tmpl w:val="B088D88A"/>
    <w:lvl w:ilvl="0" w:tplc="CF0EC1CA">
      <w:start w:val="1"/>
      <w:numFmt w:val="arabicAbjad"/>
      <w:lvlText w:val="%1)"/>
      <w:lvlJc w:val="left"/>
      <w:pPr>
        <w:tabs>
          <w:tab w:val="num" w:pos="757"/>
        </w:tabs>
        <w:ind w:left="75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4862C78"/>
    <w:multiLevelType w:val="hybridMultilevel"/>
    <w:tmpl w:val="AF02670A"/>
    <w:lvl w:ilvl="0" w:tplc="C5B4178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5">
    <w:nsid w:val="36A16ECA"/>
    <w:multiLevelType w:val="hybridMultilevel"/>
    <w:tmpl w:val="1C6CCFC4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379932AD"/>
    <w:multiLevelType w:val="hybridMultilevel"/>
    <w:tmpl w:val="DA4E9E9E"/>
    <w:lvl w:ilvl="0" w:tplc="54DCDE12">
      <w:start w:val="1"/>
      <w:numFmt w:val="decimal"/>
      <w:lvlText w:val="%1)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47">
    <w:nsid w:val="37D24106"/>
    <w:multiLevelType w:val="hybridMultilevel"/>
    <w:tmpl w:val="F0185EDA"/>
    <w:lvl w:ilvl="0" w:tplc="4996871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37E46C16"/>
    <w:multiLevelType w:val="hybridMultilevel"/>
    <w:tmpl w:val="9D0AF254"/>
    <w:lvl w:ilvl="0" w:tplc="5FEC6780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392E48B4"/>
    <w:multiLevelType w:val="hybridMultilevel"/>
    <w:tmpl w:val="3500AAA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A854978"/>
    <w:multiLevelType w:val="hybridMultilevel"/>
    <w:tmpl w:val="6E00659E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3B130B1D"/>
    <w:multiLevelType w:val="hybridMultilevel"/>
    <w:tmpl w:val="FF9491CA"/>
    <w:lvl w:ilvl="0" w:tplc="0409000F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52">
    <w:nsid w:val="3B6E19A9"/>
    <w:multiLevelType w:val="hybridMultilevel"/>
    <w:tmpl w:val="4904AA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3CBB06D2"/>
    <w:multiLevelType w:val="hybridMultilevel"/>
    <w:tmpl w:val="A51CA398"/>
    <w:lvl w:ilvl="0" w:tplc="8410BFE0">
      <w:start w:val="1"/>
      <w:numFmt w:val="decimal"/>
      <w:lvlText w:val="%1."/>
      <w:lvlJc w:val="left"/>
      <w:pPr>
        <w:ind w:left="104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68" w:hanging="360"/>
      </w:pPr>
    </w:lvl>
    <w:lvl w:ilvl="2" w:tplc="040C001B" w:tentative="1">
      <w:start w:val="1"/>
      <w:numFmt w:val="lowerRoman"/>
      <w:lvlText w:val="%3."/>
      <w:lvlJc w:val="right"/>
      <w:pPr>
        <w:ind w:left="2488" w:hanging="180"/>
      </w:pPr>
    </w:lvl>
    <w:lvl w:ilvl="3" w:tplc="040C000F" w:tentative="1">
      <w:start w:val="1"/>
      <w:numFmt w:val="decimal"/>
      <w:lvlText w:val="%4."/>
      <w:lvlJc w:val="left"/>
      <w:pPr>
        <w:ind w:left="3208" w:hanging="360"/>
      </w:pPr>
    </w:lvl>
    <w:lvl w:ilvl="4" w:tplc="040C0019" w:tentative="1">
      <w:start w:val="1"/>
      <w:numFmt w:val="lowerLetter"/>
      <w:lvlText w:val="%5."/>
      <w:lvlJc w:val="left"/>
      <w:pPr>
        <w:ind w:left="3928" w:hanging="360"/>
      </w:pPr>
    </w:lvl>
    <w:lvl w:ilvl="5" w:tplc="040C001B" w:tentative="1">
      <w:start w:val="1"/>
      <w:numFmt w:val="lowerRoman"/>
      <w:lvlText w:val="%6."/>
      <w:lvlJc w:val="right"/>
      <w:pPr>
        <w:ind w:left="4648" w:hanging="180"/>
      </w:pPr>
    </w:lvl>
    <w:lvl w:ilvl="6" w:tplc="040C000F" w:tentative="1">
      <w:start w:val="1"/>
      <w:numFmt w:val="decimal"/>
      <w:lvlText w:val="%7."/>
      <w:lvlJc w:val="left"/>
      <w:pPr>
        <w:ind w:left="5368" w:hanging="360"/>
      </w:pPr>
    </w:lvl>
    <w:lvl w:ilvl="7" w:tplc="040C0019" w:tentative="1">
      <w:start w:val="1"/>
      <w:numFmt w:val="lowerLetter"/>
      <w:lvlText w:val="%8."/>
      <w:lvlJc w:val="left"/>
      <w:pPr>
        <w:ind w:left="6088" w:hanging="360"/>
      </w:pPr>
    </w:lvl>
    <w:lvl w:ilvl="8" w:tplc="040C001B" w:tentative="1">
      <w:start w:val="1"/>
      <w:numFmt w:val="lowerRoman"/>
      <w:lvlText w:val="%9."/>
      <w:lvlJc w:val="right"/>
      <w:pPr>
        <w:ind w:left="6808" w:hanging="180"/>
      </w:pPr>
    </w:lvl>
  </w:abstractNum>
  <w:abstractNum w:abstractNumId="54">
    <w:nsid w:val="3D4E0AF8"/>
    <w:multiLevelType w:val="hybridMultilevel"/>
    <w:tmpl w:val="EE3E444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3D4E1E1A"/>
    <w:multiLevelType w:val="hybridMultilevel"/>
    <w:tmpl w:val="3EA0E8E0"/>
    <w:lvl w:ilvl="0" w:tplc="07A4952C">
      <w:start w:val="1"/>
      <w:numFmt w:val="decimal"/>
      <w:lvlText w:val="%1."/>
      <w:lvlJc w:val="left"/>
      <w:pPr>
        <w:ind w:left="180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6">
    <w:nsid w:val="40BE72C3"/>
    <w:multiLevelType w:val="hybridMultilevel"/>
    <w:tmpl w:val="E1983958"/>
    <w:lvl w:ilvl="0" w:tplc="D0DCFF7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78BEAAB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40C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>
    <w:nsid w:val="424E60C3"/>
    <w:multiLevelType w:val="hybridMultilevel"/>
    <w:tmpl w:val="8B1C54C4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8">
    <w:nsid w:val="42F14DE2"/>
    <w:multiLevelType w:val="hybridMultilevel"/>
    <w:tmpl w:val="22B60CB4"/>
    <w:lvl w:ilvl="0" w:tplc="CF0EC1CA">
      <w:start w:val="1"/>
      <w:numFmt w:val="arabicAbjad"/>
      <w:lvlText w:val="%1)"/>
      <w:lvlJc w:val="left"/>
      <w:pPr>
        <w:tabs>
          <w:tab w:val="num" w:pos="985"/>
        </w:tabs>
        <w:ind w:left="985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59">
    <w:nsid w:val="43554E37"/>
    <w:multiLevelType w:val="hybridMultilevel"/>
    <w:tmpl w:val="AA42513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38218FB"/>
    <w:multiLevelType w:val="hybridMultilevel"/>
    <w:tmpl w:val="3D486AEE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>
    <w:nsid w:val="469B6255"/>
    <w:multiLevelType w:val="hybridMultilevel"/>
    <w:tmpl w:val="84BEEBF6"/>
    <w:lvl w:ilvl="0" w:tplc="3BD6D0EC">
      <w:start w:val="1"/>
      <w:numFmt w:val="arabicAbjad"/>
      <w:lvlText w:val="%1)"/>
      <w:lvlJc w:val="left"/>
      <w:pPr>
        <w:tabs>
          <w:tab w:val="num" w:pos="588"/>
        </w:tabs>
        <w:ind w:left="587" w:firstLine="1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62">
    <w:nsid w:val="4706710F"/>
    <w:multiLevelType w:val="hybridMultilevel"/>
    <w:tmpl w:val="4C0027CC"/>
    <w:lvl w:ilvl="0" w:tplc="37C028E6">
      <w:start w:val="1"/>
      <w:numFmt w:val="decimal"/>
      <w:lvlText w:val="%1."/>
      <w:lvlJc w:val="left"/>
      <w:pPr>
        <w:tabs>
          <w:tab w:val="num" w:pos="1864"/>
        </w:tabs>
        <w:ind w:left="186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12"/>
        </w:tabs>
        <w:ind w:left="201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32"/>
        </w:tabs>
        <w:ind w:left="273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52"/>
        </w:tabs>
        <w:ind w:left="345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72"/>
        </w:tabs>
        <w:ind w:left="417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92"/>
        </w:tabs>
        <w:ind w:left="489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12"/>
        </w:tabs>
        <w:ind w:left="561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32"/>
        </w:tabs>
        <w:ind w:left="633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52"/>
        </w:tabs>
        <w:ind w:left="7052" w:hanging="180"/>
      </w:pPr>
    </w:lvl>
  </w:abstractNum>
  <w:abstractNum w:abstractNumId="63">
    <w:nsid w:val="48883EA7"/>
    <w:multiLevelType w:val="hybridMultilevel"/>
    <w:tmpl w:val="89ECBA76"/>
    <w:lvl w:ilvl="0" w:tplc="040C000D">
      <w:start w:val="1"/>
      <w:numFmt w:val="bullet"/>
      <w:lvlText w:val=""/>
      <w:lvlJc w:val="left"/>
      <w:pPr>
        <w:ind w:left="80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1" w:hanging="360"/>
      </w:pPr>
      <w:rPr>
        <w:rFonts w:ascii="Wingdings" w:hAnsi="Wingdings" w:hint="default"/>
      </w:rPr>
    </w:lvl>
  </w:abstractNum>
  <w:abstractNum w:abstractNumId="64">
    <w:nsid w:val="489D6D9D"/>
    <w:multiLevelType w:val="hybridMultilevel"/>
    <w:tmpl w:val="F490C232"/>
    <w:lvl w:ilvl="0" w:tplc="132A8A32">
      <w:start w:val="1"/>
      <w:numFmt w:val="arabicAbjad"/>
      <w:lvlText w:val="%1."/>
      <w:lvlJc w:val="left"/>
      <w:pPr>
        <w:ind w:left="501" w:hanging="360"/>
      </w:pPr>
    </w:lvl>
    <w:lvl w:ilvl="1" w:tplc="040C0019">
      <w:start w:val="1"/>
      <w:numFmt w:val="lowerLetter"/>
      <w:lvlText w:val="%2."/>
      <w:lvlJc w:val="left"/>
      <w:pPr>
        <w:ind w:left="1221" w:hanging="360"/>
      </w:pPr>
    </w:lvl>
    <w:lvl w:ilvl="2" w:tplc="040C001B">
      <w:start w:val="1"/>
      <w:numFmt w:val="lowerRoman"/>
      <w:lvlText w:val="%3."/>
      <w:lvlJc w:val="right"/>
      <w:pPr>
        <w:ind w:left="1941" w:hanging="180"/>
      </w:pPr>
    </w:lvl>
    <w:lvl w:ilvl="3" w:tplc="040C000F">
      <w:start w:val="1"/>
      <w:numFmt w:val="decimal"/>
      <w:lvlText w:val="%4."/>
      <w:lvlJc w:val="left"/>
      <w:pPr>
        <w:ind w:left="2661" w:hanging="360"/>
      </w:pPr>
    </w:lvl>
    <w:lvl w:ilvl="4" w:tplc="040C0019">
      <w:start w:val="1"/>
      <w:numFmt w:val="lowerLetter"/>
      <w:lvlText w:val="%5."/>
      <w:lvlJc w:val="left"/>
      <w:pPr>
        <w:ind w:left="3381" w:hanging="360"/>
      </w:pPr>
    </w:lvl>
    <w:lvl w:ilvl="5" w:tplc="040C001B">
      <w:start w:val="1"/>
      <w:numFmt w:val="lowerRoman"/>
      <w:lvlText w:val="%6."/>
      <w:lvlJc w:val="right"/>
      <w:pPr>
        <w:ind w:left="4101" w:hanging="180"/>
      </w:pPr>
    </w:lvl>
    <w:lvl w:ilvl="6" w:tplc="040C000F">
      <w:start w:val="1"/>
      <w:numFmt w:val="decimal"/>
      <w:lvlText w:val="%7."/>
      <w:lvlJc w:val="left"/>
      <w:pPr>
        <w:ind w:left="4821" w:hanging="360"/>
      </w:pPr>
    </w:lvl>
    <w:lvl w:ilvl="7" w:tplc="040C0019">
      <w:start w:val="1"/>
      <w:numFmt w:val="lowerLetter"/>
      <w:lvlText w:val="%8."/>
      <w:lvlJc w:val="left"/>
      <w:pPr>
        <w:ind w:left="5541" w:hanging="360"/>
      </w:pPr>
    </w:lvl>
    <w:lvl w:ilvl="8" w:tplc="040C001B">
      <w:start w:val="1"/>
      <w:numFmt w:val="lowerRoman"/>
      <w:lvlText w:val="%9."/>
      <w:lvlJc w:val="right"/>
      <w:pPr>
        <w:ind w:left="6261" w:hanging="180"/>
      </w:pPr>
    </w:lvl>
  </w:abstractNum>
  <w:abstractNum w:abstractNumId="65">
    <w:nsid w:val="48F354D8"/>
    <w:multiLevelType w:val="hybridMultilevel"/>
    <w:tmpl w:val="D2B2781E"/>
    <w:lvl w:ilvl="0" w:tplc="F8A460FA">
      <w:start w:val="1"/>
      <w:numFmt w:val="arabicAbjad"/>
      <w:lvlText w:val="%1)"/>
      <w:lvlJc w:val="left"/>
      <w:pPr>
        <w:tabs>
          <w:tab w:val="num" w:pos="284"/>
        </w:tabs>
        <w:ind w:left="340" w:hanging="56"/>
      </w:pPr>
      <w:rPr>
        <w:rFonts w:hint="default"/>
      </w:rPr>
    </w:lvl>
    <w:lvl w:ilvl="1" w:tplc="A3907E54">
      <w:start w:val="1"/>
      <w:numFmt w:val="arabicAbjad"/>
      <w:lvlText w:val="%2)"/>
      <w:lvlJc w:val="left"/>
      <w:pPr>
        <w:tabs>
          <w:tab w:val="num" w:pos="284"/>
        </w:tabs>
        <w:ind w:left="397" w:hanging="113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48F700FE"/>
    <w:multiLevelType w:val="hybridMultilevel"/>
    <w:tmpl w:val="9EA6B75E"/>
    <w:lvl w:ilvl="0" w:tplc="436274FE">
      <w:start w:val="1"/>
      <w:numFmt w:val="decimal"/>
      <w:lvlText w:val="%1."/>
      <w:lvlJc w:val="left"/>
      <w:pPr>
        <w:ind w:left="785" w:hanging="360"/>
      </w:pPr>
      <w:rPr>
        <w:rFonts w:hint="default"/>
        <w:color w:val="0000FF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7">
    <w:nsid w:val="4C187A03"/>
    <w:multiLevelType w:val="hybridMultilevel"/>
    <w:tmpl w:val="F3DE357E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5FEC6780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4CE76F9C"/>
    <w:multiLevelType w:val="hybridMultilevel"/>
    <w:tmpl w:val="368E5384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F204F26"/>
    <w:multiLevelType w:val="hybridMultilevel"/>
    <w:tmpl w:val="3C04C07A"/>
    <w:lvl w:ilvl="0" w:tplc="040C000D">
      <w:start w:val="1"/>
      <w:numFmt w:val="bullet"/>
      <w:lvlText w:val=""/>
      <w:lvlJc w:val="left"/>
      <w:pPr>
        <w:ind w:left="868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588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308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028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748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468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188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908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628" w:hanging="360"/>
      </w:pPr>
      <w:rPr>
        <w:rFonts w:ascii="Wingdings" w:hAnsi="Wingdings" w:hint="default"/>
      </w:rPr>
    </w:lvl>
  </w:abstractNum>
  <w:abstractNum w:abstractNumId="70">
    <w:nsid w:val="4FF64D4F"/>
    <w:multiLevelType w:val="hybridMultilevel"/>
    <w:tmpl w:val="63A429DE"/>
    <w:lvl w:ilvl="0" w:tplc="040C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503703E1"/>
    <w:multiLevelType w:val="hybridMultilevel"/>
    <w:tmpl w:val="5EC2D31E"/>
    <w:lvl w:ilvl="0" w:tplc="6714E2F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1C869C2C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  <w:color w:val="auto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2">
    <w:nsid w:val="50436AA2"/>
    <w:multiLevelType w:val="hybridMultilevel"/>
    <w:tmpl w:val="749860C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50481395"/>
    <w:multiLevelType w:val="hybridMultilevel"/>
    <w:tmpl w:val="33801ACA"/>
    <w:lvl w:ilvl="0" w:tplc="0AD861F6">
      <w:start w:val="1"/>
      <w:numFmt w:val="arabicAbjad"/>
      <w:lvlText w:val="%1)"/>
      <w:lvlJc w:val="left"/>
      <w:pPr>
        <w:tabs>
          <w:tab w:val="num" w:pos="737"/>
        </w:tabs>
        <w:ind w:left="737" w:hanging="397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10"/>
        </w:tabs>
        <w:ind w:left="16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30"/>
        </w:tabs>
        <w:ind w:left="23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50"/>
        </w:tabs>
        <w:ind w:left="30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70"/>
        </w:tabs>
        <w:ind w:left="37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90"/>
        </w:tabs>
        <w:ind w:left="44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10"/>
        </w:tabs>
        <w:ind w:left="52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30"/>
        </w:tabs>
        <w:ind w:left="59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50"/>
        </w:tabs>
        <w:ind w:left="6650" w:hanging="180"/>
      </w:pPr>
    </w:lvl>
  </w:abstractNum>
  <w:abstractNum w:abstractNumId="74">
    <w:nsid w:val="508E0BF6"/>
    <w:multiLevelType w:val="hybridMultilevel"/>
    <w:tmpl w:val="0D18BBF2"/>
    <w:lvl w:ilvl="0" w:tplc="CF0EC1CA">
      <w:start w:val="1"/>
      <w:numFmt w:val="arabicAbjad"/>
      <w:lvlText w:val="%1)"/>
      <w:lvlJc w:val="left"/>
      <w:pPr>
        <w:tabs>
          <w:tab w:val="num" w:pos="985"/>
        </w:tabs>
        <w:ind w:left="985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75">
    <w:nsid w:val="528873CE"/>
    <w:multiLevelType w:val="hybridMultilevel"/>
    <w:tmpl w:val="C8DE872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535817C3"/>
    <w:multiLevelType w:val="hybridMultilevel"/>
    <w:tmpl w:val="8BDCE74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54A576F2"/>
    <w:multiLevelType w:val="hybridMultilevel"/>
    <w:tmpl w:val="43CA018E"/>
    <w:lvl w:ilvl="0" w:tplc="B156BE76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78">
    <w:nsid w:val="56EC54A8"/>
    <w:multiLevelType w:val="hybridMultilevel"/>
    <w:tmpl w:val="3572D1B8"/>
    <w:lvl w:ilvl="0" w:tplc="31F2607A">
      <w:start w:val="1"/>
      <w:numFmt w:val="bullet"/>
      <w:lvlText w:val=""/>
      <w:lvlJc w:val="left"/>
      <w:pPr>
        <w:tabs>
          <w:tab w:val="num" w:pos="948"/>
        </w:tabs>
        <w:ind w:left="948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668"/>
        </w:tabs>
        <w:ind w:left="16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88"/>
        </w:tabs>
        <w:ind w:left="23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08"/>
        </w:tabs>
        <w:ind w:left="31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28"/>
        </w:tabs>
        <w:ind w:left="38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48"/>
        </w:tabs>
        <w:ind w:left="45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68"/>
        </w:tabs>
        <w:ind w:left="52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88"/>
        </w:tabs>
        <w:ind w:left="59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08"/>
        </w:tabs>
        <w:ind w:left="6708" w:hanging="360"/>
      </w:pPr>
      <w:rPr>
        <w:rFonts w:ascii="Wingdings" w:hAnsi="Wingdings" w:hint="default"/>
      </w:rPr>
    </w:lvl>
  </w:abstractNum>
  <w:abstractNum w:abstractNumId="79">
    <w:nsid w:val="579F2E47"/>
    <w:multiLevelType w:val="hybridMultilevel"/>
    <w:tmpl w:val="19926AF2"/>
    <w:lvl w:ilvl="0" w:tplc="3DFA0DBE">
      <w:start w:val="1"/>
      <w:numFmt w:val="decimal"/>
      <w:lvlText w:val="%1)"/>
      <w:lvlJc w:val="left"/>
      <w:pPr>
        <w:ind w:left="876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96" w:hanging="360"/>
      </w:pPr>
    </w:lvl>
    <w:lvl w:ilvl="2" w:tplc="040C001B" w:tentative="1">
      <w:start w:val="1"/>
      <w:numFmt w:val="lowerRoman"/>
      <w:lvlText w:val="%3."/>
      <w:lvlJc w:val="right"/>
      <w:pPr>
        <w:ind w:left="2316" w:hanging="180"/>
      </w:pPr>
    </w:lvl>
    <w:lvl w:ilvl="3" w:tplc="040C000F" w:tentative="1">
      <w:start w:val="1"/>
      <w:numFmt w:val="decimal"/>
      <w:lvlText w:val="%4."/>
      <w:lvlJc w:val="left"/>
      <w:pPr>
        <w:ind w:left="3036" w:hanging="360"/>
      </w:pPr>
    </w:lvl>
    <w:lvl w:ilvl="4" w:tplc="040C0019" w:tentative="1">
      <w:start w:val="1"/>
      <w:numFmt w:val="lowerLetter"/>
      <w:lvlText w:val="%5."/>
      <w:lvlJc w:val="left"/>
      <w:pPr>
        <w:ind w:left="3756" w:hanging="360"/>
      </w:pPr>
    </w:lvl>
    <w:lvl w:ilvl="5" w:tplc="040C001B" w:tentative="1">
      <w:start w:val="1"/>
      <w:numFmt w:val="lowerRoman"/>
      <w:lvlText w:val="%6."/>
      <w:lvlJc w:val="right"/>
      <w:pPr>
        <w:ind w:left="4476" w:hanging="180"/>
      </w:pPr>
    </w:lvl>
    <w:lvl w:ilvl="6" w:tplc="040C000F" w:tentative="1">
      <w:start w:val="1"/>
      <w:numFmt w:val="decimal"/>
      <w:lvlText w:val="%7."/>
      <w:lvlJc w:val="left"/>
      <w:pPr>
        <w:ind w:left="5196" w:hanging="360"/>
      </w:pPr>
    </w:lvl>
    <w:lvl w:ilvl="7" w:tplc="040C0019" w:tentative="1">
      <w:start w:val="1"/>
      <w:numFmt w:val="lowerLetter"/>
      <w:lvlText w:val="%8."/>
      <w:lvlJc w:val="left"/>
      <w:pPr>
        <w:ind w:left="5916" w:hanging="360"/>
      </w:pPr>
    </w:lvl>
    <w:lvl w:ilvl="8" w:tplc="040C001B" w:tentative="1">
      <w:start w:val="1"/>
      <w:numFmt w:val="lowerRoman"/>
      <w:lvlText w:val="%9."/>
      <w:lvlJc w:val="right"/>
      <w:pPr>
        <w:ind w:left="6636" w:hanging="180"/>
      </w:pPr>
    </w:lvl>
  </w:abstractNum>
  <w:abstractNum w:abstractNumId="80">
    <w:nsid w:val="585F0179"/>
    <w:multiLevelType w:val="hybridMultilevel"/>
    <w:tmpl w:val="1E3060A6"/>
    <w:lvl w:ilvl="0" w:tplc="5AA62DEC">
      <w:start w:val="1"/>
      <w:numFmt w:val="decimal"/>
      <w:lvlText w:val="%1."/>
      <w:lvlJc w:val="left"/>
      <w:pPr>
        <w:ind w:left="1069" w:hanging="360"/>
      </w:pPr>
      <w:rPr>
        <w:color w:val="FF0000"/>
      </w:rPr>
    </w:lvl>
    <w:lvl w:ilvl="1" w:tplc="040C0019">
      <w:start w:val="1"/>
      <w:numFmt w:val="lowerLetter"/>
      <w:lvlText w:val="%2."/>
      <w:lvlJc w:val="left"/>
      <w:pPr>
        <w:ind w:left="1789" w:hanging="360"/>
      </w:pPr>
    </w:lvl>
    <w:lvl w:ilvl="2" w:tplc="040C001B">
      <w:start w:val="1"/>
      <w:numFmt w:val="lowerRoman"/>
      <w:lvlText w:val="%3."/>
      <w:lvlJc w:val="right"/>
      <w:pPr>
        <w:ind w:left="2509" w:hanging="180"/>
      </w:pPr>
    </w:lvl>
    <w:lvl w:ilvl="3" w:tplc="040C000F">
      <w:start w:val="1"/>
      <w:numFmt w:val="decimal"/>
      <w:lvlText w:val="%4."/>
      <w:lvlJc w:val="left"/>
      <w:pPr>
        <w:ind w:left="3229" w:hanging="360"/>
      </w:pPr>
    </w:lvl>
    <w:lvl w:ilvl="4" w:tplc="040C0019">
      <w:start w:val="1"/>
      <w:numFmt w:val="lowerLetter"/>
      <w:lvlText w:val="%5."/>
      <w:lvlJc w:val="left"/>
      <w:pPr>
        <w:ind w:left="3949" w:hanging="360"/>
      </w:pPr>
    </w:lvl>
    <w:lvl w:ilvl="5" w:tplc="040C001B">
      <w:start w:val="1"/>
      <w:numFmt w:val="lowerRoman"/>
      <w:lvlText w:val="%6."/>
      <w:lvlJc w:val="right"/>
      <w:pPr>
        <w:ind w:left="4669" w:hanging="180"/>
      </w:pPr>
    </w:lvl>
    <w:lvl w:ilvl="6" w:tplc="040C000F">
      <w:start w:val="1"/>
      <w:numFmt w:val="decimal"/>
      <w:lvlText w:val="%7."/>
      <w:lvlJc w:val="left"/>
      <w:pPr>
        <w:ind w:left="5389" w:hanging="360"/>
      </w:pPr>
    </w:lvl>
    <w:lvl w:ilvl="7" w:tplc="040C0019">
      <w:start w:val="1"/>
      <w:numFmt w:val="lowerLetter"/>
      <w:lvlText w:val="%8."/>
      <w:lvlJc w:val="left"/>
      <w:pPr>
        <w:ind w:left="6109" w:hanging="360"/>
      </w:pPr>
    </w:lvl>
    <w:lvl w:ilvl="8" w:tplc="040C001B">
      <w:start w:val="1"/>
      <w:numFmt w:val="lowerRoman"/>
      <w:lvlText w:val="%9."/>
      <w:lvlJc w:val="right"/>
      <w:pPr>
        <w:ind w:left="6829" w:hanging="180"/>
      </w:pPr>
    </w:lvl>
  </w:abstractNum>
  <w:abstractNum w:abstractNumId="81">
    <w:nsid w:val="58A919C9"/>
    <w:multiLevelType w:val="hybridMultilevel"/>
    <w:tmpl w:val="207C82BC"/>
    <w:lvl w:ilvl="0" w:tplc="F60EFC50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FD4CD194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2">
    <w:nsid w:val="59891782"/>
    <w:multiLevelType w:val="hybridMultilevel"/>
    <w:tmpl w:val="F7CABC9C"/>
    <w:lvl w:ilvl="0" w:tplc="10FCE33C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3">
    <w:nsid w:val="599F6D79"/>
    <w:multiLevelType w:val="hybridMultilevel"/>
    <w:tmpl w:val="86F260A2"/>
    <w:lvl w:ilvl="0" w:tplc="BC06D672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b w:val="0"/>
        <w:color w:val="0000FF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5AD863ED"/>
    <w:multiLevelType w:val="hybridMultilevel"/>
    <w:tmpl w:val="F670EFA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5E4074DC"/>
    <w:multiLevelType w:val="hybridMultilevel"/>
    <w:tmpl w:val="28FA749A"/>
    <w:lvl w:ilvl="0" w:tplc="AA90F8DC">
      <w:start w:val="1"/>
      <w:numFmt w:val="bullet"/>
      <w:lvlText w:val=""/>
      <w:lvlJc w:val="left"/>
      <w:pPr>
        <w:ind w:left="1265" w:hanging="360"/>
      </w:pPr>
      <w:rPr>
        <w:rFonts w:ascii="Wingdings" w:hAnsi="Wingdings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9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5" w:hanging="360"/>
      </w:pPr>
      <w:rPr>
        <w:rFonts w:ascii="Wingdings" w:hAnsi="Wingdings" w:hint="default"/>
      </w:rPr>
    </w:lvl>
  </w:abstractNum>
  <w:abstractNum w:abstractNumId="86">
    <w:nsid w:val="5F033DE1"/>
    <w:multiLevelType w:val="hybridMultilevel"/>
    <w:tmpl w:val="374829B4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5F050FDE"/>
    <w:multiLevelType w:val="hybridMultilevel"/>
    <w:tmpl w:val="80EEB0CA"/>
    <w:lvl w:ilvl="0" w:tplc="0ED0B1E8">
      <w:start w:val="2"/>
      <w:numFmt w:val="decimal"/>
      <w:lvlText w:val="%1 -"/>
      <w:lvlJc w:val="right"/>
      <w:pPr>
        <w:tabs>
          <w:tab w:val="num" w:pos="680"/>
        </w:tabs>
        <w:ind w:left="737" w:hanging="227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>
    <w:nsid w:val="5F2A0852"/>
    <w:multiLevelType w:val="hybridMultilevel"/>
    <w:tmpl w:val="E9726E74"/>
    <w:lvl w:ilvl="0" w:tplc="085C224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33996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6607741D"/>
    <w:multiLevelType w:val="hybridMultilevel"/>
    <w:tmpl w:val="82C09030"/>
    <w:lvl w:ilvl="0" w:tplc="214A8E38">
      <w:start w:val="1"/>
      <w:numFmt w:val="arabicAbjad"/>
      <w:lvlText w:val="%1)"/>
      <w:lvlJc w:val="left"/>
      <w:pPr>
        <w:tabs>
          <w:tab w:val="num" w:pos="512"/>
        </w:tabs>
        <w:ind w:left="625" w:hanging="11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90">
    <w:nsid w:val="66D83799"/>
    <w:multiLevelType w:val="hybridMultilevel"/>
    <w:tmpl w:val="484E6C5C"/>
    <w:lvl w:ilvl="0" w:tplc="040C0007">
      <w:start w:val="1"/>
      <w:numFmt w:val="bullet"/>
      <w:lvlText w:val=""/>
      <w:lvlPicBulletId w:val="1"/>
      <w:lvlJc w:val="left"/>
      <w:pPr>
        <w:ind w:left="123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4" w:hanging="360"/>
      </w:pPr>
      <w:rPr>
        <w:rFonts w:ascii="Wingdings" w:hAnsi="Wingdings" w:hint="default"/>
      </w:rPr>
    </w:lvl>
  </w:abstractNum>
  <w:abstractNum w:abstractNumId="91">
    <w:nsid w:val="67655F7D"/>
    <w:multiLevelType w:val="hybridMultilevel"/>
    <w:tmpl w:val="14B26B8A"/>
    <w:lvl w:ilvl="0" w:tplc="040C000F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680563EC"/>
    <w:multiLevelType w:val="hybridMultilevel"/>
    <w:tmpl w:val="0C16EFC0"/>
    <w:lvl w:ilvl="0" w:tplc="169813CE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3">
    <w:nsid w:val="6A384264"/>
    <w:multiLevelType w:val="hybridMultilevel"/>
    <w:tmpl w:val="96C45894"/>
    <w:lvl w:ilvl="0" w:tplc="B0D8FA4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6B2A7922"/>
    <w:multiLevelType w:val="hybridMultilevel"/>
    <w:tmpl w:val="9050E0F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6B654FAE"/>
    <w:multiLevelType w:val="hybridMultilevel"/>
    <w:tmpl w:val="245E8B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6">
    <w:nsid w:val="6BB54DAC"/>
    <w:multiLevelType w:val="hybridMultilevel"/>
    <w:tmpl w:val="07EA0A6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7">
    <w:nsid w:val="6D0772D5"/>
    <w:multiLevelType w:val="hybridMultilevel"/>
    <w:tmpl w:val="3FF4C28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6D5F3521"/>
    <w:multiLevelType w:val="hybridMultilevel"/>
    <w:tmpl w:val="FF809410"/>
    <w:lvl w:ilvl="0" w:tplc="0EE4846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6DF0550E"/>
    <w:multiLevelType w:val="hybridMultilevel"/>
    <w:tmpl w:val="7D9643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5C2246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color w:val="339966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>
    <w:nsid w:val="6E1F72C9"/>
    <w:multiLevelType w:val="hybridMultilevel"/>
    <w:tmpl w:val="B4360228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1">
    <w:nsid w:val="6F584327"/>
    <w:multiLevelType w:val="hybridMultilevel"/>
    <w:tmpl w:val="F2AC5DFE"/>
    <w:lvl w:ilvl="0" w:tplc="9B7ED72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2">
    <w:nsid w:val="7002560B"/>
    <w:multiLevelType w:val="hybridMultilevel"/>
    <w:tmpl w:val="A77CE8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70FE7DA3"/>
    <w:multiLevelType w:val="hybridMultilevel"/>
    <w:tmpl w:val="1FDCBE04"/>
    <w:lvl w:ilvl="0" w:tplc="3DB8509E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4">
    <w:nsid w:val="72EA3C23"/>
    <w:multiLevelType w:val="hybridMultilevel"/>
    <w:tmpl w:val="35CC58C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5FEC6780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5">
    <w:nsid w:val="73136387"/>
    <w:multiLevelType w:val="hybridMultilevel"/>
    <w:tmpl w:val="82B26E34"/>
    <w:lvl w:ilvl="0" w:tplc="2DA447C2">
      <w:start w:val="1"/>
      <w:numFmt w:val="bullet"/>
      <w:lvlText w:val=""/>
      <w:lvlJc w:val="left"/>
      <w:pPr>
        <w:ind w:left="1641" w:hanging="360"/>
      </w:pPr>
      <w:rPr>
        <w:rFonts w:ascii="Symbol" w:hAnsi="Symbol" w:hint="default"/>
        <w:color w:val="FF0000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23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01" w:hanging="360"/>
      </w:pPr>
      <w:rPr>
        <w:rFonts w:ascii="Wingdings" w:hAnsi="Wingdings" w:hint="default"/>
      </w:rPr>
    </w:lvl>
  </w:abstractNum>
  <w:abstractNum w:abstractNumId="106">
    <w:nsid w:val="73847051"/>
    <w:multiLevelType w:val="hybridMultilevel"/>
    <w:tmpl w:val="A6467C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73BA7740"/>
    <w:multiLevelType w:val="hybridMultilevel"/>
    <w:tmpl w:val="341A4DD6"/>
    <w:lvl w:ilvl="0" w:tplc="040C0013">
      <w:start w:val="1"/>
      <w:numFmt w:val="upperRoman"/>
      <w:lvlText w:val="%1."/>
      <w:lvlJc w:val="right"/>
      <w:pPr>
        <w:ind w:left="1213" w:hanging="360"/>
      </w:pPr>
    </w:lvl>
    <w:lvl w:ilvl="1" w:tplc="040C0019" w:tentative="1">
      <w:start w:val="1"/>
      <w:numFmt w:val="lowerLetter"/>
      <w:lvlText w:val="%2."/>
      <w:lvlJc w:val="left"/>
      <w:pPr>
        <w:ind w:left="1933" w:hanging="360"/>
      </w:pPr>
    </w:lvl>
    <w:lvl w:ilvl="2" w:tplc="040C001B" w:tentative="1">
      <w:start w:val="1"/>
      <w:numFmt w:val="lowerRoman"/>
      <w:lvlText w:val="%3."/>
      <w:lvlJc w:val="right"/>
      <w:pPr>
        <w:ind w:left="2653" w:hanging="180"/>
      </w:pPr>
    </w:lvl>
    <w:lvl w:ilvl="3" w:tplc="040C000F" w:tentative="1">
      <w:start w:val="1"/>
      <w:numFmt w:val="decimal"/>
      <w:lvlText w:val="%4."/>
      <w:lvlJc w:val="left"/>
      <w:pPr>
        <w:ind w:left="3373" w:hanging="360"/>
      </w:pPr>
    </w:lvl>
    <w:lvl w:ilvl="4" w:tplc="040C0019" w:tentative="1">
      <w:start w:val="1"/>
      <w:numFmt w:val="lowerLetter"/>
      <w:lvlText w:val="%5."/>
      <w:lvlJc w:val="left"/>
      <w:pPr>
        <w:ind w:left="4093" w:hanging="360"/>
      </w:pPr>
    </w:lvl>
    <w:lvl w:ilvl="5" w:tplc="040C001B" w:tentative="1">
      <w:start w:val="1"/>
      <w:numFmt w:val="lowerRoman"/>
      <w:lvlText w:val="%6."/>
      <w:lvlJc w:val="right"/>
      <w:pPr>
        <w:ind w:left="4813" w:hanging="180"/>
      </w:pPr>
    </w:lvl>
    <w:lvl w:ilvl="6" w:tplc="040C000F" w:tentative="1">
      <w:start w:val="1"/>
      <w:numFmt w:val="decimal"/>
      <w:lvlText w:val="%7."/>
      <w:lvlJc w:val="left"/>
      <w:pPr>
        <w:ind w:left="5533" w:hanging="360"/>
      </w:pPr>
    </w:lvl>
    <w:lvl w:ilvl="7" w:tplc="040C0019" w:tentative="1">
      <w:start w:val="1"/>
      <w:numFmt w:val="lowerLetter"/>
      <w:lvlText w:val="%8."/>
      <w:lvlJc w:val="left"/>
      <w:pPr>
        <w:ind w:left="6253" w:hanging="360"/>
      </w:pPr>
    </w:lvl>
    <w:lvl w:ilvl="8" w:tplc="040C001B" w:tentative="1">
      <w:start w:val="1"/>
      <w:numFmt w:val="lowerRoman"/>
      <w:lvlText w:val="%9."/>
      <w:lvlJc w:val="right"/>
      <w:pPr>
        <w:ind w:left="6973" w:hanging="180"/>
      </w:pPr>
    </w:lvl>
  </w:abstractNum>
  <w:abstractNum w:abstractNumId="108">
    <w:nsid w:val="742876B3"/>
    <w:multiLevelType w:val="hybridMultilevel"/>
    <w:tmpl w:val="073CDA94"/>
    <w:lvl w:ilvl="0" w:tplc="CF0EC1CA">
      <w:start w:val="1"/>
      <w:numFmt w:val="arabicAbjad"/>
      <w:lvlText w:val="%1)"/>
      <w:lvlJc w:val="left"/>
      <w:pPr>
        <w:tabs>
          <w:tab w:val="num" w:pos="757"/>
        </w:tabs>
        <w:ind w:left="75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9">
    <w:nsid w:val="751A3DE6"/>
    <w:multiLevelType w:val="hybridMultilevel"/>
    <w:tmpl w:val="CC04720A"/>
    <w:lvl w:ilvl="0" w:tplc="53EC137A">
      <w:start w:val="1"/>
      <w:numFmt w:val="decimal"/>
      <w:lvlText w:val="%1."/>
      <w:lvlJc w:val="left"/>
      <w:pPr>
        <w:ind w:left="785" w:hanging="360"/>
      </w:pPr>
      <w:rPr>
        <w:rFonts w:ascii="Amiri" w:hAnsi="Amiri" w:cs="Amiri" w:hint="default"/>
        <w:b/>
        <w:bCs/>
        <w:color w:val="0000CC"/>
      </w:rPr>
    </w:lvl>
    <w:lvl w:ilvl="1" w:tplc="040C0019">
      <w:start w:val="1"/>
      <w:numFmt w:val="lowerLetter"/>
      <w:lvlText w:val="%2."/>
      <w:lvlJc w:val="left"/>
      <w:pPr>
        <w:ind w:left="1661" w:hanging="360"/>
      </w:pPr>
    </w:lvl>
    <w:lvl w:ilvl="2" w:tplc="040C001B">
      <w:start w:val="1"/>
      <w:numFmt w:val="lowerRoman"/>
      <w:lvlText w:val="%3."/>
      <w:lvlJc w:val="right"/>
      <w:pPr>
        <w:ind w:left="2381" w:hanging="180"/>
      </w:pPr>
    </w:lvl>
    <w:lvl w:ilvl="3" w:tplc="040C000F">
      <w:start w:val="1"/>
      <w:numFmt w:val="decimal"/>
      <w:lvlText w:val="%4."/>
      <w:lvlJc w:val="left"/>
      <w:pPr>
        <w:ind w:left="3101" w:hanging="360"/>
      </w:pPr>
    </w:lvl>
    <w:lvl w:ilvl="4" w:tplc="040C0019">
      <w:start w:val="1"/>
      <w:numFmt w:val="lowerLetter"/>
      <w:lvlText w:val="%5."/>
      <w:lvlJc w:val="left"/>
      <w:pPr>
        <w:ind w:left="3821" w:hanging="360"/>
      </w:pPr>
    </w:lvl>
    <w:lvl w:ilvl="5" w:tplc="040C001B">
      <w:start w:val="1"/>
      <w:numFmt w:val="lowerRoman"/>
      <w:lvlText w:val="%6."/>
      <w:lvlJc w:val="right"/>
      <w:pPr>
        <w:ind w:left="4541" w:hanging="180"/>
      </w:pPr>
    </w:lvl>
    <w:lvl w:ilvl="6" w:tplc="040C000F">
      <w:start w:val="1"/>
      <w:numFmt w:val="decimal"/>
      <w:lvlText w:val="%7."/>
      <w:lvlJc w:val="left"/>
      <w:pPr>
        <w:ind w:left="5261" w:hanging="360"/>
      </w:pPr>
    </w:lvl>
    <w:lvl w:ilvl="7" w:tplc="040C0019">
      <w:start w:val="1"/>
      <w:numFmt w:val="lowerLetter"/>
      <w:lvlText w:val="%8."/>
      <w:lvlJc w:val="left"/>
      <w:pPr>
        <w:ind w:left="5981" w:hanging="360"/>
      </w:pPr>
    </w:lvl>
    <w:lvl w:ilvl="8" w:tplc="040C001B">
      <w:start w:val="1"/>
      <w:numFmt w:val="lowerRoman"/>
      <w:lvlText w:val="%9."/>
      <w:lvlJc w:val="right"/>
      <w:pPr>
        <w:ind w:left="6701" w:hanging="180"/>
      </w:pPr>
    </w:lvl>
  </w:abstractNum>
  <w:abstractNum w:abstractNumId="110">
    <w:nsid w:val="75657538"/>
    <w:multiLevelType w:val="hybridMultilevel"/>
    <w:tmpl w:val="76A65FF2"/>
    <w:lvl w:ilvl="0" w:tplc="040C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5700D08"/>
    <w:multiLevelType w:val="hybridMultilevel"/>
    <w:tmpl w:val="1CFA2632"/>
    <w:lvl w:ilvl="0" w:tplc="3BD6D0EC">
      <w:start w:val="1"/>
      <w:numFmt w:val="arabicAbjad"/>
      <w:lvlText w:val="%1)"/>
      <w:lvlJc w:val="left"/>
      <w:pPr>
        <w:tabs>
          <w:tab w:val="num" w:pos="588"/>
        </w:tabs>
        <w:ind w:left="587" w:firstLine="1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3"/>
        </w:tabs>
        <w:ind w:left="157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3"/>
        </w:tabs>
        <w:ind w:left="229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3"/>
        </w:tabs>
        <w:ind w:left="301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3"/>
        </w:tabs>
        <w:ind w:left="373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3"/>
        </w:tabs>
        <w:ind w:left="445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3"/>
        </w:tabs>
        <w:ind w:left="517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3"/>
        </w:tabs>
        <w:ind w:left="589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3"/>
        </w:tabs>
        <w:ind w:left="6613" w:hanging="180"/>
      </w:pPr>
    </w:lvl>
  </w:abstractNum>
  <w:abstractNum w:abstractNumId="112">
    <w:nsid w:val="75F51184"/>
    <w:multiLevelType w:val="multilevel"/>
    <w:tmpl w:val="80BC40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3">
    <w:nsid w:val="76FD1656"/>
    <w:multiLevelType w:val="multilevel"/>
    <w:tmpl w:val="21E8040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287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007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727" w:hanging="216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  <w:b/>
      </w:rPr>
    </w:lvl>
  </w:abstractNum>
  <w:abstractNum w:abstractNumId="114">
    <w:nsid w:val="777A64EB"/>
    <w:multiLevelType w:val="hybridMultilevel"/>
    <w:tmpl w:val="B134AE40"/>
    <w:lvl w:ilvl="0" w:tplc="477E0CDE">
      <w:start w:val="1"/>
      <w:numFmt w:val="arabicAbjad"/>
      <w:lvlText w:val="%1)"/>
      <w:lvlJc w:val="left"/>
      <w:pPr>
        <w:tabs>
          <w:tab w:val="num" w:pos="737"/>
        </w:tabs>
        <w:ind w:left="73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10"/>
        </w:tabs>
        <w:ind w:left="16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30"/>
        </w:tabs>
        <w:ind w:left="23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50"/>
        </w:tabs>
        <w:ind w:left="30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70"/>
        </w:tabs>
        <w:ind w:left="37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90"/>
        </w:tabs>
        <w:ind w:left="44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10"/>
        </w:tabs>
        <w:ind w:left="52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30"/>
        </w:tabs>
        <w:ind w:left="59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50"/>
        </w:tabs>
        <w:ind w:left="6650" w:hanging="180"/>
      </w:pPr>
    </w:lvl>
  </w:abstractNum>
  <w:abstractNum w:abstractNumId="115">
    <w:nsid w:val="77857B5C"/>
    <w:multiLevelType w:val="hybridMultilevel"/>
    <w:tmpl w:val="45B46FD6"/>
    <w:lvl w:ilvl="0" w:tplc="585AD4FC">
      <w:start w:val="1"/>
      <w:numFmt w:val="arabicAlpha"/>
      <w:lvlText w:val="%1)"/>
      <w:lvlJc w:val="left"/>
      <w:pPr>
        <w:ind w:left="1494" w:hanging="360"/>
      </w:pPr>
    </w:lvl>
    <w:lvl w:ilvl="1" w:tplc="040C0019">
      <w:start w:val="1"/>
      <w:numFmt w:val="lowerLetter"/>
      <w:lvlText w:val="%2."/>
      <w:lvlJc w:val="left"/>
      <w:pPr>
        <w:ind w:left="2072" w:hanging="360"/>
      </w:pPr>
    </w:lvl>
    <w:lvl w:ilvl="2" w:tplc="040C001B">
      <w:start w:val="1"/>
      <w:numFmt w:val="lowerRoman"/>
      <w:lvlText w:val="%3."/>
      <w:lvlJc w:val="right"/>
      <w:pPr>
        <w:ind w:left="2792" w:hanging="180"/>
      </w:pPr>
    </w:lvl>
    <w:lvl w:ilvl="3" w:tplc="040C000F">
      <w:start w:val="1"/>
      <w:numFmt w:val="decimal"/>
      <w:lvlText w:val="%4."/>
      <w:lvlJc w:val="left"/>
      <w:pPr>
        <w:ind w:left="3512" w:hanging="360"/>
      </w:pPr>
    </w:lvl>
    <w:lvl w:ilvl="4" w:tplc="040C0019">
      <w:start w:val="1"/>
      <w:numFmt w:val="lowerLetter"/>
      <w:lvlText w:val="%5."/>
      <w:lvlJc w:val="left"/>
      <w:pPr>
        <w:ind w:left="4232" w:hanging="360"/>
      </w:pPr>
    </w:lvl>
    <w:lvl w:ilvl="5" w:tplc="040C001B">
      <w:start w:val="1"/>
      <w:numFmt w:val="lowerRoman"/>
      <w:lvlText w:val="%6."/>
      <w:lvlJc w:val="right"/>
      <w:pPr>
        <w:ind w:left="4952" w:hanging="180"/>
      </w:pPr>
    </w:lvl>
    <w:lvl w:ilvl="6" w:tplc="040C000F">
      <w:start w:val="1"/>
      <w:numFmt w:val="decimal"/>
      <w:lvlText w:val="%7."/>
      <w:lvlJc w:val="left"/>
      <w:pPr>
        <w:ind w:left="5672" w:hanging="360"/>
      </w:pPr>
    </w:lvl>
    <w:lvl w:ilvl="7" w:tplc="040C0019">
      <w:start w:val="1"/>
      <w:numFmt w:val="lowerLetter"/>
      <w:lvlText w:val="%8."/>
      <w:lvlJc w:val="left"/>
      <w:pPr>
        <w:ind w:left="6392" w:hanging="360"/>
      </w:pPr>
    </w:lvl>
    <w:lvl w:ilvl="8" w:tplc="040C001B">
      <w:start w:val="1"/>
      <w:numFmt w:val="lowerRoman"/>
      <w:lvlText w:val="%9."/>
      <w:lvlJc w:val="right"/>
      <w:pPr>
        <w:ind w:left="7112" w:hanging="180"/>
      </w:pPr>
    </w:lvl>
  </w:abstractNum>
  <w:abstractNum w:abstractNumId="116">
    <w:nsid w:val="779C6D9B"/>
    <w:multiLevelType w:val="hybridMultilevel"/>
    <w:tmpl w:val="BE92679E"/>
    <w:lvl w:ilvl="0" w:tplc="1D1C0914">
      <w:start w:val="1"/>
      <w:numFmt w:val="arabicAlpha"/>
      <w:lvlText w:val="%1-"/>
      <w:lvlJc w:val="left"/>
      <w:pPr>
        <w:ind w:left="1335" w:hanging="360"/>
      </w:pPr>
      <w:rPr>
        <w:rFonts w:cs="Times New Roman" w:hint="default"/>
        <w:sz w:val="2"/>
        <w:szCs w:val="22"/>
      </w:rPr>
    </w:lvl>
    <w:lvl w:ilvl="1" w:tplc="040C0019">
      <w:start w:val="1"/>
      <w:numFmt w:val="lowerLetter"/>
      <w:lvlText w:val="%2."/>
      <w:lvlJc w:val="left"/>
      <w:pPr>
        <w:ind w:left="2055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775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3495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4215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935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655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6375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7095" w:hanging="180"/>
      </w:pPr>
      <w:rPr>
        <w:rFonts w:cs="Times New Roman"/>
      </w:rPr>
    </w:lvl>
  </w:abstractNum>
  <w:abstractNum w:abstractNumId="117">
    <w:nsid w:val="786E642B"/>
    <w:multiLevelType w:val="hybridMultilevel"/>
    <w:tmpl w:val="54D6E934"/>
    <w:lvl w:ilvl="0" w:tplc="A15251E0">
      <w:start w:val="1"/>
      <w:numFmt w:val="decimal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18">
    <w:nsid w:val="7C4F450D"/>
    <w:multiLevelType w:val="hybridMultilevel"/>
    <w:tmpl w:val="2952B988"/>
    <w:lvl w:ilvl="0" w:tplc="911ED57E">
      <w:start w:val="1"/>
      <w:numFmt w:val="decimal"/>
      <w:lvlText w:val="%1)"/>
      <w:lvlJc w:val="left"/>
      <w:pPr>
        <w:tabs>
          <w:tab w:val="num" w:pos="397"/>
        </w:tabs>
        <w:ind w:left="454" w:hanging="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9">
    <w:nsid w:val="7CCB58D8"/>
    <w:multiLevelType w:val="hybridMultilevel"/>
    <w:tmpl w:val="C60C3AD4"/>
    <w:lvl w:ilvl="0" w:tplc="437446C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E2229F2"/>
    <w:multiLevelType w:val="hybridMultilevel"/>
    <w:tmpl w:val="395CF55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113"/>
  </w:num>
  <w:num w:numId="3">
    <w:abstractNumId w:val="98"/>
  </w:num>
  <w:num w:numId="4">
    <w:abstractNumId w:val="44"/>
  </w:num>
  <w:num w:numId="5">
    <w:abstractNumId w:val="30"/>
  </w:num>
  <w:num w:numId="6">
    <w:abstractNumId w:val="65"/>
  </w:num>
  <w:num w:numId="7">
    <w:abstractNumId w:val="9"/>
  </w:num>
  <w:num w:numId="8">
    <w:abstractNumId w:val="47"/>
  </w:num>
  <w:num w:numId="9">
    <w:abstractNumId w:val="72"/>
  </w:num>
  <w:num w:numId="10">
    <w:abstractNumId w:val="85"/>
  </w:num>
  <w:num w:numId="11">
    <w:abstractNumId w:val="78"/>
  </w:num>
  <w:num w:numId="12">
    <w:abstractNumId w:val="105"/>
  </w:num>
  <w:num w:numId="13">
    <w:abstractNumId w:val="41"/>
  </w:num>
  <w:num w:numId="14">
    <w:abstractNumId w:val="75"/>
  </w:num>
  <w:num w:numId="15">
    <w:abstractNumId w:val="56"/>
  </w:num>
  <w:num w:numId="16">
    <w:abstractNumId w:val="10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6"/>
  </w:num>
  <w:num w:numId="18">
    <w:abstractNumId w:val="1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</w:num>
  <w:num w:numId="20">
    <w:abstractNumId w:val="19"/>
  </w:num>
  <w:num w:numId="21">
    <w:abstractNumId w:val="83"/>
  </w:num>
  <w:num w:numId="22">
    <w:abstractNumId w:val="101"/>
  </w:num>
  <w:num w:numId="23">
    <w:abstractNumId w:val="20"/>
  </w:num>
  <w:num w:numId="24">
    <w:abstractNumId w:val="26"/>
  </w:num>
  <w:num w:numId="25">
    <w:abstractNumId w:val="1"/>
  </w:num>
  <w:num w:numId="26">
    <w:abstractNumId w:val="50"/>
  </w:num>
  <w:num w:numId="27">
    <w:abstractNumId w:val="68"/>
  </w:num>
  <w:num w:numId="28">
    <w:abstractNumId w:val="66"/>
  </w:num>
  <w:num w:numId="29">
    <w:abstractNumId w:val="91"/>
  </w:num>
  <w:num w:numId="30">
    <w:abstractNumId w:val="106"/>
  </w:num>
  <w:num w:numId="31">
    <w:abstractNumId w:val="62"/>
  </w:num>
  <w:num w:numId="32">
    <w:abstractNumId w:val="21"/>
  </w:num>
  <w:num w:numId="33">
    <w:abstractNumId w:val="38"/>
  </w:num>
  <w:num w:numId="34">
    <w:abstractNumId w:val="16"/>
  </w:num>
  <w:num w:numId="35">
    <w:abstractNumId w:val="108"/>
  </w:num>
  <w:num w:numId="36">
    <w:abstractNumId w:val="43"/>
  </w:num>
  <w:num w:numId="37">
    <w:abstractNumId w:val="4"/>
  </w:num>
  <w:num w:numId="38">
    <w:abstractNumId w:val="118"/>
  </w:num>
  <w:num w:numId="39">
    <w:abstractNumId w:val="58"/>
  </w:num>
  <w:num w:numId="40">
    <w:abstractNumId w:val="74"/>
  </w:num>
  <w:num w:numId="41">
    <w:abstractNumId w:val="100"/>
  </w:num>
  <w:num w:numId="42">
    <w:abstractNumId w:val="8"/>
  </w:num>
  <w:num w:numId="43">
    <w:abstractNumId w:val="114"/>
  </w:num>
  <w:num w:numId="44">
    <w:abstractNumId w:val="73"/>
  </w:num>
  <w:num w:numId="45">
    <w:abstractNumId w:val="104"/>
  </w:num>
  <w:num w:numId="46">
    <w:abstractNumId w:val="48"/>
  </w:num>
  <w:num w:numId="47">
    <w:abstractNumId w:val="22"/>
  </w:num>
  <w:num w:numId="48">
    <w:abstractNumId w:val="42"/>
  </w:num>
  <w:num w:numId="49">
    <w:abstractNumId w:val="6"/>
  </w:num>
  <w:num w:numId="50">
    <w:abstractNumId w:val="45"/>
  </w:num>
  <w:num w:numId="51">
    <w:abstractNumId w:val="67"/>
  </w:num>
  <w:num w:numId="52">
    <w:abstractNumId w:val="86"/>
  </w:num>
  <w:num w:numId="53">
    <w:abstractNumId w:val="31"/>
  </w:num>
  <w:num w:numId="54">
    <w:abstractNumId w:val="89"/>
  </w:num>
  <w:num w:numId="55">
    <w:abstractNumId w:val="2"/>
  </w:num>
  <w:num w:numId="56">
    <w:abstractNumId w:val="36"/>
  </w:num>
  <w:num w:numId="57">
    <w:abstractNumId w:val="61"/>
  </w:num>
  <w:num w:numId="58">
    <w:abstractNumId w:val="111"/>
  </w:num>
  <w:num w:numId="59">
    <w:abstractNumId w:val="46"/>
  </w:num>
  <w:num w:numId="60">
    <w:abstractNumId w:val="82"/>
  </w:num>
  <w:num w:numId="61">
    <w:abstractNumId w:val="103"/>
  </w:num>
  <w:num w:numId="62">
    <w:abstractNumId w:val="92"/>
  </w:num>
  <w:num w:numId="63">
    <w:abstractNumId w:val="116"/>
  </w:num>
  <w:num w:numId="64">
    <w:abstractNumId w:val="112"/>
  </w:num>
  <w:num w:numId="65">
    <w:abstractNumId w:val="70"/>
  </w:num>
  <w:num w:numId="66">
    <w:abstractNumId w:val="39"/>
  </w:num>
  <w:num w:numId="67">
    <w:abstractNumId w:val="79"/>
  </w:num>
  <w:num w:numId="68">
    <w:abstractNumId w:val="12"/>
  </w:num>
  <w:num w:numId="69">
    <w:abstractNumId w:val="33"/>
  </w:num>
  <w:num w:numId="70">
    <w:abstractNumId w:val="93"/>
  </w:num>
  <w:num w:numId="71">
    <w:abstractNumId w:val="117"/>
  </w:num>
  <w:num w:numId="72">
    <w:abstractNumId w:val="53"/>
  </w:num>
  <w:num w:numId="73">
    <w:abstractNumId w:val="28"/>
  </w:num>
  <w:num w:numId="74">
    <w:abstractNumId w:val="24"/>
  </w:num>
  <w:num w:numId="75">
    <w:abstractNumId w:val="34"/>
  </w:num>
  <w:num w:numId="76">
    <w:abstractNumId w:val="23"/>
  </w:num>
  <w:num w:numId="77">
    <w:abstractNumId w:val="95"/>
  </w:num>
  <w:num w:numId="78">
    <w:abstractNumId w:val="87"/>
  </w:num>
  <w:num w:numId="79">
    <w:abstractNumId w:val="17"/>
  </w:num>
  <w:num w:numId="80">
    <w:abstractNumId w:val="10"/>
  </w:num>
  <w:num w:numId="81">
    <w:abstractNumId w:val="15"/>
  </w:num>
  <w:num w:numId="82">
    <w:abstractNumId w:val="13"/>
  </w:num>
  <w:num w:numId="83">
    <w:abstractNumId w:val="99"/>
  </w:num>
  <w:num w:numId="84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1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107"/>
  </w:num>
  <w:num w:numId="87">
    <w:abstractNumId w:val="69"/>
  </w:num>
  <w:num w:numId="88">
    <w:abstractNumId w:val="55"/>
  </w:num>
  <w:num w:numId="89">
    <w:abstractNumId w:val="59"/>
  </w:num>
  <w:num w:numId="90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1">
    <w:abstractNumId w:val="25"/>
  </w:num>
  <w:num w:numId="92">
    <w:abstractNumId w:val="88"/>
  </w:num>
  <w:num w:numId="93">
    <w:abstractNumId w:val="90"/>
  </w:num>
  <w:num w:numId="94">
    <w:abstractNumId w:val="37"/>
  </w:num>
  <w:num w:numId="95">
    <w:abstractNumId w:val="3"/>
  </w:num>
  <w:num w:numId="96">
    <w:abstractNumId w:val="97"/>
  </w:num>
  <w:num w:numId="97">
    <w:abstractNumId w:val="81"/>
  </w:num>
  <w:num w:numId="98">
    <w:abstractNumId w:val="32"/>
  </w:num>
  <w:num w:numId="99">
    <w:abstractNumId w:val="14"/>
  </w:num>
  <w:num w:numId="100">
    <w:abstractNumId w:val="96"/>
  </w:num>
  <w:num w:numId="101">
    <w:abstractNumId w:val="29"/>
  </w:num>
  <w:num w:numId="102">
    <w:abstractNumId w:val="18"/>
  </w:num>
  <w:num w:numId="103">
    <w:abstractNumId w:val="110"/>
  </w:num>
  <w:num w:numId="104">
    <w:abstractNumId w:val="52"/>
  </w:num>
  <w:num w:numId="105">
    <w:abstractNumId w:val="57"/>
  </w:num>
  <w:num w:numId="106">
    <w:abstractNumId w:val="35"/>
  </w:num>
  <w:num w:numId="107">
    <w:abstractNumId w:val="63"/>
  </w:num>
  <w:num w:numId="108">
    <w:abstractNumId w:val="71"/>
  </w:num>
  <w:num w:numId="109">
    <w:abstractNumId w:val="94"/>
  </w:num>
  <w:num w:numId="110">
    <w:abstractNumId w:val="40"/>
  </w:num>
  <w:num w:numId="111">
    <w:abstractNumId w:val="51"/>
  </w:num>
  <w:num w:numId="112">
    <w:abstractNumId w:val="0"/>
  </w:num>
  <w:num w:numId="113">
    <w:abstractNumId w:val="77"/>
  </w:num>
  <w:num w:numId="114">
    <w:abstractNumId w:val="54"/>
  </w:num>
  <w:num w:numId="115">
    <w:abstractNumId w:val="7"/>
  </w:num>
  <w:num w:numId="116">
    <w:abstractNumId w:val="102"/>
  </w:num>
  <w:num w:numId="117">
    <w:abstractNumId w:val="11"/>
  </w:num>
  <w:num w:numId="118">
    <w:abstractNumId w:val="60"/>
  </w:num>
  <w:num w:numId="119">
    <w:abstractNumId w:val="84"/>
  </w:num>
  <w:num w:numId="120">
    <w:abstractNumId w:val="49"/>
  </w:num>
  <w:num w:numId="121">
    <w:abstractNumId w:val="119"/>
  </w:num>
  <w:numIdMacAtCleanup w:val="1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42C13"/>
    <w:rsid w:val="00005163"/>
    <w:rsid w:val="00005559"/>
    <w:rsid w:val="000069EA"/>
    <w:rsid w:val="00006F2B"/>
    <w:rsid w:val="00010576"/>
    <w:rsid w:val="0001156D"/>
    <w:rsid w:val="000120E0"/>
    <w:rsid w:val="000140FB"/>
    <w:rsid w:val="0002129D"/>
    <w:rsid w:val="00035FFB"/>
    <w:rsid w:val="00040C47"/>
    <w:rsid w:val="00040D84"/>
    <w:rsid w:val="00051B67"/>
    <w:rsid w:val="00064F38"/>
    <w:rsid w:val="0006559C"/>
    <w:rsid w:val="000700EF"/>
    <w:rsid w:val="0007026C"/>
    <w:rsid w:val="00070C4C"/>
    <w:rsid w:val="00072629"/>
    <w:rsid w:val="00076C05"/>
    <w:rsid w:val="000805C6"/>
    <w:rsid w:val="000846D1"/>
    <w:rsid w:val="0008642F"/>
    <w:rsid w:val="00086766"/>
    <w:rsid w:val="00090FFC"/>
    <w:rsid w:val="00092C7D"/>
    <w:rsid w:val="00094B29"/>
    <w:rsid w:val="00097657"/>
    <w:rsid w:val="000A2BD9"/>
    <w:rsid w:val="000A330B"/>
    <w:rsid w:val="000A3AE1"/>
    <w:rsid w:val="000A78F1"/>
    <w:rsid w:val="000B1ACF"/>
    <w:rsid w:val="000B457B"/>
    <w:rsid w:val="000B6985"/>
    <w:rsid w:val="000B74FB"/>
    <w:rsid w:val="000C10C3"/>
    <w:rsid w:val="000C3368"/>
    <w:rsid w:val="000C37ED"/>
    <w:rsid w:val="000C4F17"/>
    <w:rsid w:val="000D08B9"/>
    <w:rsid w:val="000D4272"/>
    <w:rsid w:val="000D7784"/>
    <w:rsid w:val="000E1400"/>
    <w:rsid w:val="000E1F26"/>
    <w:rsid w:val="000F1E65"/>
    <w:rsid w:val="000F223B"/>
    <w:rsid w:val="001003F3"/>
    <w:rsid w:val="00101CC5"/>
    <w:rsid w:val="001028E2"/>
    <w:rsid w:val="00104CD8"/>
    <w:rsid w:val="00120560"/>
    <w:rsid w:val="00120F4C"/>
    <w:rsid w:val="00126CA8"/>
    <w:rsid w:val="00132497"/>
    <w:rsid w:val="0014077E"/>
    <w:rsid w:val="001415B2"/>
    <w:rsid w:val="00142C13"/>
    <w:rsid w:val="00143C03"/>
    <w:rsid w:val="00146C24"/>
    <w:rsid w:val="0016594F"/>
    <w:rsid w:val="00167BAD"/>
    <w:rsid w:val="00171A3C"/>
    <w:rsid w:val="00174AAD"/>
    <w:rsid w:val="00177DC3"/>
    <w:rsid w:val="001809A5"/>
    <w:rsid w:val="00186100"/>
    <w:rsid w:val="00190716"/>
    <w:rsid w:val="001A0F89"/>
    <w:rsid w:val="001A3CD5"/>
    <w:rsid w:val="001B2CC0"/>
    <w:rsid w:val="001B2D04"/>
    <w:rsid w:val="001B3655"/>
    <w:rsid w:val="001B5E61"/>
    <w:rsid w:val="001B7792"/>
    <w:rsid w:val="001C60AA"/>
    <w:rsid w:val="001D0075"/>
    <w:rsid w:val="001D15D0"/>
    <w:rsid w:val="001D7728"/>
    <w:rsid w:val="001E0BEF"/>
    <w:rsid w:val="001E40BE"/>
    <w:rsid w:val="001E66F7"/>
    <w:rsid w:val="001F041D"/>
    <w:rsid w:val="001F3337"/>
    <w:rsid w:val="001F5DE0"/>
    <w:rsid w:val="001F6244"/>
    <w:rsid w:val="00200884"/>
    <w:rsid w:val="0021301C"/>
    <w:rsid w:val="002140E7"/>
    <w:rsid w:val="00216191"/>
    <w:rsid w:val="002165E2"/>
    <w:rsid w:val="002169FA"/>
    <w:rsid w:val="002262B8"/>
    <w:rsid w:val="00230178"/>
    <w:rsid w:val="00237BA6"/>
    <w:rsid w:val="002411B1"/>
    <w:rsid w:val="002460F9"/>
    <w:rsid w:val="00253483"/>
    <w:rsid w:val="0025429A"/>
    <w:rsid w:val="00254C3C"/>
    <w:rsid w:val="00254EF2"/>
    <w:rsid w:val="00265568"/>
    <w:rsid w:val="0026605B"/>
    <w:rsid w:val="00266264"/>
    <w:rsid w:val="002704FC"/>
    <w:rsid w:val="00274702"/>
    <w:rsid w:val="002844E3"/>
    <w:rsid w:val="002859DB"/>
    <w:rsid w:val="0029290B"/>
    <w:rsid w:val="00295D5E"/>
    <w:rsid w:val="002966A8"/>
    <w:rsid w:val="002A3196"/>
    <w:rsid w:val="002A32EC"/>
    <w:rsid w:val="002A45E6"/>
    <w:rsid w:val="002A4CC8"/>
    <w:rsid w:val="002A6CA9"/>
    <w:rsid w:val="002B2D57"/>
    <w:rsid w:val="002C386C"/>
    <w:rsid w:val="002D00E5"/>
    <w:rsid w:val="002D456E"/>
    <w:rsid w:val="002D63D2"/>
    <w:rsid w:val="002D7442"/>
    <w:rsid w:val="002E6357"/>
    <w:rsid w:val="002F1728"/>
    <w:rsid w:val="002F5836"/>
    <w:rsid w:val="00303E6B"/>
    <w:rsid w:val="003061B3"/>
    <w:rsid w:val="003126C3"/>
    <w:rsid w:val="0031456A"/>
    <w:rsid w:val="00315B16"/>
    <w:rsid w:val="0032088C"/>
    <w:rsid w:val="00323F73"/>
    <w:rsid w:val="003244B7"/>
    <w:rsid w:val="003246E0"/>
    <w:rsid w:val="00327DB9"/>
    <w:rsid w:val="003331D4"/>
    <w:rsid w:val="00335239"/>
    <w:rsid w:val="0033619D"/>
    <w:rsid w:val="00342159"/>
    <w:rsid w:val="003454D5"/>
    <w:rsid w:val="00347EE9"/>
    <w:rsid w:val="00350350"/>
    <w:rsid w:val="0036706A"/>
    <w:rsid w:val="00371D42"/>
    <w:rsid w:val="0037253D"/>
    <w:rsid w:val="003915EA"/>
    <w:rsid w:val="00394132"/>
    <w:rsid w:val="003A55E5"/>
    <w:rsid w:val="003B1560"/>
    <w:rsid w:val="003D4DC2"/>
    <w:rsid w:val="003D4FFC"/>
    <w:rsid w:val="003D7A39"/>
    <w:rsid w:val="003F0FEE"/>
    <w:rsid w:val="003F144F"/>
    <w:rsid w:val="003F4481"/>
    <w:rsid w:val="00410BA6"/>
    <w:rsid w:val="0041231F"/>
    <w:rsid w:val="0041268A"/>
    <w:rsid w:val="00416100"/>
    <w:rsid w:val="00421D2F"/>
    <w:rsid w:val="00423204"/>
    <w:rsid w:val="00424073"/>
    <w:rsid w:val="00424F42"/>
    <w:rsid w:val="00426AD1"/>
    <w:rsid w:val="00426BBF"/>
    <w:rsid w:val="0043049E"/>
    <w:rsid w:val="0043185E"/>
    <w:rsid w:val="004321E1"/>
    <w:rsid w:val="00436832"/>
    <w:rsid w:val="0045510B"/>
    <w:rsid w:val="0045607E"/>
    <w:rsid w:val="004567E3"/>
    <w:rsid w:val="0046482B"/>
    <w:rsid w:val="00465213"/>
    <w:rsid w:val="0046543A"/>
    <w:rsid w:val="00470E48"/>
    <w:rsid w:val="00474557"/>
    <w:rsid w:val="00475556"/>
    <w:rsid w:val="00477A51"/>
    <w:rsid w:val="00492C96"/>
    <w:rsid w:val="00493A1E"/>
    <w:rsid w:val="0049463A"/>
    <w:rsid w:val="00495E96"/>
    <w:rsid w:val="00497939"/>
    <w:rsid w:val="004A0052"/>
    <w:rsid w:val="004A0338"/>
    <w:rsid w:val="004A4789"/>
    <w:rsid w:val="004B4E3D"/>
    <w:rsid w:val="004B667A"/>
    <w:rsid w:val="004C2E20"/>
    <w:rsid w:val="004C2EAF"/>
    <w:rsid w:val="004C780D"/>
    <w:rsid w:val="004C7DA4"/>
    <w:rsid w:val="004D0137"/>
    <w:rsid w:val="004D2188"/>
    <w:rsid w:val="004D549A"/>
    <w:rsid w:val="004E4ED5"/>
    <w:rsid w:val="004E5819"/>
    <w:rsid w:val="004F04C7"/>
    <w:rsid w:val="004F4394"/>
    <w:rsid w:val="005013A6"/>
    <w:rsid w:val="00501E2A"/>
    <w:rsid w:val="00502440"/>
    <w:rsid w:val="005077E6"/>
    <w:rsid w:val="00514573"/>
    <w:rsid w:val="00516757"/>
    <w:rsid w:val="005223A1"/>
    <w:rsid w:val="00522BCA"/>
    <w:rsid w:val="00523213"/>
    <w:rsid w:val="00535B78"/>
    <w:rsid w:val="0053769D"/>
    <w:rsid w:val="00540229"/>
    <w:rsid w:val="00541EA1"/>
    <w:rsid w:val="00545838"/>
    <w:rsid w:val="00547553"/>
    <w:rsid w:val="00551425"/>
    <w:rsid w:val="0055336B"/>
    <w:rsid w:val="00553BBB"/>
    <w:rsid w:val="00554359"/>
    <w:rsid w:val="005718C2"/>
    <w:rsid w:val="00571907"/>
    <w:rsid w:val="00571A18"/>
    <w:rsid w:val="00574EE9"/>
    <w:rsid w:val="005778A6"/>
    <w:rsid w:val="0058383C"/>
    <w:rsid w:val="005838B5"/>
    <w:rsid w:val="00584163"/>
    <w:rsid w:val="00585C7B"/>
    <w:rsid w:val="00587102"/>
    <w:rsid w:val="005912BE"/>
    <w:rsid w:val="00594359"/>
    <w:rsid w:val="00596977"/>
    <w:rsid w:val="00597360"/>
    <w:rsid w:val="005A46EB"/>
    <w:rsid w:val="005A4B98"/>
    <w:rsid w:val="005A5184"/>
    <w:rsid w:val="005A7B9F"/>
    <w:rsid w:val="005B0D72"/>
    <w:rsid w:val="005C137B"/>
    <w:rsid w:val="005C17AC"/>
    <w:rsid w:val="005C327F"/>
    <w:rsid w:val="005C6EC5"/>
    <w:rsid w:val="005D1347"/>
    <w:rsid w:val="005D1B77"/>
    <w:rsid w:val="005D31DB"/>
    <w:rsid w:val="005E1698"/>
    <w:rsid w:val="005E508D"/>
    <w:rsid w:val="005E72E5"/>
    <w:rsid w:val="005F1C19"/>
    <w:rsid w:val="005F58F2"/>
    <w:rsid w:val="005F5F4C"/>
    <w:rsid w:val="00601BB6"/>
    <w:rsid w:val="006022C2"/>
    <w:rsid w:val="00603008"/>
    <w:rsid w:val="00606578"/>
    <w:rsid w:val="006113E7"/>
    <w:rsid w:val="0061190C"/>
    <w:rsid w:val="0061569A"/>
    <w:rsid w:val="006173C5"/>
    <w:rsid w:val="00621FCB"/>
    <w:rsid w:val="00622A07"/>
    <w:rsid w:val="006267BF"/>
    <w:rsid w:val="00630825"/>
    <w:rsid w:val="00632D40"/>
    <w:rsid w:val="00640AE5"/>
    <w:rsid w:val="006463A1"/>
    <w:rsid w:val="00647C7C"/>
    <w:rsid w:val="006517A1"/>
    <w:rsid w:val="00654C68"/>
    <w:rsid w:val="00663B05"/>
    <w:rsid w:val="006650AB"/>
    <w:rsid w:val="00665614"/>
    <w:rsid w:val="006657A6"/>
    <w:rsid w:val="00665984"/>
    <w:rsid w:val="00665E63"/>
    <w:rsid w:val="00667307"/>
    <w:rsid w:val="006679DA"/>
    <w:rsid w:val="00671DC9"/>
    <w:rsid w:val="006739FD"/>
    <w:rsid w:val="00673CCC"/>
    <w:rsid w:val="00683711"/>
    <w:rsid w:val="00685AC0"/>
    <w:rsid w:val="00686619"/>
    <w:rsid w:val="00690711"/>
    <w:rsid w:val="0069106D"/>
    <w:rsid w:val="0069392C"/>
    <w:rsid w:val="0069448E"/>
    <w:rsid w:val="006A3CA1"/>
    <w:rsid w:val="006A3FD0"/>
    <w:rsid w:val="006B2E27"/>
    <w:rsid w:val="006B5AA3"/>
    <w:rsid w:val="006C3D48"/>
    <w:rsid w:val="006C440F"/>
    <w:rsid w:val="006C7F72"/>
    <w:rsid w:val="006D4268"/>
    <w:rsid w:val="006D500D"/>
    <w:rsid w:val="006D73CD"/>
    <w:rsid w:val="006E0AF9"/>
    <w:rsid w:val="006E4AEC"/>
    <w:rsid w:val="006E55A9"/>
    <w:rsid w:val="007108A3"/>
    <w:rsid w:val="00715321"/>
    <w:rsid w:val="00735452"/>
    <w:rsid w:val="00737D90"/>
    <w:rsid w:val="007431FD"/>
    <w:rsid w:val="007440B3"/>
    <w:rsid w:val="00745A87"/>
    <w:rsid w:val="00746035"/>
    <w:rsid w:val="00762810"/>
    <w:rsid w:val="007634A6"/>
    <w:rsid w:val="007636D0"/>
    <w:rsid w:val="007709FE"/>
    <w:rsid w:val="00771704"/>
    <w:rsid w:val="007759F3"/>
    <w:rsid w:val="00775F6A"/>
    <w:rsid w:val="00785B16"/>
    <w:rsid w:val="00786C92"/>
    <w:rsid w:val="00786DD2"/>
    <w:rsid w:val="00787114"/>
    <w:rsid w:val="00787972"/>
    <w:rsid w:val="0079691E"/>
    <w:rsid w:val="007A0FCA"/>
    <w:rsid w:val="007A3F1A"/>
    <w:rsid w:val="007A5582"/>
    <w:rsid w:val="007B08B1"/>
    <w:rsid w:val="007B3335"/>
    <w:rsid w:val="007B4A93"/>
    <w:rsid w:val="007C1912"/>
    <w:rsid w:val="007C19EB"/>
    <w:rsid w:val="007C4C9B"/>
    <w:rsid w:val="007C5E01"/>
    <w:rsid w:val="007C70F1"/>
    <w:rsid w:val="007D2E0F"/>
    <w:rsid w:val="007D6044"/>
    <w:rsid w:val="007D713A"/>
    <w:rsid w:val="007E2885"/>
    <w:rsid w:val="007E4542"/>
    <w:rsid w:val="007E4C01"/>
    <w:rsid w:val="007E658C"/>
    <w:rsid w:val="007F01D3"/>
    <w:rsid w:val="007F5720"/>
    <w:rsid w:val="007F7143"/>
    <w:rsid w:val="008002B0"/>
    <w:rsid w:val="00802F7F"/>
    <w:rsid w:val="00807D4E"/>
    <w:rsid w:val="008143F3"/>
    <w:rsid w:val="00821DDB"/>
    <w:rsid w:val="00822365"/>
    <w:rsid w:val="008238F4"/>
    <w:rsid w:val="00823A25"/>
    <w:rsid w:val="00825517"/>
    <w:rsid w:val="00830C99"/>
    <w:rsid w:val="0083713E"/>
    <w:rsid w:val="00845491"/>
    <w:rsid w:val="00846012"/>
    <w:rsid w:val="00846B63"/>
    <w:rsid w:val="00850D49"/>
    <w:rsid w:val="008536BF"/>
    <w:rsid w:val="0085506D"/>
    <w:rsid w:val="00857157"/>
    <w:rsid w:val="00866D5E"/>
    <w:rsid w:val="00871BF0"/>
    <w:rsid w:val="00873CCD"/>
    <w:rsid w:val="0087475A"/>
    <w:rsid w:val="00875607"/>
    <w:rsid w:val="00876B3B"/>
    <w:rsid w:val="00877B75"/>
    <w:rsid w:val="00877F57"/>
    <w:rsid w:val="00883151"/>
    <w:rsid w:val="00887B8B"/>
    <w:rsid w:val="0089727F"/>
    <w:rsid w:val="008A39FF"/>
    <w:rsid w:val="008A6CEC"/>
    <w:rsid w:val="008B4EB6"/>
    <w:rsid w:val="008B52A5"/>
    <w:rsid w:val="008B736C"/>
    <w:rsid w:val="008C2DE6"/>
    <w:rsid w:val="008D515C"/>
    <w:rsid w:val="008E0B61"/>
    <w:rsid w:val="008E1947"/>
    <w:rsid w:val="008E1FF4"/>
    <w:rsid w:val="008E4B4A"/>
    <w:rsid w:val="008F1B91"/>
    <w:rsid w:val="008F6242"/>
    <w:rsid w:val="00904700"/>
    <w:rsid w:val="00906D16"/>
    <w:rsid w:val="00910241"/>
    <w:rsid w:val="00910EDE"/>
    <w:rsid w:val="0091464F"/>
    <w:rsid w:val="009253E7"/>
    <w:rsid w:val="00926EFD"/>
    <w:rsid w:val="009274A1"/>
    <w:rsid w:val="00943F00"/>
    <w:rsid w:val="009473AF"/>
    <w:rsid w:val="009506CB"/>
    <w:rsid w:val="009529A8"/>
    <w:rsid w:val="00957BFD"/>
    <w:rsid w:val="00963DA1"/>
    <w:rsid w:val="00966E39"/>
    <w:rsid w:val="00986B20"/>
    <w:rsid w:val="00997375"/>
    <w:rsid w:val="009A1655"/>
    <w:rsid w:val="009A423C"/>
    <w:rsid w:val="009A6E66"/>
    <w:rsid w:val="009B116F"/>
    <w:rsid w:val="009B12E5"/>
    <w:rsid w:val="009B49BF"/>
    <w:rsid w:val="009C2563"/>
    <w:rsid w:val="009C3566"/>
    <w:rsid w:val="009C546F"/>
    <w:rsid w:val="009C6F89"/>
    <w:rsid w:val="009C7DC5"/>
    <w:rsid w:val="009D3885"/>
    <w:rsid w:val="009D5CFF"/>
    <w:rsid w:val="009E0AA0"/>
    <w:rsid w:val="009E1600"/>
    <w:rsid w:val="009E2469"/>
    <w:rsid w:val="009E4895"/>
    <w:rsid w:val="009E4BB6"/>
    <w:rsid w:val="009E71A7"/>
    <w:rsid w:val="009F68E9"/>
    <w:rsid w:val="00A064DD"/>
    <w:rsid w:val="00A14AE0"/>
    <w:rsid w:val="00A15F37"/>
    <w:rsid w:val="00A2025A"/>
    <w:rsid w:val="00A24094"/>
    <w:rsid w:val="00A25A36"/>
    <w:rsid w:val="00A26EA9"/>
    <w:rsid w:val="00A34293"/>
    <w:rsid w:val="00A344C1"/>
    <w:rsid w:val="00A37DAB"/>
    <w:rsid w:val="00A43211"/>
    <w:rsid w:val="00A437CF"/>
    <w:rsid w:val="00A46CE7"/>
    <w:rsid w:val="00A54150"/>
    <w:rsid w:val="00A5749D"/>
    <w:rsid w:val="00A6309F"/>
    <w:rsid w:val="00A63BA1"/>
    <w:rsid w:val="00A7242A"/>
    <w:rsid w:val="00A80FA8"/>
    <w:rsid w:val="00A86120"/>
    <w:rsid w:val="00A94305"/>
    <w:rsid w:val="00A9494B"/>
    <w:rsid w:val="00A974A1"/>
    <w:rsid w:val="00A97E5C"/>
    <w:rsid w:val="00AA61E6"/>
    <w:rsid w:val="00AA6326"/>
    <w:rsid w:val="00AB58C2"/>
    <w:rsid w:val="00AB7C94"/>
    <w:rsid w:val="00AC2CBC"/>
    <w:rsid w:val="00AC378A"/>
    <w:rsid w:val="00AC5215"/>
    <w:rsid w:val="00AD78DB"/>
    <w:rsid w:val="00AD7AB1"/>
    <w:rsid w:val="00AE0B3B"/>
    <w:rsid w:val="00AE4735"/>
    <w:rsid w:val="00AE5149"/>
    <w:rsid w:val="00AF5525"/>
    <w:rsid w:val="00AF578A"/>
    <w:rsid w:val="00B029ED"/>
    <w:rsid w:val="00B04083"/>
    <w:rsid w:val="00B044D9"/>
    <w:rsid w:val="00B05B3B"/>
    <w:rsid w:val="00B11B18"/>
    <w:rsid w:val="00B13901"/>
    <w:rsid w:val="00B160A2"/>
    <w:rsid w:val="00B228C5"/>
    <w:rsid w:val="00B24DCB"/>
    <w:rsid w:val="00B337B2"/>
    <w:rsid w:val="00B337FC"/>
    <w:rsid w:val="00B3533C"/>
    <w:rsid w:val="00B4219D"/>
    <w:rsid w:val="00B47938"/>
    <w:rsid w:val="00B549E4"/>
    <w:rsid w:val="00B55835"/>
    <w:rsid w:val="00B709E8"/>
    <w:rsid w:val="00B70D8E"/>
    <w:rsid w:val="00B71880"/>
    <w:rsid w:val="00B81B29"/>
    <w:rsid w:val="00B833AC"/>
    <w:rsid w:val="00B85F59"/>
    <w:rsid w:val="00B86623"/>
    <w:rsid w:val="00B95790"/>
    <w:rsid w:val="00B975E0"/>
    <w:rsid w:val="00BB588B"/>
    <w:rsid w:val="00BC035E"/>
    <w:rsid w:val="00BC507E"/>
    <w:rsid w:val="00BD2307"/>
    <w:rsid w:val="00BD296F"/>
    <w:rsid w:val="00BD3416"/>
    <w:rsid w:val="00BE09FF"/>
    <w:rsid w:val="00BE0E04"/>
    <w:rsid w:val="00BE0E86"/>
    <w:rsid w:val="00BF7236"/>
    <w:rsid w:val="00C00EC2"/>
    <w:rsid w:val="00C0690C"/>
    <w:rsid w:val="00C122C1"/>
    <w:rsid w:val="00C12C8C"/>
    <w:rsid w:val="00C13A37"/>
    <w:rsid w:val="00C14D62"/>
    <w:rsid w:val="00C21ECD"/>
    <w:rsid w:val="00C2260E"/>
    <w:rsid w:val="00C23A58"/>
    <w:rsid w:val="00C30CA0"/>
    <w:rsid w:val="00C320A0"/>
    <w:rsid w:val="00C4174C"/>
    <w:rsid w:val="00C42AB1"/>
    <w:rsid w:val="00C52C96"/>
    <w:rsid w:val="00C52D94"/>
    <w:rsid w:val="00C54E1D"/>
    <w:rsid w:val="00C6796C"/>
    <w:rsid w:val="00C67AC3"/>
    <w:rsid w:val="00C73AD4"/>
    <w:rsid w:val="00C7440C"/>
    <w:rsid w:val="00C7703F"/>
    <w:rsid w:val="00C7796A"/>
    <w:rsid w:val="00C81F75"/>
    <w:rsid w:val="00C84F4C"/>
    <w:rsid w:val="00C87327"/>
    <w:rsid w:val="00C874FD"/>
    <w:rsid w:val="00CA4463"/>
    <w:rsid w:val="00CA50C4"/>
    <w:rsid w:val="00CA7FC0"/>
    <w:rsid w:val="00CB18D4"/>
    <w:rsid w:val="00CB2EE7"/>
    <w:rsid w:val="00CC1313"/>
    <w:rsid w:val="00CC1C6F"/>
    <w:rsid w:val="00CD428E"/>
    <w:rsid w:val="00CD5E49"/>
    <w:rsid w:val="00CE05F5"/>
    <w:rsid w:val="00CE34CB"/>
    <w:rsid w:val="00CF12D1"/>
    <w:rsid w:val="00CF1A48"/>
    <w:rsid w:val="00CF5605"/>
    <w:rsid w:val="00D04E0F"/>
    <w:rsid w:val="00D06892"/>
    <w:rsid w:val="00D06C02"/>
    <w:rsid w:val="00D17AF3"/>
    <w:rsid w:val="00D22096"/>
    <w:rsid w:val="00D246D5"/>
    <w:rsid w:val="00D24A67"/>
    <w:rsid w:val="00D30B2E"/>
    <w:rsid w:val="00D3149F"/>
    <w:rsid w:val="00D32C9F"/>
    <w:rsid w:val="00D33A6F"/>
    <w:rsid w:val="00D33D56"/>
    <w:rsid w:val="00D36410"/>
    <w:rsid w:val="00D366AE"/>
    <w:rsid w:val="00D417E1"/>
    <w:rsid w:val="00D41EAB"/>
    <w:rsid w:val="00D42374"/>
    <w:rsid w:val="00D4397B"/>
    <w:rsid w:val="00D51081"/>
    <w:rsid w:val="00D54161"/>
    <w:rsid w:val="00D565CA"/>
    <w:rsid w:val="00D568C7"/>
    <w:rsid w:val="00D5770B"/>
    <w:rsid w:val="00D60965"/>
    <w:rsid w:val="00D64FA9"/>
    <w:rsid w:val="00D65002"/>
    <w:rsid w:val="00D657CD"/>
    <w:rsid w:val="00D67AFA"/>
    <w:rsid w:val="00D72342"/>
    <w:rsid w:val="00D76116"/>
    <w:rsid w:val="00D840C2"/>
    <w:rsid w:val="00D97F71"/>
    <w:rsid w:val="00DA4819"/>
    <w:rsid w:val="00DA4919"/>
    <w:rsid w:val="00DB594B"/>
    <w:rsid w:val="00DB7FE4"/>
    <w:rsid w:val="00DC6204"/>
    <w:rsid w:val="00DC730B"/>
    <w:rsid w:val="00DD0189"/>
    <w:rsid w:val="00DE2252"/>
    <w:rsid w:val="00DE45BA"/>
    <w:rsid w:val="00DE6817"/>
    <w:rsid w:val="00DF04C2"/>
    <w:rsid w:val="00DF5F07"/>
    <w:rsid w:val="00DF73D3"/>
    <w:rsid w:val="00E05F31"/>
    <w:rsid w:val="00E06DB9"/>
    <w:rsid w:val="00E10CBB"/>
    <w:rsid w:val="00E11680"/>
    <w:rsid w:val="00E11FF2"/>
    <w:rsid w:val="00E201D1"/>
    <w:rsid w:val="00E20521"/>
    <w:rsid w:val="00E21BFB"/>
    <w:rsid w:val="00E2407F"/>
    <w:rsid w:val="00E27E43"/>
    <w:rsid w:val="00E3046C"/>
    <w:rsid w:val="00E312AD"/>
    <w:rsid w:val="00E313C6"/>
    <w:rsid w:val="00E3239C"/>
    <w:rsid w:val="00E33211"/>
    <w:rsid w:val="00E34F9D"/>
    <w:rsid w:val="00E433B9"/>
    <w:rsid w:val="00E43C09"/>
    <w:rsid w:val="00E4400B"/>
    <w:rsid w:val="00E53631"/>
    <w:rsid w:val="00E54ABB"/>
    <w:rsid w:val="00E553B4"/>
    <w:rsid w:val="00E578E3"/>
    <w:rsid w:val="00E60037"/>
    <w:rsid w:val="00E63297"/>
    <w:rsid w:val="00E63A68"/>
    <w:rsid w:val="00E66F1B"/>
    <w:rsid w:val="00E722AC"/>
    <w:rsid w:val="00E72A02"/>
    <w:rsid w:val="00E758A9"/>
    <w:rsid w:val="00E762AE"/>
    <w:rsid w:val="00E774E4"/>
    <w:rsid w:val="00E84E10"/>
    <w:rsid w:val="00E85D59"/>
    <w:rsid w:val="00E85E2A"/>
    <w:rsid w:val="00E9518D"/>
    <w:rsid w:val="00EA3906"/>
    <w:rsid w:val="00EB347B"/>
    <w:rsid w:val="00EB4219"/>
    <w:rsid w:val="00EB5C0D"/>
    <w:rsid w:val="00EB6F69"/>
    <w:rsid w:val="00EC0709"/>
    <w:rsid w:val="00EC359F"/>
    <w:rsid w:val="00EC62BD"/>
    <w:rsid w:val="00EC761B"/>
    <w:rsid w:val="00ED099D"/>
    <w:rsid w:val="00ED6B32"/>
    <w:rsid w:val="00EE19A2"/>
    <w:rsid w:val="00EE4C9F"/>
    <w:rsid w:val="00EF6442"/>
    <w:rsid w:val="00F00D42"/>
    <w:rsid w:val="00F02151"/>
    <w:rsid w:val="00F1151F"/>
    <w:rsid w:val="00F153B7"/>
    <w:rsid w:val="00F1725C"/>
    <w:rsid w:val="00F20B92"/>
    <w:rsid w:val="00F2101D"/>
    <w:rsid w:val="00F21492"/>
    <w:rsid w:val="00F2168C"/>
    <w:rsid w:val="00F31545"/>
    <w:rsid w:val="00F32A0F"/>
    <w:rsid w:val="00F40DC3"/>
    <w:rsid w:val="00F418CC"/>
    <w:rsid w:val="00F42C47"/>
    <w:rsid w:val="00F46FF5"/>
    <w:rsid w:val="00F540D0"/>
    <w:rsid w:val="00F5736D"/>
    <w:rsid w:val="00F57E73"/>
    <w:rsid w:val="00F6090E"/>
    <w:rsid w:val="00F62F12"/>
    <w:rsid w:val="00F64511"/>
    <w:rsid w:val="00F66A94"/>
    <w:rsid w:val="00F73B6E"/>
    <w:rsid w:val="00F77A40"/>
    <w:rsid w:val="00F83802"/>
    <w:rsid w:val="00F87AF3"/>
    <w:rsid w:val="00F90C60"/>
    <w:rsid w:val="00F91FF1"/>
    <w:rsid w:val="00F93424"/>
    <w:rsid w:val="00F935BB"/>
    <w:rsid w:val="00F9606C"/>
    <w:rsid w:val="00F96BDF"/>
    <w:rsid w:val="00FA10CA"/>
    <w:rsid w:val="00FA318A"/>
    <w:rsid w:val="00FA398A"/>
    <w:rsid w:val="00FB1A47"/>
    <w:rsid w:val="00FB3EF9"/>
    <w:rsid w:val="00FB67ED"/>
    <w:rsid w:val="00FC00DB"/>
    <w:rsid w:val="00FC0A34"/>
    <w:rsid w:val="00FC5948"/>
    <w:rsid w:val="00FC5976"/>
    <w:rsid w:val="00FD2892"/>
    <w:rsid w:val="00FE02EF"/>
    <w:rsid w:val="00FE055E"/>
    <w:rsid w:val="00FE3573"/>
    <w:rsid w:val="00FE596F"/>
    <w:rsid w:val="00FE6C9C"/>
    <w:rsid w:val="00FE6CD6"/>
    <w:rsid w:val="00FE6E2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82"/>
    <o:shapelayout v:ext="edit">
      <o:idmap v:ext="edit" data="1,2"/>
      <o:rules v:ext="edit">
        <o:r id="V:Rule1" type="callout" idref="#_x0000_s2479"/>
        <o:r id="V:Rule2" type="callout" idref="#_x0000_s2480"/>
        <o:r id="V:Rule3" type="callout" idref="#_x0000_s2481"/>
        <o:r id="V:Rule4" type="connector" idref="#Line 105"/>
        <o:r id="V:Rule5" type="connector" idref="#Line 198"/>
        <o:r id="V:Rule6" type="connector" idref="#Line 131"/>
        <o:r id="V:Rule7" type="connector" idref="#Line 621"/>
        <o:r id="V:Rule8" type="connector" idref="#Line 377"/>
        <o:r id="V:Rule9" type="connector" idref="#Line 553"/>
        <o:r id="V:Rule10" type="connector" idref="#Line 335"/>
        <o:r id="V:Rule11" type="connector" idref="#Line 469"/>
        <o:r id="V:Rule12" type="connector" idref="#Line 726"/>
        <o:r id="V:Rule13" type="connector" idref="#Line 72"/>
        <o:r id="V:Rule14" type="connector" idref="#Line 520"/>
        <o:r id="V:Rule15" type="connector" idref="#Line 704"/>
        <o:r id="V:Rule16" type="connector" idref="#Line 283"/>
        <o:r id="V:Rule17" type="connector" idref="#Line 78"/>
        <o:r id="V:Rule18" type="connector" idref="#Line 91"/>
        <o:r id="V:Rule19" type="connector" idref="#Line 548"/>
        <o:r id="V:Rule20" type="connector" idref="#Line 444"/>
        <o:r id="V:Rule21" type="connector" idref="#Line 175"/>
        <o:r id="V:Rule22" type="connector" idref="#Line 391"/>
        <o:r id="V:Rule23" type="connector" idref="#Line 705"/>
        <o:r id="V:Rule24" type="connector" idref="#Line 519"/>
        <o:r id="V:Rule25" type="connector" idref="#Line 284"/>
        <o:r id="V:Rule26" type="connector" idref="#Line 50"/>
        <o:r id="V:Rule27" type="connector" idref="#Line 489"/>
        <o:r id="V:Rule28" type="connector" idref="#Line 92"/>
        <o:r id="V:Rule29" type="connector" idref="#Line 546"/>
        <o:r id="V:Rule30" type="connector" idref="#Line 173"/>
        <o:r id="V:Rule31" type="connector" idref="#Line 396"/>
        <o:r id="V:Rule32" type="connector" idref="#Line 104"/>
        <o:r id="V:Rule33" type="connector" idref="#Line 197"/>
        <o:r id="V:Rule34" type="connector" idref="#Line 376"/>
        <o:r id="V:Rule35" type="connector" idref="#Line 554"/>
        <o:r id="V:Rule36" type="connector" idref="#Line 132"/>
        <o:r id="V:Rule37" type="connector" idref="#Line 620"/>
        <o:r id="V:Rule38" type="connector" idref="#Connecteur droit avec flèche 825"/>
        <o:r id="V:Rule39" type="connector" idref="#Line 334"/>
        <o:r id="V:Rule40" type="connector" idref="#Line 725"/>
        <o:r id="V:Rule41" type="connector" idref="#Line 66"/>
        <o:r id="V:Rule42" type="connector" idref="#Line 470"/>
        <o:r id="V:Rule43" type="connector" idref="#Line 282"/>
        <o:r id="V:Rule44" type="connector" idref="#Line 24"/>
        <o:r id="V:Rule45" type="connector" idref="#Line 707"/>
        <o:r id="V:Rule46" type="connector" idref="#Line 516"/>
        <o:r id="V:Rule47" type="connector" idref="#Line 180"/>
        <o:r id="V:Rule48" type="connector" idref="#Line 399"/>
        <o:r id="V:Rule49" type="connector" idref="#Line 412"/>
        <o:r id="V:Rule50" type="connector" idref="#Line 445"/>
        <o:r id="V:Rule51" type="connector" idref="#Line 544"/>
        <o:r id="V:Rule52" type="connector" idref="#Line 374"/>
        <o:r id="V:Rule53" type="connector" idref="#Line 552"/>
        <o:r id="V:Rule54" type="connector" idref="#Line 627"/>
        <o:r id="V:Rule55" type="connector" idref="#Line 106"/>
        <o:r id="V:Rule56" type="connector" idref="#Line 239"/>
        <o:r id="V:Rule57" type="connector" idref="#Line 664"/>
        <o:r id="V:Rule58" type="connector" idref="#Line 722"/>
        <o:r id="V:Rule59" type="connector" idref="#Line 476"/>
        <o:r id="V:Rule60" type="connector" idref="#Line 754"/>
        <o:r id="V:Rule61" type="connector" idref="#Line 336"/>
        <o:r id="V:Rule62" type="connector" idref="#Line 628"/>
        <o:r id="V:Rule63" type="connector" idref="#Line 375"/>
        <o:r id="V:Rule64" type="connector" idref="#Line 551"/>
        <o:r id="V:Rule65" type="connector" idref="#Line 112"/>
        <o:r id="V:Rule66" type="connector" idref="#Line 240"/>
        <o:r id="V:Rule67" type="connector" idref="#Line 663"/>
        <o:r id="V:Rule68" type="connector" idref="#Line 471"/>
        <o:r id="V:Rule69" type="connector" idref="#Line 724"/>
        <o:r id="V:Rule70" type="connector" idref="#Line 358"/>
        <o:r id="V:Rule71" type="connector" idref="#Connecteur droit avec flèche 401"/>
        <o:r id="V:Rule72" type="connector" idref="#Line 281"/>
        <o:r id="V:Rule73" type="connector" idref="#Line 51"/>
        <o:r id="V:Rule74" type="connector" idref="#Line 517"/>
        <o:r id="V:Rule75" type="connector" idref="#Line 706"/>
        <o:r id="V:Rule76" type="connector" idref="#Line 10"/>
        <o:r id="V:Rule77" type="connector" idref="#Line 410"/>
        <o:r id="V:Rule78" type="connector" idref="#Line 181"/>
        <o:r id="V:Rule79" type="connector" idref="#Line 397"/>
        <o:r id="V:Rule80" type="connector" idref="#Line 545"/>
        <o:r id="V:Rule81" type="connector" idref="#Line 446"/>
        <o:r id="V:Rule82" type="connector" idref="#Line 331"/>
        <o:r id="V:Rule83" type="connector" idref="#Line 224"/>
        <o:r id="V:Rule84" type="connector" idref="#Line 579"/>
        <o:r id="V:Rule85" type="connector" idref="#Line 453"/>
        <o:r id="V:Rule86" type="connector" idref="#Line 666"/>
        <o:r id="V:Rule87" type="connector" idref="#Line 238"/>
        <o:r id="V:Rule88" type="connector" idref="#Line 721"/>
        <o:r id="V:Rule89" type="connector" idref="#Line 286"/>
        <o:r id="V:Rule90" type="connector" idref="#Line 77"/>
        <o:r id="V:Rule91" type="connector" idref="#Line 615"/>
        <o:r id="V:Rule92" type="connector" idref="#Line 522"/>
        <o:r id="V:Rule93" type="connector" idref="#Line 261"/>
        <o:r id="V:Rule94" type="connector" idref="#Line 727"/>
        <o:r id="V:Rule95" type="connector" idref="#Line 485"/>
        <o:r id="V:Rule96" type="connector" idref="#Line 514"/>
        <o:r id="V:Rule97" type="connector" idref="#Line 762"/>
        <o:r id="V:Rule98" type="connector" idref="#Line 364"/>
        <o:r id="V:Rule99" type="connector" idref="#Line 557"/>
        <o:r id="V:Rule100" type="connector" idref="#Line 414"/>
        <o:r id="V:Rule101" type="connector" idref="#Line 599"/>
        <o:r id="V:Rule102" type="connector" idref="#Line 141"/>
        <o:r id="V:Rule103" type="connector" idref="#Line 743"/>
        <o:r id="V:Rule104" type="connector" idref="#Line 199"/>
        <o:r id="V:Rule105" type="connector" idref="#Line 483"/>
        <o:r id="V:Rule106" type="connector" idref="#Line 728"/>
        <o:r id="V:Rule107" type="connector" idref="#Line 262"/>
        <o:r id="V:Rule108" type="connector" idref="#Line 345"/>
        <o:r id="V:Rule109" type="connector" idref="#Line 513"/>
        <o:r id="V:Rule110" type="connector" idref="#Line 760"/>
        <o:r id="V:Rule111" type="connector" idref="#Line 600"/>
        <o:r id="V:Rule112" type="connector" idref="#Line 556"/>
        <o:r id="V:Rule113" type="connector" idref="#Line 371"/>
        <o:r id="V:Rule114" type="connector" idref="#Line 145"/>
        <o:r id="V:Rule115" type="connector" idref="#Line 210"/>
        <o:r id="V:Rule116" type="connector" idref="#Line 744"/>
        <o:r id="V:Rule117" type="connector" idref="#Line 502"/>
        <o:r id="V:Rule118" type="connector" idref="#Line 330"/>
        <o:r id="V:Rule119" type="connector" idref="#Line 172"/>
        <o:r id="V:Rule120" type="connector" idref="#Line 667"/>
        <o:r id="V:Rule121" type="connector" idref="#Line 237"/>
        <o:r id="V:Rule122" type="connector" idref="#Line 458"/>
        <o:r id="V:Rule123" type="connector" idref="#Line 285"/>
        <o:r id="V:Rule124" type="connector" idref="#Line 719"/>
        <o:r id="V:Rule125" type="connector" idref="#Line 76"/>
        <o:r id="V:Rule126" type="connector" idref="#Line 523"/>
        <o:r id="V:Rule127" type="connector" idref="#Line 612"/>
        <o:r id="V:Rule128" type="connector" idref="#Line 703"/>
        <o:r id="V:Rule129" type="connector" idref="#Line 362"/>
        <o:r id="V:Rule130" type="connector" idref="#Line 755"/>
        <o:r id="V:Rule131" type="connector" idref="#Line 477"/>
        <o:r id="V:Rule132" type="connector" idref="#Line 671"/>
        <o:r id="V:Rule133" type="connector" idref="#Line 435"/>
        <o:r id="V:Rule134" type="connector" idref="#Line 135"/>
        <o:r id="V:Rule135" type="connector" idref="#Line 218"/>
        <o:r id="V:Rule136" type="connector" idref="#Line 390"/>
        <o:r id="V:Rule137" type="connector" idref="#Line 598"/>
        <o:r id="V:Rule138" type="connector" idref="#Line 558"/>
        <o:r id="V:Rule139" type="connector" idref="#Line 373"/>
        <o:r id="V:Rule140" type="connector" idref="#Line 543"/>
        <o:r id="V:Rule141" type="connector" idref="#Line 452"/>
        <o:r id="V:Rule142" type="connector" idref="#Line 637"/>
        <o:r id="V:Rule143" type="connector" idref="#Line 328"/>
        <o:r id="V:Rule144" type="connector" idref="#Line 223"/>
        <o:r id="V:Rule145" type="connector" idref="#Line 526"/>
        <o:r id="V:Rule146" type="connector" idref="#Line 273"/>
        <o:r id="V:Rule147" type="connector" idref="#Line 610"/>
        <o:r id="V:Rule148" type="connector" idref="#Line 287"/>
        <o:r id="V:Rule149" type="connector" idref="#Line 73"/>
        <o:r id="V:Rule150" type="connector" idref="#Line 468"/>
        <o:r id="V:Rule151" type="connector" idref="#Line 447"/>
        <o:r id="V:Rule152" type="connector" idref="#Line 542"/>
        <o:r id="V:Rule153" type="connector" idref="#Line 329"/>
        <o:r id="V:Rule154" type="connector" idref="#Line 638"/>
        <o:r id="V:Rule155" type="connector" idref="#Line 222"/>
        <o:r id="V:Rule156" type="connector" idref="#Line 611"/>
        <o:r id="V:Rule157" type="connector" idref="#Line 274"/>
        <o:r id="V:Rule158" type="connector" idref="#Line 525"/>
        <o:r id="V:Rule159" type="connector" idref="#Line 499"/>
        <o:r id="V:Rule160" type="connector" idref="#Line 288"/>
        <o:r id="V:Rule161" type="connector" idref="#Line 75"/>
        <o:r id="V:Rule162" type="connector" idref="#Line 759"/>
        <o:r id="V:Rule163" type="connector" idref="#Line 359"/>
        <o:r id="V:Rule164" type="connector" idref="#Line 702"/>
        <o:r id="V:Rule165" type="connector" idref="#Line 729"/>
        <o:r id="V:Rule166" type="connector" idref="#Line 482"/>
        <o:r id="V:Rule167" type="connector" idref="#Line 134"/>
        <o:r id="V:Rule168" type="connector" idref="#Line 211"/>
        <o:r id="V:Rule169" type="connector" idref="#Line 436"/>
        <o:r id="V:Rule170" type="connector" idref="#Line 559"/>
        <o:r id="V:Rule171" type="connector" idref="#Line 372"/>
        <o:r id="V:Rule172" type="connector" idref="#Line 629"/>
        <o:r id="V:Rule173" type="connector" idref="#Line 389"/>
        <o:r id="V:Rule174" type="connector" idref="#Line 64"/>
        <o:r id="V:Rule175" type="connector" idref="#Line 291"/>
        <o:r id="V:Rule176" type="connector" idref="#Line 504"/>
        <o:r id="V:Rule177" type="connector" idref="#Line 695"/>
        <o:r id="V:Rule178" type="connector" idref="#Line 378"/>
        <o:r id="V:Rule179" type="connector" idref="#Line 163"/>
        <o:r id="V:Rule180" type="connector" idref="#Line 383"/>
        <o:r id="V:Rule181" type="connector" idref="#Line 770"/>
        <o:r id="V:Rule182" type="connector" idref="#Line 658"/>
        <o:r id="V:Rule183" type="connector" idref="#Line 430"/>
        <o:r id="V:Rule184" type="connector" idref="#Line 588"/>
        <o:r id="V:Rule185" type="connector" idref="#Line 426"/>
        <o:r id="V:Rule186" type="connector" idref="#Line 562"/>
        <o:r id="V:Rule187" type="connector" idref="#Line 264"/>
        <o:r id="V:Rule188" type="connector" idref="#Line 549"/>
        <o:r id="V:Rule189" type="connector" idref="#Line 86"/>
        <o:r id="V:Rule190" type="connector" idref="#Line 534"/>
        <o:r id="V:Rule191" type="connector" idref="#Line 746"/>
        <o:r id="V:Rule192" type="connector" idref="#Line 43"/>
        <o:r id="V:Rule193" type="connector" idref="#Line 314"/>
        <o:r id="V:Rule194" type="connector" idref="#Line 425"/>
        <o:r id="V:Rule195" type="connector" idref="#Line 563"/>
        <o:r id="V:Rule196" type="connector" idref="#Line 587"/>
        <o:r id="V:Rule197" type="connector" idref="#Line 263"/>
        <o:r id="V:Rule198" type="connector" idref="#Line 550"/>
        <o:r id="V:Rule199" type="connector" idref="#Line 85"/>
        <o:r id="V:Rule200" type="connector" idref="#Line 745"/>
        <o:r id="V:Rule201" type="connector" idref="#Line 535"/>
        <o:r id="V:Rule202" type="connector" idref="#Line 42"/>
        <o:r id="V:Rule203" type="connector" idref="#Line 313"/>
        <o:r id="V:Rule204" type="connector" idref="#Line 65"/>
        <o:r id="V:Rule205" type="connector" idref="#Line 295"/>
        <o:r id="V:Rule206" type="connector" idref="#Line 696"/>
        <o:r id="V:Rule207" type="connector" idref="#Line 503"/>
        <o:r id="V:Rule208" type="connector" idref="#Line 162"/>
        <o:r id="V:Rule209" type="connector" idref="#Line 384"/>
        <o:r id="V:Rule210" type="connector" idref="#Line 379"/>
        <o:r id="V:Rule211" type="connector" idref="#Line 465"/>
        <o:r id="V:Rule212" type="connector" idref="#Line 771"/>
        <o:r id="V:Rule213" type="connector" idref="#Line 657"/>
        <o:r id="V:Rule214" type="connector" idref="#Line 265"/>
        <o:r id="V:Rule215" type="connector" idref="#Line 121"/>
        <o:r id="V:Rule216" type="connector" idref="#Line 404"/>
        <o:r id="V:Rule217" type="connector" idref="#Line 565"/>
        <o:r id="V:Rule218" type="connector" idref="#Line 184"/>
        <o:r id="V:Rule219" type="connector" idref="#Line 603"/>
        <o:r id="V:Rule220" type="connector" idref="#Line 8"/>
        <o:r id="V:Rule221" type="connector" idref="#Line 354"/>
        <o:r id="V:Rule222" type="connector" idref="#Line 25"/>
        <o:r id="V:Rule223" type="connector" idref="#Line 747"/>
        <o:r id="V:Rule224" type="connector" idref="#Line 532"/>
        <o:r id="V:Rule225" type="connector" idref="#Line 694"/>
        <o:r id="V:Rule226" type="connector" idref="#Line 505"/>
        <o:r id="V:Rule227" type="connector" idref="#Line 63"/>
        <o:r id="V:Rule228" type="connector" idref="#Line 298"/>
        <o:r id="V:Rule229" type="connector" idref="#Line 462"/>
        <o:r id="V:Rule230" type="connector" idref="#Line 775"/>
        <o:r id="V:Rule231" type="connector" idref="#Line 660"/>
        <o:r id="V:Rule232" type="connector" idref="#Line 115"/>
        <o:r id="V:Rule233" type="connector" idref="#Line 191"/>
        <o:r id="V:Rule234" type="connector" idref="#Line 382"/>
        <o:r id="V:Rule235" type="connector" idref="#Line 506"/>
        <o:r id="V:Rule236" type="connector" idref="#Line 693"/>
        <o:r id="V:Rule237" type="connector" idref="#Line 62"/>
        <o:r id="V:Rule238" type="connector" idref="#Line 296"/>
        <o:r id="V:Rule239" type="connector" idref="#Line 774"/>
        <o:r id="V:Rule240" type="connector" idref="#Line 661"/>
        <o:r id="V:Rule241" type="connector" idref="#Line 113"/>
        <o:r id="V:Rule242" type="connector" idref="#Line 464"/>
        <o:r id="V:Rule243" type="connector" idref="#Line 155"/>
        <o:r id="V:Rule244" type="connector" idref="#Line 380"/>
        <o:r id="V:Rule245" type="connector" idref="#Line 266"/>
        <o:r id="V:Rule246" type="connector" idref="#Line 84"/>
        <o:r id="V:Rule247" type="connector" idref="#Line 183"/>
        <o:r id="V:Rule248" type="connector" idref="#Line 586"/>
        <o:r id="V:Rule249" type="connector" idref="#Line 409"/>
        <o:r id="V:Rule250" type="connector" idref="#Line 564"/>
        <o:r id="V:Rule251" type="connector" idref="#Line 9"/>
        <o:r id="V:Rule252" type="connector" idref="#Line 356"/>
        <o:r id="V:Rule253" type="connector" idref="#Line 531"/>
        <o:r id="V:Rule254" type="connector" idref="#Line 26"/>
        <o:r id="V:Rule255" type="connector" idref="#Line 748"/>
        <o:r id="V:Rule256" type="connector" idref="#Line 39"/>
        <o:r id="V:Rule257" type="connector" idref="#Line 617"/>
        <o:r id="V:Rule258" type="connector" idref="#Line 322"/>
        <o:r id="V:Rule259" type="connector" idref="#Line 751"/>
        <o:r id="V:Rule260" type="connector" idref="#Line 537"/>
        <o:r id="V:Rule261" type="connector" idref="#Line 269"/>
        <o:r id="V:Rule262" type="connector" idref="#Line 116"/>
        <o:r id="V:Rule263" type="connector" idref="#Line 461"/>
        <o:r id="V:Rule264" type="connector" idref="#Line 575"/>
        <o:r id="V:Rule265" type="connector" idref="#Line 419"/>
        <o:r id="V:Rule266" type="connector" idref="#Line 332"/>
        <o:r id="V:Rule267" type="connector" idref="#Line 589"/>
        <o:r id="V:Rule268" type="connector" idref="#Line 431"/>
        <o:r id="V:Rule269" type="connector" idref="#Line 652"/>
        <o:r id="V:Rule270" type="connector" idref="#Line 739"/>
        <o:r id="V:Rule271" type="connector" idref="#Line 602"/>
        <o:r id="V:Rule272" type="connector" idref="#Line 386"/>
        <o:r id="V:Rule273" type="connector" idref="#Line 185"/>
        <o:r id="V:Rule274" type="connector" idref="#Line 347"/>
        <o:r id="V:Rule275" type="connector" idref="#Line 698"/>
        <o:r id="V:Rule276" type="connector" idref="#Line 763"/>
        <o:r id="V:Rule277" type="connector" idref="#Line 510"/>
        <o:r id="V:Rule278" type="connector" idref="#Line 486"/>
        <o:r id="V:Rule279" type="connector" idref="#Line 94"/>
        <o:r id="V:Rule280" type="connector" idref="#Line 254"/>
        <o:r id="V:Rule281" type="connector" idref="#Line 654"/>
        <o:r id="V:Rule282" type="connector" idref="#Line 732"/>
        <o:r id="V:Rule283" type="connector" idref="#Line 432"/>
        <o:r id="V:Rule284" type="connector" idref="#Line 385"/>
        <o:r id="V:Rule285" type="connector" idref="#Line 601"/>
        <o:r id="V:Rule286" type="connector" idref="#Line 186"/>
        <o:r id="V:Rule287" type="connector" idref="#Line 769"/>
        <o:r id="V:Rule288" type="connector" idref="#Line 511"/>
        <o:r id="V:Rule289" type="connector" idref="#Line 697"/>
        <o:r id="V:Rule290" type="connector" idref="#Line 346"/>
        <o:r id="V:Rule291" type="connector" idref="#Line 93"/>
        <o:r id="V:Rule292" type="connector" idref="#Line 253"/>
        <o:r id="V:Rule293" type="connector" idref="#Line 488"/>
        <o:r id="V:Rule294" type="connector" idref="#Line 40"/>
        <o:r id="V:Rule295" type="connector" idref="#Line 302"/>
        <o:r id="V:Rule296" type="connector" idref="#Line 619"/>
        <o:r id="V:Rule297" type="connector" idref="#Line 536"/>
        <o:r id="V:Rule298" type="connector" idref="#Line 718"/>
        <o:r id="V:Rule299" type="connector" idref="#Line 459"/>
        <o:r id="V:Rule300" type="connector" idref="#Line 228"/>
        <o:r id="V:Rule301" type="connector" idref="#Line 117"/>
        <o:r id="V:Rule302" type="connector" idref="#Line 590"/>
        <o:r id="V:Rule303" type="connector" idref="#Line 333"/>
        <o:r id="V:Rule304" type="connector" idref="#Line 574"/>
        <o:r id="V:Rule305" type="connector" idref="#Line 423"/>
        <o:r id="V:Rule306" type="connector" idref="#Line 561"/>
        <o:r id="V:Rule307" type="connector" idref="#Line 387"/>
        <o:r id="V:Rule308" type="connector" idref="#Line 190"/>
        <o:r id="V:Rule309" type="connector" idref="#Line 640"/>
        <o:r id="V:Rule310" type="connector" idref="#Line 219"/>
        <o:r id="V:Rule311" type="connector" idref="#Line 777"/>
        <o:r id="V:Rule312" type="connector" idref="#Line 434"/>
        <o:r id="V:Rule313" type="connector" idref="#Line 97"/>
        <o:r id="V:Rule314" type="connector" idref="#Line 691"/>
        <o:r id="V:Rule315" type="connector" idref="#Line 299"/>
        <o:r id="V:Rule316" type="connector" idref="#Line 508"/>
        <o:r id="V:Rule317" type="connector" idref="#Line 699"/>
        <o:r id="V:Rule318" type="connector" idref="#Line 496"/>
        <o:r id="V:Rule319" type="connector" idref="#Line 290"/>
        <o:r id="V:Rule320" type="connector" idref="#Line 750"/>
        <o:r id="V:Rule321" type="connector" idref="#Line 35"/>
        <o:r id="V:Rule322" type="connector" idref="#Line 272"/>
        <o:r id="V:Rule323" type="connector" idref="#Line 528"/>
        <o:r id="V:Rule324" type="connector" idref="#Line 636"/>
        <o:r id="V:Rule325" type="connector" idref="#Line 566"/>
        <o:r id="V:Rule326" type="connector" idref="#Line 418"/>
        <o:r id="V:Rule327" type="connector" idref="#Line 268"/>
        <o:r id="V:Rule328" type="connector" idref="#Line 120"/>
        <o:r id="V:Rule329" type="connector" idref="#Line 749"/>
        <o:r id="V:Rule330" type="connector" idref="#Line 289"/>
        <o:r id="V:Rule331" type="connector" idref="#Line 497"/>
        <o:r id="V:Rule332" type="connector" idref="#Line 529"/>
        <o:r id="V:Rule333" type="connector" idref="#Line 34"/>
        <o:r id="V:Rule334" type="connector" idref="#Line 303"/>
        <o:r id="V:Rule335" type="connector" idref="#Line 573"/>
        <o:r id="V:Rule336" type="connector" idref="#Line 437"/>
        <o:r id="V:Rule337" type="connector" idref="#Line 595"/>
        <o:r id="V:Rule338" type="connector" idref="#Line 267"/>
        <o:r id="V:Rule339" type="connector" idref="#Line 118"/>
        <o:r id="V:Rule340" type="connector" idref="#Line 388"/>
        <o:r id="V:Rule341" type="connector" idref="#Line 189"/>
        <o:r id="V:Rule342" type="connector" idref="#Line 560"/>
        <o:r id="V:Rule343" type="connector" idref="#Line 433"/>
        <o:r id="V:Rule344" type="connector" idref="#Line 639"/>
        <o:r id="V:Rule345" type="connector" idref="#Line 778"/>
        <o:r id="V:Rule346" type="connector" idref="#Line 220"/>
        <o:r id="V:Rule347" type="connector" idref="#Line 98"/>
        <o:r id="V:Rule348" type="connector" idref="#Line 252"/>
        <o:r id="V:Rule349" type="connector" idref="#Line 692"/>
        <o:r id="V:Rule350" type="connector" idref="#Line 700"/>
        <o:r id="V:Rule351" type="connector" idref="#Line 50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paragraph" w:styleId="Titre2">
    <w:name w:val="heading 2"/>
    <w:basedOn w:val="Normal"/>
    <w:next w:val="Normal"/>
    <w:link w:val="Titre2Car"/>
    <w:qFormat/>
    <w:rsid w:val="003061B3"/>
    <w:pPr>
      <w:keepNext/>
      <w:numPr>
        <w:numId w:val="1"/>
      </w:numPr>
      <w:spacing w:after="0" w:line="240" w:lineRule="auto"/>
      <w:outlineLvl w:val="1"/>
    </w:pPr>
    <w:rPr>
      <w:rFonts w:ascii="Arabic Transparent" w:eastAsia="Times New Roman" w:hAnsi="Arabic Transparent" w:cs="Arabic Transparent"/>
      <w:bCs/>
      <w:color w:val="0000FF"/>
      <w:sz w:val="28"/>
      <w:szCs w:val="28"/>
      <w:lang w:val="fr-FR" w:eastAsia="fr-FR"/>
    </w:rPr>
  </w:style>
  <w:style w:type="paragraph" w:styleId="Titre3">
    <w:name w:val="heading 3"/>
    <w:basedOn w:val="Normal"/>
    <w:next w:val="Normal"/>
    <w:link w:val="Titre3Car"/>
    <w:unhideWhenUsed/>
    <w:qFormat/>
    <w:rsid w:val="00C73AD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uiPriority w:val="59"/>
    <w:rsid w:val="000C33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2Car">
    <w:name w:val="Titre 2 Car"/>
    <w:basedOn w:val="Policepardfaut"/>
    <w:link w:val="Titre2"/>
    <w:rsid w:val="003061B3"/>
    <w:rPr>
      <w:rFonts w:ascii="Arabic Transparent" w:eastAsia="Times New Roman" w:hAnsi="Arabic Transparent" w:cs="Arabic Transparent"/>
      <w:bCs/>
      <w:color w:val="0000FF"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rsid w:val="00C73AD4"/>
    <w:rPr>
      <w:rFonts w:asciiTheme="majorHAnsi" w:eastAsiaTheme="majorEastAsia" w:hAnsiTheme="majorHAnsi" w:cstheme="majorBidi"/>
      <w:b/>
      <w:bCs/>
      <w:color w:val="5B9BD5" w:themeColor="accent1"/>
      <w:lang w:val="es-AR"/>
    </w:rPr>
  </w:style>
  <w:style w:type="paragraph" w:styleId="En-tte">
    <w:name w:val="header"/>
    <w:basedOn w:val="Normal"/>
    <w:link w:val="En-tteCar"/>
    <w:uiPriority w:val="99"/>
    <w:unhideWhenUsed/>
    <w:rsid w:val="005C17AC"/>
    <w:pPr>
      <w:tabs>
        <w:tab w:val="center" w:pos="4153"/>
        <w:tab w:val="right" w:pos="8306"/>
      </w:tabs>
      <w:bidi/>
      <w:spacing w:after="0" w:line="240" w:lineRule="auto"/>
    </w:pPr>
    <w:rPr>
      <w:rFonts w:ascii="Times New Roman" w:eastAsia="Times New Roman" w:hAnsi="Times New Roman" w:cs="Simplified Arabic"/>
      <w:i/>
      <w:sz w:val="28"/>
      <w:szCs w:val="28"/>
      <w:lang w:val="en-US"/>
    </w:rPr>
  </w:style>
  <w:style w:type="character" w:customStyle="1" w:styleId="En-tteCar">
    <w:name w:val="En-tête Car"/>
    <w:basedOn w:val="Policepardfaut"/>
    <w:link w:val="En-tte"/>
    <w:uiPriority w:val="99"/>
    <w:rsid w:val="005C17AC"/>
    <w:rPr>
      <w:rFonts w:ascii="Times New Roman" w:eastAsia="Times New Roman" w:hAnsi="Times New Roman" w:cs="Simplified Arabic"/>
      <w:i/>
      <w:sz w:val="28"/>
      <w:szCs w:val="28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5C17AC"/>
    <w:pPr>
      <w:tabs>
        <w:tab w:val="center" w:pos="4153"/>
        <w:tab w:val="right" w:pos="8306"/>
      </w:tabs>
      <w:bidi/>
      <w:spacing w:after="0" w:line="240" w:lineRule="auto"/>
    </w:pPr>
    <w:rPr>
      <w:rFonts w:ascii="Times New Roman" w:eastAsia="Times New Roman" w:hAnsi="Times New Roman" w:cs="Simplified Arabic"/>
      <w:i/>
      <w:sz w:val="28"/>
      <w:szCs w:val="28"/>
      <w:lang w:val="en-US"/>
    </w:rPr>
  </w:style>
  <w:style w:type="character" w:customStyle="1" w:styleId="PieddepageCar">
    <w:name w:val="Pied de page Car"/>
    <w:basedOn w:val="Policepardfaut"/>
    <w:link w:val="Pieddepage"/>
    <w:uiPriority w:val="99"/>
    <w:rsid w:val="005C17AC"/>
    <w:rPr>
      <w:rFonts w:ascii="Times New Roman" w:eastAsia="Times New Roman" w:hAnsi="Times New Roman" w:cs="Simplified Arabic"/>
      <w:i/>
      <w:sz w:val="28"/>
      <w:szCs w:val="28"/>
      <w:lang w:val="en-US"/>
    </w:rPr>
  </w:style>
  <w:style w:type="paragraph" w:styleId="Corpsdetexte">
    <w:name w:val="Body Text"/>
    <w:basedOn w:val="Normal"/>
    <w:link w:val="CorpsdetexteCar"/>
    <w:rsid w:val="001A3CD5"/>
    <w:pPr>
      <w:bidi/>
      <w:spacing w:after="0" w:line="240" w:lineRule="auto"/>
    </w:pPr>
    <w:rPr>
      <w:rFonts w:ascii="Times New Roman" w:eastAsia="Times New Roman" w:hAnsi="Times New Roman" w:cs="Simplified Arabic"/>
      <w:sz w:val="18"/>
      <w:szCs w:val="18"/>
      <w:lang w:val="fr-FR" w:eastAsia="ar-SA"/>
    </w:rPr>
  </w:style>
  <w:style w:type="character" w:customStyle="1" w:styleId="CorpsdetexteCar">
    <w:name w:val="Corps de texte Car"/>
    <w:basedOn w:val="Policepardfaut"/>
    <w:link w:val="Corpsdetexte"/>
    <w:rsid w:val="001A3CD5"/>
    <w:rPr>
      <w:rFonts w:ascii="Times New Roman" w:eastAsia="Times New Roman" w:hAnsi="Times New Roman" w:cs="Simplified Arabic"/>
      <w:sz w:val="18"/>
      <w:szCs w:val="18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334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2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1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9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6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35.bin"/><Relationship Id="rId1827" Type="http://schemas.openxmlformats.org/officeDocument/2006/relationships/image" Target="media/image840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948.wmf"/><Relationship Id="rId170" Type="http://schemas.openxmlformats.org/officeDocument/2006/relationships/image" Target="media/image77.wmf"/><Relationship Id="rId2296" Type="http://schemas.openxmlformats.org/officeDocument/2006/relationships/oleObject" Target="embeddings/oleObject1240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60.bin"/><Relationship Id="rId2156" Type="http://schemas.openxmlformats.org/officeDocument/2006/relationships/image" Target="media/image982.wmf"/><Relationship Id="rId2363" Type="http://schemas.openxmlformats.org/officeDocument/2006/relationships/oleObject" Target="embeddings/oleObject1280.bin"/><Relationship Id="rId2570" Type="http://schemas.openxmlformats.org/officeDocument/2006/relationships/image" Target="media/image1180.wmf"/><Relationship Id="rId128" Type="http://schemas.openxmlformats.org/officeDocument/2006/relationships/image" Target="media/image56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84.bin"/><Relationship Id="rId987" Type="http://schemas.openxmlformats.org/officeDocument/2006/relationships/oleObject" Target="embeddings/oleObject530.bin"/><Relationship Id="rId1172" Type="http://schemas.openxmlformats.org/officeDocument/2006/relationships/image" Target="media/image526.wmf"/><Relationship Id="rId2016" Type="http://schemas.openxmlformats.org/officeDocument/2006/relationships/oleObject" Target="embeddings/oleObject1089.bin"/><Relationship Id="rId2223" Type="http://schemas.openxmlformats.org/officeDocument/2006/relationships/oleObject" Target="embeddings/oleObject1204.bin"/><Relationship Id="rId2430" Type="http://schemas.openxmlformats.org/officeDocument/2006/relationships/oleObject" Target="embeddings/oleObject1313.bin"/><Relationship Id="rId2668" Type="http://schemas.openxmlformats.org/officeDocument/2006/relationships/oleObject" Target="embeddings/oleObject1437.bin"/><Relationship Id="rId402" Type="http://schemas.openxmlformats.org/officeDocument/2006/relationships/oleObject" Target="embeddings/oleObject212.bin"/><Relationship Id="rId847" Type="http://schemas.openxmlformats.org/officeDocument/2006/relationships/oleObject" Target="embeddings/oleObject454.bin"/><Relationship Id="rId1032" Type="http://schemas.openxmlformats.org/officeDocument/2006/relationships/oleObject" Target="embeddings/oleObject558.bin"/><Relationship Id="rId1477" Type="http://schemas.openxmlformats.org/officeDocument/2006/relationships/image" Target="media/image666.wmf"/><Relationship Id="rId1684" Type="http://schemas.openxmlformats.org/officeDocument/2006/relationships/image" Target="media/image763.wmf"/><Relationship Id="rId1891" Type="http://schemas.openxmlformats.org/officeDocument/2006/relationships/oleObject" Target="embeddings/oleObject1016.bin"/><Relationship Id="rId2528" Type="http://schemas.openxmlformats.org/officeDocument/2006/relationships/image" Target="media/image1160.wmf"/><Relationship Id="rId2735" Type="http://schemas.openxmlformats.org/officeDocument/2006/relationships/image" Target="media/image1245.wmf"/><Relationship Id="rId707" Type="http://schemas.openxmlformats.org/officeDocument/2006/relationships/oleObject" Target="embeddings/oleObject374.bin"/><Relationship Id="rId914" Type="http://schemas.openxmlformats.org/officeDocument/2006/relationships/image" Target="media/image419.wmf"/><Relationship Id="rId1337" Type="http://schemas.openxmlformats.org/officeDocument/2006/relationships/oleObject" Target="embeddings/oleObject728.bin"/><Relationship Id="rId1544" Type="http://schemas.openxmlformats.org/officeDocument/2006/relationships/oleObject" Target="embeddings/oleObject846.bin"/><Relationship Id="rId1751" Type="http://schemas.openxmlformats.org/officeDocument/2006/relationships/oleObject" Target="embeddings/oleObject945.bin"/><Relationship Id="rId1989" Type="http://schemas.openxmlformats.org/officeDocument/2006/relationships/image" Target="media/image912.wmf"/><Relationship Id="rId2802" Type="http://schemas.openxmlformats.org/officeDocument/2006/relationships/oleObject" Target="embeddings/oleObject1532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67.bin"/><Relationship Id="rId1611" Type="http://schemas.openxmlformats.org/officeDocument/2006/relationships/oleObject" Target="embeddings/oleObject880.bin"/><Relationship Id="rId1849" Type="http://schemas.openxmlformats.org/officeDocument/2006/relationships/image" Target="media/image851.wmf"/><Relationship Id="rId192" Type="http://schemas.openxmlformats.org/officeDocument/2006/relationships/oleObject" Target="embeddings/oleObject100.bin"/><Relationship Id="rId1709" Type="http://schemas.openxmlformats.org/officeDocument/2006/relationships/oleObject" Target="embeddings/oleObject930.bin"/><Relationship Id="rId1916" Type="http://schemas.openxmlformats.org/officeDocument/2006/relationships/oleObject" Target="embeddings/oleObject1031.bin"/><Relationship Id="rId497" Type="http://schemas.openxmlformats.org/officeDocument/2006/relationships/oleObject" Target="embeddings/oleObject258.bin"/><Relationship Id="rId2080" Type="http://schemas.openxmlformats.org/officeDocument/2006/relationships/oleObject" Target="embeddings/oleObject1133.bin"/><Relationship Id="rId2178" Type="http://schemas.openxmlformats.org/officeDocument/2006/relationships/image" Target="media/image993.wmf"/><Relationship Id="rId2385" Type="http://schemas.openxmlformats.org/officeDocument/2006/relationships/oleObject" Target="embeddings/oleObject1291.bin"/><Relationship Id="rId357" Type="http://schemas.openxmlformats.org/officeDocument/2006/relationships/image" Target="media/image167.wmf"/><Relationship Id="rId1194" Type="http://schemas.openxmlformats.org/officeDocument/2006/relationships/oleObject" Target="embeddings/oleObject654.bin"/><Relationship Id="rId2038" Type="http://schemas.openxmlformats.org/officeDocument/2006/relationships/oleObject" Target="embeddings/oleObject1106.bin"/><Relationship Id="rId2592" Type="http://schemas.openxmlformats.org/officeDocument/2006/relationships/oleObject" Target="embeddings/oleObject1398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299.bin"/><Relationship Id="rId771" Type="http://schemas.openxmlformats.org/officeDocument/2006/relationships/oleObject" Target="embeddings/oleObject413.bin"/><Relationship Id="rId869" Type="http://schemas.openxmlformats.org/officeDocument/2006/relationships/oleObject" Target="embeddings/oleObject469.bin"/><Relationship Id="rId1499" Type="http://schemas.openxmlformats.org/officeDocument/2006/relationships/oleObject" Target="embeddings/oleObject818.bin"/><Relationship Id="rId2245" Type="http://schemas.openxmlformats.org/officeDocument/2006/relationships/image" Target="media/image1027.wmf"/><Relationship Id="rId2452" Type="http://schemas.openxmlformats.org/officeDocument/2006/relationships/oleObject" Target="embeddings/oleObject1324.bin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6.bin"/><Relationship Id="rId1054" Type="http://schemas.openxmlformats.org/officeDocument/2006/relationships/oleObject" Target="embeddings/oleObject573.bin"/><Relationship Id="rId1261" Type="http://schemas.openxmlformats.org/officeDocument/2006/relationships/oleObject" Target="embeddings/oleObject689.bin"/><Relationship Id="rId1359" Type="http://schemas.openxmlformats.org/officeDocument/2006/relationships/image" Target="media/image615.wmf"/><Relationship Id="rId2105" Type="http://schemas.openxmlformats.org/officeDocument/2006/relationships/oleObject" Target="embeddings/oleObject1146.bin"/><Relationship Id="rId2312" Type="http://schemas.openxmlformats.org/officeDocument/2006/relationships/oleObject" Target="embeddings/oleObject1248.bin"/><Relationship Id="rId2757" Type="http://schemas.openxmlformats.org/officeDocument/2006/relationships/oleObject" Target="embeddings/oleObject1504.bin"/><Relationship Id="rId936" Type="http://schemas.openxmlformats.org/officeDocument/2006/relationships/image" Target="media/image428.wmf"/><Relationship Id="rId1121" Type="http://schemas.openxmlformats.org/officeDocument/2006/relationships/oleObject" Target="embeddings/oleObject614.bin"/><Relationship Id="rId1219" Type="http://schemas.openxmlformats.org/officeDocument/2006/relationships/oleObject" Target="embeddings/oleObject667.bin"/><Relationship Id="rId1566" Type="http://schemas.openxmlformats.org/officeDocument/2006/relationships/oleObject" Target="embeddings/oleObject857.bin"/><Relationship Id="rId1773" Type="http://schemas.openxmlformats.org/officeDocument/2006/relationships/image" Target="media/image813.wmf"/><Relationship Id="rId1980" Type="http://schemas.openxmlformats.org/officeDocument/2006/relationships/oleObject" Target="embeddings/oleObject1069.bin"/><Relationship Id="rId2617" Type="http://schemas.openxmlformats.org/officeDocument/2006/relationships/oleObject" Target="embeddings/oleObject1409.bin"/><Relationship Id="rId2824" Type="http://schemas.openxmlformats.org/officeDocument/2006/relationships/image" Target="media/image1277.wmf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80.bin"/><Relationship Id="rId1633" Type="http://schemas.openxmlformats.org/officeDocument/2006/relationships/oleObject" Target="embeddings/oleObject891.bin"/><Relationship Id="rId1840" Type="http://schemas.openxmlformats.org/officeDocument/2006/relationships/oleObject" Target="embeddings/oleObject990.bin"/><Relationship Id="rId1700" Type="http://schemas.openxmlformats.org/officeDocument/2006/relationships/image" Target="media/image771.wmf"/><Relationship Id="rId1938" Type="http://schemas.openxmlformats.org/officeDocument/2006/relationships/oleObject" Target="embeddings/oleObject1044.bin"/><Relationship Id="rId281" Type="http://schemas.openxmlformats.org/officeDocument/2006/relationships/image" Target="media/image132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0.bin"/><Relationship Id="rId586" Type="http://schemas.openxmlformats.org/officeDocument/2006/relationships/oleObject" Target="embeddings/oleObject312.bin"/><Relationship Id="rId793" Type="http://schemas.openxmlformats.org/officeDocument/2006/relationships/image" Target="media/image364.emf"/><Relationship Id="rId2267" Type="http://schemas.openxmlformats.org/officeDocument/2006/relationships/image" Target="media/image1038.wmf"/><Relationship Id="rId2474" Type="http://schemas.openxmlformats.org/officeDocument/2006/relationships/oleObject" Target="embeddings/oleObject1335.bin"/><Relationship Id="rId2681" Type="http://schemas.openxmlformats.org/officeDocument/2006/relationships/oleObject" Target="embeddings/oleObject1450.bin"/><Relationship Id="rId7" Type="http://schemas.openxmlformats.org/officeDocument/2006/relationships/image" Target="media/image3.emf"/><Relationship Id="rId239" Type="http://schemas.openxmlformats.org/officeDocument/2006/relationships/image" Target="media/image112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47.bin"/><Relationship Id="rId1076" Type="http://schemas.openxmlformats.org/officeDocument/2006/relationships/oleObject" Target="embeddings/oleObject588.bin"/><Relationship Id="rId1283" Type="http://schemas.openxmlformats.org/officeDocument/2006/relationships/image" Target="media/image579.wmf"/><Relationship Id="rId1490" Type="http://schemas.openxmlformats.org/officeDocument/2006/relationships/image" Target="media/image673.wmf"/><Relationship Id="rId2127" Type="http://schemas.openxmlformats.org/officeDocument/2006/relationships/image" Target="media/image965.wmf"/><Relationship Id="rId2334" Type="http://schemas.openxmlformats.org/officeDocument/2006/relationships/oleObject" Target="embeddings/oleObject1260.bin"/><Relationship Id="rId2779" Type="http://schemas.openxmlformats.org/officeDocument/2006/relationships/image" Target="media/image1255.wmf"/><Relationship Id="rId306" Type="http://schemas.openxmlformats.org/officeDocument/2006/relationships/oleObject" Target="embeddings/oleObject157.bin"/><Relationship Id="rId860" Type="http://schemas.openxmlformats.org/officeDocument/2006/relationships/image" Target="media/image393.wmf"/><Relationship Id="rId958" Type="http://schemas.openxmlformats.org/officeDocument/2006/relationships/image" Target="media/image439.wmf"/><Relationship Id="rId1143" Type="http://schemas.openxmlformats.org/officeDocument/2006/relationships/image" Target="media/image513.wmf"/><Relationship Id="rId1588" Type="http://schemas.openxmlformats.org/officeDocument/2006/relationships/image" Target="media/image716.wmf"/><Relationship Id="rId1795" Type="http://schemas.openxmlformats.org/officeDocument/2006/relationships/image" Target="media/image823.wmf"/><Relationship Id="rId2541" Type="http://schemas.openxmlformats.org/officeDocument/2006/relationships/oleObject" Target="embeddings/oleObject1371.bin"/><Relationship Id="rId2639" Type="http://schemas.openxmlformats.org/officeDocument/2006/relationships/oleObject" Target="embeddings/oleObject1421.bin"/><Relationship Id="rId2846" Type="http://schemas.openxmlformats.org/officeDocument/2006/relationships/oleObject" Target="embeddings/oleObject1564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266.bin"/><Relationship Id="rId720" Type="http://schemas.openxmlformats.org/officeDocument/2006/relationships/oleObject" Target="embeddings/oleObject380.bin"/><Relationship Id="rId818" Type="http://schemas.openxmlformats.org/officeDocument/2006/relationships/oleObject" Target="embeddings/oleObject438.bin"/><Relationship Id="rId1350" Type="http://schemas.openxmlformats.org/officeDocument/2006/relationships/oleObject" Target="embeddings/oleObject735.bin"/><Relationship Id="rId1448" Type="http://schemas.openxmlformats.org/officeDocument/2006/relationships/image" Target="media/image651.wmf"/><Relationship Id="rId1655" Type="http://schemas.openxmlformats.org/officeDocument/2006/relationships/oleObject" Target="embeddings/oleObject902.bin"/><Relationship Id="rId2401" Type="http://schemas.openxmlformats.org/officeDocument/2006/relationships/oleObject" Target="embeddings/oleObject1299.bin"/><Relationship Id="rId2706" Type="http://schemas.openxmlformats.org/officeDocument/2006/relationships/oleObject" Target="embeddings/oleObject1471.bin"/><Relationship Id="rId1003" Type="http://schemas.openxmlformats.org/officeDocument/2006/relationships/oleObject" Target="embeddings/oleObject539.bin"/><Relationship Id="rId1210" Type="http://schemas.openxmlformats.org/officeDocument/2006/relationships/image" Target="media/image544.wmf"/><Relationship Id="rId1308" Type="http://schemas.openxmlformats.org/officeDocument/2006/relationships/oleObject" Target="embeddings/oleObject713.bin"/><Relationship Id="rId1862" Type="http://schemas.openxmlformats.org/officeDocument/2006/relationships/oleObject" Target="embeddings/oleObject1001.bin"/><Relationship Id="rId1515" Type="http://schemas.openxmlformats.org/officeDocument/2006/relationships/oleObject" Target="embeddings/oleObject831.bin"/><Relationship Id="rId1722" Type="http://schemas.openxmlformats.org/officeDocument/2006/relationships/image" Target="media/image782.wmf"/><Relationship Id="rId14" Type="http://schemas.openxmlformats.org/officeDocument/2006/relationships/image" Target="media/image7.wmf"/><Relationship Id="rId2191" Type="http://schemas.openxmlformats.org/officeDocument/2006/relationships/oleObject" Target="embeddings/oleObject1188.bin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194.bin"/><Relationship Id="rId2051" Type="http://schemas.openxmlformats.org/officeDocument/2006/relationships/oleObject" Target="embeddings/oleObject1116.bin"/><Relationship Id="rId2289" Type="http://schemas.openxmlformats.org/officeDocument/2006/relationships/image" Target="media/image1049.wmf"/><Relationship Id="rId2496" Type="http://schemas.openxmlformats.org/officeDocument/2006/relationships/oleObject" Target="embeddings/oleObject1347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20.wmf"/><Relationship Id="rId675" Type="http://schemas.openxmlformats.org/officeDocument/2006/relationships/oleObject" Target="embeddings/oleObject357.bin"/><Relationship Id="rId882" Type="http://schemas.openxmlformats.org/officeDocument/2006/relationships/image" Target="media/image403.wmf"/><Relationship Id="rId1098" Type="http://schemas.openxmlformats.org/officeDocument/2006/relationships/oleObject" Target="embeddings/oleObject602.bin"/><Relationship Id="rId2149" Type="http://schemas.openxmlformats.org/officeDocument/2006/relationships/oleObject" Target="embeddings/oleObject1167.bin"/><Relationship Id="rId2356" Type="http://schemas.openxmlformats.org/officeDocument/2006/relationships/oleObject" Target="embeddings/oleObject1274.bin"/><Relationship Id="rId2563" Type="http://schemas.openxmlformats.org/officeDocument/2006/relationships/oleObject" Target="embeddings/oleObject1383.bin"/><Relationship Id="rId2770" Type="http://schemas.openxmlformats.org/officeDocument/2006/relationships/oleObject" Target="embeddings/oleObject1516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80.bin"/><Relationship Id="rId742" Type="http://schemas.openxmlformats.org/officeDocument/2006/relationships/oleObject" Target="embeddings/oleObject394.bin"/><Relationship Id="rId1165" Type="http://schemas.openxmlformats.org/officeDocument/2006/relationships/oleObject" Target="embeddings/oleObject639.bin"/><Relationship Id="rId1372" Type="http://schemas.openxmlformats.org/officeDocument/2006/relationships/image" Target="media/image621.wmf"/><Relationship Id="rId2009" Type="http://schemas.openxmlformats.org/officeDocument/2006/relationships/image" Target="media/image920.wmf"/><Relationship Id="rId2216" Type="http://schemas.openxmlformats.org/officeDocument/2006/relationships/image" Target="media/image1012.wmf"/><Relationship Id="rId2423" Type="http://schemas.openxmlformats.org/officeDocument/2006/relationships/image" Target="media/image1110.wmf"/><Relationship Id="rId2630" Type="http://schemas.openxmlformats.org/officeDocument/2006/relationships/oleObject" Target="embeddings/oleObject1416.bin"/><Relationship Id="rId602" Type="http://schemas.openxmlformats.org/officeDocument/2006/relationships/image" Target="media/image278.wmf"/><Relationship Id="rId1025" Type="http://schemas.openxmlformats.org/officeDocument/2006/relationships/image" Target="media/image470.wmf"/><Relationship Id="rId1232" Type="http://schemas.openxmlformats.org/officeDocument/2006/relationships/oleObject" Target="embeddings/oleObject674.bin"/><Relationship Id="rId1677" Type="http://schemas.openxmlformats.org/officeDocument/2006/relationships/oleObject" Target="embeddings/oleObject914.bin"/><Relationship Id="rId1884" Type="http://schemas.openxmlformats.org/officeDocument/2006/relationships/image" Target="media/image868.wmf"/><Relationship Id="rId2728" Type="http://schemas.openxmlformats.org/officeDocument/2006/relationships/oleObject" Target="embeddings/oleObject1483.bin"/><Relationship Id="rId907" Type="http://schemas.openxmlformats.org/officeDocument/2006/relationships/oleObject" Target="embeddings/oleObject488.bin"/><Relationship Id="rId1537" Type="http://schemas.openxmlformats.org/officeDocument/2006/relationships/image" Target="media/image691.wmf"/><Relationship Id="rId1744" Type="http://schemas.openxmlformats.org/officeDocument/2006/relationships/image" Target="media/image798.emf"/><Relationship Id="rId1951" Type="http://schemas.openxmlformats.org/officeDocument/2006/relationships/oleObject" Target="embeddings/oleObject1052.bin"/><Relationship Id="rId36" Type="http://schemas.openxmlformats.org/officeDocument/2006/relationships/image" Target="media/image17.wmf"/><Relationship Id="rId1604" Type="http://schemas.openxmlformats.org/officeDocument/2006/relationships/image" Target="media/image724.wmf"/><Relationship Id="rId185" Type="http://schemas.openxmlformats.org/officeDocument/2006/relationships/image" Target="media/image85.wmf"/><Relationship Id="rId1811" Type="http://schemas.openxmlformats.org/officeDocument/2006/relationships/oleObject" Target="embeddings/oleObject977.bin"/><Relationship Id="rId1909" Type="http://schemas.openxmlformats.org/officeDocument/2006/relationships/oleObject" Target="embeddings/oleObject1027.bin"/><Relationship Id="rId392" Type="http://schemas.openxmlformats.org/officeDocument/2006/relationships/image" Target="media/image182.wmf"/><Relationship Id="rId697" Type="http://schemas.openxmlformats.org/officeDocument/2006/relationships/oleObject" Target="embeddings/oleObject368.bin"/><Relationship Id="rId2073" Type="http://schemas.openxmlformats.org/officeDocument/2006/relationships/image" Target="media/image940.wmf"/><Relationship Id="rId2280" Type="http://schemas.openxmlformats.org/officeDocument/2006/relationships/oleObject" Target="embeddings/oleObject1232.bin"/><Relationship Id="rId2378" Type="http://schemas.openxmlformats.org/officeDocument/2006/relationships/image" Target="media/image1087.wmf"/><Relationship Id="rId252" Type="http://schemas.openxmlformats.org/officeDocument/2006/relationships/oleObject" Target="embeddings/oleObject130.bin"/><Relationship Id="rId1187" Type="http://schemas.openxmlformats.org/officeDocument/2006/relationships/oleObject" Target="embeddings/oleObject650.bin"/><Relationship Id="rId2140" Type="http://schemas.openxmlformats.org/officeDocument/2006/relationships/image" Target="media/image971.wmf"/><Relationship Id="rId2585" Type="http://schemas.openxmlformats.org/officeDocument/2006/relationships/oleObject" Target="embeddings/oleObject1394.bin"/><Relationship Id="rId2792" Type="http://schemas.openxmlformats.org/officeDocument/2006/relationships/oleObject" Target="embeddings/oleObject1527.bin"/><Relationship Id="rId112" Type="http://schemas.openxmlformats.org/officeDocument/2006/relationships/oleObject" Target="embeddings/oleObject60.bin"/><Relationship Id="rId557" Type="http://schemas.openxmlformats.org/officeDocument/2006/relationships/image" Target="media/image260.wmf"/><Relationship Id="rId764" Type="http://schemas.openxmlformats.org/officeDocument/2006/relationships/image" Target="media/image351.wmf"/><Relationship Id="rId971" Type="http://schemas.openxmlformats.org/officeDocument/2006/relationships/image" Target="media/image445.wmf"/><Relationship Id="rId1394" Type="http://schemas.openxmlformats.org/officeDocument/2006/relationships/oleObject" Target="embeddings/oleObject762.bin"/><Relationship Id="rId1699" Type="http://schemas.openxmlformats.org/officeDocument/2006/relationships/oleObject" Target="embeddings/oleObject925.bin"/><Relationship Id="rId2000" Type="http://schemas.openxmlformats.org/officeDocument/2006/relationships/oleObject" Target="embeddings/oleObject1079.bin"/><Relationship Id="rId2238" Type="http://schemas.openxmlformats.org/officeDocument/2006/relationships/oleObject" Target="embeddings/oleObject1211.bin"/><Relationship Id="rId2445" Type="http://schemas.openxmlformats.org/officeDocument/2006/relationships/image" Target="media/image1121.wmf"/><Relationship Id="rId2652" Type="http://schemas.openxmlformats.org/officeDocument/2006/relationships/image" Target="media/image1221.wmf"/><Relationship Id="rId417" Type="http://schemas.openxmlformats.org/officeDocument/2006/relationships/oleObject" Target="embeddings/oleObject219.bin"/><Relationship Id="rId624" Type="http://schemas.openxmlformats.org/officeDocument/2006/relationships/oleObject" Target="embeddings/oleObject332.bin"/><Relationship Id="rId831" Type="http://schemas.openxmlformats.org/officeDocument/2006/relationships/oleObject" Target="embeddings/oleObject446.bin"/><Relationship Id="rId1047" Type="http://schemas.openxmlformats.org/officeDocument/2006/relationships/oleObject" Target="embeddings/oleObject568.bin"/><Relationship Id="rId1254" Type="http://schemas.openxmlformats.org/officeDocument/2006/relationships/oleObject" Target="embeddings/oleObject685.bin"/><Relationship Id="rId1461" Type="http://schemas.openxmlformats.org/officeDocument/2006/relationships/oleObject" Target="embeddings/oleObject800.bin"/><Relationship Id="rId2305" Type="http://schemas.openxmlformats.org/officeDocument/2006/relationships/image" Target="media/image1057.wmf"/><Relationship Id="rId2512" Type="http://schemas.openxmlformats.org/officeDocument/2006/relationships/image" Target="media/image1152.wmf"/><Relationship Id="rId929" Type="http://schemas.openxmlformats.org/officeDocument/2006/relationships/oleObject" Target="embeddings/oleObject501.bin"/><Relationship Id="rId1114" Type="http://schemas.openxmlformats.org/officeDocument/2006/relationships/oleObject" Target="embeddings/oleObject610.bin"/><Relationship Id="rId1321" Type="http://schemas.openxmlformats.org/officeDocument/2006/relationships/oleObject" Target="embeddings/oleObject720.bin"/><Relationship Id="rId1559" Type="http://schemas.openxmlformats.org/officeDocument/2006/relationships/image" Target="media/image702.wmf"/><Relationship Id="rId1766" Type="http://schemas.openxmlformats.org/officeDocument/2006/relationships/oleObject" Target="embeddings/oleObject953.bin"/><Relationship Id="rId1973" Type="http://schemas.openxmlformats.org/officeDocument/2006/relationships/image" Target="media/image904.wmf"/><Relationship Id="rId2817" Type="http://schemas.openxmlformats.org/officeDocument/2006/relationships/image" Target="media/image1274.wmf"/><Relationship Id="rId58" Type="http://schemas.openxmlformats.org/officeDocument/2006/relationships/image" Target="media/image23.wmf"/><Relationship Id="rId1419" Type="http://schemas.openxmlformats.org/officeDocument/2006/relationships/image" Target="media/image640.wmf"/><Relationship Id="rId1626" Type="http://schemas.openxmlformats.org/officeDocument/2006/relationships/image" Target="media/image735.wmf"/><Relationship Id="rId1833" Type="http://schemas.openxmlformats.org/officeDocument/2006/relationships/image" Target="media/image843.wmf"/><Relationship Id="rId1900" Type="http://schemas.openxmlformats.org/officeDocument/2006/relationships/oleObject" Target="embeddings/oleObject1022.bin"/><Relationship Id="rId2095" Type="http://schemas.openxmlformats.org/officeDocument/2006/relationships/image" Target="media/image951.wmf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51.bin"/><Relationship Id="rId2162" Type="http://schemas.openxmlformats.org/officeDocument/2006/relationships/image" Target="media/image985.wmf"/><Relationship Id="rId134" Type="http://schemas.openxmlformats.org/officeDocument/2006/relationships/image" Target="media/image59.wmf"/><Relationship Id="rId579" Type="http://schemas.openxmlformats.org/officeDocument/2006/relationships/oleObject" Target="embeddings/oleObject308.bin"/><Relationship Id="rId786" Type="http://schemas.openxmlformats.org/officeDocument/2006/relationships/image" Target="media/image360.wmf"/><Relationship Id="rId993" Type="http://schemas.openxmlformats.org/officeDocument/2006/relationships/image" Target="media/image456.wmf"/><Relationship Id="rId2467" Type="http://schemas.openxmlformats.org/officeDocument/2006/relationships/image" Target="media/image1132.wmf"/><Relationship Id="rId2674" Type="http://schemas.openxmlformats.org/officeDocument/2006/relationships/oleObject" Target="embeddings/oleObject1443.bin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6.wmf"/><Relationship Id="rId646" Type="http://schemas.openxmlformats.org/officeDocument/2006/relationships/image" Target="media/image299.wmf"/><Relationship Id="rId1069" Type="http://schemas.openxmlformats.org/officeDocument/2006/relationships/oleObject" Target="embeddings/oleObject583.bin"/><Relationship Id="rId1276" Type="http://schemas.openxmlformats.org/officeDocument/2006/relationships/oleObject" Target="embeddings/oleObject697.bin"/><Relationship Id="rId1483" Type="http://schemas.openxmlformats.org/officeDocument/2006/relationships/image" Target="media/image669.emf"/><Relationship Id="rId2022" Type="http://schemas.openxmlformats.org/officeDocument/2006/relationships/oleObject" Target="embeddings/oleObject1092.bin"/><Relationship Id="rId2327" Type="http://schemas.openxmlformats.org/officeDocument/2006/relationships/oleObject" Target="embeddings/oleObject1256.bin"/><Relationship Id="rId201" Type="http://schemas.openxmlformats.org/officeDocument/2006/relationships/image" Target="media/image93.wmf"/><Relationship Id="rId506" Type="http://schemas.openxmlformats.org/officeDocument/2006/relationships/image" Target="media/image240.wmf"/><Relationship Id="rId853" Type="http://schemas.openxmlformats.org/officeDocument/2006/relationships/oleObject" Target="embeddings/oleObject459.bin"/><Relationship Id="rId1136" Type="http://schemas.openxmlformats.org/officeDocument/2006/relationships/image" Target="media/image510.wmf"/><Relationship Id="rId1690" Type="http://schemas.openxmlformats.org/officeDocument/2006/relationships/image" Target="media/image766.wmf"/><Relationship Id="rId1788" Type="http://schemas.openxmlformats.org/officeDocument/2006/relationships/oleObject" Target="embeddings/oleObject965.bin"/><Relationship Id="rId1995" Type="http://schemas.openxmlformats.org/officeDocument/2006/relationships/image" Target="media/image915.wmf"/><Relationship Id="rId2534" Type="http://schemas.openxmlformats.org/officeDocument/2006/relationships/image" Target="media/image1163.wmf"/><Relationship Id="rId2741" Type="http://schemas.openxmlformats.org/officeDocument/2006/relationships/image" Target="media/image1248.wmf"/><Relationship Id="rId2839" Type="http://schemas.openxmlformats.org/officeDocument/2006/relationships/oleObject" Target="embeddings/oleObject1557.bin"/><Relationship Id="rId713" Type="http://schemas.openxmlformats.org/officeDocument/2006/relationships/image" Target="media/image333.wmf"/><Relationship Id="rId920" Type="http://schemas.openxmlformats.org/officeDocument/2006/relationships/oleObject" Target="embeddings/oleObject495.bin"/><Relationship Id="rId1343" Type="http://schemas.openxmlformats.org/officeDocument/2006/relationships/image" Target="media/image608.wmf"/><Relationship Id="rId1550" Type="http://schemas.openxmlformats.org/officeDocument/2006/relationships/oleObject" Target="embeddings/oleObject849.bin"/><Relationship Id="rId1648" Type="http://schemas.openxmlformats.org/officeDocument/2006/relationships/image" Target="media/image746.wmf"/><Relationship Id="rId2601" Type="http://schemas.openxmlformats.org/officeDocument/2006/relationships/image" Target="media/image1196.emf"/><Relationship Id="rId1203" Type="http://schemas.openxmlformats.org/officeDocument/2006/relationships/oleObject" Target="embeddings/oleObject659.bin"/><Relationship Id="rId1410" Type="http://schemas.openxmlformats.org/officeDocument/2006/relationships/oleObject" Target="embeddings/oleObject770.bin"/><Relationship Id="rId1508" Type="http://schemas.openxmlformats.org/officeDocument/2006/relationships/oleObject" Target="embeddings/oleObject825.bin"/><Relationship Id="rId1855" Type="http://schemas.openxmlformats.org/officeDocument/2006/relationships/image" Target="media/image854.wmf"/><Relationship Id="rId1715" Type="http://schemas.openxmlformats.org/officeDocument/2006/relationships/oleObject" Target="embeddings/oleObject933.bin"/><Relationship Id="rId1922" Type="http://schemas.openxmlformats.org/officeDocument/2006/relationships/oleObject" Target="embeddings/oleObject1034.bin"/><Relationship Id="rId296" Type="http://schemas.openxmlformats.org/officeDocument/2006/relationships/oleObject" Target="embeddings/oleObject152.bin"/><Relationship Id="rId2184" Type="http://schemas.openxmlformats.org/officeDocument/2006/relationships/image" Target="media/image996.wmf"/><Relationship Id="rId2391" Type="http://schemas.openxmlformats.org/officeDocument/2006/relationships/oleObject" Target="embeddings/oleObject1294.bin"/><Relationship Id="rId156" Type="http://schemas.openxmlformats.org/officeDocument/2006/relationships/image" Target="media/image70.wmf"/><Relationship Id="rId363" Type="http://schemas.openxmlformats.org/officeDocument/2006/relationships/image" Target="media/image170.wmf"/><Relationship Id="rId570" Type="http://schemas.openxmlformats.org/officeDocument/2006/relationships/image" Target="media/image264.wmf"/><Relationship Id="rId2044" Type="http://schemas.openxmlformats.org/officeDocument/2006/relationships/image" Target="media/image929.wmf"/><Relationship Id="rId2251" Type="http://schemas.openxmlformats.org/officeDocument/2006/relationships/image" Target="media/image1030.wmf"/><Relationship Id="rId2489" Type="http://schemas.openxmlformats.org/officeDocument/2006/relationships/image" Target="media/image1142.wmf"/><Relationship Id="rId2696" Type="http://schemas.openxmlformats.org/officeDocument/2006/relationships/oleObject" Target="embeddings/oleObject1465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25.bin"/><Relationship Id="rId668" Type="http://schemas.openxmlformats.org/officeDocument/2006/relationships/image" Target="media/image311.wmf"/><Relationship Id="rId875" Type="http://schemas.openxmlformats.org/officeDocument/2006/relationships/oleObject" Target="embeddings/oleObject472.bin"/><Relationship Id="rId1060" Type="http://schemas.openxmlformats.org/officeDocument/2006/relationships/image" Target="media/image479.wmf"/><Relationship Id="rId1298" Type="http://schemas.openxmlformats.org/officeDocument/2006/relationships/oleObject" Target="embeddings/oleObject708.bin"/><Relationship Id="rId2111" Type="http://schemas.openxmlformats.org/officeDocument/2006/relationships/oleObject" Target="embeddings/oleObject1150.bin"/><Relationship Id="rId2349" Type="http://schemas.openxmlformats.org/officeDocument/2006/relationships/image" Target="media/image1077.wmf"/><Relationship Id="rId2556" Type="http://schemas.openxmlformats.org/officeDocument/2006/relationships/image" Target="media/image1173.wmf"/><Relationship Id="rId2763" Type="http://schemas.openxmlformats.org/officeDocument/2006/relationships/oleObject" Target="embeddings/oleObject1510.bin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90.bin"/><Relationship Id="rId942" Type="http://schemas.openxmlformats.org/officeDocument/2006/relationships/image" Target="media/image431.wmf"/><Relationship Id="rId1158" Type="http://schemas.openxmlformats.org/officeDocument/2006/relationships/oleObject" Target="embeddings/oleObject635.bin"/><Relationship Id="rId1365" Type="http://schemas.openxmlformats.org/officeDocument/2006/relationships/image" Target="media/image618.wmf"/><Relationship Id="rId1572" Type="http://schemas.openxmlformats.org/officeDocument/2006/relationships/image" Target="media/image708.wmf"/><Relationship Id="rId2209" Type="http://schemas.openxmlformats.org/officeDocument/2006/relationships/oleObject" Target="embeddings/oleObject1197.bin"/><Relationship Id="rId2416" Type="http://schemas.openxmlformats.org/officeDocument/2006/relationships/oleObject" Target="embeddings/oleObject1306.bin"/><Relationship Id="rId2623" Type="http://schemas.openxmlformats.org/officeDocument/2006/relationships/oleObject" Target="embeddings/oleObject1412.bin"/><Relationship Id="rId1018" Type="http://schemas.openxmlformats.org/officeDocument/2006/relationships/image" Target="media/image468.wmf"/><Relationship Id="rId1225" Type="http://schemas.openxmlformats.org/officeDocument/2006/relationships/oleObject" Target="embeddings/oleObject670.bin"/><Relationship Id="rId1432" Type="http://schemas.openxmlformats.org/officeDocument/2006/relationships/oleObject" Target="embeddings/oleObject784.bin"/><Relationship Id="rId1877" Type="http://schemas.openxmlformats.org/officeDocument/2006/relationships/image" Target="media/image865.wmf"/><Relationship Id="rId2830" Type="http://schemas.openxmlformats.org/officeDocument/2006/relationships/oleObject" Target="embeddings/oleObject1548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70.wmf"/><Relationship Id="rId1737" Type="http://schemas.openxmlformats.org/officeDocument/2006/relationships/image" Target="media/image792.png"/><Relationship Id="rId1944" Type="http://schemas.openxmlformats.org/officeDocument/2006/relationships/oleObject" Target="embeddings/oleObject1047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3.bin"/><Relationship Id="rId1804" Type="http://schemas.openxmlformats.org/officeDocument/2006/relationships/oleObject" Target="embeddings/oleObject973.bin"/><Relationship Id="rId385" Type="http://schemas.openxmlformats.org/officeDocument/2006/relationships/oleObject" Target="embeddings/oleObject203.bin"/><Relationship Id="rId592" Type="http://schemas.openxmlformats.org/officeDocument/2006/relationships/image" Target="media/image273.wmf"/><Relationship Id="rId2066" Type="http://schemas.openxmlformats.org/officeDocument/2006/relationships/oleObject" Target="embeddings/oleObject1126.bin"/><Relationship Id="rId2273" Type="http://schemas.openxmlformats.org/officeDocument/2006/relationships/image" Target="media/image1041.wmf"/><Relationship Id="rId2480" Type="http://schemas.openxmlformats.org/officeDocument/2006/relationships/oleObject" Target="embeddings/oleObject1338.bin"/><Relationship Id="rId245" Type="http://schemas.openxmlformats.org/officeDocument/2006/relationships/image" Target="media/image115.wmf"/><Relationship Id="rId452" Type="http://schemas.openxmlformats.org/officeDocument/2006/relationships/image" Target="media/image212.wmf"/><Relationship Id="rId897" Type="http://schemas.openxmlformats.org/officeDocument/2006/relationships/oleObject" Target="embeddings/oleObject483.bin"/><Relationship Id="rId1082" Type="http://schemas.openxmlformats.org/officeDocument/2006/relationships/oleObject" Target="embeddings/oleObject593.bin"/><Relationship Id="rId2133" Type="http://schemas.openxmlformats.org/officeDocument/2006/relationships/image" Target="media/image968.wmf"/><Relationship Id="rId2340" Type="http://schemas.openxmlformats.org/officeDocument/2006/relationships/image" Target="media/image1073.wmf"/><Relationship Id="rId2578" Type="http://schemas.openxmlformats.org/officeDocument/2006/relationships/image" Target="media/image1184.wmf"/><Relationship Id="rId2785" Type="http://schemas.openxmlformats.org/officeDocument/2006/relationships/image" Target="media/image1258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405.bin"/><Relationship Id="rId964" Type="http://schemas.openxmlformats.org/officeDocument/2006/relationships/oleObject" Target="embeddings/oleObject519.bin"/><Relationship Id="rId1387" Type="http://schemas.openxmlformats.org/officeDocument/2006/relationships/oleObject" Target="embeddings/oleObject758.bin"/><Relationship Id="rId1594" Type="http://schemas.openxmlformats.org/officeDocument/2006/relationships/image" Target="media/image719.wmf"/><Relationship Id="rId2200" Type="http://schemas.openxmlformats.org/officeDocument/2006/relationships/image" Target="media/image1004.wmf"/><Relationship Id="rId2438" Type="http://schemas.openxmlformats.org/officeDocument/2006/relationships/oleObject" Target="embeddings/oleObject1317.bin"/><Relationship Id="rId2645" Type="http://schemas.openxmlformats.org/officeDocument/2006/relationships/oleObject" Target="embeddings/oleObject1424.bin"/><Relationship Id="rId93" Type="http://schemas.openxmlformats.org/officeDocument/2006/relationships/image" Target="media/image40.wmf"/><Relationship Id="rId617" Type="http://schemas.openxmlformats.org/officeDocument/2006/relationships/image" Target="media/image285.wmf"/><Relationship Id="rId824" Type="http://schemas.openxmlformats.org/officeDocument/2006/relationships/oleObject" Target="embeddings/oleObject442.bin"/><Relationship Id="rId1247" Type="http://schemas.openxmlformats.org/officeDocument/2006/relationships/image" Target="media/image562.wmf"/><Relationship Id="rId1454" Type="http://schemas.openxmlformats.org/officeDocument/2006/relationships/image" Target="media/image654.wmf"/><Relationship Id="rId1661" Type="http://schemas.openxmlformats.org/officeDocument/2006/relationships/oleObject" Target="embeddings/oleObject905.bin"/><Relationship Id="rId1899" Type="http://schemas.openxmlformats.org/officeDocument/2006/relationships/image" Target="media/image874.wmf"/><Relationship Id="rId2505" Type="http://schemas.openxmlformats.org/officeDocument/2006/relationships/oleObject" Target="embeddings/oleObject1353.bin"/><Relationship Id="rId2712" Type="http://schemas.openxmlformats.org/officeDocument/2006/relationships/oleObject" Target="embeddings/oleObject1474.bin"/><Relationship Id="rId1107" Type="http://schemas.openxmlformats.org/officeDocument/2006/relationships/image" Target="media/image497.wmf"/><Relationship Id="rId1314" Type="http://schemas.openxmlformats.org/officeDocument/2006/relationships/image" Target="media/image594.wmf"/><Relationship Id="rId1521" Type="http://schemas.openxmlformats.org/officeDocument/2006/relationships/image" Target="media/image683.wmf"/><Relationship Id="rId1759" Type="http://schemas.openxmlformats.org/officeDocument/2006/relationships/image" Target="media/image806.wmf"/><Relationship Id="rId1966" Type="http://schemas.openxmlformats.org/officeDocument/2006/relationships/oleObject" Target="embeddings/oleObject1062.bin"/><Relationship Id="rId1619" Type="http://schemas.openxmlformats.org/officeDocument/2006/relationships/oleObject" Target="embeddings/oleObject884.bin"/><Relationship Id="rId1826" Type="http://schemas.openxmlformats.org/officeDocument/2006/relationships/oleObject" Target="embeddings/oleObject983.bin"/><Relationship Id="rId20" Type="http://schemas.openxmlformats.org/officeDocument/2006/relationships/image" Target="media/image10.wmf"/><Relationship Id="rId2088" Type="http://schemas.openxmlformats.org/officeDocument/2006/relationships/oleObject" Target="embeddings/oleObject1137.bin"/><Relationship Id="rId2295" Type="http://schemas.openxmlformats.org/officeDocument/2006/relationships/image" Target="media/image1052.wmf"/><Relationship Id="rId267" Type="http://schemas.openxmlformats.org/officeDocument/2006/relationships/image" Target="media/image126.wmf"/><Relationship Id="rId474" Type="http://schemas.openxmlformats.org/officeDocument/2006/relationships/image" Target="media/image223.wmf"/><Relationship Id="rId2155" Type="http://schemas.openxmlformats.org/officeDocument/2006/relationships/oleObject" Target="embeddings/oleObject1170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318.wmf"/><Relationship Id="rId779" Type="http://schemas.openxmlformats.org/officeDocument/2006/relationships/image" Target="media/image357.wmf"/><Relationship Id="rId986" Type="http://schemas.openxmlformats.org/officeDocument/2006/relationships/image" Target="media/image453.wmf"/><Relationship Id="rId2362" Type="http://schemas.openxmlformats.org/officeDocument/2006/relationships/image" Target="media/image1079.wmf"/><Relationship Id="rId2667" Type="http://schemas.openxmlformats.org/officeDocument/2006/relationships/oleObject" Target="embeddings/oleObject1436.bin"/><Relationship Id="rId334" Type="http://schemas.openxmlformats.org/officeDocument/2006/relationships/oleObject" Target="embeddings/oleObject171.bin"/><Relationship Id="rId541" Type="http://schemas.openxmlformats.org/officeDocument/2006/relationships/image" Target="media/image254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42.bin"/><Relationship Id="rId1269" Type="http://schemas.openxmlformats.org/officeDocument/2006/relationships/oleObject" Target="embeddings/oleObject693.bin"/><Relationship Id="rId1476" Type="http://schemas.openxmlformats.org/officeDocument/2006/relationships/oleObject" Target="embeddings/oleObject807.bin"/><Relationship Id="rId2015" Type="http://schemas.openxmlformats.org/officeDocument/2006/relationships/image" Target="media/image923.wmf"/><Relationship Id="rId2222" Type="http://schemas.openxmlformats.org/officeDocument/2006/relationships/image" Target="media/image1015.wmf"/><Relationship Id="rId401" Type="http://schemas.openxmlformats.org/officeDocument/2006/relationships/image" Target="media/image186.wmf"/><Relationship Id="rId846" Type="http://schemas.openxmlformats.org/officeDocument/2006/relationships/image" Target="media/image389.wmf"/><Relationship Id="rId1031" Type="http://schemas.openxmlformats.org/officeDocument/2006/relationships/oleObject" Target="embeddings/oleObject557.bin"/><Relationship Id="rId1129" Type="http://schemas.openxmlformats.org/officeDocument/2006/relationships/oleObject" Target="embeddings/oleObject619.bin"/><Relationship Id="rId1683" Type="http://schemas.openxmlformats.org/officeDocument/2006/relationships/oleObject" Target="embeddings/oleObject917.bin"/><Relationship Id="rId1890" Type="http://schemas.openxmlformats.org/officeDocument/2006/relationships/image" Target="media/image871.wmf"/><Relationship Id="rId1988" Type="http://schemas.openxmlformats.org/officeDocument/2006/relationships/oleObject" Target="embeddings/oleObject1073.bin"/><Relationship Id="rId2527" Type="http://schemas.openxmlformats.org/officeDocument/2006/relationships/oleObject" Target="embeddings/oleObject1364.bin"/><Relationship Id="rId2734" Type="http://schemas.openxmlformats.org/officeDocument/2006/relationships/oleObject" Target="embeddings/oleObject1486.bin"/><Relationship Id="rId706" Type="http://schemas.openxmlformats.org/officeDocument/2006/relationships/image" Target="media/image329.wmf"/><Relationship Id="rId913" Type="http://schemas.openxmlformats.org/officeDocument/2006/relationships/oleObject" Target="embeddings/oleObject491.bin"/><Relationship Id="rId1336" Type="http://schemas.openxmlformats.org/officeDocument/2006/relationships/image" Target="media/image605.wmf"/><Relationship Id="rId1543" Type="http://schemas.openxmlformats.org/officeDocument/2006/relationships/image" Target="media/image694.wmf"/><Relationship Id="rId1750" Type="http://schemas.openxmlformats.org/officeDocument/2006/relationships/image" Target="media/image802.wmf"/><Relationship Id="rId2801" Type="http://schemas.openxmlformats.org/officeDocument/2006/relationships/image" Target="media/image1266.wmf"/><Relationship Id="rId42" Type="http://schemas.openxmlformats.org/officeDocument/2006/relationships/image" Target="media/image20.wmf"/><Relationship Id="rId1403" Type="http://schemas.openxmlformats.org/officeDocument/2006/relationships/image" Target="media/image633.wmf"/><Relationship Id="rId1610" Type="http://schemas.openxmlformats.org/officeDocument/2006/relationships/image" Target="media/image727.wmf"/><Relationship Id="rId1848" Type="http://schemas.openxmlformats.org/officeDocument/2006/relationships/oleObject" Target="embeddings/oleObject994.bin"/><Relationship Id="rId191" Type="http://schemas.openxmlformats.org/officeDocument/2006/relationships/image" Target="media/image88.wmf"/><Relationship Id="rId1708" Type="http://schemas.openxmlformats.org/officeDocument/2006/relationships/image" Target="media/image775.wmf"/><Relationship Id="rId1915" Type="http://schemas.openxmlformats.org/officeDocument/2006/relationships/image" Target="media/image881.wmf"/><Relationship Id="rId289" Type="http://schemas.openxmlformats.org/officeDocument/2006/relationships/image" Target="media/image136.wmf"/><Relationship Id="rId496" Type="http://schemas.openxmlformats.org/officeDocument/2006/relationships/image" Target="media/image235.wmf"/><Relationship Id="rId2177" Type="http://schemas.openxmlformats.org/officeDocument/2006/relationships/oleObject" Target="embeddings/oleObject1181.bin"/><Relationship Id="rId2384" Type="http://schemas.openxmlformats.org/officeDocument/2006/relationships/image" Target="media/image1090.wmf"/><Relationship Id="rId2591" Type="http://schemas.openxmlformats.org/officeDocument/2006/relationships/image" Target="media/image1190.wmf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86.bin"/><Relationship Id="rId563" Type="http://schemas.openxmlformats.org/officeDocument/2006/relationships/oleObject" Target="embeddings/oleObject298.bin"/><Relationship Id="rId770" Type="http://schemas.openxmlformats.org/officeDocument/2006/relationships/image" Target="media/image354.wmf"/><Relationship Id="rId1193" Type="http://schemas.openxmlformats.org/officeDocument/2006/relationships/oleObject" Target="embeddings/oleObject653.bin"/><Relationship Id="rId2037" Type="http://schemas.openxmlformats.org/officeDocument/2006/relationships/oleObject" Target="embeddings/oleObject1105.bin"/><Relationship Id="rId2244" Type="http://schemas.openxmlformats.org/officeDocument/2006/relationships/oleObject" Target="embeddings/oleObject1214.bin"/><Relationship Id="rId2451" Type="http://schemas.openxmlformats.org/officeDocument/2006/relationships/image" Target="media/image1124.wmf"/><Relationship Id="rId2689" Type="http://schemas.openxmlformats.org/officeDocument/2006/relationships/oleObject" Target="embeddings/oleObject1458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8.wmf"/><Relationship Id="rId868" Type="http://schemas.openxmlformats.org/officeDocument/2006/relationships/oleObject" Target="embeddings/oleObject468.bin"/><Relationship Id="rId1053" Type="http://schemas.openxmlformats.org/officeDocument/2006/relationships/oleObject" Target="embeddings/oleObject572.bin"/><Relationship Id="rId1260" Type="http://schemas.openxmlformats.org/officeDocument/2006/relationships/oleObject" Target="embeddings/oleObject688.bin"/><Relationship Id="rId1498" Type="http://schemas.openxmlformats.org/officeDocument/2006/relationships/image" Target="media/image677.wmf"/><Relationship Id="rId2104" Type="http://schemas.openxmlformats.org/officeDocument/2006/relationships/image" Target="media/image955.wmf"/><Relationship Id="rId2549" Type="http://schemas.openxmlformats.org/officeDocument/2006/relationships/image" Target="media/image1170.wmf"/><Relationship Id="rId2756" Type="http://schemas.openxmlformats.org/officeDocument/2006/relationships/oleObject" Target="embeddings/oleObject1503.bin"/><Relationship Id="rId630" Type="http://schemas.openxmlformats.org/officeDocument/2006/relationships/image" Target="media/image291.wmf"/><Relationship Id="rId728" Type="http://schemas.openxmlformats.org/officeDocument/2006/relationships/image" Target="media/image339.wmf"/><Relationship Id="rId935" Type="http://schemas.openxmlformats.org/officeDocument/2006/relationships/oleObject" Target="embeddings/oleObject504.bin"/><Relationship Id="rId1358" Type="http://schemas.openxmlformats.org/officeDocument/2006/relationships/oleObject" Target="embeddings/oleObject740.bin"/><Relationship Id="rId1565" Type="http://schemas.openxmlformats.org/officeDocument/2006/relationships/image" Target="media/image705.wmf"/><Relationship Id="rId1772" Type="http://schemas.openxmlformats.org/officeDocument/2006/relationships/oleObject" Target="embeddings/oleObject956.bin"/><Relationship Id="rId2311" Type="http://schemas.openxmlformats.org/officeDocument/2006/relationships/image" Target="media/image1060.wmf"/><Relationship Id="rId2409" Type="http://schemas.openxmlformats.org/officeDocument/2006/relationships/oleObject" Target="embeddings/oleObject1303.bin"/><Relationship Id="rId2616" Type="http://schemas.openxmlformats.org/officeDocument/2006/relationships/image" Target="media/image1204.wmf"/><Relationship Id="rId64" Type="http://schemas.openxmlformats.org/officeDocument/2006/relationships/image" Target="media/image26.wmf"/><Relationship Id="rId1120" Type="http://schemas.openxmlformats.org/officeDocument/2006/relationships/image" Target="media/image503.wmf"/><Relationship Id="rId1218" Type="http://schemas.openxmlformats.org/officeDocument/2006/relationships/image" Target="media/image548.wmf"/><Relationship Id="rId1425" Type="http://schemas.openxmlformats.org/officeDocument/2006/relationships/oleObject" Target="embeddings/oleObject779.bin"/><Relationship Id="rId2823" Type="http://schemas.openxmlformats.org/officeDocument/2006/relationships/oleObject" Target="embeddings/oleObject1543.bin"/><Relationship Id="rId1632" Type="http://schemas.openxmlformats.org/officeDocument/2006/relationships/image" Target="media/image738.wmf"/><Relationship Id="rId1937" Type="http://schemas.openxmlformats.org/officeDocument/2006/relationships/image" Target="media/image890.wmf"/><Relationship Id="rId2199" Type="http://schemas.openxmlformats.org/officeDocument/2006/relationships/oleObject" Target="embeddings/oleObject1192.bin"/><Relationship Id="rId280" Type="http://schemas.openxmlformats.org/officeDocument/2006/relationships/oleObject" Target="embeddings/oleObject145.bin"/><Relationship Id="rId140" Type="http://schemas.openxmlformats.org/officeDocument/2006/relationships/image" Target="media/image62.wmf"/><Relationship Id="rId378" Type="http://schemas.openxmlformats.org/officeDocument/2006/relationships/oleObject" Target="embeddings/oleObject199.bin"/><Relationship Id="rId585" Type="http://schemas.openxmlformats.org/officeDocument/2006/relationships/image" Target="media/image270.wmf"/><Relationship Id="rId792" Type="http://schemas.openxmlformats.org/officeDocument/2006/relationships/image" Target="media/image363.png"/><Relationship Id="rId2059" Type="http://schemas.openxmlformats.org/officeDocument/2006/relationships/oleObject" Target="embeddings/oleObject1122.bin"/><Relationship Id="rId2266" Type="http://schemas.openxmlformats.org/officeDocument/2006/relationships/oleObject" Target="embeddings/oleObject1225.bin"/><Relationship Id="rId2473" Type="http://schemas.openxmlformats.org/officeDocument/2006/relationships/image" Target="media/image1135.wmf"/><Relationship Id="rId2680" Type="http://schemas.openxmlformats.org/officeDocument/2006/relationships/oleObject" Target="embeddings/oleObject144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3.bin"/><Relationship Id="rId652" Type="http://schemas.openxmlformats.org/officeDocument/2006/relationships/image" Target="media/image302.wmf"/><Relationship Id="rId1075" Type="http://schemas.openxmlformats.org/officeDocument/2006/relationships/oleObject" Target="embeddings/oleObject587.bin"/><Relationship Id="rId1282" Type="http://schemas.openxmlformats.org/officeDocument/2006/relationships/oleObject" Target="embeddings/oleObject700.bin"/><Relationship Id="rId2126" Type="http://schemas.openxmlformats.org/officeDocument/2006/relationships/oleObject" Target="embeddings/oleObject1158.bin"/><Relationship Id="rId2333" Type="http://schemas.openxmlformats.org/officeDocument/2006/relationships/image" Target="media/image1070.wmf"/><Relationship Id="rId2540" Type="http://schemas.openxmlformats.org/officeDocument/2006/relationships/image" Target="media/image1166.wmf"/><Relationship Id="rId2778" Type="http://schemas.openxmlformats.org/officeDocument/2006/relationships/oleObject" Target="embeddings/oleObject1520.bin"/><Relationship Id="rId305" Type="http://schemas.openxmlformats.org/officeDocument/2006/relationships/image" Target="media/image145.wmf"/><Relationship Id="rId512" Type="http://schemas.openxmlformats.org/officeDocument/2006/relationships/image" Target="media/image243.wmf"/><Relationship Id="rId957" Type="http://schemas.openxmlformats.org/officeDocument/2006/relationships/oleObject" Target="embeddings/oleObject515.bin"/><Relationship Id="rId1142" Type="http://schemas.openxmlformats.org/officeDocument/2006/relationships/oleObject" Target="embeddings/oleObject626.bin"/><Relationship Id="rId1587" Type="http://schemas.openxmlformats.org/officeDocument/2006/relationships/oleObject" Target="embeddings/oleObject868.bin"/><Relationship Id="rId1794" Type="http://schemas.openxmlformats.org/officeDocument/2006/relationships/oleObject" Target="embeddings/oleObject968.bin"/><Relationship Id="rId2400" Type="http://schemas.openxmlformats.org/officeDocument/2006/relationships/image" Target="media/image1098.wmf"/><Relationship Id="rId2638" Type="http://schemas.openxmlformats.org/officeDocument/2006/relationships/image" Target="media/image1214.wmf"/><Relationship Id="rId2845" Type="http://schemas.openxmlformats.org/officeDocument/2006/relationships/oleObject" Target="embeddings/oleObject1563.bin"/><Relationship Id="rId86" Type="http://schemas.openxmlformats.org/officeDocument/2006/relationships/oleObject" Target="embeddings/oleObject46.bin"/><Relationship Id="rId817" Type="http://schemas.openxmlformats.org/officeDocument/2006/relationships/image" Target="media/image376.wmf"/><Relationship Id="rId1002" Type="http://schemas.openxmlformats.org/officeDocument/2006/relationships/image" Target="media/image460.wmf"/><Relationship Id="rId1447" Type="http://schemas.openxmlformats.org/officeDocument/2006/relationships/oleObject" Target="embeddings/oleObject793.bin"/><Relationship Id="rId1654" Type="http://schemas.openxmlformats.org/officeDocument/2006/relationships/image" Target="media/image749.wmf"/><Relationship Id="rId1861" Type="http://schemas.openxmlformats.org/officeDocument/2006/relationships/image" Target="media/image857.wmf"/><Relationship Id="rId2705" Type="http://schemas.openxmlformats.org/officeDocument/2006/relationships/image" Target="media/image1231.wmf"/><Relationship Id="rId1307" Type="http://schemas.openxmlformats.org/officeDocument/2006/relationships/image" Target="media/image591.wmf"/><Relationship Id="rId1514" Type="http://schemas.openxmlformats.org/officeDocument/2006/relationships/oleObject" Target="embeddings/oleObject830.bin"/><Relationship Id="rId1721" Type="http://schemas.openxmlformats.org/officeDocument/2006/relationships/oleObject" Target="embeddings/oleObject936.bin"/><Relationship Id="rId1959" Type="http://schemas.openxmlformats.org/officeDocument/2006/relationships/oleObject" Target="embeddings/oleObject1057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81.bin"/><Relationship Id="rId2190" Type="http://schemas.openxmlformats.org/officeDocument/2006/relationships/image" Target="media/image999.wmf"/><Relationship Id="rId2288" Type="http://schemas.openxmlformats.org/officeDocument/2006/relationships/oleObject" Target="embeddings/oleObject1236.bin"/><Relationship Id="rId2495" Type="http://schemas.openxmlformats.org/officeDocument/2006/relationships/image" Target="media/image1145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44.bin"/><Relationship Id="rId1097" Type="http://schemas.openxmlformats.org/officeDocument/2006/relationships/image" Target="media/image492.wmf"/><Relationship Id="rId2050" Type="http://schemas.openxmlformats.org/officeDocument/2006/relationships/oleObject" Target="embeddings/oleObject1115.bin"/><Relationship Id="rId2148" Type="http://schemas.openxmlformats.org/officeDocument/2006/relationships/image" Target="media/image978.wmf"/><Relationship Id="rId674" Type="http://schemas.openxmlformats.org/officeDocument/2006/relationships/image" Target="media/image314.wmf"/><Relationship Id="rId881" Type="http://schemas.openxmlformats.org/officeDocument/2006/relationships/oleObject" Target="embeddings/oleObject475.bin"/><Relationship Id="rId979" Type="http://schemas.openxmlformats.org/officeDocument/2006/relationships/oleObject" Target="embeddings/oleObject526.bin"/><Relationship Id="rId2355" Type="http://schemas.openxmlformats.org/officeDocument/2006/relationships/oleObject" Target="embeddings/oleObject1273.bin"/><Relationship Id="rId2562" Type="http://schemas.openxmlformats.org/officeDocument/2006/relationships/image" Target="media/image1176.wmf"/><Relationship Id="rId327" Type="http://schemas.openxmlformats.org/officeDocument/2006/relationships/image" Target="media/image156.wmf"/><Relationship Id="rId534" Type="http://schemas.openxmlformats.org/officeDocument/2006/relationships/image" Target="media/image251.wmf"/><Relationship Id="rId741" Type="http://schemas.openxmlformats.org/officeDocument/2006/relationships/image" Target="media/image344.wmf"/><Relationship Id="rId839" Type="http://schemas.openxmlformats.org/officeDocument/2006/relationships/oleObject" Target="embeddings/oleObject450.bin"/><Relationship Id="rId1164" Type="http://schemas.openxmlformats.org/officeDocument/2006/relationships/image" Target="media/image522.wmf"/><Relationship Id="rId1371" Type="http://schemas.openxmlformats.org/officeDocument/2006/relationships/oleObject" Target="embeddings/oleObject747.bin"/><Relationship Id="rId1469" Type="http://schemas.openxmlformats.org/officeDocument/2006/relationships/oleObject" Target="embeddings/oleObject804.bin"/><Relationship Id="rId2008" Type="http://schemas.openxmlformats.org/officeDocument/2006/relationships/oleObject" Target="embeddings/oleObject1085.bin"/><Relationship Id="rId2215" Type="http://schemas.openxmlformats.org/officeDocument/2006/relationships/oleObject" Target="embeddings/oleObject1200.bin"/><Relationship Id="rId2422" Type="http://schemas.openxmlformats.org/officeDocument/2006/relationships/oleObject" Target="embeddings/oleObject1309.bin"/><Relationship Id="rId601" Type="http://schemas.openxmlformats.org/officeDocument/2006/relationships/oleObject" Target="embeddings/oleObject320.bin"/><Relationship Id="rId1024" Type="http://schemas.openxmlformats.org/officeDocument/2006/relationships/oleObject" Target="embeddings/oleObject551.bin"/><Relationship Id="rId1231" Type="http://schemas.openxmlformats.org/officeDocument/2006/relationships/image" Target="media/image554.wmf"/><Relationship Id="rId1676" Type="http://schemas.openxmlformats.org/officeDocument/2006/relationships/image" Target="media/image759.wmf"/><Relationship Id="rId1883" Type="http://schemas.openxmlformats.org/officeDocument/2006/relationships/oleObject" Target="embeddings/oleObject1012.bin"/><Relationship Id="rId2727" Type="http://schemas.openxmlformats.org/officeDocument/2006/relationships/image" Target="media/image1241.wmf"/><Relationship Id="rId906" Type="http://schemas.openxmlformats.org/officeDocument/2006/relationships/image" Target="media/image415.wmf"/><Relationship Id="rId1329" Type="http://schemas.openxmlformats.org/officeDocument/2006/relationships/oleObject" Target="embeddings/oleObject724.bin"/><Relationship Id="rId1536" Type="http://schemas.openxmlformats.org/officeDocument/2006/relationships/oleObject" Target="embeddings/oleObject842.bin"/><Relationship Id="rId1743" Type="http://schemas.openxmlformats.org/officeDocument/2006/relationships/oleObject" Target="embeddings/oleObject942.bin"/><Relationship Id="rId1950" Type="http://schemas.openxmlformats.org/officeDocument/2006/relationships/image" Target="media/image895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76.bin"/><Relationship Id="rId1810" Type="http://schemas.openxmlformats.org/officeDocument/2006/relationships/image" Target="media/image830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6.bin"/><Relationship Id="rId1908" Type="http://schemas.openxmlformats.org/officeDocument/2006/relationships/oleObject" Target="embeddings/oleObject1026.bin"/><Relationship Id="rId2072" Type="http://schemas.openxmlformats.org/officeDocument/2006/relationships/oleObject" Target="embeddings/oleObject1129.bin"/><Relationship Id="rId251" Type="http://schemas.openxmlformats.org/officeDocument/2006/relationships/image" Target="media/image118.wmf"/><Relationship Id="rId489" Type="http://schemas.openxmlformats.org/officeDocument/2006/relationships/oleObject" Target="embeddings/oleObject254.bin"/><Relationship Id="rId696" Type="http://schemas.openxmlformats.org/officeDocument/2006/relationships/image" Target="media/image325.wmf"/><Relationship Id="rId2377" Type="http://schemas.openxmlformats.org/officeDocument/2006/relationships/oleObject" Target="embeddings/oleObject1287.bin"/><Relationship Id="rId2584" Type="http://schemas.openxmlformats.org/officeDocument/2006/relationships/image" Target="media/image1187.wmf"/><Relationship Id="rId2791" Type="http://schemas.openxmlformats.org/officeDocument/2006/relationships/image" Target="media/image1261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93.bin"/><Relationship Id="rId763" Type="http://schemas.openxmlformats.org/officeDocument/2006/relationships/oleObject" Target="embeddings/oleObject409.bin"/><Relationship Id="rId1186" Type="http://schemas.openxmlformats.org/officeDocument/2006/relationships/image" Target="media/image533.wmf"/><Relationship Id="rId1393" Type="http://schemas.openxmlformats.org/officeDocument/2006/relationships/image" Target="media/image628.wmf"/><Relationship Id="rId2237" Type="http://schemas.openxmlformats.org/officeDocument/2006/relationships/image" Target="media/image1023.wmf"/><Relationship Id="rId2444" Type="http://schemas.openxmlformats.org/officeDocument/2006/relationships/oleObject" Target="embeddings/oleObject1320.bin"/><Relationship Id="rId111" Type="http://schemas.openxmlformats.org/officeDocument/2006/relationships/oleObject" Target="embeddings/oleObject59.bin"/><Relationship Id="rId209" Type="http://schemas.openxmlformats.org/officeDocument/2006/relationships/image" Target="media/image97.wmf"/><Relationship Id="rId416" Type="http://schemas.openxmlformats.org/officeDocument/2006/relationships/image" Target="media/image194.wmf"/><Relationship Id="rId970" Type="http://schemas.openxmlformats.org/officeDocument/2006/relationships/oleObject" Target="embeddings/oleObject522.bin"/><Relationship Id="rId1046" Type="http://schemas.openxmlformats.org/officeDocument/2006/relationships/image" Target="media/image475.wmf"/><Relationship Id="rId1253" Type="http://schemas.openxmlformats.org/officeDocument/2006/relationships/image" Target="media/image565.wmf"/><Relationship Id="rId1698" Type="http://schemas.openxmlformats.org/officeDocument/2006/relationships/image" Target="media/image770.wmf"/><Relationship Id="rId2651" Type="http://schemas.openxmlformats.org/officeDocument/2006/relationships/oleObject" Target="embeddings/oleObject1427.bin"/><Relationship Id="rId2749" Type="http://schemas.openxmlformats.org/officeDocument/2006/relationships/oleObject" Target="embeddings/oleObject1496.bin"/><Relationship Id="rId623" Type="http://schemas.openxmlformats.org/officeDocument/2006/relationships/image" Target="media/image288.wmf"/><Relationship Id="rId830" Type="http://schemas.openxmlformats.org/officeDocument/2006/relationships/image" Target="media/image381.wmf"/><Relationship Id="rId928" Type="http://schemas.openxmlformats.org/officeDocument/2006/relationships/image" Target="media/image424.wmf"/><Relationship Id="rId1460" Type="http://schemas.openxmlformats.org/officeDocument/2006/relationships/image" Target="media/image657.wmf"/><Relationship Id="rId1558" Type="http://schemas.openxmlformats.org/officeDocument/2006/relationships/oleObject" Target="embeddings/oleObject853.bin"/><Relationship Id="rId1765" Type="http://schemas.openxmlformats.org/officeDocument/2006/relationships/image" Target="media/image809.wmf"/><Relationship Id="rId2304" Type="http://schemas.openxmlformats.org/officeDocument/2006/relationships/oleObject" Target="embeddings/oleObject1244.bin"/><Relationship Id="rId2511" Type="http://schemas.openxmlformats.org/officeDocument/2006/relationships/oleObject" Target="embeddings/oleObject1356.bin"/><Relationship Id="rId2609" Type="http://schemas.openxmlformats.org/officeDocument/2006/relationships/oleObject" Target="embeddings/oleObject1405.bin"/><Relationship Id="rId57" Type="http://schemas.openxmlformats.org/officeDocument/2006/relationships/oleObject" Target="embeddings/oleObject31.bin"/><Relationship Id="rId1113" Type="http://schemas.openxmlformats.org/officeDocument/2006/relationships/image" Target="media/image500.wmf"/><Relationship Id="rId1320" Type="http://schemas.openxmlformats.org/officeDocument/2006/relationships/image" Target="media/image597.wmf"/><Relationship Id="rId1418" Type="http://schemas.openxmlformats.org/officeDocument/2006/relationships/oleObject" Target="embeddings/oleObject775.bin"/><Relationship Id="rId1972" Type="http://schemas.openxmlformats.org/officeDocument/2006/relationships/oleObject" Target="embeddings/oleObject1065.bin"/><Relationship Id="rId2816" Type="http://schemas.openxmlformats.org/officeDocument/2006/relationships/oleObject" Target="embeddings/oleObject1539.bin"/><Relationship Id="rId1625" Type="http://schemas.openxmlformats.org/officeDocument/2006/relationships/oleObject" Target="embeddings/oleObject887.bin"/><Relationship Id="rId1832" Type="http://schemas.openxmlformats.org/officeDocument/2006/relationships/oleObject" Target="embeddings/oleObject986.bin"/><Relationship Id="rId2094" Type="http://schemas.openxmlformats.org/officeDocument/2006/relationships/oleObject" Target="embeddings/oleObject1140.bin"/><Relationship Id="rId273" Type="http://schemas.openxmlformats.org/officeDocument/2006/relationships/oleObject" Target="embeddings/oleObject141.bin"/><Relationship Id="rId480" Type="http://schemas.openxmlformats.org/officeDocument/2006/relationships/image" Target="media/image226.wmf"/><Relationship Id="rId2161" Type="http://schemas.openxmlformats.org/officeDocument/2006/relationships/oleObject" Target="embeddings/oleObject1173.bin"/><Relationship Id="rId2399" Type="http://schemas.openxmlformats.org/officeDocument/2006/relationships/oleObject" Target="embeddings/oleObject1298.bin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307.bin"/><Relationship Id="rId785" Type="http://schemas.openxmlformats.org/officeDocument/2006/relationships/oleObject" Target="embeddings/oleObject422.bin"/><Relationship Id="rId992" Type="http://schemas.openxmlformats.org/officeDocument/2006/relationships/oleObject" Target="embeddings/oleObject533.bin"/><Relationship Id="rId2021" Type="http://schemas.openxmlformats.org/officeDocument/2006/relationships/image" Target="media/image926.wmf"/><Relationship Id="rId2259" Type="http://schemas.openxmlformats.org/officeDocument/2006/relationships/image" Target="media/image1034.wmf"/><Relationship Id="rId2466" Type="http://schemas.openxmlformats.org/officeDocument/2006/relationships/oleObject" Target="embeddings/oleObject1331.bin"/><Relationship Id="rId2673" Type="http://schemas.openxmlformats.org/officeDocument/2006/relationships/oleObject" Target="embeddings/oleObject1442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29.bin"/><Relationship Id="rId645" Type="http://schemas.openxmlformats.org/officeDocument/2006/relationships/oleObject" Target="embeddings/oleObject343.bin"/><Relationship Id="rId852" Type="http://schemas.openxmlformats.org/officeDocument/2006/relationships/image" Target="media/image390.wmf"/><Relationship Id="rId1068" Type="http://schemas.openxmlformats.org/officeDocument/2006/relationships/image" Target="media/image482.wmf"/><Relationship Id="rId1275" Type="http://schemas.openxmlformats.org/officeDocument/2006/relationships/image" Target="media/image575.wmf"/><Relationship Id="rId1482" Type="http://schemas.openxmlformats.org/officeDocument/2006/relationships/oleObject" Target="embeddings/oleObject810.bin"/><Relationship Id="rId2119" Type="http://schemas.openxmlformats.org/officeDocument/2006/relationships/oleObject" Target="embeddings/oleObject1154.bin"/><Relationship Id="rId2326" Type="http://schemas.openxmlformats.org/officeDocument/2006/relationships/oleObject" Target="embeddings/oleObject1255.bin"/><Relationship Id="rId2533" Type="http://schemas.openxmlformats.org/officeDocument/2006/relationships/oleObject" Target="embeddings/oleObject1367.bin"/><Relationship Id="rId2740" Type="http://schemas.openxmlformats.org/officeDocument/2006/relationships/oleObject" Target="embeddings/oleObject1489.bin"/><Relationship Id="rId505" Type="http://schemas.openxmlformats.org/officeDocument/2006/relationships/oleObject" Target="embeddings/oleObject262.bin"/><Relationship Id="rId712" Type="http://schemas.openxmlformats.org/officeDocument/2006/relationships/image" Target="media/image332.png"/><Relationship Id="rId1135" Type="http://schemas.openxmlformats.org/officeDocument/2006/relationships/oleObject" Target="embeddings/oleObject622.bin"/><Relationship Id="rId1342" Type="http://schemas.openxmlformats.org/officeDocument/2006/relationships/oleObject" Target="embeddings/oleObject731.bin"/><Relationship Id="rId1787" Type="http://schemas.openxmlformats.org/officeDocument/2006/relationships/image" Target="media/image819.wmf"/><Relationship Id="rId1994" Type="http://schemas.openxmlformats.org/officeDocument/2006/relationships/oleObject" Target="embeddings/oleObject1076.bin"/><Relationship Id="rId2838" Type="http://schemas.openxmlformats.org/officeDocument/2006/relationships/oleObject" Target="embeddings/oleObject1556.bin"/><Relationship Id="rId79" Type="http://schemas.openxmlformats.org/officeDocument/2006/relationships/oleObject" Target="embeddings/oleObject42.bin"/><Relationship Id="rId1202" Type="http://schemas.openxmlformats.org/officeDocument/2006/relationships/image" Target="media/image540.wmf"/><Relationship Id="rId1647" Type="http://schemas.openxmlformats.org/officeDocument/2006/relationships/oleObject" Target="embeddings/oleObject898.bin"/><Relationship Id="rId1854" Type="http://schemas.openxmlformats.org/officeDocument/2006/relationships/oleObject" Target="embeddings/oleObject997.bin"/><Relationship Id="rId2600" Type="http://schemas.openxmlformats.org/officeDocument/2006/relationships/image" Target="media/image1195.emf"/><Relationship Id="rId1507" Type="http://schemas.openxmlformats.org/officeDocument/2006/relationships/oleObject" Target="embeddings/oleObject824.bin"/><Relationship Id="rId1714" Type="http://schemas.openxmlformats.org/officeDocument/2006/relationships/image" Target="media/image778.wmf"/><Relationship Id="rId295" Type="http://schemas.openxmlformats.org/officeDocument/2006/relationships/image" Target="media/image140.wmf"/><Relationship Id="rId1921" Type="http://schemas.openxmlformats.org/officeDocument/2006/relationships/image" Target="media/image884.wmf"/><Relationship Id="rId2183" Type="http://schemas.openxmlformats.org/officeDocument/2006/relationships/oleObject" Target="embeddings/oleObject1184.bin"/><Relationship Id="rId2390" Type="http://schemas.openxmlformats.org/officeDocument/2006/relationships/image" Target="media/image1093.wmf"/><Relationship Id="rId2488" Type="http://schemas.openxmlformats.org/officeDocument/2006/relationships/oleObject" Target="embeddings/oleObject1343.bin"/><Relationship Id="rId155" Type="http://schemas.openxmlformats.org/officeDocument/2006/relationships/oleObject" Target="embeddings/oleObject82.bin"/><Relationship Id="rId362" Type="http://schemas.openxmlformats.org/officeDocument/2006/relationships/oleObject" Target="embeddings/oleObject189.bin"/><Relationship Id="rId1297" Type="http://schemas.openxmlformats.org/officeDocument/2006/relationships/image" Target="media/image586.wmf"/><Relationship Id="rId2043" Type="http://schemas.openxmlformats.org/officeDocument/2006/relationships/oleObject" Target="embeddings/oleObject1111.bin"/><Relationship Id="rId2250" Type="http://schemas.openxmlformats.org/officeDocument/2006/relationships/oleObject" Target="embeddings/oleObject1217.bin"/><Relationship Id="rId2695" Type="http://schemas.openxmlformats.org/officeDocument/2006/relationships/oleObject" Target="embeddings/oleObject1464.bin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53.bin"/><Relationship Id="rId874" Type="http://schemas.openxmlformats.org/officeDocument/2006/relationships/image" Target="media/image399.wmf"/><Relationship Id="rId2110" Type="http://schemas.openxmlformats.org/officeDocument/2006/relationships/image" Target="media/image957.wmf"/><Relationship Id="rId2348" Type="http://schemas.openxmlformats.org/officeDocument/2006/relationships/oleObject" Target="embeddings/oleObject1268.bin"/><Relationship Id="rId2555" Type="http://schemas.openxmlformats.org/officeDocument/2006/relationships/oleObject" Target="embeddings/oleObject1379.bin"/><Relationship Id="rId2762" Type="http://schemas.openxmlformats.org/officeDocument/2006/relationships/oleObject" Target="embeddings/oleObject1509.bin"/><Relationship Id="rId527" Type="http://schemas.openxmlformats.org/officeDocument/2006/relationships/oleObject" Target="embeddings/oleObject273.bin"/><Relationship Id="rId734" Type="http://schemas.openxmlformats.org/officeDocument/2006/relationships/oleObject" Target="embeddings/oleObject389.bin"/><Relationship Id="rId941" Type="http://schemas.openxmlformats.org/officeDocument/2006/relationships/oleObject" Target="embeddings/oleObject507.bin"/><Relationship Id="rId1157" Type="http://schemas.openxmlformats.org/officeDocument/2006/relationships/oleObject" Target="embeddings/oleObject634.bin"/><Relationship Id="rId1364" Type="http://schemas.openxmlformats.org/officeDocument/2006/relationships/oleObject" Target="embeddings/oleObject743.bin"/><Relationship Id="rId1571" Type="http://schemas.openxmlformats.org/officeDocument/2006/relationships/oleObject" Target="embeddings/oleObject860.bin"/><Relationship Id="rId2208" Type="http://schemas.openxmlformats.org/officeDocument/2006/relationships/image" Target="media/image1008.wmf"/><Relationship Id="rId2415" Type="http://schemas.openxmlformats.org/officeDocument/2006/relationships/image" Target="media/image1106.wmf"/><Relationship Id="rId2622" Type="http://schemas.openxmlformats.org/officeDocument/2006/relationships/image" Target="media/image1207.wmf"/><Relationship Id="rId70" Type="http://schemas.openxmlformats.org/officeDocument/2006/relationships/image" Target="media/image29.wmf"/><Relationship Id="rId801" Type="http://schemas.openxmlformats.org/officeDocument/2006/relationships/oleObject" Target="embeddings/oleObject428.bin"/><Relationship Id="rId1017" Type="http://schemas.openxmlformats.org/officeDocument/2006/relationships/oleObject" Target="embeddings/oleObject546.bin"/><Relationship Id="rId1224" Type="http://schemas.openxmlformats.org/officeDocument/2006/relationships/image" Target="media/image551.wmf"/><Relationship Id="rId1431" Type="http://schemas.openxmlformats.org/officeDocument/2006/relationships/oleObject" Target="embeddings/oleObject783.bin"/><Relationship Id="rId1669" Type="http://schemas.openxmlformats.org/officeDocument/2006/relationships/oleObject" Target="embeddings/oleObject909.bin"/><Relationship Id="rId1876" Type="http://schemas.openxmlformats.org/officeDocument/2006/relationships/oleObject" Target="embeddings/oleObject1008.bin"/><Relationship Id="rId1529" Type="http://schemas.openxmlformats.org/officeDocument/2006/relationships/image" Target="media/image687.wmf"/><Relationship Id="rId1736" Type="http://schemas.openxmlformats.org/officeDocument/2006/relationships/image" Target="media/image791.png"/><Relationship Id="rId1943" Type="http://schemas.openxmlformats.org/officeDocument/2006/relationships/image" Target="media/image893.wmf"/><Relationship Id="rId28" Type="http://schemas.openxmlformats.org/officeDocument/2006/relationships/image" Target="media/image13.wmf"/><Relationship Id="rId1803" Type="http://schemas.openxmlformats.org/officeDocument/2006/relationships/image" Target="media/image827.wmf"/><Relationship Id="rId177" Type="http://schemas.openxmlformats.org/officeDocument/2006/relationships/image" Target="media/image81.wmf"/><Relationship Id="rId384" Type="http://schemas.openxmlformats.org/officeDocument/2006/relationships/image" Target="media/image178.wmf"/><Relationship Id="rId591" Type="http://schemas.openxmlformats.org/officeDocument/2006/relationships/oleObject" Target="embeddings/oleObject315.bin"/><Relationship Id="rId2065" Type="http://schemas.openxmlformats.org/officeDocument/2006/relationships/image" Target="media/image936.wmf"/><Relationship Id="rId2272" Type="http://schemas.openxmlformats.org/officeDocument/2006/relationships/oleObject" Target="embeddings/oleObject1228.bin"/><Relationship Id="rId244" Type="http://schemas.openxmlformats.org/officeDocument/2006/relationships/oleObject" Target="embeddings/oleObject126.bin"/><Relationship Id="rId689" Type="http://schemas.openxmlformats.org/officeDocument/2006/relationships/image" Target="media/image322.wmf"/><Relationship Id="rId896" Type="http://schemas.openxmlformats.org/officeDocument/2006/relationships/image" Target="media/image410.wmf"/><Relationship Id="rId1081" Type="http://schemas.openxmlformats.org/officeDocument/2006/relationships/oleObject" Target="embeddings/oleObject592.bin"/><Relationship Id="rId2577" Type="http://schemas.openxmlformats.org/officeDocument/2006/relationships/oleObject" Target="embeddings/oleObject1390.bin"/><Relationship Id="rId2784" Type="http://schemas.openxmlformats.org/officeDocument/2006/relationships/oleObject" Target="embeddings/oleObject1523.bin"/><Relationship Id="rId451" Type="http://schemas.openxmlformats.org/officeDocument/2006/relationships/oleObject" Target="embeddings/oleObject236.bin"/><Relationship Id="rId549" Type="http://schemas.openxmlformats.org/officeDocument/2006/relationships/image" Target="media/image257.wmf"/><Relationship Id="rId756" Type="http://schemas.openxmlformats.org/officeDocument/2006/relationships/image" Target="media/image348.wmf"/><Relationship Id="rId1179" Type="http://schemas.openxmlformats.org/officeDocument/2006/relationships/oleObject" Target="embeddings/oleObject646.bin"/><Relationship Id="rId1386" Type="http://schemas.openxmlformats.org/officeDocument/2006/relationships/image" Target="media/image625.wmf"/><Relationship Id="rId1593" Type="http://schemas.openxmlformats.org/officeDocument/2006/relationships/oleObject" Target="embeddings/oleObject871.bin"/><Relationship Id="rId2132" Type="http://schemas.openxmlformats.org/officeDocument/2006/relationships/oleObject" Target="embeddings/oleObject1161.bin"/><Relationship Id="rId2437" Type="http://schemas.openxmlformats.org/officeDocument/2006/relationships/image" Target="media/image1117.wmf"/><Relationship Id="rId104" Type="http://schemas.openxmlformats.org/officeDocument/2006/relationships/oleObject" Target="embeddings/oleObject55.bin"/><Relationship Id="rId311" Type="http://schemas.openxmlformats.org/officeDocument/2006/relationships/image" Target="media/image148.wmf"/><Relationship Id="rId409" Type="http://schemas.openxmlformats.org/officeDocument/2006/relationships/oleObject" Target="embeddings/oleObject216.bin"/><Relationship Id="rId963" Type="http://schemas.openxmlformats.org/officeDocument/2006/relationships/image" Target="media/image441.wmf"/><Relationship Id="rId1039" Type="http://schemas.openxmlformats.org/officeDocument/2006/relationships/oleObject" Target="embeddings/oleObject564.bin"/><Relationship Id="rId1246" Type="http://schemas.openxmlformats.org/officeDocument/2006/relationships/oleObject" Target="embeddings/oleObject681.bin"/><Relationship Id="rId1898" Type="http://schemas.openxmlformats.org/officeDocument/2006/relationships/oleObject" Target="embeddings/oleObject1021.bin"/><Relationship Id="rId2644" Type="http://schemas.openxmlformats.org/officeDocument/2006/relationships/image" Target="media/image1217.wmf"/><Relationship Id="rId2851" Type="http://schemas.openxmlformats.org/officeDocument/2006/relationships/theme" Target="theme/theme1.xml"/><Relationship Id="rId92" Type="http://schemas.openxmlformats.org/officeDocument/2006/relationships/oleObject" Target="embeddings/oleObject49.bin"/><Relationship Id="rId616" Type="http://schemas.openxmlformats.org/officeDocument/2006/relationships/oleObject" Target="embeddings/oleObject328.bin"/><Relationship Id="rId823" Type="http://schemas.openxmlformats.org/officeDocument/2006/relationships/oleObject" Target="embeddings/oleObject441.bin"/><Relationship Id="rId1453" Type="http://schemas.openxmlformats.org/officeDocument/2006/relationships/oleObject" Target="embeddings/oleObject796.bin"/><Relationship Id="rId1660" Type="http://schemas.openxmlformats.org/officeDocument/2006/relationships/image" Target="media/image752.wmf"/><Relationship Id="rId1758" Type="http://schemas.openxmlformats.org/officeDocument/2006/relationships/image" Target="media/image805.emf"/><Relationship Id="rId2504" Type="http://schemas.openxmlformats.org/officeDocument/2006/relationships/image" Target="media/image1148.wmf"/><Relationship Id="rId2711" Type="http://schemas.openxmlformats.org/officeDocument/2006/relationships/image" Target="media/image1234.wmf"/><Relationship Id="rId2809" Type="http://schemas.openxmlformats.org/officeDocument/2006/relationships/image" Target="media/image1270.wmf"/><Relationship Id="rId1106" Type="http://schemas.openxmlformats.org/officeDocument/2006/relationships/oleObject" Target="embeddings/oleObject606.bin"/><Relationship Id="rId1313" Type="http://schemas.openxmlformats.org/officeDocument/2006/relationships/oleObject" Target="embeddings/oleObject716.bin"/><Relationship Id="rId1520" Type="http://schemas.openxmlformats.org/officeDocument/2006/relationships/oleObject" Target="embeddings/oleObject834.bin"/><Relationship Id="rId1965" Type="http://schemas.openxmlformats.org/officeDocument/2006/relationships/oleObject" Target="embeddings/oleObject1061.bin"/><Relationship Id="rId1618" Type="http://schemas.openxmlformats.org/officeDocument/2006/relationships/image" Target="media/image731.wmf"/><Relationship Id="rId1825" Type="http://schemas.openxmlformats.org/officeDocument/2006/relationships/image" Target="media/image839.wmf"/><Relationship Id="rId199" Type="http://schemas.openxmlformats.org/officeDocument/2006/relationships/image" Target="media/image92.wmf"/><Relationship Id="rId2087" Type="http://schemas.openxmlformats.org/officeDocument/2006/relationships/image" Target="media/image947.wmf"/><Relationship Id="rId2294" Type="http://schemas.openxmlformats.org/officeDocument/2006/relationships/oleObject" Target="embeddings/oleObject1239.bin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47.bin"/><Relationship Id="rId680" Type="http://schemas.openxmlformats.org/officeDocument/2006/relationships/oleObject" Target="embeddings/oleObject359.bin"/><Relationship Id="rId2154" Type="http://schemas.openxmlformats.org/officeDocument/2006/relationships/image" Target="media/image981.wmf"/><Relationship Id="rId2361" Type="http://schemas.openxmlformats.org/officeDocument/2006/relationships/oleObject" Target="embeddings/oleObject1279.bin"/><Relationship Id="rId2599" Type="http://schemas.openxmlformats.org/officeDocument/2006/relationships/image" Target="media/image1194.emf"/><Relationship Id="rId126" Type="http://schemas.openxmlformats.org/officeDocument/2006/relationships/image" Target="media/image55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83.bin"/><Relationship Id="rId778" Type="http://schemas.openxmlformats.org/officeDocument/2006/relationships/oleObject" Target="embeddings/oleObject418.bin"/><Relationship Id="rId985" Type="http://schemas.openxmlformats.org/officeDocument/2006/relationships/oleObject" Target="embeddings/oleObject529.bin"/><Relationship Id="rId1170" Type="http://schemas.openxmlformats.org/officeDocument/2006/relationships/image" Target="media/image525.wmf"/><Relationship Id="rId2014" Type="http://schemas.openxmlformats.org/officeDocument/2006/relationships/oleObject" Target="embeddings/oleObject1088.bin"/><Relationship Id="rId2221" Type="http://schemas.openxmlformats.org/officeDocument/2006/relationships/oleObject" Target="embeddings/oleObject1203.bin"/><Relationship Id="rId2459" Type="http://schemas.openxmlformats.org/officeDocument/2006/relationships/image" Target="media/image1128.wmf"/><Relationship Id="rId2666" Type="http://schemas.openxmlformats.org/officeDocument/2006/relationships/oleObject" Target="embeddings/oleObject1435.bin"/><Relationship Id="rId638" Type="http://schemas.openxmlformats.org/officeDocument/2006/relationships/image" Target="media/image294.wmf"/><Relationship Id="rId845" Type="http://schemas.openxmlformats.org/officeDocument/2006/relationships/oleObject" Target="embeddings/oleObject453.bin"/><Relationship Id="rId1030" Type="http://schemas.openxmlformats.org/officeDocument/2006/relationships/oleObject" Target="embeddings/oleObject556.bin"/><Relationship Id="rId1268" Type="http://schemas.openxmlformats.org/officeDocument/2006/relationships/image" Target="media/image572.wmf"/><Relationship Id="rId1475" Type="http://schemas.openxmlformats.org/officeDocument/2006/relationships/image" Target="media/image665.wmf"/><Relationship Id="rId1682" Type="http://schemas.openxmlformats.org/officeDocument/2006/relationships/image" Target="media/image762.wmf"/><Relationship Id="rId2319" Type="http://schemas.openxmlformats.org/officeDocument/2006/relationships/image" Target="media/image1064.wmf"/><Relationship Id="rId2526" Type="http://schemas.openxmlformats.org/officeDocument/2006/relationships/image" Target="media/image1159.wmf"/><Relationship Id="rId2733" Type="http://schemas.openxmlformats.org/officeDocument/2006/relationships/image" Target="media/image1244.wmf"/><Relationship Id="rId400" Type="http://schemas.openxmlformats.org/officeDocument/2006/relationships/oleObject" Target="embeddings/oleObject211.bin"/><Relationship Id="rId705" Type="http://schemas.openxmlformats.org/officeDocument/2006/relationships/oleObject" Target="embeddings/oleObject373.bin"/><Relationship Id="rId1128" Type="http://schemas.openxmlformats.org/officeDocument/2006/relationships/image" Target="media/image506.wmf"/><Relationship Id="rId1335" Type="http://schemas.openxmlformats.org/officeDocument/2006/relationships/oleObject" Target="embeddings/oleObject727.bin"/><Relationship Id="rId1542" Type="http://schemas.openxmlformats.org/officeDocument/2006/relationships/oleObject" Target="embeddings/oleObject845.bin"/><Relationship Id="rId1987" Type="http://schemas.openxmlformats.org/officeDocument/2006/relationships/image" Target="media/image911.wmf"/><Relationship Id="rId912" Type="http://schemas.openxmlformats.org/officeDocument/2006/relationships/image" Target="media/image418.wmf"/><Relationship Id="rId1847" Type="http://schemas.openxmlformats.org/officeDocument/2006/relationships/image" Target="media/image850.wmf"/><Relationship Id="rId2800" Type="http://schemas.openxmlformats.org/officeDocument/2006/relationships/oleObject" Target="embeddings/oleObject1531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766.bin"/><Relationship Id="rId1707" Type="http://schemas.openxmlformats.org/officeDocument/2006/relationships/oleObject" Target="embeddings/oleObject929.bin"/><Relationship Id="rId190" Type="http://schemas.openxmlformats.org/officeDocument/2006/relationships/oleObject" Target="embeddings/oleObject99.bin"/><Relationship Id="rId288" Type="http://schemas.openxmlformats.org/officeDocument/2006/relationships/oleObject" Target="embeddings/oleObject149.bin"/><Relationship Id="rId1914" Type="http://schemas.openxmlformats.org/officeDocument/2006/relationships/oleObject" Target="embeddings/oleObject1030.bin"/><Relationship Id="rId495" Type="http://schemas.openxmlformats.org/officeDocument/2006/relationships/oleObject" Target="embeddings/oleObject257.bin"/><Relationship Id="rId2176" Type="http://schemas.openxmlformats.org/officeDocument/2006/relationships/image" Target="media/image992.wmf"/><Relationship Id="rId2383" Type="http://schemas.openxmlformats.org/officeDocument/2006/relationships/oleObject" Target="embeddings/oleObject1290.bin"/><Relationship Id="rId2590" Type="http://schemas.openxmlformats.org/officeDocument/2006/relationships/oleObject" Target="embeddings/oleObject1397.bin"/><Relationship Id="rId148" Type="http://schemas.openxmlformats.org/officeDocument/2006/relationships/image" Target="media/image66.wmf"/><Relationship Id="rId355" Type="http://schemas.openxmlformats.org/officeDocument/2006/relationships/oleObject" Target="embeddings/oleObject185.bin"/><Relationship Id="rId562" Type="http://schemas.openxmlformats.org/officeDocument/2006/relationships/image" Target="media/image261.wmf"/><Relationship Id="rId1192" Type="http://schemas.openxmlformats.org/officeDocument/2006/relationships/image" Target="media/image536.wmf"/><Relationship Id="rId2036" Type="http://schemas.openxmlformats.org/officeDocument/2006/relationships/oleObject" Target="embeddings/oleObject1104.bin"/><Relationship Id="rId2243" Type="http://schemas.openxmlformats.org/officeDocument/2006/relationships/image" Target="media/image1026.wmf"/><Relationship Id="rId2450" Type="http://schemas.openxmlformats.org/officeDocument/2006/relationships/oleObject" Target="embeddings/oleObject1323.bin"/><Relationship Id="rId2688" Type="http://schemas.openxmlformats.org/officeDocument/2006/relationships/oleObject" Target="embeddings/oleObject1457.bin"/><Relationship Id="rId215" Type="http://schemas.openxmlformats.org/officeDocument/2006/relationships/image" Target="media/image100.wmf"/><Relationship Id="rId422" Type="http://schemas.openxmlformats.org/officeDocument/2006/relationships/image" Target="media/image197.emf"/><Relationship Id="rId867" Type="http://schemas.openxmlformats.org/officeDocument/2006/relationships/image" Target="media/image396.wmf"/><Relationship Id="rId1052" Type="http://schemas.openxmlformats.org/officeDocument/2006/relationships/oleObject" Target="embeddings/oleObject571.bin"/><Relationship Id="rId1497" Type="http://schemas.openxmlformats.org/officeDocument/2006/relationships/oleObject" Target="embeddings/oleObject817.bin"/><Relationship Id="rId2103" Type="http://schemas.openxmlformats.org/officeDocument/2006/relationships/oleObject" Target="embeddings/oleObject1145.bin"/><Relationship Id="rId2310" Type="http://schemas.openxmlformats.org/officeDocument/2006/relationships/oleObject" Target="embeddings/oleObject1247.bin"/><Relationship Id="rId2548" Type="http://schemas.openxmlformats.org/officeDocument/2006/relationships/oleObject" Target="embeddings/oleObject1375.bin"/><Relationship Id="rId2755" Type="http://schemas.openxmlformats.org/officeDocument/2006/relationships/oleObject" Target="embeddings/oleObject1502.bin"/><Relationship Id="rId727" Type="http://schemas.openxmlformats.org/officeDocument/2006/relationships/image" Target="media/image338.png"/><Relationship Id="rId934" Type="http://schemas.openxmlformats.org/officeDocument/2006/relationships/image" Target="media/image427.wmf"/><Relationship Id="rId1357" Type="http://schemas.openxmlformats.org/officeDocument/2006/relationships/image" Target="media/image614.wmf"/><Relationship Id="rId1564" Type="http://schemas.openxmlformats.org/officeDocument/2006/relationships/oleObject" Target="embeddings/oleObject856.bin"/><Relationship Id="rId1771" Type="http://schemas.openxmlformats.org/officeDocument/2006/relationships/image" Target="media/image812.wmf"/><Relationship Id="rId2408" Type="http://schemas.openxmlformats.org/officeDocument/2006/relationships/image" Target="media/image1102.wmf"/><Relationship Id="rId2615" Type="http://schemas.openxmlformats.org/officeDocument/2006/relationships/oleObject" Target="embeddings/oleObject1408.bin"/><Relationship Id="rId2822" Type="http://schemas.openxmlformats.org/officeDocument/2006/relationships/image" Target="media/image1276.wmf"/><Relationship Id="rId63" Type="http://schemas.openxmlformats.org/officeDocument/2006/relationships/oleObject" Target="embeddings/oleObject34.bin"/><Relationship Id="rId1217" Type="http://schemas.openxmlformats.org/officeDocument/2006/relationships/oleObject" Target="embeddings/oleObject666.bin"/><Relationship Id="rId1424" Type="http://schemas.openxmlformats.org/officeDocument/2006/relationships/oleObject" Target="embeddings/oleObject778.bin"/><Relationship Id="rId1631" Type="http://schemas.openxmlformats.org/officeDocument/2006/relationships/oleObject" Target="embeddings/oleObject890.bin"/><Relationship Id="rId1869" Type="http://schemas.openxmlformats.org/officeDocument/2006/relationships/image" Target="media/image861.wmf"/><Relationship Id="rId1729" Type="http://schemas.openxmlformats.org/officeDocument/2006/relationships/image" Target="media/image785.emf"/><Relationship Id="rId1936" Type="http://schemas.openxmlformats.org/officeDocument/2006/relationships/oleObject" Target="embeddings/oleObject1043.bin"/><Relationship Id="rId2198" Type="http://schemas.openxmlformats.org/officeDocument/2006/relationships/image" Target="media/image1003.wmf"/><Relationship Id="rId377" Type="http://schemas.openxmlformats.org/officeDocument/2006/relationships/oleObject" Target="embeddings/oleObject198.bin"/><Relationship Id="rId584" Type="http://schemas.openxmlformats.org/officeDocument/2006/relationships/oleObject" Target="embeddings/oleObject311.bin"/><Relationship Id="rId2058" Type="http://schemas.openxmlformats.org/officeDocument/2006/relationships/oleObject" Target="embeddings/oleObject1121.bin"/><Relationship Id="rId2265" Type="http://schemas.openxmlformats.org/officeDocument/2006/relationships/image" Target="media/image1037.wmf"/><Relationship Id="rId5" Type="http://schemas.openxmlformats.org/officeDocument/2006/relationships/settings" Target="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25.bin"/><Relationship Id="rId889" Type="http://schemas.openxmlformats.org/officeDocument/2006/relationships/oleObject" Target="embeddings/oleObject479.bin"/><Relationship Id="rId1074" Type="http://schemas.openxmlformats.org/officeDocument/2006/relationships/image" Target="media/image484.wmf"/><Relationship Id="rId2472" Type="http://schemas.openxmlformats.org/officeDocument/2006/relationships/oleObject" Target="embeddings/oleObject1334.bin"/><Relationship Id="rId2777" Type="http://schemas.openxmlformats.org/officeDocument/2006/relationships/image" Target="media/image1254.wmf"/><Relationship Id="rId444" Type="http://schemas.openxmlformats.org/officeDocument/2006/relationships/image" Target="media/image208.wmf"/><Relationship Id="rId651" Type="http://schemas.openxmlformats.org/officeDocument/2006/relationships/oleObject" Target="embeddings/oleObject346.bin"/><Relationship Id="rId749" Type="http://schemas.openxmlformats.org/officeDocument/2006/relationships/oleObject" Target="embeddings/oleObject401.bin"/><Relationship Id="rId1281" Type="http://schemas.openxmlformats.org/officeDocument/2006/relationships/image" Target="media/image578.wmf"/><Relationship Id="rId1379" Type="http://schemas.openxmlformats.org/officeDocument/2006/relationships/image" Target="media/image623.wmf"/><Relationship Id="rId1586" Type="http://schemas.openxmlformats.org/officeDocument/2006/relationships/image" Target="media/image715.wmf"/><Relationship Id="rId2125" Type="http://schemas.openxmlformats.org/officeDocument/2006/relationships/oleObject" Target="embeddings/oleObject1157.bin"/><Relationship Id="rId2332" Type="http://schemas.openxmlformats.org/officeDocument/2006/relationships/oleObject" Target="embeddings/oleObject1259.bin"/><Relationship Id="rId304" Type="http://schemas.openxmlformats.org/officeDocument/2006/relationships/oleObject" Target="embeddings/oleObject156.bin"/><Relationship Id="rId511" Type="http://schemas.openxmlformats.org/officeDocument/2006/relationships/oleObject" Target="embeddings/oleObject265.bin"/><Relationship Id="rId609" Type="http://schemas.openxmlformats.org/officeDocument/2006/relationships/image" Target="media/image281.wmf"/><Relationship Id="rId956" Type="http://schemas.openxmlformats.org/officeDocument/2006/relationships/image" Target="media/image438.wmf"/><Relationship Id="rId1141" Type="http://schemas.openxmlformats.org/officeDocument/2006/relationships/oleObject" Target="embeddings/oleObject625.bin"/><Relationship Id="rId1239" Type="http://schemas.openxmlformats.org/officeDocument/2006/relationships/image" Target="media/image558.wmf"/><Relationship Id="rId1793" Type="http://schemas.openxmlformats.org/officeDocument/2006/relationships/image" Target="media/image822.wmf"/><Relationship Id="rId2637" Type="http://schemas.openxmlformats.org/officeDocument/2006/relationships/oleObject" Target="embeddings/oleObject1420.bin"/><Relationship Id="rId2844" Type="http://schemas.openxmlformats.org/officeDocument/2006/relationships/oleObject" Target="embeddings/oleObject1562.bin"/><Relationship Id="rId85" Type="http://schemas.openxmlformats.org/officeDocument/2006/relationships/image" Target="media/image36.wmf"/><Relationship Id="rId816" Type="http://schemas.openxmlformats.org/officeDocument/2006/relationships/oleObject" Target="embeddings/oleObject437.bin"/><Relationship Id="rId1001" Type="http://schemas.openxmlformats.org/officeDocument/2006/relationships/oleObject" Target="embeddings/oleObject538.bin"/><Relationship Id="rId1446" Type="http://schemas.openxmlformats.org/officeDocument/2006/relationships/image" Target="media/image650.wmf"/><Relationship Id="rId1653" Type="http://schemas.openxmlformats.org/officeDocument/2006/relationships/oleObject" Target="embeddings/oleObject901.bin"/><Relationship Id="rId1860" Type="http://schemas.openxmlformats.org/officeDocument/2006/relationships/oleObject" Target="embeddings/oleObject1000.bin"/><Relationship Id="rId2704" Type="http://schemas.openxmlformats.org/officeDocument/2006/relationships/oleObject" Target="embeddings/oleObject1470.bin"/><Relationship Id="rId1306" Type="http://schemas.openxmlformats.org/officeDocument/2006/relationships/oleObject" Target="embeddings/oleObject712.bin"/><Relationship Id="rId1513" Type="http://schemas.openxmlformats.org/officeDocument/2006/relationships/oleObject" Target="embeddings/oleObject829.bin"/><Relationship Id="rId1720" Type="http://schemas.openxmlformats.org/officeDocument/2006/relationships/image" Target="media/image781.wmf"/><Relationship Id="rId1958" Type="http://schemas.openxmlformats.org/officeDocument/2006/relationships/image" Target="media/image898.wmf"/><Relationship Id="rId12" Type="http://schemas.openxmlformats.org/officeDocument/2006/relationships/image" Target="media/image6.wmf"/><Relationship Id="rId1818" Type="http://schemas.openxmlformats.org/officeDocument/2006/relationships/image" Target="media/image834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10.bin"/><Relationship Id="rId2287" Type="http://schemas.openxmlformats.org/officeDocument/2006/relationships/image" Target="media/image1048.wmf"/><Relationship Id="rId2494" Type="http://schemas.openxmlformats.org/officeDocument/2006/relationships/oleObject" Target="embeddings/oleObject1346.bin"/><Relationship Id="rId259" Type="http://schemas.openxmlformats.org/officeDocument/2006/relationships/image" Target="media/image122.wmf"/><Relationship Id="rId466" Type="http://schemas.openxmlformats.org/officeDocument/2006/relationships/image" Target="media/image219.wmf"/><Relationship Id="rId673" Type="http://schemas.openxmlformats.org/officeDocument/2006/relationships/oleObject" Target="embeddings/oleObject356.bin"/><Relationship Id="rId880" Type="http://schemas.openxmlformats.org/officeDocument/2006/relationships/image" Target="media/image402.wmf"/><Relationship Id="rId1096" Type="http://schemas.openxmlformats.org/officeDocument/2006/relationships/oleObject" Target="embeddings/oleObject601.bin"/><Relationship Id="rId2147" Type="http://schemas.openxmlformats.org/officeDocument/2006/relationships/image" Target="media/image977.png"/><Relationship Id="rId2354" Type="http://schemas.openxmlformats.org/officeDocument/2006/relationships/oleObject" Target="embeddings/oleObject1272.bin"/><Relationship Id="rId2561" Type="http://schemas.openxmlformats.org/officeDocument/2006/relationships/oleObject" Target="embeddings/oleObject1382.bin"/><Relationship Id="rId2799" Type="http://schemas.openxmlformats.org/officeDocument/2006/relationships/image" Target="media/image1265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9.bin"/><Relationship Id="rId978" Type="http://schemas.openxmlformats.org/officeDocument/2006/relationships/image" Target="media/image449.wmf"/><Relationship Id="rId1163" Type="http://schemas.openxmlformats.org/officeDocument/2006/relationships/oleObject" Target="embeddings/oleObject638.bin"/><Relationship Id="rId1370" Type="http://schemas.openxmlformats.org/officeDocument/2006/relationships/oleObject" Target="embeddings/oleObject746.bin"/><Relationship Id="rId2007" Type="http://schemas.openxmlformats.org/officeDocument/2006/relationships/oleObject" Target="embeddings/oleObject1084.bin"/><Relationship Id="rId2214" Type="http://schemas.openxmlformats.org/officeDocument/2006/relationships/image" Target="media/image1011.wmf"/><Relationship Id="rId2659" Type="http://schemas.openxmlformats.org/officeDocument/2006/relationships/oleObject" Target="embeddings/oleObject1431.bin"/><Relationship Id="rId740" Type="http://schemas.openxmlformats.org/officeDocument/2006/relationships/oleObject" Target="embeddings/oleObject393.bin"/><Relationship Id="rId838" Type="http://schemas.openxmlformats.org/officeDocument/2006/relationships/image" Target="media/image385.wmf"/><Relationship Id="rId1023" Type="http://schemas.openxmlformats.org/officeDocument/2006/relationships/image" Target="media/image469.wmf"/><Relationship Id="rId1468" Type="http://schemas.openxmlformats.org/officeDocument/2006/relationships/image" Target="media/image661.wmf"/><Relationship Id="rId1675" Type="http://schemas.openxmlformats.org/officeDocument/2006/relationships/oleObject" Target="embeddings/oleObject913.bin"/><Relationship Id="rId1882" Type="http://schemas.openxmlformats.org/officeDocument/2006/relationships/image" Target="media/image867.wmf"/><Relationship Id="rId2421" Type="http://schemas.openxmlformats.org/officeDocument/2006/relationships/image" Target="media/image1109.wmf"/><Relationship Id="rId2519" Type="http://schemas.openxmlformats.org/officeDocument/2006/relationships/oleObject" Target="embeddings/oleObject1360.bin"/><Relationship Id="rId2726" Type="http://schemas.openxmlformats.org/officeDocument/2006/relationships/oleObject" Target="embeddings/oleObject1482.bin"/><Relationship Id="rId600" Type="http://schemas.openxmlformats.org/officeDocument/2006/relationships/image" Target="media/image277.wmf"/><Relationship Id="rId1230" Type="http://schemas.openxmlformats.org/officeDocument/2006/relationships/oleObject" Target="embeddings/oleObject673.bin"/><Relationship Id="rId1328" Type="http://schemas.openxmlformats.org/officeDocument/2006/relationships/image" Target="media/image601.wmf"/><Relationship Id="rId1535" Type="http://schemas.openxmlformats.org/officeDocument/2006/relationships/image" Target="media/image690.wmf"/><Relationship Id="rId905" Type="http://schemas.openxmlformats.org/officeDocument/2006/relationships/oleObject" Target="embeddings/oleObject487.bin"/><Relationship Id="rId1742" Type="http://schemas.openxmlformats.org/officeDocument/2006/relationships/image" Target="media/image797.wmf"/><Relationship Id="rId34" Type="http://schemas.openxmlformats.org/officeDocument/2006/relationships/image" Target="media/image16.wmf"/><Relationship Id="rId1602" Type="http://schemas.openxmlformats.org/officeDocument/2006/relationships/image" Target="media/image723.wmf"/><Relationship Id="rId183" Type="http://schemas.openxmlformats.org/officeDocument/2006/relationships/image" Target="media/image84.wmf"/><Relationship Id="rId390" Type="http://schemas.openxmlformats.org/officeDocument/2006/relationships/image" Target="media/image181.wmf"/><Relationship Id="rId1907" Type="http://schemas.openxmlformats.org/officeDocument/2006/relationships/image" Target="media/image878.wmf"/><Relationship Id="rId2071" Type="http://schemas.openxmlformats.org/officeDocument/2006/relationships/image" Target="media/image939.wmf"/><Relationship Id="rId250" Type="http://schemas.openxmlformats.org/officeDocument/2006/relationships/oleObject" Target="embeddings/oleObject129.bin"/><Relationship Id="rId488" Type="http://schemas.openxmlformats.org/officeDocument/2006/relationships/image" Target="media/image231.wmf"/><Relationship Id="rId695" Type="http://schemas.openxmlformats.org/officeDocument/2006/relationships/oleObject" Target="embeddings/oleObject367.bin"/><Relationship Id="rId2169" Type="http://schemas.openxmlformats.org/officeDocument/2006/relationships/oleObject" Target="embeddings/oleObject1177.bin"/><Relationship Id="rId2376" Type="http://schemas.openxmlformats.org/officeDocument/2006/relationships/image" Target="media/image1086.wmf"/><Relationship Id="rId2583" Type="http://schemas.openxmlformats.org/officeDocument/2006/relationships/oleObject" Target="embeddings/oleObject1393.bin"/><Relationship Id="rId2790" Type="http://schemas.openxmlformats.org/officeDocument/2006/relationships/oleObject" Target="embeddings/oleObject1526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81.bin"/><Relationship Id="rId555" Type="http://schemas.openxmlformats.org/officeDocument/2006/relationships/image" Target="media/image259.wmf"/><Relationship Id="rId762" Type="http://schemas.openxmlformats.org/officeDocument/2006/relationships/image" Target="media/image350.wmf"/><Relationship Id="rId1185" Type="http://schemas.openxmlformats.org/officeDocument/2006/relationships/oleObject" Target="embeddings/oleObject649.bin"/><Relationship Id="rId1392" Type="http://schemas.openxmlformats.org/officeDocument/2006/relationships/oleObject" Target="embeddings/oleObject761.bin"/><Relationship Id="rId2029" Type="http://schemas.openxmlformats.org/officeDocument/2006/relationships/image" Target="media/image928.wmf"/><Relationship Id="rId2236" Type="http://schemas.openxmlformats.org/officeDocument/2006/relationships/oleObject" Target="embeddings/oleObject1210.bin"/><Relationship Id="rId2443" Type="http://schemas.openxmlformats.org/officeDocument/2006/relationships/image" Target="media/image1120.wmf"/><Relationship Id="rId2650" Type="http://schemas.openxmlformats.org/officeDocument/2006/relationships/image" Target="media/image1220.wmf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8.bin"/><Relationship Id="rId622" Type="http://schemas.openxmlformats.org/officeDocument/2006/relationships/oleObject" Target="embeddings/oleObject331.bin"/><Relationship Id="rId1045" Type="http://schemas.openxmlformats.org/officeDocument/2006/relationships/oleObject" Target="embeddings/oleObject567.bin"/><Relationship Id="rId1252" Type="http://schemas.openxmlformats.org/officeDocument/2006/relationships/oleObject" Target="embeddings/oleObject684.bin"/><Relationship Id="rId1697" Type="http://schemas.openxmlformats.org/officeDocument/2006/relationships/oleObject" Target="embeddings/oleObject924.bin"/><Relationship Id="rId2303" Type="http://schemas.openxmlformats.org/officeDocument/2006/relationships/image" Target="media/image1056.wmf"/><Relationship Id="rId2510" Type="http://schemas.openxmlformats.org/officeDocument/2006/relationships/image" Target="media/image1151.wmf"/><Relationship Id="rId2748" Type="http://schemas.openxmlformats.org/officeDocument/2006/relationships/oleObject" Target="embeddings/oleObject1495.bin"/><Relationship Id="rId927" Type="http://schemas.openxmlformats.org/officeDocument/2006/relationships/oleObject" Target="embeddings/oleObject500.bin"/><Relationship Id="rId1112" Type="http://schemas.openxmlformats.org/officeDocument/2006/relationships/oleObject" Target="embeddings/oleObject609.bin"/><Relationship Id="rId1557" Type="http://schemas.openxmlformats.org/officeDocument/2006/relationships/image" Target="media/image701.wmf"/><Relationship Id="rId1764" Type="http://schemas.openxmlformats.org/officeDocument/2006/relationships/oleObject" Target="embeddings/oleObject952.bin"/><Relationship Id="rId1971" Type="http://schemas.openxmlformats.org/officeDocument/2006/relationships/image" Target="media/image903.wmf"/><Relationship Id="rId2608" Type="http://schemas.openxmlformats.org/officeDocument/2006/relationships/image" Target="media/image1200.wmf"/><Relationship Id="rId2815" Type="http://schemas.openxmlformats.org/officeDocument/2006/relationships/image" Target="media/image1273.wmf"/><Relationship Id="rId56" Type="http://schemas.openxmlformats.org/officeDocument/2006/relationships/image" Target="media/image22.wmf"/><Relationship Id="rId1417" Type="http://schemas.openxmlformats.org/officeDocument/2006/relationships/image" Target="media/image639.wmf"/><Relationship Id="rId1624" Type="http://schemas.openxmlformats.org/officeDocument/2006/relationships/image" Target="media/image734.wmf"/><Relationship Id="rId1831" Type="http://schemas.openxmlformats.org/officeDocument/2006/relationships/image" Target="media/image842.wmf"/><Relationship Id="rId1929" Type="http://schemas.openxmlformats.org/officeDocument/2006/relationships/image" Target="media/image887.wmf"/><Relationship Id="rId2093" Type="http://schemas.openxmlformats.org/officeDocument/2006/relationships/image" Target="media/image950.wmf"/><Relationship Id="rId2398" Type="http://schemas.openxmlformats.org/officeDocument/2006/relationships/image" Target="media/image1097.wmf"/><Relationship Id="rId272" Type="http://schemas.openxmlformats.org/officeDocument/2006/relationships/oleObject" Target="embeddings/oleObject140.bin"/><Relationship Id="rId577" Type="http://schemas.openxmlformats.org/officeDocument/2006/relationships/image" Target="media/image267.wmf"/><Relationship Id="rId2160" Type="http://schemas.openxmlformats.org/officeDocument/2006/relationships/image" Target="media/image984.wmf"/><Relationship Id="rId2258" Type="http://schemas.openxmlformats.org/officeDocument/2006/relationships/oleObject" Target="embeddings/oleObject1221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421.bin"/><Relationship Id="rId991" Type="http://schemas.openxmlformats.org/officeDocument/2006/relationships/image" Target="media/image455.wmf"/><Relationship Id="rId1067" Type="http://schemas.openxmlformats.org/officeDocument/2006/relationships/oleObject" Target="embeddings/oleObject582.bin"/><Relationship Id="rId2020" Type="http://schemas.openxmlformats.org/officeDocument/2006/relationships/oleObject" Target="embeddings/oleObject1091.bin"/><Relationship Id="rId2465" Type="http://schemas.openxmlformats.org/officeDocument/2006/relationships/image" Target="media/image1131.wmf"/><Relationship Id="rId2672" Type="http://schemas.openxmlformats.org/officeDocument/2006/relationships/oleObject" Target="embeddings/oleObject1441.bin"/><Relationship Id="rId437" Type="http://schemas.openxmlformats.org/officeDocument/2006/relationships/image" Target="media/image205.wmf"/><Relationship Id="rId644" Type="http://schemas.openxmlformats.org/officeDocument/2006/relationships/image" Target="media/image298.wmf"/><Relationship Id="rId851" Type="http://schemas.openxmlformats.org/officeDocument/2006/relationships/oleObject" Target="embeddings/oleObject458.bin"/><Relationship Id="rId1274" Type="http://schemas.openxmlformats.org/officeDocument/2006/relationships/oleObject" Target="embeddings/oleObject696.bin"/><Relationship Id="rId1481" Type="http://schemas.openxmlformats.org/officeDocument/2006/relationships/image" Target="media/image668.wmf"/><Relationship Id="rId1579" Type="http://schemas.openxmlformats.org/officeDocument/2006/relationships/oleObject" Target="embeddings/oleObject864.bin"/><Relationship Id="rId2118" Type="http://schemas.openxmlformats.org/officeDocument/2006/relationships/image" Target="media/image961.wmf"/><Relationship Id="rId2325" Type="http://schemas.openxmlformats.org/officeDocument/2006/relationships/image" Target="media/image1067.wmf"/><Relationship Id="rId2532" Type="http://schemas.openxmlformats.org/officeDocument/2006/relationships/image" Target="media/image1162.wmf"/><Relationship Id="rId504" Type="http://schemas.openxmlformats.org/officeDocument/2006/relationships/image" Target="media/image239.wmf"/><Relationship Id="rId711" Type="http://schemas.openxmlformats.org/officeDocument/2006/relationships/oleObject" Target="embeddings/oleObject376.bin"/><Relationship Id="rId949" Type="http://schemas.openxmlformats.org/officeDocument/2006/relationships/oleObject" Target="embeddings/oleObject511.bin"/><Relationship Id="rId1134" Type="http://schemas.openxmlformats.org/officeDocument/2006/relationships/image" Target="media/image509.wmf"/><Relationship Id="rId1341" Type="http://schemas.openxmlformats.org/officeDocument/2006/relationships/oleObject" Target="embeddings/oleObject730.bin"/><Relationship Id="rId1786" Type="http://schemas.openxmlformats.org/officeDocument/2006/relationships/oleObject" Target="embeddings/oleObject964.bin"/><Relationship Id="rId1993" Type="http://schemas.openxmlformats.org/officeDocument/2006/relationships/image" Target="media/image914.wmf"/><Relationship Id="rId2837" Type="http://schemas.openxmlformats.org/officeDocument/2006/relationships/oleObject" Target="embeddings/oleObject1555.bin"/><Relationship Id="rId78" Type="http://schemas.openxmlformats.org/officeDocument/2006/relationships/image" Target="media/image33.wmf"/><Relationship Id="rId809" Type="http://schemas.openxmlformats.org/officeDocument/2006/relationships/oleObject" Target="embeddings/oleObject432.bin"/><Relationship Id="rId1201" Type="http://schemas.openxmlformats.org/officeDocument/2006/relationships/oleObject" Target="embeddings/oleObject658.bin"/><Relationship Id="rId1439" Type="http://schemas.openxmlformats.org/officeDocument/2006/relationships/oleObject" Target="embeddings/oleObject788.bin"/><Relationship Id="rId1646" Type="http://schemas.openxmlformats.org/officeDocument/2006/relationships/image" Target="media/image745.wmf"/><Relationship Id="rId1853" Type="http://schemas.openxmlformats.org/officeDocument/2006/relationships/image" Target="media/image853.wmf"/><Relationship Id="rId1506" Type="http://schemas.openxmlformats.org/officeDocument/2006/relationships/oleObject" Target="embeddings/oleObject823.bin"/><Relationship Id="rId1713" Type="http://schemas.openxmlformats.org/officeDocument/2006/relationships/oleObject" Target="embeddings/oleObject932.bin"/><Relationship Id="rId1920" Type="http://schemas.openxmlformats.org/officeDocument/2006/relationships/oleObject" Target="embeddings/oleObject1033.bin"/><Relationship Id="rId294" Type="http://schemas.openxmlformats.org/officeDocument/2006/relationships/image" Target="media/image139.jpeg"/><Relationship Id="rId2182" Type="http://schemas.openxmlformats.org/officeDocument/2006/relationships/image" Target="media/image995.wmf"/><Relationship Id="rId154" Type="http://schemas.openxmlformats.org/officeDocument/2006/relationships/image" Target="media/image69.wmf"/><Relationship Id="rId361" Type="http://schemas.openxmlformats.org/officeDocument/2006/relationships/image" Target="media/image169.wmf"/><Relationship Id="rId599" Type="http://schemas.openxmlformats.org/officeDocument/2006/relationships/oleObject" Target="embeddings/oleObject319.bin"/><Relationship Id="rId2042" Type="http://schemas.openxmlformats.org/officeDocument/2006/relationships/oleObject" Target="embeddings/oleObject1110.bin"/><Relationship Id="rId2487" Type="http://schemas.openxmlformats.org/officeDocument/2006/relationships/image" Target="media/image1141.wmf"/><Relationship Id="rId2694" Type="http://schemas.openxmlformats.org/officeDocument/2006/relationships/oleObject" Target="embeddings/oleObject1463.bin"/><Relationship Id="rId459" Type="http://schemas.openxmlformats.org/officeDocument/2006/relationships/oleObject" Target="embeddings/oleObject240.bin"/><Relationship Id="rId666" Type="http://schemas.openxmlformats.org/officeDocument/2006/relationships/image" Target="media/image310.wmf"/><Relationship Id="rId873" Type="http://schemas.openxmlformats.org/officeDocument/2006/relationships/oleObject" Target="embeddings/oleObject471.bin"/><Relationship Id="rId1089" Type="http://schemas.openxmlformats.org/officeDocument/2006/relationships/oleObject" Target="embeddings/oleObject597.bin"/><Relationship Id="rId1296" Type="http://schemas.openxmlformats.org/officeDocument/2006/relationships/oleObject" Target="embeddings/oleObject707.bin"/><Relationship Id="rId2347" Type="http://schemas.openxmlformats.org/officeDocument/2006/relationships/image" Target="media/image1076.wmf"/><Relationship Id="rId2554" Type="http://schemas.openxmlformats.org/officeDocument/2006/relationships/image" Target="media/image1172.wmf"/><Relationship Id="rId221" Type="http://schemas.openxmlformats.org/officeDocument/2006/relationships/image" Target="media/image103.wmf"/><Relationship Id="rId319" Type="http://schemas.openxmlformats.org/officeDocument/2006/relationships/image" Target="media/image152.wmf"/><Relationship Id="rId526" Type="http://schemas.openxmlformats.org/officeDocument/2006/relationships/image" Target="media/image250.wmf"/><Relationship Id="rId1156" Type="http://schemas.openxmlformats.org/officeDocument/2006/relationships/image" Target="media/image519.wmf"/><Relationship Id="rId1363" Type="http://schemas.openxmlformats.org/officeDocument/2006/relationships/image" Target="media/image617.wmf"/><Relationship Id="rId2207" Type="http://schemas.openxmlformats.org/officeDocument/2006/relationships/oleObject" Target="embeddings/oleObject1196.bin"/><Relationship Id="rId2761" Type="http://schemas.openxmlformats.org/officeDocument/2006/relationships/oleObject" Target="embeddings/oleObject1508.bin"/><Relationship Id="rId733" Type="http://schemas.openxmlformats.org/officeDocument/2006/relationships/image" Target="media/image341.wmf"/><Relationship Id="rId940" Type="http://schemas.openxmlformats.org/officeDocument/2006/relationships/image" Target="media/image430.wmf"/><Relationship Id="rId1016" Type="http://schemas.openxmlformats.org/officeDocument/2006/relationships/image" Target="media/image467.wmf"/><Relationship Id="rId1570" Type="http://schemas.openxmlformats.org/officeDocument/2006/relationships/image" Target="media/image707.png"/><Relationship Id="rId1668" Type="http://schemas.openxmlformats.org/officeDocument/2006/relationships/image" Target="media/image756.wmf"/><Relationship Id="rId1875" Type="http://schemas.openxmlformats.org/officeDocument/2006/relationships/image" Target="media/image864.wmf"/><Relationship Id="rId2414" Type="http://schemas.openxmlformats.org/officeDocument/2006/relationships/image" Target="media/image1105.emf"/><Relationship Id="rId2621" Type="http://schemas.openxmlformats.org/officeDocument/2006/relationships/oleObject" Target="embeddings/oleObject1411.bin"/><Relationship Id="rId2719" Type="http://schemas.openxmlformats.org/officeDocument/2006/relationships/image" Target="media/image1238.wmf"/><Relationship Id="rId800" Type="http://schemas.openxmlformats.org/officeDocument/2006/relationships/image" Target="media/image369.wmf"/><Relationship Id="rId1223" Type="http://schemas.openxmlformats.org/officeDocument/2006/relationships/oleObject" Target="embeddings/oleObject669.bin"/><Relationship Id="rId1430" Type="http://schemas.openxmlformats.org/officeDocument/2006/relationships/image" Target="media/image644.wmf"/><Relationship Id="rId1528" Type="http://schemas.openxmlformats.org/officeDocument/2006/relationships/image" Target="media/image686.emf"/><Relationship Id="rId1735" Type="http://schemas.openxmlformats.org/officeDocument/2006/relationships/image" Target="media/image790.png"/><Relationship Id="rId1942" Type="http://schemas.openxmlformats.org/officeDocument/2006/relationships/oleObject" Target="embeddings/oleObject1046.bin"/><Relationship Id="rId27" Type="http://schemas.openxmlformats.org/officeDocument/2006/relationships/oleObject" Target="embeddings/oleObject11.bin"/><Relationship Id="rId1802" Type="http://schemas.openxmlformats.org/officeDocument/2006/relationships/oleObject" Target="embeddings/oleObject972.bin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202.bin"/><Relationship Id="rId590" Type="http://schemas.openxmlformats.org/officeDocument/2006/relationships/image" Target="media/image272.wmf"/><Relationship Id="rId2064" Type="http://schemas.openxmlformats.org/officeDocument/2006/relationships/oleObject" Target="embeddings/oleObject1125.bin"/><Relationship Id="rId2271" Type="http://schemas.openxmlformats.org/officeDocument/2006/relationships/image" Target="media/image1040.wmf"/><Relationship Id="rId243" Type="http://schemas.openxmlformats.org/officeDocument/2006/relationships/image" Target="media/image114.wmf"/><Relationship Id="rId450" Type="http://schemas.openxmlformats.org/officeDocument/2006/relationships/image" Target="media/image211.wmf"/><Relationship Id="rId688" Type="http://schemas.openxmlformats.org/officeDocument/2006/relationships/oleObject" Target="embeddings/oleObject363.bin"/><Relationship Id="rId895" Type="http://schemas.openxmlformats.org/officeDocument/2006/relationships/oleObject" Target="embeddings/oleObject482.bin"/><Relationship Id="rId1080" Type="http://schemas.openxmlformats.org/officeDocument/2006/relationships/oleObject" Target="embeddings/oleObject591.bin"/><Relationship Id="rId2131" Type="http://schemas.openxmlformats.org/officeDocument/2006/relationships/image" Target="media/image967.wmf"/><Relationship Id="rId2369" Type="http://schemas.openxmlformats.org/officeDocument/2006/relationships/oleObject" Target="embeddings/oleObject1283.bin"/><Relationship Id="rId2576" Type="http://schemas.openxmlformats.org/officeDocument/2006/relationships/image" Target="media/image1183.wmf"/><Relationship Id="rId2783" Type="http://schemas.openxmlformats.org/officeDocument/2006/relationships/image" Target="media/image1257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59.bin"/><Relationship Id="rId548" Type="http://schemas.openxmlformats.org/officeDocument/2006/relationships/oleObject" Target="embeddings/oleObject288.bin"/><Relationship Id="rId755" Type="http://schemas.openxmlformats.org/officeDocument/2006/relationships/oleObject" Target="embeddings/oleObject404.bin"/><Relationship Id="rId962" Type="http://schemas.openxmlformats.org/officeDocument/2006/relationships/oleObject" Target="embeddings/oleObject518.bin"/><Relationship Id="rId1178" Type="http://schemas.openxmlformats.org/officeDocument/2006/relationships/image" Target="media/image529.wmf"/><Relationship Id="rId1385" Type="http://schemas.openxmlformats.org/officeDocument/2006/relationships/oleObject" Target="embeddings/oleObject757.bin"/><Relationship Id="rId1592" Type="http://schemas.openxmlformats.org/officeDocument/2006/relationships/image" Target="media/image718.wmf"/><Relationship Id="rId2229" Type="http://schemas.openxmlformats.org/officeDocument/2006/relationships/oleObject" Target="embeddings/oleObject1207.bin"/><Relationship Id="rId2436" Type="http://schemas.openxmlformats.org/officeDocument/2006/relationships/oleObject" Target="embeddings/oleObject1316.bin"/><Relationship Id="rId2643" Type="http://schemas.openxmlformats.org/officeDocument/2006/relationships/oleObject" Target="embeddings/oleObject1423.bin"/><Relationship Id="rId2850" Type="http://schemas.openxmlformats.org/officeDocument/2006/relationships/fontTable" Target="fontTable.xml"/><Relationship Id="rId91" Type="http://schemas.openxmlformats.org/officeDocument/2006/relationships/image" Target="media/image39.wmf"/><Relationship Id="rId408" Type="http://schemas.openxmlformats.org/officeDocument/2006/relationships/image" Target="media/image189.wmf"/><Relationship Id="rId615" Type="http://schemas.openxmlformats.org/officeDocument/2006/relationships/image" Target="media/image284.wmf"/><Relationship Id="rId822" Type="http://schemas.openxmlformats.org/officeDocument/2006/relationships/oleObject" Target="embeddings/oleObject440.bin"/><Relationship Id="rId1038" Type="http://schemas.openxmlformats.org/officeDocument/2006/relationships/image" Target="media/image471.wmf"/><Relationship Id="rId1245" Type="http://schemas.openxmlformats.org/officeDocument/2006/relationships/image" Target="media/image561.wmf"/><Relationship Id="rId1452" Type="http://schemas.openxmlformats.org/officeDocument/2006/relationships/image" Target="media/image653.wmf"/><Relationship Id="rId1897" Type="http://schemas.openxmlformats.org/officeDocument/2006/relationships/image" Target="media/image873.wmf"/><Relationship Id="rId2503" Type="http://schemas.openxmlformats.org/officeDocument/2006/relationships/image" Target="media/image1147.emf"/><Relationship Id="rId1105" Type="http://schemas.openxmlformats.org/officeDocument/2006/relationships/image" Target="media/image496.wmf"/><Relationship Id="rId1312" Type="http://schemas.openxmlformats.org/officeDocument/2006/relationships/image" Target="media/image593.wmf"/><Relationship Id="rId1757" Type="http://schemas.openxmlformats.org/officeDocument/2006/relationships/oleObject" Target="embeddings/oleObject949.bin"/><Relationship Id="rId1964" Type="http://schemas.openxmlformats.org/officeDocument/2006/relationships/oleObject" Target="embeddings/oleObject1060.bin"/><Relationship Id="rId2710" Type="http://schemas.openxmlformats.org/officeDocument/2006/relationships/oleObject" Target="embeddings/oleObject1473.bin"/><Relationship Id="rId2808" Type="http://schemas.openxmlformats.org/officeDocument/2006/relationships/oleObject" Target="embeddings/oleObject1535.bin"/><Relationship Id="rId49" Type="http://schemas.openxmlformats.org/officeDocument/2006/relationships/oleObject" Target="embeddings/oleObject24.bin"/><Relationship Id="rId1617" Type="http://schemas.openxmlformats.org/officeDocument/2006/relationships/oleObject" Target="embeddings/oleObject883.bin"/><Relationship Id="rId1824" Type="http://schemas.openxmlformats.org/officeDocument/2006/relationships/image" Target="media/image838.emf"/><Relationship Id="rId198" Type="http://schemas.openxmlformats.org/officeDocument/2006/relationships/oleObject" Target="embeddings/oleObject103.bin"/><Relationship Id="rId2086" Type="http://schemas.openxmlformats.org/officeDocument/2006/relationships/oleObject" Target="embeddings/oleObject1136.bin"/><Relationship Id="rId2293" Type="http://schemas.openxmlformats.org/officeDocument/2006/relationships/image" Target="media/image1051.wmf"/><Relationship Id="rId2598" Type="http://schemas.openxmlformats.org/officeDocument/2006/relationships/oleObject" Target="embeddings/oleObject1401.bin"/><Relationship Id="rId265" Type="http://schemas.openxmlformats.org/officeDocument/2006/relationships/image" Target="media/image125.wmf"/><Relationship Id="rId472" Type="http://schemas.openxmlformats.org/officeDocument/2006/relationships/image" Target="media/image222.wmf"/><Relationship Id="rId2153" Type="http://schemas.openxmlformats.org/officeDocument/2006/relationships/oleObject" Target="embeddings/oleObject1169.bin"/><Relationship Id="rId2360" Type="http://schemas.openxmlformats.org/officeDocument/2006/relationships/oleObject" Target="embeddings/oleObject1278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17.bin"/><Relationship Id="rId984" Type="http://schemas.openxmlformats.org/officeDocument/2006/relationships/image" Target="media/image452.wmf"/><Relationship Id="rId2013" Type="http://schemas.openxmlformats.org/officeDocument/2006/relationships/image" Target="media/image922.wmf"/><Relationship Id="rId2220" Type="http://schemas.openxmlformats.org/officeDocument/2006/relationships/image" Target="media/image1014.wmf"/><Relationship Id="rId2458" Type="http://schemas.openxmlformats.org/officeDocument/2006/relationships/oleObject" Target="embeddings/oleObject1327.bin"/><Relationship Id="rId2665" Type="http://schemas.openxmlformats.org/officeDocument/2006/relationships/oleObject" Target="embeddings/oleObject1434.bin"/><Relationship Id="rId637" Type="http://schemas.openxmlformats.org/officeDocument/2006/relationships/oleObject" Target="embeddings/oleObject340.bin"/><Relationship Id="rId844" Type="http://schemas.openxmlformats.org/officeDocument/2006/relationships/image" Target="media/image388.wmf"/><Relationship Id="rId1267" Type="http://schemas.openxmlformats.org/officeDocument/2006/relationships/oleObject" Target="embeddings/oleObject692.bin"/><Relationship Id="rId1474" Type="http://schemas.openxmlformats.org/officeDocument/2006/relationships/image" Target="media/image664.emf"/><Relationship Id="rId1681" Type="http://schemas.openxmlformats.org/officeDocument/2006/relationships/oleObject" Target="embeddings/oleObject916.bin"/><Relationship Id="rId2318" Type="http://schemas.openxmlformats.org/officeDocument/2006/relationships/oleObject" Target="embeddings/oleObject1251.bin"/><Relationship Id="rId2525" Type="http://schemas.openxmlformats.org/officeDocument/2006/relationships/oleObject" Target="embeddings/oleObject1363.bin"/><Relationship Id="rId2732" Type="http://schemas.openxmlformats.org/officeDocument/2006/relationships/oleObject" Target="embeddings/oleObject1485.bin"/><Relationship Id="rId704" Type="http://schemas.openxmlformats.org/officeDocument/2006/relationships/image" Target="media/image328.wmf"/><Relationship Id="rId911" Type="http://schemas.openxmlformats.org/officeDocument/2006/relationships/oleObject" Target="embeddings/oleObject490.bin"/><Relationship Id="rId1127" Type="http://schemas.openxmlformats.org/officeDocument/2006/relationships/oleObject" Target="embeddings/oleObject618.bin"/><Relationship Id="rId1334" Type="http://schemas.openxmlformats.org/officeDocument/2006/relationships/image" Target="media/image604.wmf"/><Relationship Id="rId1541" Type="http://schemas.openxmlformats.org/officeDocument/2006/relationships/image" Target="media/image693.wmf"/><Relationship Id="rId1779" Type="http://schemas.openxmlformats.org/officeDocument/2006/relationships/image" Target="media/image816.wmf"/><Relationship Id="rId1986" Type="http://schemas.openxmlformats.org/officeDocument/2006/relationships/oleObject" Target="embeddings/oleObject1072.bin"/><Relationship Id="rId40" Type="http://schemas.openxmlformats.org/officeDocument/2006/relationships/image" Target="media/image19.wmf"/><Relationship Id="rId1401" Type="http://schemas.openxmlformats.org/officeDocument/2006/relationships/image" Target="media/image632.wmf"/><Relationship Id="rId1639" Type="http://schemas.openxmlformats.org/officeDocument/2006/relationships/oleObject" Target="embeddings/oleObject894.bin"/><Relationship Id="rId1846" Type="http://schemas.openxmlformats.org/officeDocument/2006/relationships/oleObject" Target="embeddings/oleObject993.bin"/><Relationship Id="rId1706" Type="http://schemas.openxmlformats.org/officeDocument/2006/relationships/image" Target="media/image774.wmf"/><Relationship Id="rId1913" Type="http://schemas.openxmlformats.org/officeDocument/2006/relationships/image" Target="media/image880.wmf"/><Relationship Id="rId287" Type="http://schemas.openxmlformats.org/officeDocument/2006/relationships/image" Target="media/image135.wmf"/><Relationship Id="rId494" Type="http://schemas.openxmlformats.org/officeDocument/2006/relationships/image" Target="media/image234.wmf"/><Relationship Id="rId2175" Type="http://schemas.openxmlformats.org/officeDocument/2006/relationships/oleObject" Target="embeddings/oleObject1180.bin"/><Relationship Id="rId2382" Type="http://schemas.openxmlformats.org/officeDocument/2006/relationships/image" Target="media/image1089.wmf"/><Relationship Id="rId147" Type="http://schemas.openxmlformats.org/officeDocument/2006/relationships/oleObject" Target="embeddings/oleObject78.bin"/><Relationship Id="rId354" Type="http://schemas.openxmlformats.org/officeDocument/2006/relationships/image" Target="media/image166.wmf"/><Relationship Id="rId799" Type="http://schemas.openxmlformats.org/officeDocument/2006/relationships/oleObject" Target="embeddings/oleObject427.bin"/><Relationship Id="rId1191" Type="http://schemas.openxmlformats.org/officeDocument/2006/relationships/oleObject" Target="embeddings/oleObject652.bin"/><Relationship Id="rId2035" Type="http://schemas.openxmlformats.org/officeDocument/2006/relationships/oleObject" Target="embeddings/oleObject1103.bin"/><Relationship Id="rId2687" Type="http://schemas.openxmlformats.org/officeDocument/2006/relationships/oleObject" Target="embeddings/oleObject1456.bin"/><Relationship Id="rId561" Type="http://schemas.openxmlformats.org/officeDocument/2006/relationships/oleObject" Target="embeddings/oleObject297.bin"/><Relationship Id="rId659" Type="http://schemas.openxmlformats.org/officeDocument/2006/relationships/oleObject" Target="embeddings/oleObject349.bin"/><Relationship Id="rId866" Type="http://schemas.openxmlformats.org/officeDocument/2006/relationships/oleObject" Target="embeddings/oleObject467.bin"/><Relationship Id="rId1289" Type="http://schemas.openxmlformats.org/officeDocument/2006/relationships/image" Target="media/image582.wmf"/><Relationship Id="rId1496" Type="http://schemas.openxmlformats.org/officeDocument/2006/relationships/image" Target="media/image676.wmf"/><Relationship Id="rId2242" Type="http://schemas.openxmlformats.org/officeDocument/2006/relationships/oleObject" Target="embeddings/oleObject1213.bin"/><Relationship Id="rId2547" Type="http://schemas.openxmlformats.org/officeDocument/2006/relationships/oleObject" Target="embeddings/oleObject1374.bin"/><Relationship Id="rId214" Type="http://schemas.openxmlformats.org/officeDocument/2006/relationships/oleObject" Target="embeddings/oleObject111.bin"/><Relationship Id="rId421" Type="http://schemas.openxmlformats.org/officeDocument/2006/relationships/oleObject" Target="embeddings/oleObject221.bin"/><Relationship Id="rId519" Type="http://schemas.openxmlformats.org/officeDocument/2006/relationships/oleObject" Target="embeddings/oleObject269.bin"/><Relationship Id="rId1051" Type="http://schemas.openxmlformats.org/officeDocument/2006/relationships/oleObject" Target="embeddings/oleObject570.bin"/><Relationship Id="rId1149" Type="http://schemas.openxmlformats.org/officeDocument/2006/relationships/image" Target="media/image516.wmf"/><Relationship Id="rId1356" Type="http://schemas.openxmlformats.org/officeDocument/2006/relationships/oleObject" Target="embeddings/oleObject739.bin"/><Relationship Id="rId2102" Type="http://schemas.openxmlformats.org/officeDocument/2006/relationships/image" Target="media/image954.wmf"/><Relationship Id="rId2754" Type="http://schemas.openxmlformats.org/officeDocument/2006/relationships/oleObject" Target="embeddings/oleObject1501.bin"/><Relationship Id="rId726" Type="http://schemas.openxmlformats.org/officeDocument/2006/relationships/oleObject" Target="embeddings/oleObject385.bin"/><Relationship Id="rId933" Type="http://schemas.openxmlformats.org/officeDocument/2006/relationships/oleObject" Target="embeddings/oleObject503.bin"/><Relationship Id="rId1009" Type="http://schemas.openxmlformats.org/officeDocument/2006/relationships/oleObject" Target="embeddings/oleObject542.bin"/><Relationship Id="rId1563" Type="http://schemas.openxmlformats.org/officeDocument/2006/relationships/image" Target="media/image704.wmf"/><Relationship Id="rId1770" Type="http://schemas.openxmlformats.org/officeDocument/2006/relationships/oleObject" Target="embeddings/oleObject955.bin"/><Relationship Id="rId1868" Type="http://schemas.openxmlformats.org/officeDocument/2006/relationships/oleObject" Target="embeddings/oleObject1004.bin"/><Relationship Id="rId2407" Type="http://schemas.openxmlformats.org/officeDocument/2006/relationships/oleObject" Target="embeddings/oleObject1302.bin"/><Relationship Id="rId2614" Type="http://schemas.openxmlformats.org/officeDocument/2006/relationships/image" Target="media/image1203.wmf"/><Relationship Id="rId2821" Type="http://schemas.openxmlformats.org/officeDocument/2006/relationships/oleObject" Target="embeddings/oleObject1542.bin"/><Relationship Id="rId62" Type="http://schemas.openxmlformats.org/officeDocument/2006/relationships/image" Target="media/image25.wmf"/><Relationship Id="rId1216" Type="http://schemas.openxmlformats.org/officeDocument/2006/relationships/image" Target="media/image547.wmf"/><Relationship Id="rId1423" Type="http://schemas.openxmlformats.org/officeDocument/2006/relationships/image" Target="media/image642.wmf"/><Relationship Id="rId1630" Type="http://schemas.openxmlformats.org/officeDocument/2006/relationships/image" Target="media/image737.wmf"/><Relationship Id="rId1728" Type="http://schemas.openxmlformats.org/officeDocument/2006/relationships/oleObject" Target="embeddings/oleObject940.bin"/><Relationship Id="rId1935" Type="http://schemas.openxmlformats.org/officeDocument/2006/relationships/image" Target="media/image889.wmf"/><Relationship Id="rId2197" Type="http://schemas.openxmlformats.org/officeDocument/2006/relationships/oleObject" Target="embeddings/oleObject1191.bin"/><Relationship Id="rId169" Type="http://schemas.openxmlformats.org/officeDocument/2006/relationships/oleObject" Target="embeddings/oleObject89.bin"/><Relationship Id="rId376" Type="http://schemas.openxmlformats.org/officeDocument/2006/relationships/image" Target="media/image175.wmf"/><Relationship Id="rId583" Type="http://schemas.openxmlformats.org/officeDocument/2006/relationships/image" Target="media/image269.wmf"/><Relationship Id="rId790" Type="http://schemas.openxmlformats.org/officeDocument/2006/relationships/image" Target="media/image362.wmf"/><Relationship Id="rId2057" Type="http://schemas.openxmlformats.org/officeDocument/2006/relationships/image" Target="media/image933.wmf"/><Relationship Id="rId2264" Type="http://schemas.openxmlformats.org/officeDocument/2006/relationships/oleObject" Target="embeddings/oleObject1224.bin"/><Relationship Id="rId2471" Type="http://schemas.openxmlformats.org/officeDocument/2006/relationships/image" Target="media/image1134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1.wmf"/><Relationship Id="rId888" Type="http://schemas.openxmlformats.org/officeDocument/2006/relationships/image" Target="media/image406.wmf"/><Relationship Id="rId1073" Type="http://schemas.openxmlformats.org/officeDocument/2006/relationships/oleObject" Target="embeddings/oleObject586.bin"/><Relationship Id="rId1280" Type="http://schemas.openxmlformats.org/officeDocument/2006/relationships/oleObject" Target="embeddings/oleObject699.bin"/><Relationship Id="rId2124" Type="http://schemas.openxmlformats.org/officeDocument/2006/relationships/image" Target="media/image964.wmf"/><Relationship Id="rId2331" Type="http://schemas.openxmlformats.org/officeDocument/2006/relationships/image" Target="media/image1069.wmf"/><Relationship Id="rId2569" Type="http://schemas.openxmlformats.org/officeDocument/2006/relationships/oleObject" Target="embeddings/oleObject1386.bin"/><Relationship Id="rId2776" Type="http://schemas.openxmlformats.org/officeDocument/2006/relationships/oleObject" Target="embeddings/oleObject1519.bin"/><Relationship Id="rId303" Type="http://schemas.openxmlformats.org/officeDocument/2006/relationships/image" Target="media/image144.wmf"/><Relationship Id="rId748" Type="http://schemas.openxmlformats.org/officeDocument/2006/relationships/oleObject" Target="embeddings/oleObject400.bin"/><Relationship Id="rId955" Type="http://schemas.openxmlformats.org/officeDocument/2006/relationships/oleObject" Target="embeddings/oleObject514.bin"/><Relationship Id="rId1140" Type="http://schemas.openxmlformats.org/officeDocument/2006/relationships/image" Target="media/image512.wmf"/><Relationship Id="rId1378" Type="http://schemas.openxmlformats.org/officeDocument/2006/relationships/oleObject" Target="embeddings/oleObject752.bin"/><Relationship Id="rId1585" Type="http://schemas.openxmlformats.org/officeDocument/2006/relationships/oleObject" Target="embeddings/oleObject867.bin"/><Relationship Id="rId1792" Type="http://schemas.openxmlformats.org/officeDocument/2006/relationships/oleObject" Target="embeddings/oleObject967.bin"/><Relationship Id="rId2429" Type="http://schemas.openxmlformats.org/officeDocument/2006/relationships/image" Target="media/image1113.wmf"/><Relationship Id="rId2636" Type="http://schemas.openxmlformats.org/officeDocument/2006/relationships/image" Target="media/image1213.wmf"/><Relationship Id="rId2843" Type="http://schemas.openxmlformats.org/officeDocument/2006/relationships/oleObject" Target="embeddings/oleObject1561.bin"/><Relationship Id="rId84" Type="http://schemas.openxmlformats.org/officeDocument/2006/relationships/oleObject" Target="embeddings/oleObject45.bin"/><Relationship Id="rId510" Type="http://schemas.openxmlformats.org/officeDocument/2006/relationships/image" Target="media/image242.wmf"/><Relationship Id="rId608" Type="http://schemas.openxmlformats.org/officeDocument/2006/relationships/oleObject" Target="embeddings/oleObject324.bin"/><Relationship Id="rId815" Type="http://schemas.openxmlformats.org/officeDocument/2006/relationships/image" Target="media/image375.wmf"/><Relationship Id="rId1238" Type="http://schemas.openxmlformats.org/officeDocument/2006/relationships/oleObject" Target="embeddings/oleObject677.bin"/><Relationship Id="rId1445" Type="http://schemas.openxmlformats.org/officeDocument/2006/relationships/oleObject" Target="embeddings/oleObject792.bin"/><Relationship Id="rId1652" Type="http://schemas.openxmlformats.org/officeDocument/2006/relationships/image" Target="media/image748.wmf"/><Relationship Id="rId1000" Type="http://schemas.openxmlformats.org/officeDocument/2006/relationships/oleObject" Target="embeddings/oleObject537.bin"/><Relationship Id="rId1305" Type="http://schemas.openxmlformats.org/officeDocument/2006/relationships/image" Target="media/image590.wmf"/><Relationship Id="rId1957" Type="http://schemas.openxmlformats.org/officeDocument/2006/relationships/oleObject" Target="embeddings/oleObject1056.bin"/><Relationship Id="rId2703" Type="http://schemas.openxmlformats.org/officeDocument/2006/relationships/image" Target="media/image1230.wmf"/><Relationship Id="rId1512" Type="http://schemas.openxmlformats.org/officeDocument/2006/relationships/oleObject" Target="embeddings/oleObject828.bin"/><Relationship Id="rId1817" Type="http://schemas.openxmlformats.org/officeDocument/2006/relationships/oleObject" Target="embeddings/oleObject980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85.wmf"/><Relationship Id="rId2079" Type="http://schemas.openxmlformats.org/officeDocument/2006/relationships/image" Target="media/image943.wmf"/><Relationship Id="rId160" Type="http://schemas.openxmlformats.org/officeDocument/2006/relationships/image" Target="media/image72.wmf"/><Relationship Id="rId2286" Type="http://schemas.openxmlformats.org/officeDocument/2006/relationships/oleObject" Target="embeddings/oleObject1235.bin"/><Relationship Id="rId2493" Type="http://schemas.openxmlformats.org/officeDocument/2006/relationships/image" Target="media/image1144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3.bin"/><Relationship Id="rId672" Type="http://schemas.openxmlformats.org/officeDocument/2006/relationships/image" Target="media/image313.wmf"/><Relationship Id="rId1095" Type="http://schemas.openxmlformats.org/officeDocument/2006/relationships/image" Target="media/image491.wmf"/><Relationship Id="rId2146" Type="http://schemas.openxmlformats.org/officeDocument/2006/relationships/image" Target="media/image976.png"/><Relationship Id="rId2353" Type="http://schemas.openxmlformats.org/officeDocument/2006/relationships/oleObject" Target="embeddings/oleObject1271.bin"/><Relationship Id="rId2560" Type="http://schemas.openxmlformats.org/officeDocument/2006/relationships/image" Target="media/image1175.wmf"/><Relationship Id="rId2798" Type="http://schemas.openxmlformats.org/officeDocument/2006/relationships/oleObject" Target="embeddings/oleObject1530.bin"/><Relationship Id="rId118" Type="http://schemas.openxmlformats.org/officeDocument/2006/relationships/image" Target="media/image51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78.bin"/><Relationship Id="rId977" Type="http://schemas.openxmlformats.org/officeDocument/2006/relationships/image" Target="media/image448.emf"/><Relationship Id="rId1162" Type="http://schemas.openxmlformats.org/officeDocument/2006/relationships/image" Target="media/image521.wmf"/><Relationship Id="rId2006" Type="http://schemas.openxmlformats.org/officeDocument/2006/relationships/oleObject" Target="embeddings/oleObject1083.bin"/><Relationship Id="rId2213" Type="http://schemas.openxmlformats.org/officeDocument/2006/relationships/oleObject" Target="embeddings/oleObject1199.bin"/><Relationship Id="rId2420" Type="http://schemas.openxmlformats.org/officeDocument/2006/relationships/oleObject" Target="embeddings/oleObject1308.bin"/><Relationship Id="rId2658" Type="http://schemas.openxmlformats.org/officeDocument/2006/relationships/image" Target="media/image1224.wmf"/><Relationship Id="rId837" Type="http://schemas.openxmlformats.org/officeDocument/2006/relationships/oleObject" Target="embeddings/oleObject449.bin"/><Relationship Id="rId1022" Type="http://schemas.openxmlformats.org/officeDocument/2006/relationships/oleObject" Target="embeddings/oleObject550.bin"/><Relationship Id="rId1467" Type="http://schemas.openxmlformats.org/officeDocument/2006/relationships/oleObject" Target="embeddings/oleObject803.bin"/><Relationship Id="rId1674" Type="http://schemas.openxmlformats.org/officeDocument/2006/relationships/image" Target="media/image758.wmf"/><Relationship Id="rId1881" Type="http://schemas.openxmlformats.org/officeDocument/2006/relationships/oleObject" Target="embeddings/oleObject1011.bin"/><Relationship Id="rId2518" Type="http://schemas.openxmlformats.org/officeDocument/2006/relationships/image" Target="media/image1155.wmf"/><Relationship Id="rId2725" Type="http://schemas.openxmlformats.org/officeDocument/2006/relationships/image" Target="media/image1240.wmf"/><Relationship Id="rId904" Type="http://schemas.openxmlformats.org/officeDocument/2006/relationships/image" Target="media/image414.wmf"/><Relationship Id="rId1327" Type="http://schemas.openxmlformats.org/officeDocument/2006/relationships/oleObject" Target="embeddings/oleObject723.bin"/><Relationship Id="rId1534" Type="http://schemas.openxmlformats.org/officeDocument/2006/relationships/oleObject" Target="embeddings/oleObject841.bin"/><Relationship Id="rId1741" Type="http://schemas.openxmlformats.org/officeDocument/2006/relationships/image" Target="media/image796.png"/><Relationship Id="rId1979" Type="http://schemas.openxmlformats.org/officeDocument/2006/relationships/image" Target="media/image907.wmf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875.bin"/><Relationship Id="rId1839" Type="http://schemas.openxmlformats.org/officeDocument/2006/relationships/image" Target="media/image846.wmf"/><Relationship Id="rId182" Type="http://schemas.openxmlformats.org/officeDocument/2006/relationships/oleObject" Target="embeddings/oleObject95.bin"/><Relationship Id="rId1906" Type="http://schemas.openxmlformats.org/officeDocument/2006/relationships/oleObject" Target="embeddings/oleObject1025.bin"/><Relationship Id="rId487" Type="http://schemas.openxmlformats.org/officeDocument/2006/relationships/image" Target="media/image230.emf"/><Relationship Id="rId694" Type="http://schemas.openxmlformats.org/officeDocument/2006/relationships/image" Target="media/image324.wmf"/><Relationship Id="rId2070" Type="http://schemas.openxmlformats.org/officeDocument/2006/relationships/oleObject" Target="embeddings/oleObject1128.bin"/><Relationship Id="rId2168" Type="http://schemas.openxmlformats.org/officeDocument/2006/relationships/image" Target="media/image988.wmf"/><Relationship Id="rId2375" Type="http://schemas.openxmlformats.org/officeDocument/2006/relationships/oleObject" Target="embeddings/oleObject1286.bin"/><Relationship Id="rId347" Type="http://schemas.openxmlformats.org/officeDocument/2006/relationships/image" Target="media/image163.wmf"/><Relationship Id="rId999" Type="http://schemas.openxmlformats.org/officeDocument/2006/relationships/image" Target="media/image459.wmf"/><Relationship Id="rId1184" Type="http://schemas.openxmlformats.org/officeDocument/2006/relationships/image" Target="media/image532.wmf"/><Relationship Id="rId2028" Type="http://schemas.openxmlformats.org/officeDocument/2006/relationships/oleObject" Target="embeddings/oleObject1097.bin"/><Relationship Id="rId2582" Type="http://schemas.openxmlformats.org/officeDocument/2006/relationships/image" Target="media/image1186.wmf"/><Relationship Id="rId554" Type="http://schemas.openxmlformats.org/officeDocument/2006/relationships/oleObject" Target="embeddings/oleObject292.bin"/><Relationship Id="rId761" Type="http://schemas.openxmlformats.org/officeDocument/2006/relationships/oleObject" Target="embeddings/oleObject408.bin"/><Relationship Id="rId859" Type="http://schemas.openxmlformats.org/officeDocument/2006/relationships/oleObject" Target="embeddings/oleObject463.bin"/><Relationship Id="rId1391" Type="http://schemas.openxmlformats.org/officeDocument/2006/relationships/image" Target="media/image627.wmf"/><Relationship Id="rId1489" Type="http://schemas.openxmlformats.org/officeDocument/2006/relationships/oleObject" Target="embeddings/oleObject813.bin"/><Relationship Id="rId1696" Type="http://schemas.openxmlformats.org/officeDocument/2006/relationships/image" Target="media/image769.wmf"/><Relationship Id="rId2235" Type="http://schemas.openxmlformats.org/officeDocument/2006/relationships/image" Target="media/image1022.wmf"/><Relationship Id="rId2442" Type="http://schemas.openxmlformats.org/officeDocument/2006/relationships/oleObject" Target="embeddings/oleObject1319.bin"/><Relationship Id="rId207" Type="http://schemas.openxmlformats.org/officeDocument/2006/relationships/image" Target="media/image96.wmf"/><Relationship Id="rId414" Type="http://schemas.openxmlformats.org/officeDocument/2006/relationships/image" Target="media/image193.wmf"/><Relationship Id="rId621" Type="http://schemas.openxmlformats.org/officeDocument/2006/relationships/image" Target="media/image287.wmf"/><Relationship Id="rId1044" Type="http://schemas.openxmlformats.org/officeDocument/2006/relationships/image" Target="media/image474.wmf"/><Relationship Id="rId1251" Type="http://schemas.openxmlformats.org/officeDocument/2006/relationships/image" Target="media/image564.wmf"/><Relationship Id="rId1349" Type="http://schemas.openxmlformats.org/officeDocument/2006/relationships/image" Target="media/image611.wmf"/><Relationship Id="rId2302" Type="http://schemas.openxmlformats.org/officeDocument/2006/relationships/oleObject" Target="embeddings/oleObject1243.bin"/><Relationship Id="rId2747" Type="http://schemas.openxmlformats.org/officeDocument/2006/relationships/oleObject" Target="embeddings/oleObject1494.bin"/><Relationship Id="rId719" Type="http://schemas.openxmlformats.org/officeDocument/2006/relationships/image" Target="media/image336.wmf"/><Relationship Id="rId926" Type="http://schemas.openxmlformats.org/officeDocument/2006/relationships/image" Target="media/image423.wmf"/><Relationship Id="rId1111" Type="http://schemas.openxmlformats.org/officeDocument/2006/relationships/image" Target="media/image499.wmf"/><Relationship Id="rId1556" Type="http://schemas.openxmlformats.org/officeDocument/2006/relationships/oleObject" Target="embeddings/oleObject852.bin"/><Relationship Id="rId1763" Type="http://schemas.openxmlformats.org/officeDocument/2006/relationships/image" Target="media/image808.wmf"/><Relationship Id="rId1970" Type="http://schemas.openxmlformats.org/officeDocument/2006/relationships/oleObject" Target="embeddings/oleObject1064.bin"/><Relationship Id="rId2607" Type="http://schemas.openxmlformats.org/officeDocument/2006/relationships/oleObject" Target="embeddings/oleObject1404.bin"/><Relationship Id="rId2814" Type="http://schemas.openxmlformats.org/officeDocument/2006/relationships/oleObject" Target="embeddings/oleObject1538.bin"/><Relationship Id="rId55" Type="http://schemas.openxmlformats.org/officeDocument/2006/relationships/oleObject" Target="embeddings/oleObject30.bin"/><Relationship Id="rId1209" Type="http://schemas.openxmlformats.org/officeDocument/2006/relationships/oleObject" Target="embeddings/oleObject662.bin"/><Relationship Id="rId1416" Type="http://schemas.openxmlformats.org/officeDocument/2006/relationships/oleObject" Target="embeddings/oleObject774.bin"/><Relationship Id="rId1623" Type="http://schemas.openxmlformats.org/officeDocument/2006/relationships/oleObject" Target="embeddings/oleObject886.bin"/><Relationship Id="rId1830" Type="http://schemas.openxmlformats.org/officeDocument/2006/relationships/oleObject" Target="embeddings/oleObject985.bin"/><Relationship Id="rId1928" Type="http://schemas.openxmlformats.org/officeDocument/2006/relationships/oleObject" Target="embeddings/oleObject1038.bin"/><Relationship Id="rId2092" Type="http://schemas.openxmlformats.org/officeDocument/2006/relationships/oleObject" Target="embeddings/oleObject1139.bin"/><Relationship Id="rId271" Type="http://schemas.openxmlformats.org/officeDocument/2006/relationships/image" Target="media/image128.wmf"/><Relationship Id="rId2397" Type="http://schemas.openxmlformats.org/officeDocument/2006/relationships/oleObject" Target="embeddings/oleObject1297.bin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193.bin"/><Relationship Id="rId576" Type="http://schemas.openxmlformats.org/officeDocument/2006/relationships/oleObject" Target="embeddings/oleObject306.bin"/><Relationship Id="rId783" Type="http://schemas.openxmlformats.org/officeDocument/2006/relationships/image" Target="media/image359.wmf"/><Relationship Id="rId990" Type="http://schemas.openxmlformats.org/officeDocument/2006/relationships/oleObject" Target="embeddings/oleObject532.bin"/><Relationship Id="rId2257" Type="http://schemas.openxmlformats.org/officeDocument/2006/relationships/image" Target="media/image1033.wmf"/><Relationship Id="rId2464" Type="http://schemas.openxmlformats.org/officeDocument/2006/relationships/oleObject" Target="embeddings/oleObject1330.bin"/><Relationship Id="rId2671" Type="http://schemas.openxmlformats.org/officeDocument/2006/relationships/oleObject" Target="embeddings/oleObject1440.bin"/><Relationship Id="rId229" Type="http://schemas.openxmlformats.org/officeDocument/2006/relationships/image" Target="media/image107.wmf"/><Relationship Id="rId436" Type="http://schemas.openxmlformats.org/officeDocument/2006/relationships/oleObject" Target="embeddings/oleObject228.bin"/><Relationship Id="rId643" Type="http://schemas.openxmlformats.org/officeDocument/2006/relationships/oleObject" Target="embeddings/oleObject342.bin"/><Relationship Id="rId1066" Type="http://schemas.openxmlformats.org/officeDocument/2006/relationships/oleObject" Target="embeddings/oleObject581.bin"/><Relationship Id="rId1273" Type="http://schemas.openxmlformats.org/officeDocument/2006/relationships/oleObject" Target="embeddings/oleObject695.bin"/><Relationship Id="rId1480" Type="http://schemas.openxmlformats.org/officeDocument/2006/relationships/oleObject" Target="embeddings/oleObject809.bin"/><Relationship Id="rId2117" Type="http://schemas.openxmlformats.org/officeDocument/2006/relationships/oleObject" Target="embeddings/oleObject1153.bin"/><Relationship Id="rId2324" Type="http://schemas.openxmlformats.org/officeDocument/2006/relationships/oleObject" Target="embeddings/oleObject1254.bin"/><Relationship Id="rId2769" Type="http://schemas.openxmlformats.org/officeDocument/2006/relationships/image" Target="media/image1250.wmf"/><Relationship Id="rId850" Type="http://schemas.openxmlformats.org/officeDocument/2006/relationships/oleObject" Target="embeddings/oleObject457.bin"/><Relationship Id="rId948" Type="http://schemas.openxmlformats.org/officeDocument/2006/relationships/image" Target="media/image434.wmf"/><Relationship Id="rId1133" Type="http://schemas.openxmlformats.org/officeDocument/2006/relationships/oleObject" Target="embeddings/oleObject621.bin"/><Relationship Id="rId1578" Type="http://schemas.openxmlformats.org/officeDocument/2006/relationships/image" Target="media/image711.wmf"/><Relationship Id="rId1785" Type="http://schemas.openxmlformats.org/officeDocument/2006/relationships/image" Target="media/image818.wmf"/><Relationship Id="rId1992" Type="http://schemas.openxmlformats.org/officeDocument/2006/relationships/oleObject" Target="embeddings/oleObject1075.bin"/><Relationship Id="rId2531" Type="http://schemas.openxmlformats.org/officeDocument/2006/relationships/oleObject" Target="embeddings/oleObject1366.bin"/><Relationship Id="rId2629" Type="http://schemas.openxmlformats.org/officeDocument/2006/relationships/image" Target="media/image1210.wmf"/><Relationship Id="rId2836" Type="http://schemas.openxmlformats.org/officeDocument/2006/relationships/oleObject" Target="embeddings/oleObject1554.bin"/><Relationship Id="rId77" Type="http://schemas.openxmlformats.org/officeDocument/2006/relationships/oleObject" Target="embeddings/oleObject41.bin"/><Relationship Id="rId503" Type="http://schemas.openxmlformats.org/officeDocument/2006/relationships/oleObject" Target="embeddings/oleObject261.bin"/><Relationship Id="rId710" Type="http://schemas.openxmlformats.org/officeDocument/2006/relationships/image" Target="media/image331.wmf"/><Relationship Id="rId808" Type="http://schemas.openxmlformats.org/officeDocument/2006/relationships/image" Target="media/image373.wmf"/><Relationship Id="rId1340" Type="http://schemas.openxmlformats.org/officeDocument/2006/relationships/image" Target="media/image607.wmf"/><Relationship Id="rId1438" Type="http://schemas.openxmlformats.org/officeDocument/2006/relationships/oleObject" Target="embeddings/oleObject787.bin"/><Relationship Id="rId1645" Type="http://schemas.openxmlformats.org/officeDocument/2006/relationships/oleObject" Target="embeddings/oleObject897.bin"/><Relationship Id="rId1200" Type="http://schemas.openxmlformats.org/officeDocument/2006/relationships/image" Target="media/image539.wmf"/><Relationship Id="rId1852" Type="http://schemas.openxmlformats.org/officeDocument/2006/relationships/oleObject" Target="embeddings/oleObject996.bin"/><Relationship Id="rId1505" Type="http://schemas.openxmlformats.org/officeDocument/2006/relationships/image" Target="media/image679.wmf"/><Relationship Id="rId1712" Type="http://schemas.openxmlformats.org/officeDocument/2006/relationships/image" Target="media/image777.wmf"/><Relationship Id="rId293" Type="http://schemas.openxmlformats.org/officeDocument/2006/relationships/image" Target="media/image138.jpeg"/><Relationship Id="rId2181" Type="http://schemas.openxmlformats.org/officeDocument/2006/relationships/oleObject" Target="embeddings/oleObject1183.bin"/><Relationship Id="rId153" Type="http://schemas.openxmlformats.org/officeDocument/2006/relationships/oleObject" Target="embeddings/oleObject81.bin"/><Relationship Id="rId360" Type="http://schemas.openxmlformats.org/officeDocument/2006/relationships/oleObject" Target="embeddings/oleObject188.bin"/><Relationship Id="rId598" Type="http://schemas.openxmlformats.org/officeDocument/2006/relationships/image" Target="media/image276.wmf"/><Relationship Id="rId2041" Type="http://schemas.openxmlformats.org/officeDocument/2006/relationships/oleObject" Target="embeddings/oleObject1109.bin"/><Relationship Id="rId2279" Type="http://schemas.openxmlformats.org/officeDocument/2006/relationships/image" Target="media/image1044.wmf"/><Relationship Id="rId2486" Type="http://schemas.openxmlformats.org/officeDocument/2006/relationships/oleObject" Target="embeddings/oleObject1342.bin"/><Relationship Id="rId2693" Type="http://schemas.openxmlformats.org/officeDocument/2006/relationships/oleObject" Target="embeddings/oleObject1462.bin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5.wmf"/><Relationship Id="rId665" Type="http://schemas.openxmlformats.org/officeDocument/2006/relationships/oleObject" Target="embeddings/oleObject352.bin"/><Relationship Id="rId872" Type="http://schemas.openxmlformats.org/officeDocument/2006/relationships/image" Target="media/image398.wmf"/><Relationship Id="rId1088" Type="http://schemas.openxmlformats.org/officeDocument/2006/relationships/image" Target="media/image488.emf"/><Relationship Id="rId1295" Type="http://schemas.openxmlformats.org/officeDocument/2006/relationships/image" Target="media/image585.wmf"/><Relationship Id="rId1309" Type="http://schemas.openxmlformats.org/officeDocument/2006/relationships/oleObject" Target="embeddings/oleObject714.bin"/><Relationship Id="rId1516" Type="http://schemas.openxmlformats.org/officeDocument/2006/relationships/image" Target="media/image681.wmf"/><Relationship Id="rId1723" Type="http://schemas.openxmlformats.org/officeDocument/2006/relationships/oleObject" Target="embeddings/oleObject937.bin"/><Relationship Id="rId1930" Type="http://schemas.openxmlformats.org/officeDocument/2006/relationships/oleObject" Target="embeddings/oleObject1039.bin"/><Relationship Id="rId2139" Type="http://schemas.openxmlformats.org/officeDocument/2006/relationships/oleObject" Target="embeddings/oleObject1165.bin"/><Relationship Id="rId2346" Type="http://schemas.openxmlformats.org/officeDocument/2006/relationships/oleObject" Target="embeddings/oleObject1267.bin"/><Relationship Id="rId2553" Type="http://schemas.openxmlformats.org/officeDocument/2006/relationships/oleObject" Target="embeddings/oleObject1378.bin"/><Relationship Id="rId2760" Type="http://schemas.openxmlformats.org/officeDocument/2006/relationships/oleObject" Target="embeddings/oleObject150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72.bin"/><Relationship Id="rId732" Type="http://schemas.openxmlformats.org/officeDocument/2006/relationships/oleObject" Target="embeddings/oleObject388.bin"/><Relationship Id="rId1155" Type="http://schemas.openxmlformats.org/officeDocument/2006/relationships/oleObject" Target="embeddings/oleObject633.bin"/><Relationship Id="rId1362" Type="http://schemas.openxmlformats.org/officeDocument/2006/relationships/image" Target="media/image616.emf"/><Relationship Id="rId2192" Type="http://schemas.openxmlformats.org/officeDocument/2006/relationships/image" Target="media/image1000.wmf"/><Relationship Id="rId2206" Type="http://schemas.openxmlformats.org/officeDocument/2006/relationships/image" Target="media/image1007.wmf"/><Relationship Id="rId2413" Type="http://schemas.openxmlformats.org/officeDocument/2006/relationships/oleObject" Target="embeddings/oleObject1305.bin"/><Relationship Id="rId2620" Type="http://schemas.openxmlformats.org/officeDocument/2006/relationships/image" Target="media/image1206.wmf"/><Relationship Id="rId99" Type="http://schemas.openxmlformats.org/officeDocument/2006/relationships/image" Target="media/image43.wmf"/><Relationship Id="rId164" Type="http://schemas.openxmlformats.org/officeDocument/2006/relationships/image" Target="media/image74.wmf"/><Relationship Id="rId371" Type="http://schemas.openxmlformats.org/officeDocument/2006/relationships/image" Target="media/image173.wmf"/><Relationship Id="rId1015" Type="http://schemas.openxmlformats.org/officeDocument/2006/relationships/oleObject" Target="embeddings/oleObject545.bin"/><Relationship Id="rId1222" Type="http://schemas.openxmlformats.org/officeDocument/2006/relationships/image" Target="media/image550.wmf"/><Relationship Id="rId1667" Type="http://schemas.openxmlformats.org/officeDocument/2006/relationships/oleObject" Target="embeddings/oleObject908.bin"/><Relationship Id="rId1874" Type="http://schemas.openxmlformats.org/officeDocument/2006/relationships/oleObject" Target="embeddings/oleObject1007.bin"/><Relationship Id="rId2052" Type="http://schemas.openxmlformats.org/officeDocument/2006/relationships/oleObject" Target="embeddings/oleObject1117.bin"/><Relationship Id="rId2497" Type="http://schemas.openxmlformats.org/officeDocument/2006/relationships/image" Target="media/image1146.wmf"/><Relationship Id="rId2718" Type="http://schemas.openxmlformats.org/officeDocument/2006/relationships/oleObject" Target="embeddings/oleObject1477.bin"/><Relationship Id="rId469" Type="http://schemas.openxmlformats.org/officeDocument/2006/relationships/oleObject" Target="embeddings/oleObject245.bin"/><Relationship Id="rId676" Type="http://schemas.openxmlformats.org/officeDocument/2006/relationships/image" Target="media/image315.png"/><Relationship Id="rId883" Type="http://schemas.openxmlformats.org/officeDocument/2006/relationships/oleObject" Target="embeddings/oleObject476.bin"/><Relationship Id="rId1099" Type="http://schemas.openxmlformats.org/officeDocument/2006/relationships/image" Target="media/image493.wmf"/><Relationship Id="rId1527" Type="http://schemas.openxmlformats.org/officeDocument/2006/relationships/oleObject" Target="embeddings/oleObject838.bin"/><Relationship Id="rId1734" Type="http://schemas.openxmlformats.org/officeDocument/2006/relationships/oleObject" Target="embeddings/oleObject941.bin"/><Relationship Id="rId1941" Type="http://schemas.openxmlformats.org/officeDocument/2006/relationships/image" Target="media/image892.wmf"/><Relationship Id="rId2357" Type="http://schemas.openxmlformats.org/officeDocument/2006/relationships/oleObject" Target="embeddings/oleObject1275.bin"/><Relationship Id="rId2564" Type="http://schemas.openxmlformats.org/officeDocument/2006/relationships/image" Target="media/image117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329" Type="http://schemas.openxmlformats.org/officeDocument/2006/relationships/image" Target="media/image157.wmf"/><Relationship Id="rId536" Type="http://schemas.openxmlformats.org/officeDocument/2006/relationships/image" Target="media/image252.wmf"/><Relationship Id="rId1166" Type="http://schemas.openxmlformats.org/officeDocument/2006/relationships/image" Target="media/image523.wmf"/><Relationship Id="rId1373" Type="http://schemas.openxmlformats.org/officeDocument/2006/relationships/oleObject" Target="embeddings/oleObject748.bin"/><Relationship Id="rId2217" Type="http://schemas.openxmlformats.org/officeDocument/2006/relationships/oleObject" Target="embeddings/oleObject1201.bin"/><Relationship Id="rId2771" Type="http://schemas.openxmlformats.org/officeDocument/2006/relationships/image" Target="media/image1251.wmf"/><Relationship Id="rId175" Type="http://schemas.openxmlformats.org/officeDocument/2006/relationships/image" Target="media/image80.wmf"/><Relationship Id="rId743" Type="http://schemas.openxmlformats.org/officeDocument/2006/relationships/oleObject" Target="embeddings/oleObject395.bin"/><Relationship Id="rId950" Type="http://schemas.openxmlformats.org/officeDocument/2006/relationships/image" Target="media/image435.wmf"/><Relationship Id="rId1026" Type="http://schemas.openxmlformats.org/officeDocument/2006/relationships/oleObject" Target="embeddings/oleObject552.bin"/><Relationship Id="rId1580" Type="http://schemas.openxmlformats.org/officeDocument/2006/relationships/image" Target="media/image712.wmf"/><Relationship Id="rId1678" Type="http://schemas.openxmlformats.org/officeDocument/2006/relationships/image" Target="media/image760.wmf"/><Relationship Id="rId1801" Type="http://schemas.openxmlformats.org/officeDocument/2006/relationships/image" Target="media/image826.wmf"/><Relationship Id="rId1885" Type="http://schemas.openxmlformats.org/officeDocument/2006/relationships/oleObject" Target="embeddings/oleObject1013.bin"/><Relationship Id="rId2424" Type="http://schemas.openxmlformats.org/officeDocument/2006/relationships/oleObject" Target="embeddings/oleObject1310.bin"/><Relationship Id="rId2631" Type="http://schemas.openxmlformats.org/officeDocument/2006/relationships/image" Target="media/image1211.wmf"/><Relationship Id="rId2729" Type="http://schemas.openxmlformats.org/officeDocument/2006/relationships/image" Target="media/image1242.wmf"/><Relationship Id="rId382" Type="http://schemas.openxmlformats.org/officeDocument/2006/relationships/image" Target="media/image177.wmf"/><Relationship Id="rId603" Type="http://schemas.openxmlformats.org/officeDocument/2006/relationships/oleObject" Target="embeddings/oleObject321.bin"/><Relationship Id="rId687" Type="http://schemas.openxmlformats.org/officeDocument/2006/relationships/image" Target="media/image321.wmf"/><Relationship Id="rId810" Type="http://schemas.openxmlformats.org/officeDocument/2006/relationships/oleObject" Target="embeddings/oleObject433.bin"/><Relationship Id="rId908" Type="http://schemas.openxmlformats.org/officeDocument/2006/relationships/image" Target="media/image416.wmf"/><Relationship Id="rId1233" Type="http://schemas.openxmlformats.org/officeDocument/2006/relationships/image" Target="media/image555.wmf"/><Relationship Id="rId1440" Type="http://schemas.openxmlformats.org/officeDocument/2006/relationships/oleObject" Target="embeddings/oleObject789.bin"/><Relationship Id="rId1538" Type="http://schemas.openxmlformats.org/officeDocument/2006/relationships/oleObject" Target="embeddings/oleObject843.bin"/><Relationship Id="rId2063" Type="http://schemas.openxmlformats.org/officeDocument/2006/relationships/image" Target="media/image935.wmf"/><Relationship Id="rId2270" Type="http://schemas.openxmlformats.org/officeDocument/2006/relationships/oleObject" Target="embeddings/oleObject1227.bin"/><Relationship Id="rId2368" Type="http://schemas.openxmlformats.org/officeDocument/2006/relationships/image" Target="media/image1082.wmf"/><Relationship Id="rId242" Type="http://schemas.openxmlformats.org/officeDocument/2006/relationships/oleObject" Target="embeddings/oleObject125.bin"/><Relationship Id="rId894" Type="http://schemas.openxmlformats.org/officeDocument/2006/relationships/image" Target="media/image409.wmf"/><Relationship Id="rId1177" Type="http://schemas.openxmlformats.org/officeDocument/2006/relationships/oleObject" Target="embeddings/oleObject645.bin"/><Relationship Id="rId1300" Type="http://schemas.openxmlformats.org/officeDocument/2006/relationships/oleObject" Target="embeddings/oleObject709.bin"/><Relationship Id="rId1745" Type="http://schemas.openxmlformats.org/officeDocument/2006/relationships/image" Target="media/image799.emf"/><Relationship Id="rId1952" Type="http://schemas.openxmlformats.org/officeDocument/2006/relationships/image" Target="media/image896.wmf"/><Relationship Id="rId2130" Type="http://schemas.openxmlformats.org/officeDocument/2006/relationships/oleObject" Target="embeddings/oleObject1160.bin"/><Relationship Id="rId2575" Type="http://schemas.openxmlformats.org/officeDocument/2006/relationships/oleObject" Target="embeddings/oleObject1389.bin"/><Relationship Id="rId2782" Type="http://schemas.openxmlformats.org/officeDocument/2006/relationships/oleObject" Target="embeddings/oleObject1522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4.bin"/><Relationship Id="rId547" Type="http://schemas.openxmlformats.org/officeDocument/2006/relationships/oleObject" Target="embeddings/oleObject287.bin"/><Relationship Id="rId754" Type="http://schemas.openxmlformats.org/officeDocument/2006/relationships/image" Target="media/image347.wmf"/><Relationship Id="rId961" Type="http://schemas.openxmlformats.org/officeDocument/2006/relationships/oleObject" Target="embeddings/oleObject517.bin"/><Relationship Id="rId1384" Type="http://schemas.openxmlformats.org/officeDocument/2006/relationships/image" Target="media/image624.wmf"/><Relationship Id="rId1591" Type="http://schemas.openxmlformats.org/officeDocument/2006/relationships/oleObject" Target="embeddings/oleObject870.bin"/><Relationship Id="rId1605" Type="http://schemas.openxmlformats.org/officeDocument/2006/relationships/oleObject" Target="embeddings/oleObject877.bin"/><Relationship Id="rId1689" Type="http://schemas.openxmlformats.org/officeDocument/2006/relationships/oleObject" Target="embeddings/oleObject920.bin"/><Relationship Id="rId1812" Type="http://schemas.openxmlformats.org/officeDocument/2006/relationships/image" Target="media/image831.wmf"/><Relationship Id="rId2228" Type="http://schemas.openxmlformats.org/officeDocument/2006/relationships/image" Target="media/image1018.wmf"/><Relationship Id="rId2435" Type="http://schemas.openxmlformats.org/officeDocument/2006/relationships/image" Target="media/image1116.wmf"/><Relationship Id="rId2642" Type="http://schemas.openxmlformats.org/officeDocument/2006/relationships/image" Target="media/image1216.wmf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5.bin"/><Relationship Id="rId614" Type="http://schemas.openxmlformats.org/officeDocument/2006/relationships/oleObject" Target="embeddings/oleObject327.bin"/><Relationship Id="rId821" Type="http://schemas.openxmlformats.org/officeDocument/2006/relationships/image" Target="media/image378.wmf"/><Relationship Id="rId1037" Type="http://schemas.openxmlformats.org/officeDocument/2006/relationships/oleObject" Target="embeddings/oleObject563.bin"/><Relationship Id="rId1244" Type="http://schemas.openxmlformats.org/officeDocument/2006/relationships/oleObject" Target="embeddings/oleObject680.bin"/><Relationship Id="rId1451" Type="http://schemas.openxmlformats.org/officeDocument/2006/relationships/oleObject" Target="embeddings/oleObject795.bin"/><Relationship Id="rId1896" Type="http://schemas.openxmlformats.org/officeDocument/2006/relationships/oleObject" Target="embeddings/oleObject1020.bin"/><Relationship Id="rId2074" Type="http://schemas.openxmlformats.org/officeDocument/2006/relationships/oleObject" Target="embeddings/oleObject1130.bin"/><Relationship Id="rId2281" Type="http://schemas.openxmlformats.org/officeDocument/2006/relationships/image" Target="media/image1045.wmf"/><Relationship Id="rId2502" Type="http://schemas.openxmlformats.org/officeDocument/2006/relationships/oleObject" Target="embeddings/oleObject1352.bin"/><Relationship Id="rId253" Type="http://schemas.openxmlformats.org/officeDocument/2006/relationships/image" Target="media/image119.wmf"/><Relationship Id="rId460" Type="http://schemas.openxmlformats.org/officeDocument/2006/relationships/image" Target="media/image216.wmf"/><Relationship Id="rId698" Type="http://schemas.openxmlformats.org/officeDocument/2006/relationships/oleObject" Target="embeddings/oleObject369.bin"/><Relationship Id="rId919" Type="http://schemas.openxmlformats.org/officeDocument/2006/relationships/image" Target="media/image421.wmf"/><Relationship Id="rId1090" Type="http://schemas.openxmlformats.org/officeDocument/2006/relationships/oleObject" Target="embeddings/oleObject598.bin"/><Relationship Id="rId1104" Type="http://schemas.openxmlformats.org/officeDocument/2006/relationships/oleObject" Target="embeddings/oleObject605.bin"/><Relationship Id="rId1311" Type="http://schemas.openxmlformats.org/officeDocument/2006/relationships/oleObject" Target="embeddings/oleObject715.bin"/><Relationship Id="rId1549" Type="http://schemas.openxmlformats.org/officeDocument/2006/relationships/image" Target="media/image697.wmf"/><Relationship Id="rId1756" Type="http://schemas.openxmlformats.org/officeDocument/2006/relationships/oleObject" Target="embeddings/oleObject948.bin"/><Relationship Id="rId1963" Type="http://schemas.openxmlformats.org/officeDocument/2006/relationships/image" Target="media/image900.wmf"/><Relationship Id="rId2141" Type="http://schemas.openxmlformats.org/officeDocument/2006/relationships/oleObject" Target="embeddings/oleObject1166.bin"/><Relationship Id="rId2379" Type="http://schemas.openxmlformats.org/officeDocument/2006/relationships/oleObject" Target="embeddings/oleObject1288.bin"/><Relationship Id="rId2586" Type="http://schemas.openxmlformats.org/officeDocument/2006/relationships/oleObject" Target="embeddings/oleObject1395.bin"/><Relationship Id="rId2793" Type="http://schemas.openxmlformats.org/officeDocument/2006/relationships/image" Target="media/image1262.wmf"/><Relationship Id="rId2807" Type="http://schemas.openxmlformats.org/officeDocument/2006/relationships/image" Target="media/image1269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4.bin"/><Relationship Id="rId765" Type="http://schemas.openxmlformats.org/officeDocument/2006/relationships/oleObject" Target="embeddings/oleObject410.bin"/><Relationship Id="rId972" Type="http://schemas.openxmlformats.org/officeDocument/2006/relationships/oleObject" Target="embeddings/oleObject523.bin"/><Relationship Id="rId1188" Type="http://schemas.openxmlformats.org/officeDocument/2006/relationships/image" Target="media/image534.wmf"/><Relationship Id="rId1395" Type="http://schemas.openxmlformats.org/officeDocument/2006/relationships/image" Target="media/image629.wmf"/><Relationship Id="rId1409" Type="http://schemas.openxmlformats.org/officeDocument/2006/relationships/image" Target="media/image636.wmf"/><Relationship Id="rId1616" Type="http://schemas.openxmlformats.org/officeDocument/2006/relationships/image" Target="media/image730.wmf"/><Relationship Id="rId1823" Type="http://schemas.openxmlformats.org/officeDocument/2006/relationships/image" Target="media/image837.emf"/><Relationship Id="rId2001" Type="http://schemas.openxmlformats.org/officeDocument/2006/relationships/image" Target="media/image918.wmf"/><Relationship Id="rId2239" Type="http://schemas.openxmlformats.org/officeDocument/2006/relationships/image" Target="media/image1024.wmf"/><Relationship Id="rId2446" Type="http://schemas.openxmlformats.org/officeDocument/2006/relationships/oleObject" Target="embeddings/oleObject1321.bin"/><Relationship Id="rId2653" Type="http://schemas.openxmlformats.org/officeDocument/2006/relationships/oleObject" Target="embeddings/oleObject1428.bin"/><Relationship Id="rId197" Type="http://schemas.openxmlformats.org/officeDocument/2006/relationships/image" Target="media/image91.wmf"/><Relationship Id="rId418" Type="http://schemas.openxmlformats.org/officeDocument/2006/relationships/image" Target="media/image195.wmf"/><Relationship Id="rId625" Type="http://schemas.openxmlformats.org/officeDocument/2006/relationships/image" Target="media/image289.wmf"/><Relationship Id="rId832" Type="http://schemas.openxmlformats.org/officeDocument/2006/relationships/image" Target="media/image382.wmf"/><Relationship Id="rId1048" Type="http://schemas.openxmlformats.org/officeDocument/2006/relationships/image" Target="media/image476.wmf"/><Relationship Id="rId1255" Type="http://schemas.openxmlformats.org/officeDocument/2006/relationships/image" Target="media/image566.wmf"/><Relationship Id="rId1462" Type="http://schemas.openxmlformats.org/officeDocument/2006/relationships/image" Target="media/image658.wmf"/><Relationship Id="rId2085" Type="http://schemas.openxmlformats.org/officeDocument/2006/relationships/image" Target="media/image946.wmf"/><Relationship Id="rId2292" Type="http://schemas.openxmlformats.org/officeDocument/2006/relationships/oleObject" Target="embeddings/oleObject1238.bin"/><Relationship Id="rId2306" Type="http://schemas.openxmlformats.org/officeDocument/2006/relationships/oleObject" Target="embeddings/oleObject1245.bin"/><Relationship Id="rId2513" Type="http://schemas.openxmlformats.org/officeDocument/2006/relationships/oleObject" Target="embeddings/oleObject1357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6.bin"/><Relationship Id="rId1115" Type="http://schemas.openxmlformats.org/officeDocument/2006/relationships/image" Target="media/image501.wmf"/><Relationship Id="rId1322" Type="http://schemas.openxmlformats.org/officeDocument/2006/relationships/image" Target="media/image598.wmf"/><Relationship Id="rId1767" Type="http://schemas.openxmlformats.org/officeDocument/2006/relationships/image" Target="media/image810.wmf"/><Relationship Id="rId1974" Type="http://schemas.openxmlformats.org/officeDocument/2006/relationships/oleObject" Target="embeddings/oleObject1066.bin"/><Relationship Id="rId2152" Type="http://schemas.openxmlformats.org/officeDocument/2006/relationships/image" Target="media/image980.wmf"/><Relationship Id="rId2597" Type="http://schemas.openxmlformats.org/officeDocument/2006/relationships/image" Target="media/image1193.wmf"/><Relationship Id="rId2720" Type="http://schemas.openxmlformats.org/officeDocument/2006/relationships/oleObject" Target="embeddings/oleObject1478.bin"/><Relationship Id="rId2818" Type="http://schemas.openxmlformats.org/officeDocument/2006/relationships/oleObject" Target="embeddings/oleObject1540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4.wmf"/><Relationship Id="rId569" Type="http://schemas.openxmlformats.org/officeDocument/2006/relationships/oleObject" Target="embeddings/oleObject302.bin"/><Relationship Id="rId776" Type="http://schemas.openxmlformats.org/officeDocument/2006/relationships/oleObject" Target="embeddings/oleObject416.bin"/><Relationship Id="rId983" Type="http://schemas.openxmlformats.org/officeDocument/2006/relationships/oleObject" Target="embeddings/oleObject528.bin"/><Relationship Id="rId1199" Type="http://schemas.openxmlformats.org/officeDocument/2006/relationships/oleObject" Target="embeddings/oleObject657.bin"/><Relationship Id="rId1627" Type="http://schemas.openxmlformats.org/officeDocument/2006/relationships/oleObject" Target="embeddings/oleObject888.bin"/><Relationship Id="rId1834" Type="http://schemas.openxmlformats.org/officeDocument/2006/relationships/oleObject" Target="embeddings/oleObject987.bin"/><Relationship Id="rId2457" Type="http://schemas.openxmlformats.org/officeDocument/2006/relationships/image" Target="media/image1127.wmf"/><Relationship Id="rId2664" Type="http://schemas.openxmlformats.org/officeDocument/2006/relationships/image" Target="media/image1227.wmf"/><Relationship Id="rId331" Type="http://schemas.openxmlformats.org/officeDocument/2006/relationships/image" Target="media/image158.wmf"/><Relationship Id="rId429" Type="http://schemas.openxmlformats.org/officeDocument/2006/relationships/image" Target="media/image201.wmf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77.bin"/><Relationship Id="rId1266" Type="http://schemas.openxmlformats.org/officeDocument/2006/relationships/image" Target="media/image571.wmf"/><Relationship Id="rId1473" Type="http://schemas.openxmlformats.org/officeDocument/2006/relationships/oleObject" Target="embeddings/oleObject806.bin"/><Relationship Id="rId2012" Type="http://schemas.openxmlformats.org/officeDocument/2006/relationships/oleObject" Target="embeddings/oleObject1087.bin"/><Relationship Id="rId2096" Type="http://schemas.openxmlformats.org/officeDocument/2006/relationships/oleObject" Target="embeddings/oleObject1141.bin"/><Relationship Id="rId2317" Type="http://schemas.openxmlformats.org/officeDocument/2006/relationships/image" Target="media/image1063.wmf"/><Relationship Id="rId843" Type="http://schemas.openxmlformats.org/officeDocument/2006/relationships/oleObject" Target="embeddings/oleObject452.bin"/><Relationship Id="rId1126" Type="http://schemas.openxmlformats.org/officeDocument/2006/relationships/image" Target="media/image505.wmf"/><Relationship Id="rId1680" Type="http://schemas.openxmlformats.org/officeDocument/2006/relationships/image" Target="media/image761.wmf"/><Relationship Id="rId1778" Type="http://schemas.openxmlformats.org/officeDocument/2006/relationships/oleObject" Target="embeddings/oleObject959.bin"/><Relationship Id="rId1901" Type="http://schemas.openxmlformats.org/officeDocument/2006/relationships/image" Target="media/image875.wmf"/><Relationship Id="rId1985" Type="http://schemas.openxmlformats.org/officeDocument/2006/relationships/image" Target="media/image910.wmf"/><Relationship Id="rId2524" Type="http://schemas.openxmlformats.org/officeDocument/2006/relationships/image" Target="media/image1158.wmf"/><Relationship Id="rId2731" Type="http://schemas.openxmlformats.org/officeDocument/2006/relationships/image" Target="media/image1243.wmf"/><Relationship Id="rId2829" Type="http://schemas.openxmlformats.org/officeDocument/2006/relationships/oleObject" Target="embeddings/oleObject1547.bin"/><Relationship Id="rId275" Type="http://schemas.openxmlformats.org/officeDocument/2006/relationships/image" Target="media/image129.wmf"/><Relationship Id="rId482" Type="http://schemas.openxmlformats.org/officeDocument/2006/relationships/image" Target="media/image227.wmf"/><Relationship Id="rId703" Type="http://schemas.openxmlformats.org/officeDocument/2006/relationships/oleObject" Target="embeddings/oleObject372.bin"/><Relationship Id="rId910" Type="http://schemas.openxmlformats.org/officeDocument/2006/relationships/image" Target="media/image417.wmf"/><Relationship Id="rId1333" Type="http://schemas.openxmlformats.org/officeDocument/2006/relationships/oleObject" Target="embeddings/oleObject726.bin"/><Relationship Id="rId1540" Type="http://schemas.openxmlformats.org/officeDocument/2006/relationships/oleObject" Target="embeddings/oleObject844.bin"/><Relationship Id="rId1638" Type="http://schemas.openxmlformats.org/officeDocument/2006/relationships/image" Target="media/image741.wmf"/><Relationship Id="rId2163" Type="http://schemas.openxmlformats.org/officeDocument/2006/relationships/oleObject" Target="embeddings/oleObject1174.bin"/><Relationship Id="rId2370" Type="http://schemas.openxmlformats.org/officeDocument/2006/relationships/image" Target="media/image1083.wmf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23.bin"/><Relationship Id="rId994" Type="http://schemas.openxmlformats.org/officeDocument/2006/relationships/oleObject" Target="embeddings/oleObject534.bin"/><Relationship Id="rId1400" Type="http://schemas.openxmlformats.org/officeDocument/2006/relationships/oleObject" Target="embeddings/oleObject765.bin"/><Relationship Id="rId1845" Type="http://schemas.openxmlformats.org/officeDocument/2006/relationships/image" Target="media/image849.wmf"/><Relationship Id="rId2023" Type="http://schemas.openxmlformats.org/officeDocument/2006/relationships/oleObject" Target="embeddings/oleObject1093.bin"/><Relationship Id="rId2230" Type="http://schemas.openxmlformats.org/officeDocument/2006/relationships/image" Target="media/image1019.wmf"/><Relationship Id="rId2468" Type="http://schemas.openxmlformats.org/officeDocument/2006/relationships/oleObject" Target="embeddings/oleObject1332.bin"/><Relationship Id="rId2675" Type="http://schemas.openxmlformats.org/officeDocument/2006/relationships/oleObject" Target="embeddings/oleObject1444.bin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44.bin"/><Relationship Id="rId854" Type="http://schemas.openxmlformats.org/officeDocument/2006/relationships/oleObject" Target="embeddings/oleObject460.bin"/><Relationship Id="rId1277" Type="http://schemas.openxmlformats.org/officeDocument/2006/relationships/image" Target="media/image576.wmf"/><Relationship Id="rId1484" Type="http://schemas.openxmlformats.org/officeDocument/2006/relationships/image" Target="media/image670.wmf"/><Relationship Id="rId1691" Type="http://schemas.openxmlformats.org/officeDocument/2006/relationships/oleObject" Target="embeddings/oleObject921.bin"/><Relationship Id="rId1705" Type="http://schemas.openxmlformats.org/officeDocument/2006/relationships/oleObject" Target="embeddings/oleObject928.bin"/><Relationship Id="rId1912" Type="http://schemas.openxmlformats.org/officeDocument/2006/relationships/oleObject" Target="embeddings/oleObject1029.bin"/><Relationship Id="rId2328" Type="http://schemas.openxmlformats.org/officeDocument/2006/relationships/oleObject" Target="embeddings/oleObject1257.bin"/><Relationship Id="rId2535" Type="http://schemas.openxmlformats.org/officeDocument/2006/relationships/oleObject" Target="embeddings/oleObject1368.bin"/><Relationship Id="rId2742" Type="http://schemas.openxmlformats.org/officeDocument/2006/relationships/oleObject" Target="embeddings/oleObject1490.bin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714" Type="http://schemas.openxmlformats.org/officeDocument/2006/relationships/oleObject" Target="embeddings/oleObject377.bin"/><Relationship Id="rId921" Type="http://schemas.openxmlformats.org/officeDocument/2006/relationships/oleObject" Target="embeddings/oleObject496.bin"/><Relationship Id="rId1137" Type="http://schemas.openxmlformats.org/officeDocument/2006/relationships/oleObject" Target="embeddings/oleObject623.bin"/><Relationship Id="rId1344" Type="http://schemas.openxmlformats.org/officeDocument/2006/relationships/oleObject" Target="embeddings/oleObject732.bin"/><Relationship Id="rId1551" Type="http://schemas.openxmlformats.org/officeDocument/2006/relationships/image" Target="media/image698.wmf"/><Relationship Id="rId1789" Type="http://schemas.openxmlformats.org/officeDocument/2006/relationships/image" Target="media/image820.wmf"/><Relationship Id="rId1996" Type="http://schemas.openxmlformats.org/officeDocument/2006/relationships/oleObject" Target="embeddings/oleObject1077.bin"/><Relationship Id="rId2174" Type="http://schemas.openxmlformats.org/officeDocument/2006/relationships/image" Target="media/image991.wmf"/><Relationship Id="rId2381" Type="http://schemas.openxmlformats.org/officeDocument/2006/relationships/oleObject" Target="embeddings/oleObject1289.bin"/><Relationship Id="rId2602" Type="http://schemas.openxmlformats.org/officeDocument/2006/relationships/image" Target="media/image1197.wmf"/><Relationship Id="rId50" Type="http://schemas.openxmlformats.org/officeDocument/2006/relationships/oleObject" Target="embeddings/oleObject25.bin"/><Relationship Id="rId146" Type="http://schemas.openxmlformats.org/officeDocument/2006/relationships/image" Target="media/image65.wmf"/><Relationship Id="rId353" Type="http://schemas.openxmlformats.org/officeDocument/2006/relationships/oleObject" Target="embeddings/oleObject184.bin"/><Relationship Id="rId560" Type="http://schemas.openxmlformats.org/officeDocument/2006/relationships/oleObject" Target="embeddings/oleObject296.bin"/><Relationship Id="rId798" Type="http://schemas.openxmlformats.org/officeDocument/2006/relationships/image" Target="media/image368.wmf"/><Relationship Id="rId1190" Type="http://schemas.openxmlformats.org/officeDocument/2006/relationships/image" Target="media/image535.wmf"/><Relationship Id="rId1204" Type="http://schemas.openxmlformats.org/officeDocument/2006/relationships/image" Target="media/image541.wmf"/><Relationship Id="rId1411" Type="http://schemas.openxmlformats.org/officeDocument/2006/relationships/image" Target="media/image637.wmf"/><Relationship Id="rId1649" Type="http://schemas.openxmlformats.org/officeDocument/2006/relationships/oleObject" Target="embeddings/oleObject899.bin"/><Relationship Id="rId1856" Type="http://schemas.openxmlformats.org/officeDocument/2006/relationships/oleObject" Target="embeddings/oleObject998.bin"/><Relationship Id="rId2034" Type="http://schemas.openxmlformats.org/officeDocument/2006/relationships/oleObject" Target="embeddings/oleObject1102.bin"/><Relationship Id="rId2241" Type="http://schemas.openxmlformats.org/officeDocument/2006/relationships/image" Target="media/image1025.wmf"/><Relationship Id="rId2479" Type="http://schemas.openxmlformats.org/officeDocument/2006/relationships/image" Target="media/image1138.wmf"/><Relationship Id="rId2686" Type="http://schemas.openxmlformats.org/officeDocument/2006/relationships/oleObject" Target="embeddings/oleObject1455.bin"/><Relationship Id="rId213" Type="http://schemas.openxmlformats.org/officeDocument/2006/relationships/image" Target="media/image99.wmf"/><Relationship Id="rId420" Type="http://schemas.openxmlformats.org/officeDocument/2006/relationships/image" Target="media/image196.wmf"/><Relationship Id="rId658" Type="http://schemas.openxmlformats.org/officeDocument/2006/relationships/image" Target="media/image306.wmf"/><Relationship Id="rId865" Type="http://schemas.openxmlformats.org/officeDocument/2006/relationships/oleObject" Target="embeddings/oleObject466.bin"/><Relationship Id="rId1050" Type="http://schemas.openxmlformats.org/officeDocument/2006/relationships/image" Target="media/image477.wmf"/><Relationship Id="rId1288" Type="http://schemas.openxmlformats.org/officeDocument/2006/relationships/oleObject" Target="embeddings/oleObject703.bin"/><Relationship Id="rId1495" Type="http://schemas.openxmlformats.org/officeDocument/2006/relationships/oleObject" Target="embeddings/oleObject816.bin"/><Relationship Id="rId1509" Type="http://schemas.openxmlformats.org/officeDocument/2006/relationships/oleObject" Target="embeddings/oleObject826.bin"/><Relationship Id="rId1716" Type="http://schemas.openxmlformats.org/officeDocument/2006/relationships/image" Target="media/image779.wmf"/><Relationship Id="rId1923" Type="http://schemas.openxmlformats.org/officeDocument/2006/relationships/oleObject" Target="embeddings/oleObject1035.bin"/><Relationship Id="rId2101" Type="http://schemas.openxmlformats.org/officeDocument/2006/relationships/oleObject" Target="embeddings/oleObject1144.bin"/><Relationship Id="rId2339" Type="http://schemas.openxmlformats.org/officeDocument/2006/relationships/oleObject" Target="embeddings/oleObject1263.bin"/><Relationship Id="rId2546" Type="http://schemas.openxmlformats.org/officeDocument/2006/relationships/image" Target="media/image1169.wmf"/><Relationship Id="rId2753" Type="http://schemas.openxmlformats.org/officeDocument/2006/relationships/oleObject" Target="embeddings/oleObject1500.bin"/><Relationship Id="rId297" Type="http://schemas.openxmlformats.org/officeDocument/2006/relationships/image" Target="media/image141.wmf"/><Relationship Id="rId518" Type="http://schemas.openxmlformats.org/officeDocument/2006/relationships/image" Target="media/image246.wmf"/><Relationship Id="rId725" Type="http://schemas.openxmlformats.org/officeDocument/2006/relationships/image" Target="media/image337.wmf"/><Relationship Id="rId932" Type="http://schemas.openxmlformats.org/officeDocument/2006/relationships/image" Target="media/image426.wmf"/><Relationship Id="rId1148" Type="http://schemas.openxmlformats.org/officeDocument/2006/relationships/oleObject" Target="embeddings/oleObject629.bin"/><Relationship Id="rId1355" Type="http://schemas.openxmlformats.org/officeDocument/2006/relationships/image" Target="media/image613.wmf"/><Relationship Id="rId1562" Type="http://schemas.openxmlformats.org/officeDocument/2006/relationships/oleObject" Target="embeddings/oleObject855.bin"/><Relationship Id="rId2185" Type="http://schemas.openxmlformats.org/officeDocument/2006/relationships/oleObject" Target="embeddings/oleObject1185.bin"/><Relationship Id="rId2392" Type="http://schemas.openxmlformats.org/officeDocument/2006/relationships/image" Target="media/image1094.wmf"/><Relationship Id="rId2406" Type="http://schemas.openxmlformats.org/officeDocument/2006/relationships/image" Target="media/image1101.wmf"/><Relationship Id="rId2613" Type="http://schemas.openxmlformats.org/officeDocument/2006/relationships/oleObject" Target="embeddings/oleObject1407.bin"/><Relationship Id="rId157" Type="http://schemas.openxmlformats.org/officeDocument/2006/relationships/oleObject" Target="embeddings/oleObject83.bin"/><Relationship Id="rId364" Type="http://schemas.openxmlformats.org/officeDocument/2006/relationships/oleObject" Target="embeddings/oleObject190.bin"/><Relationship Id="rId1008" Type="http://schemas.openxmlformats.org/officeDocument/2006/relationships/image" Target="media/image463.wmf"/><Relationship Id="rId1215" Type="http://schemas.openxmlformats.org/officeDocument/2006/relationships/oleObject" Target="embeddings/oleObject665.bin"/><Relationship Id="rId1422" Type="http://schemas.openxmlformats.org/officeDocument/2006/relationships/oleObject" Target="embeddings/oleObject777.bin"/><Relationship Id="rId1867" Type="http://schemas.openxmlformats.org/officeDocument/2006/relationships/image" Target="media/image860.wmf"/><Relationship Id="rId2045" Type="http://schemas.openxmlformats.org/officeDocument/2006/relationships/oleObject" Target="embeddings/oleObject1112.bin"/><Relationship Id="rId2697" Type="http://schemas.openxmlformats.org/officeDocument/2006/relationships/oleObject" Target="embeddings/oleObject1466.bin"/><Relationship Id="rId2820" Type="http://schemas.openxmlformats.org/officeDocument/2006/relationships/image" Target="media/image1275.wmf"/><Relationship Id="rId61" Type="http://schemas.openxmlformats.org/officeDocument/2006/relationships/oleObject" Target="embeddings/oleObject33.bin"/><Relationship Id="rId571" Type="http://schemas.openxmlformats.org/officeDocument/2006/relationships/oleObject" Target="embeddings/oleObject303.bin"/><Relationship Id="rId669" Type="http://schemas.openxmlformats.org/officeDocument/2006/relationships/oleObject" Target="embeddings/oleObject354.bin"/><Relationship Id="rId876" Type="http://schemas.openxmlformats.org/officeDocument/2006/relationships/image" Target="media/image400.wmf"/><Relationship Id="rId1299" Type="http://schemas.openxmlformats.org/officeDocument/2006/relationships/image" Target="media/image587.wmf"/><Relationship Id="rId1727" Type="http://schemas.openxmlformats.org/officeDocument/2006/relationships/image" Target="media/image784.wmf"/><Relationship Id="rId1934" Type="http://schemas.openxmlformats.org/officeDocument/2006/relationships/oleObject" Target="embeddings/oleObject1042.bin"/><Relationship Id="rId2252" Type="http://schemas.openxmlformats.org/officeDocument/2006/relationships/oleObject" Target="embeddings/oleObject1218.bin"/><Relationship Id="rId2557" Type="http://schemas.openxmlformats.org/officeDocument/2006/relationships/oleObject" Target="embeddings/oleObject138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431" Type="http://schemas.openxmlformats.org/officeDocument/2006/relationships/image" Target="media/image202.wmf"/><Relationship Id="rId529" Type="http://schemas.openxmlformats.org/officeDocument/2006/relationships/oleObject" Target="embeddings/oleObject275.bin"/><Relationship Id="rId736" Type="http://schemas.openxmlformats.org/officeDocument/2006/relationships/image" Target="media/image342.wmf"/><Relationship Id="rId1061" Type="http://schemas.openxmlformats.org/officeDocument/2006/relationships/oleObject" Target="embeddings/oleObject578.bin"/><Relationship Id="rId1159" Type="http://schemas.openxmlformats.org/officeDocument/2006/relationships/oleObject" Target="embeddings/oleObject636.bin"/><Relationship Id="rId1366" Type="http://schemas.openxmlformats.org/officeDocument/2006/relationships/oleObject" Target="embeddings/oleObject744.bin"/><Relationship Id="rId2112" Type="http://schemas.openxmlformats.org/officeDocument/2006/relationships/image" Target="media/image958.wmf"/><Relationship Id="rId2196" Type="http://schemas.openxmlformats.org/officeDocument/2006/relationships/image" Target="media/image1002.wmf"/><Relationship Id="rId2417" Type="http://schemas.openxmlformats.org/officeDocument/2006/relationships/image" Target="media/image1107.wmf"/><Relationship Id="rId2764" Type="http://schemas.openxmlformats.org/officeDocument/2006/relationships/oleObject" Target="embeddings/oleObject1511.bin"/><Relationship Id="rId168" Type="http://schemas.openxmlformats.org/officeDocument/2006/relationships/image" Target="media/image76.wmf"/><Relationship Id="rId943" Type="http://schemas.openxmlformats.org/officeDocument/2006/relationships/oleObject" Target="embeddings/oleObject508.bin"/><Relationship Id="rId1019" Type="http://schemas.openxmlformats.org/officeDocument/2006/relationships/oleObject" Target="embeddings/oleObject547.bin"/><Relationship Id="rId1573" Type="http://schemas.openxmlformats.org/officeDocument/2006/relationships/oleObject" Target="embeddings/oleObject861.bin"/><Relationship Id="rId1780" Type="http://schemas.openxmlformats.org/officeDocument/2006/relationships/oleObject" Target="embeddings/oleObject960.bin"/><Relationship Id="rId1878" Type="http://schemas.openxmlformats.org/officeDocument/2006/relationships/oleObject" Target="embeddings/oleObject1009.bin"/><Relationship Id="rId2624" Type="http://schemas.openxmlformats.org/officeDocument/2006/relationships/oleObject" Target="embeddings/oleObject1413.bin"/><Relationship Id="rId2831" Type="http://schemas.openxmlformats.org/officeDocument/2006/relationships/oleObject" Target="embeddings/oleObject1549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10.bin"/><Relationship Id="rId803" Type="http://schemas.openxmlformats.org/officeDocument/2006/relationships/oleObject" Target="embeddings/oleObject429.bin"/><Relationship Id="rId1226" Type="http://schemas.openxmlformats.org/officeDocument/2006/relationships/image" Target="media/image552.wmf"/><Relationship Id="rId1433" Type="http://schemas.openxmlformats.org/officeDocument/2006/relationships/image" Target="media/image645.wmf"/><Relationship Id="rId1640" Type="http://schemas.openxmlformats.org/officeDocument/2006/relationships/image" Target="media/image742.wmf"/><Relationship Id="rId1738" Type="http://schemas.openxmlformats.org/officeDocument/2006/relationships/image" Target="media/image793.png"/><Relationship Id="rId2056" Type="http://schemas.openxmlformats.org/officeDocument/2006/relationships/oleObject" Target="embeddings/oleObject1120.bin"/><Relationship Id="rId2263" Type="http://schemas.openxmlformats.org/officeDocument/2006/relationships/image" Target="media/image1036.wmf"/><Relationship Id="rId2470" Type="http://schemas.openxmlformats.org/officeDocument/2006/relationships/oleObject" Target="embeddings/oleObject1333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442" Type="http://schemas.openxmlformats.org/officeDocument/2006/relationships/image" Target="media/image207.wmf"/><Relationship Id="rId887" Type="http://schemas.openxmlformats.org/officeDocument/2006/relationships/oleObject" Target="embeddings/oleObject478.bin"/><Relationship Id="rId1072" Type="http://schemas.openxmlformats.org/officeDocument/2006/relationships/oleObject" Target="embeddings/oleObject585.bin"/><Relationship Id="rId1500" Type="http://schemas.openxmlformats.org/officeDocument/2006/relationships/oleObject" Target="embeddings/oleObject819.bin"/><Relationship Id="rId1945" Type="http://schemas.openxmlformats.org/officeDocument/2006/relationships/oleObject" Target="embeddings/oleObject1048.bin"/><Relationship Id="rId2123" Type="http://schemas.openxmlformats.org/officeDocument/2006/relationships/oleObject" Target="embeddings/oleObject1156.bin"/><Relationship Id="rId2330" Type="http://schemas.openxmlformats.org/officeDocument/2006/relationships/oleObject" Target="embeddings/oleObject1258.bin"/><Relationship Id="rId2568" Type="http://schemas.openxmlformats.org/officeDocument/2006/relationships/image" Target="media/image1179.wmf"/><Relationship Id="rId2775" Type="http://schemas.openxmlformats.org/officeDocument/2006/relationships/image" Target="media/image1253.wmf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399.bin"/><Relationship Id="rId954" Type="http://schemas.openxmlformats.org/officeDocument/2006/relationships/image" Target="media/image437.wmf"/><Relationship Id="rId1377" Type="http://schemas.openxmlformats.org/officeDocument/2006/relationships/image" Target="media/image622.wmf"/><Relationship Id="rId1584" Type="http://schemas.openxmlformats.org/officeDocument/2006/relationships/image" Target="media/image714.wmf"/><Relationship Id="rId1791" Type="http://schemas.openxmlformats.org/officeDocument/2006/relationships/image" Target="media/image821.wmf"/><Relationship Id="rId1805" Type="http://schemas.openxmlformats.org/officeDocument/2006/relationships/image" Target="media/image828.wmf"/><Relationship Id="rId2428" Type="http://schemas.openxmlformats.org/officeDocument/2006/relationships/oleObject" Target="embeddings/oleObject1312.bin"/><Relationship Id="rId2635" Type="http://schemas.openxmlformats.org/officeDocument/2006/relationships/oleObject" Target="embeddings/oleObject1419.bin"/><Relationship Id="rId2842" Type="http://schemas.openxmlformats.org/officeDocument/2006/relationships/oleObject" Target="embeddings/oleObject1560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82.wmf"/><Relationship Id="rId386" Type="http://schemas.openxmlformats.org/officeDocument/2006/relationships/image" Target="media/image179.wmf"/><Relationship Id="rId593" Type="http://schemas.openxmlformats.org/officeDocument/2006/relationships/oleObject" Target="embeddings/oleObject316.bin"/><Relationship Id="rId607" Type="http://schemas.openxmlformats.org/officeDocument/2006/relationships/image" Target="media/image280.wmf"/><Relationship Id="rId814" Type="http://schemas.openxmlformats.org/officeDocument/2006/relationships/oleObject" Target="embeddings/oleObject436.bin"/><Relationship Id="rId1237" Type="http://schemas.openxmlformats.org/officeDocument/2006/relationships/image" Target="media/image557.wmf"/><Relationship Id="rId1444" Type="http://schemas.openxmlformats.org/officeDocument/2006/relationships/image" Target="media/image649.wmf"/><Relationship Id="rId1651" Type="http://schemas.openxmlformats.org/officeDocument/2006/relationships/oleObject" Target="embeddings/oleObject900.bin"/><Relationship Id="rId1889" Type="http://schemas.openxmlformats.org/officeDocument/2006/relationships/oleObject" Target="embeddings/oleObject1015.bin"/><Relationship Id="rId2067" Type="http://schemas.openxmlformats.org/officeDocument/2006/relationships/image" Target="media/image937.wmf"/><Relationship Id="rId2274" Type="http://schemas.openxmlformats.org/officeDocument/2006/relationships/oleObject" Target="embeddings/oleObject1229.bin"/><Relationship Id="rId2481" Type="http://schemas.openxmlformats.org/officeDocument/2006/relationships/oleObject" Target="embeddings/oleObject1339.bin"/><Relationship Id="rId2702" Type="http://schemas.openxmlformats.org/officeDocument/2006/relationships/oleObject" Target="embeddings/oleObject1469.bin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7.bin"/><Relationship Id="rId660" Type="http://schemas.openxmlformats.org/officeDocument/2006/relationships/image" Target="media/image307.wmf"/><Relationship Id="rId898" Type="http://schemas.openxmlformats.org/officeDocument/2006/relationships/image" Target="media/image411.wmf"/><Relationship Id="rId1083" Type="http://schemas.openxmlformats.org/officeDocument/2006/relationships/oleObject" Target="embeddings/oleObject594.bin"/><Relationship Id="rId1290" Type="http://schemas.openxmlformats.org/officeDocument/2006/relationships/oleObject" Target="embeddings/oleObject704.bin"/><Relationship Id="rId1304" Type="http://schemas.openxmlformats.org/officeDocument/2006/relationships/oleObject" Target="embeddings/oleObject711.bin"/><Relationship Id="rId1511" Type="http://schemas.openxmlformats.org/officeDocument/2006/relationships/oleObject" Target="embeddings/oleObject827.bin"/><Relationship Id="rId1749" Type="http://schemas.openxmlformats.org/officeDocument/2006/relationships/oleObject" Target="embeddings/oleObject944.bin"/><Relationship Id="rId1956" Type="http://schemas.openxmlformats.org/officeDocument/2006/relationships/oleObject" Target="embeddings/oleObject1055.bin"/><Relationship Id="rId2134" Type="http://schemas.openxmlformats.org/officeDocument/2006/relationships/oleObject" Target="embeddings/oleObject1162.bin"/><Relationship Id="rId2341" Type="http://schemas.openxmlformats.org/officeDocument/2006/relationships/oleObject" Target="embeddings/oleObject1264.bin"/><Relationship Id="rId2579" Type="http://schemas.openxmlformats.org/officeDocument/2006/relationships/oleObject" Target="embeddings/oleObject1391.bin"/><Relationship Id="rId2786" Type="http://schemas.openxmlformats.org/officeDocument/2006/relationships/oleObject" Target="embeddings/oleObject1524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49.wmf"/><Relationship Id="rId758" Type="http://schemas.openxmlformats.org/officeDocument/2006/relationships/oleObject" Target="embeddings/oleObject406.bin"/><Relationship Id="rId965" Type="http://schemas.openxmlformats.org/officeDocument/2006/relationships/image" Target="media/image442.wmf"/><Relationship Id="rId1150" Type="http://schemas.openxmlformats.org/officeDocument/2006/relationships/oleObject" Target="embeddings/oleObject630.bin"/><Relationship Id="rId1388" Type="http://schemas.openxmlformats.org/officeDocument/2006/relationships/image" Target="media/image626.wmf"/><Relationship Id="rId1595" Type="http://schemas.openxmlformats.org/officeDocument/2006/relationships/oleObject" Target="embeddings/oleObject872.bin"/><Relationship Id="rId1609" Type="http://schemas.openxmlformats.org/officeDocument/2006/relationships/oleObject" Target="embeddings/oleObject879.bin"/><Relationship Id="rId1816" Type="http://schemas.openxmlformats.org/officeDocument/2006/relationships/image" Target="media/image833.wmf"/><Relationship Id="rId2439" Type="http://schemas.openxmlformats.org/officeDocument/2006/relationships/image" Target="media/image1118.wmf"/><Relationship Id="rId2646" Type="http://schemas.openxmlformats.org/officeDocument/2006/relationships/image" Target="media/image1218.wmf"/><Relationship Id="rId10" Type="http://schemas.openxmlformats.org/officeDocument/2006/relationships/image" Target="media/image5.wmf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09.bin"/><Relationship Id="rId520" Type="http://schemas.openxmlformats.org/officeDocument/2006/relationships/image" Target="media/image247.wmf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443.bin"/><Relationship Id="rId1248" Type="http://schemas.openxmlformats.org/officeDocument/2006/relationships/oleObject" Target="embeddings/oleObject682.bin"/><Relationship Id="rId1455" Type="http://schemas.openxmlformats.org/officeDocument/2006/relationships/oleObject" Target="embeddings/oleObject797.bin"/><Relationship Id="rId1662" Type="http://schemas.openxmlformats.org/officeDocument/2006/relationships/image" Target="media/image753.wmf"/><Relationship Id="rId2078" Type="http://schemas.openxmlformats.org/officeDocument/2006/relationships/oleObject" Target="embeddings/oleObject1132.bin"/><Relationship Id="rId2201" Type="http://schemas.openxmlformats.org/officeDocument/2006/relationships/oleObject" Target="embeddings/oleObject1193.bin"/><Relationship Id="rId2285" Type="http://schemas.openxmlformats.org/officeDocument/2006/relationships/image" Target="media/image1047.wmf"/><Relationship Id="rId2492" Type="http://schemas.openxmlformats.org/officeDocument/2006/relationships/oleObject" Target="embeddings/oleObject1345.bin"/><Relationship Id="rId2506" Type="http://schemas.openxmlformats.org/officeDocument/2006/relationships/image" Target="media/image1149.wmf"/><Relationship Id="rId257" Type="http://schemas.openxmlformats.org/officeDocument/2006/relationships/image" Target="media/image121.wmf"/><Relationship Id="rId464" Type="http://schemas.openxmlformats.org/officeDocument/2006/relationships/image" Target="media/image218.wmf"/><Relationship Id="rId1010" Type="http://schemas.openxmlformats.org/officeDocument/2006/relationships/image" Target="media/image464.wmf"/><Relationship Id="rId1094" Type="http://schemas.openxmlformats.org/officeDocument/2006/relationships/image" Target="media/image490.emf"/><Relationship Id="rId1108" Type="http://schemas.openxmlformats.org/officeDocument/2006/relationships/oleObject" Target="embeddings/oleObject607.bin"/><Relationship Id="rId1315" Type="http://schemas.openxmlformats.org/officeDocument/2006/relationships/oleObject" Target="embeddings/oleObject717.bin"/><Relationship Id="rId1967" Type="http://schemas.openxmlformats.org/officeDocument/2006/relationships/image" Target="media/image901.wmf"/><Relationship Id="rId2145" Type="http://schemas.openxmlformats.org/officeDocument/2006/relationships/image" Target="media/image975.png"/><Relationship Id="rId2713" Type="http://schemas.openxmlformats.org/officeDocument/2006/relationships/image" Target="media/image1235.wmf"/><Relationship Id="rId2797" Type="http://schemas.openxmlformats.org/officeDocument/2006/relationships/image" Target="media/image1264.wmf"/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355.bin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25.bin"/><Relationship Id="rId1399" Type="http://schemas.openxmlformats.org/officeDocument/2006/relationships/image" Target="media/image631.wmf"/><Relationship Id="rId2352" Type="http://schemas.openxmlformats.org/officeDocument/2006/relationships/oleObject" Target="embeddings/oleObject1270.bin"/><Relationship Id="rId2657" Type="http://schemas.openxmlformats.org/officeDocument/2006/relationships/oleObject" Target="embeddings/oleObject1430.bin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77.bin"/><Relationship Id="rId629" Type="http://schemas.openxmlformats.org/officeDocument/2006/relationships/oleObject" Target="embeddings/oleObject335.bin"/><Relationship Id="rId1161" Type="http://schemas.openxmlformats.org/officeDocument/2006/relationships/oleObject" Target="embeddings/oleObject637.bin"/><Relationship Id="rId1259" Type="http://schemas.openxmlformats.org/officeDocument/2006/relationships/image" Target="media/image568.wmf"/><Relationship Id="rId1466" Type="http://schemas.openxmlformats.org/officeDocument/2006/relationships/image" Target="media/image660.wmf"/><Relationship Id="rId2005" Type="http://schemas.openxmlformats.org/officeDocument/2006/relationships/oleObject" Target="embeddings/oleObject1082.bin"/><Relationship Id="rId2212" Type="http://schemas.openxmlformats.org/officeDocument/2006/relationships/image" Target="media/image1010.wmf"/><Relationship Id="rId836" Type="http://schemas.openxmlformats.org/officeDocument/2006/relationships/image" Target="media/image384.wmf"/><Relationship Id="rId1021" Type="http://schemas.openxmlformats.org/officeDocument/2006/relationships/oleObject" Target="embeddings/oleObject549.bin"/><Relationship Id="rId1119" Type="http://schemas.openxmlformats.org/officeDocument/2006/relationships/oleObject" Target="embeddings/oleObject613.bin"/><Relationship Id="rId1673" Type="http://schemas.openxmlformats.org/officeDocument/2006/relationships/oleObject" Target="embeddings/oleObject912.bin"/><Relationship Id="rId1880" Type="http://schemas.openxmlformats.org/officeDocument/2006/relationships/image" Target="media/image866.wmf"/><Relationship Id="rId1978" Type="http://schemas.openxmlformats.org/officeDocument/2006/relationships/oleObject" Target="embeddings/oleObject1068.bin"/><Relationship Id="rId2517" Type="http://schemas.openxmlformats.org/officeDocument/2006/relationships/oleObject" Target="embeddings/oleObject1359.bin"/><Relationship Id="rId2724" Type="http://schemas.openxmlformats.org/officeDocument/2006/relationships/oleObject" Target="embeddings/oleObject1481.bin"/><Relationship Id="rId903" Type="http://schemas.openxmlformats.org/officeDocument/2006/relationships/oleObject" Target="embeddings/oleObject486.bin"/><Relationship Id="rId1326" Type="http://schemas.openxmlformats.org/officeDocument/2006/relationships/image" Target="media/image600.wmf"/><Relationship Id="rId1533" Type="http://schemas.openxmlformats.org/officeDocument/2006/relationships/image" Target="media/image689.wmf"/><Relationship Id="rId1740" Type="http://schemas.openxmlformats.org/officeDocument/2006/relationships/image" Target="media/image795.png"/><Relationship Id="rId32" Type="http://schemas.openxmlformats.org/officeDocument/2006/relationships/image" Target="media/image15.wmf"/><Relationship Id="rId1600" Type="http://schemas.openxmlformats.org/officeDocument/2006/relationships/image" Target="media/image722.wmf"/><Relationship Id="rId1838" Type="http://schemas.openxmlformats.org/officeDocument/2006/relationships/oleObject" Target="embeddings/oleObject989.bin"/><Relationship Id="rId181" Type="http://schemas.openxmlformats.org/officeDocument/2006/relationships/image" Target="media/image83.wmf"/><Relationship Id="rId1905" Type="http://schemas.openxmlformats.org/officeDocument/2006/relationships/image" Target="media/image877.wmf"/><Relationship Id="rId279" Type="http://schemas.openxmlformats.org/officeDocument/2006/relationships/image" Target="media/image131.wmf"/><Relationship Id="rId486" Type="http://schemas.openxmlformats.org/officeDocument/2006/relationships/image" Target="media/image229.emf"/><Relationship Id="rId693" Type="http://schemas.openxmlformats.org/officeDocument/2006/relationships/oleObject" Target="embeddings/oleObject366.bin"/><Relationship Id="rId2167" Type="http://schemas.openxmlformats.org/officeDocument/2006/relationships/oleObject" Target="embeddings/oleObject1176.bin"/><Relationship Id="rId2374" Type="http://schemas.openxmlformats.org/officeDocument/2006/relationships/image" Target="media/image1085.wmf"/><Relationship Id="rId2581" Type="http://schemas.openxmlformats.org/officeDocument/2006/relationships/oleObject" Target="embeddings/oleObject1392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291.bin"/><Relationship Id="rId760" Type="http://schemas.openxmlformats.org/officeDocument/2006/relationships/oleObject" Target="embeddings/oleObject407.bin"/><Relationship Id="rId998" Type="http://schemas.openxmlformats.org/officeDocument/2006/relationships/oleObject" Target="embeddings/oleObject536.bin"/><Relationship Id="rId1183" Type="http://schemas.openxmlformats.org/officeDocument/2006/relationships/oleObject" Target="embeddings/oleObject648.bin"/><Relationship Id="rId1390" Type="http://schemas.openxmlformats.org/officeDocument/2006/relationships/oleObject" Target="embeddings/oleObject760.bin"/><Relationship Id="rId2027" Type="http://schemas.openxmlformats.org/officeDocument/2006/relationships/oleObject" Target="embeddings/oleObject1096.bin"/><Relationship Id="rId2234" Type="http://schemas.openxmlformats.org/officeDocument/2006/relationships/oleObject" Target="embeddings/oleObject1209.bin"/><Relationship Id="rId2441" Type="http://schemas.openxmlformats.org/officeDocument/2006/relationships/image" Target="media/image1119.wmf"/><Relationship Id="rId2679" Type="http://schemas.openxmlformats.org/officeDocument/2006/relationships/oleObject" Target="embeddings/oleObject1448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2.emf"/><Relationship Id="rId858" Type="http://schemas.openxmlformats.org/officeDocument/2006/relationships/oleObject" Target="embeddings/oleObject462.bin"/><Relationship Id="rId1043" Type="http://schemas.openxmlformats.org/officeDocument/2006/relationships/oleObject" Target="embeddings/oleObject566.bin"/><Relationship Id="rId1488" Type="http://schemas.openxmlformats.org/officeDocument/2006/relationships/image" Target="media/image672.wmf"/><Relationship Id="rId1695" Type="http://schemas.openxmlformats.org/officeDocument/2006/relationships/oleObject" Target="embeddings/oleObject923.bin"/><Relationship Id="rId2539" Type="http://schemas.openxmlformats.org/officeDocument/2006/relationships/oleObject" Target="embeddings/oleObject1370.bin"/><Relationship Id="rId2746" Type="http://schemas.openxmlformats.org/officeDocument/2006/relationships/oleObject" Target="embeddings/oleObject1493.bin"/><Relationship Id="rId620" Type="http://schemas.openxmlformats.org/officeDocument/2006/relationships/oleObject" Target="embeddings/oleObject330.bin"/><Relationship Id="rId718" Type="http://schemas.openxmlformats.org/officeDocument/2006/relationships/oleObject" Target="embeddings/oleObject379.bin"/><Relationship Id="rId925" Type="http://schemas.openxmlformats.org/officeDocument/2006/relationships/oleObject" Target="embeddings/oleObject499.bin"/><Relationship Id="rId1250" Type="http://schemas.openxmlformats.org/officeDocument/2006/relationships/oleObject" Target="embeddings/oleObject683.bin"/><Relationship Id="rId1348" Type="http://schemas.openxmlformats.org/officeDocument/2006/relationships/oleObject" Target="embeddings/oleObject734.bin"/><Relationship Id="rId1555" Type="http://schemas.openxmlformats.org/officeDocument/2006/relationships/image" Target="media/image700.wmf"/><Relationship Id="rId1762" Type="http://schemas.openxmlformats.org/officeDocument/2006/relationships/oleObject" Target="embeddings/oleObject951.bin"/><Relationship Id="rId2301" Type="http://schemas.openxmlformats.org/officeDocument/2006/relationships/image" Target="media/image1055.wmf"/><Relationship Id="rId2606" Type="http://schemas.openxmlformats.org/officeDocument/2006/relationships/image" Target="media/image1199.wmf"/><Relationship Id="rId1110" Type="http://schemas.openxmlformats.org/officeDocument/2006/relationships/oleObject" Target="embeddings/oleObject608.bin"/><Relationship Id="rId1208" Type="http://schemas.openxmlformats.org/officeDocument/2006/relationships/image" Target="media/image543.wmf"/><Relationship Id="rId1415" Type="http://schemas.openxmlformats.org/officeDocument/2006/relationships/oleObject" Target="embeddings/oleObject773.bin"/><Relationship Id="rId2813" Type="http://schemas.openxmlformats.org/officeDocument/2006/relationships/image" Target="media/image1272.png"/><Relationship Id="rId54" Type="http://schemas.openxmlformats.org/officeDocument/2006/relationships/oleObject" Target="embeddings/oleObject29.bin"/><Relationship Id="rId1622" Type="http://schemas.openxmlformats.org/officeDocument/2006/relationships/image" Target="media/image733.wmf"/><Relationship Id="rId1927" Type="http://schemas.openxmlformats.org/officeDocument/2006/relationships/image" Target="media/image886.wmf"/><Relationship Id="rId2091" Type="http://schemas.openxmlformats.org/officeDocument/2006/relationships/image" Target="media/image949.wmf"/><Relationship Id="rId2189" Type="http://schemas.openxmlformats.org/officeDocument/2006/relationships/oleObject" Target="embeddings/oleObject1187.bin"/><Relationship Id="rId270" Type="http://schemas.openxmlformats.org/officeDocument/2006/relationships/oleObject" Target="embeddings/oleObject139.bin"/><Relationship Id="rId2396" Type="http://schemas.openxmlformats.org/officeDocument/2006/relationships/image" Target="media/image1096.wmf"/><Relationship Id="rId130" Type="http://schemas.openxmlformats.org/officeDocument/2006/relationships/image" Target="media/image57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305.bin"/><Relationship Id="rId782" Type="http://schemas.openxmlformats.org/officeDocument/2006/relationships/oleObject" Target="embeddings/oleObject420.bin"/><Relationship Id="rId2049" Type="http://schemas.openxmlformats.org/officeDocument/2006/relationships/oleObject" Target="embeddings/oleObject1114.bin"/><Relationship Id="rId2256" Type="http://schemas.openxmlformats.org/officeDocument/2006/relationships/oleObject" Target="embeddings/oleObject1220.bin"/><Relationship Id="rId2463" Type="http://schemas.openxmlformats.org/officeDocument/2006/relationships/image" Target="media/image1130.wmf"/><Relationship Id="rId2670" Type="http://schemas.openxmlformats.org/officeDocument/2006/relationships/oleObject" Target="embeddings/oleObject143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4.wmf"/><Relationship Id="rId642" Type="http://schemas.openxmlformats.org/officeDocument/2006/relationships/image" Target="media/image297.wmf"/><Relationship Id="rId1065" Type="http://schemas.openxmlformats.org/officeDocument/2006/relationships/oleObject" Target="embeddings/oleObject580.bin"/><Relationship Id="rId1272" Type="http://schemas.openxmlformats.org/officeDocument/2006/relationships/image" Target="media/image574.wmf"/><Relationship Id="rId2116" Type="http://schemas.openxmlformats.org/officeDocument/2006/relationships/image" Target="media/image960.wmf"/><Relationship Id="rId2323" Type="http://schemas.openxmlformats.org/officeDocument/2006/relationships/image" Target="media/image1066.wmf"/><Relationship Id="rId2530" Type="http://schemas.openxmlformats.org/officeDocument/2006/relationships/image" Target="media/image1161.wmf"/><Relationship Id="rId2768" Type="http://schemas.openxmlformats.org/officeDocument/2006/relationships/oleObject" Target="embeddings/oleObject1515.bin"/><Relationship Id="rId502" Type="http://schemas.openxmlformats.org/officeDocument/2006/relationships/image" Target="media/image238.wmf"/><Relationship Id="rId947" Type="http://schemas.openxmlformats.org/officeDocument/2006/relationships/oleObject" Target="embeddings/oleObject510.bin"/><Relationship Id="rId1132" Type="http://schemas.openxmlformats.org/officeDocument/2006/relationships/image" Target="media/image508.wmf"/><Relationship Id="rId1577" Type="http://schemas.openxmlformats.org/officeDocument/2006/relationships/oleObject" Target="embeddings/oleObject863.bin"/><Relationship Id="rId1784" Type="http://schemas.openxmlformats.org/officeDocument/2006/relationships/oleObject" Target="embeddings/oleObject963.bin"/><Relationship Id="rId1991" Type="http://schemas.openxmlformats.org/officeDocument/2006/relationships/image" Target="media/image913.wmf"/><Relationship Id="rId2628" Type="http://schemas.openxmlformats.org/officeDocument/2006/relationships/oleObject" Target="embeddings/oleObject1415.bin"/><Relationship Id="rId2835" Type="http://schemas.openxmlformats.org/officeDocument/2006/relationships/oleObject" Target="embeddings/oleObject1553.bin"/><Relationship Id="rId76" Type="http://schemas.openxmlformats.org/officeDocument/2006/relationships/image" Target="media/image32.wmf"/><Relationship Id="rId807" Type="http://schemas.openxmlformats.org/officeDocument/2006/relationships/oleObject" Target="embeddings/oleObject431.bin"/><Relationship Id="rId1437" Type="http://schemas.openxmlformats.org/officeDocument/2006/relationships/image" Target="media/image647.wmf"/><Relationship Id="rId1644" Type="http://schemas.openxmlformats.org/officeDocument/2006/relationships/image" Target="media/image744.wmf"/><Relationship Id="rId1851" Type="http://schemas.openxmlformats.org/officeDocument/2006/relationships/image" Target="media/image852.wmf"/><Relationship Id="rId1504" Type="http://schemas.openxmlformats.org/officeDocument/2006/relationships/oleObject" Target="embeddings/oleObject822.bin"/><Relationship Id="rId1711" Type="http://schemas.openxmlformats.org/officeDocument/2006/relationships/oleObject" Target="embeddings/oleObject931.bin"/><Relationship Id="rId1949" Type="http://schemas.openxmlformats.org/officeDocument/2006/relationships/oleObject" Target="embeddings/oleObject1051.bin"/><Relationship Id="rId292" Type="http://schemas.openxmlformats.org/officeDocument/2006/relationships/oleObject" Target="embeddings/oleObject151.bin"/><Relationship Id="rId1809" Type="http://schemas.openxmlformats.org/officeDocument/2006/relationships/oleObject" Target="embeddings/oleObject976.bin"/><Relationship Id="rId597" Type="http://schemas.openxmlformats.org/officeDocument/2006/relationships/oleObject" Target="embeddings/oleObject318.bin"/><Relationship Id="rId2180" Type="http://schemas.openxmlformats.org/officeDocument/2006/relationships/image" Target="media/image994.wmf"/><Relationship Id="rId2278" Type="http://schemas.openxmlformats.org/officeDocument/2006/relationships/oleObject" Target="embeddings/oleObject1231.bin"/><Relationship Id="rId2485" Type="http://schemas.openxmlformats.org/officeDocument/2006/relationships/image" Target="media/image1140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39.bin"/><Relationship Id="rId1087" Type="http://schemas.openxmlformats.org/officeDocument/2006/relationships/oleObject" Target="embeddings/oleObject596.bin"/><Relationship Id="rId1294" Type="http://schemas.openxmlformats.org/officeDocument/2006/relationships/oleObject" Target="embeddings/oleObject706.bin"/><Relationship Id="rId2040" Type="http://schemas.openxmlformats.org/officeDocument/2006/relationships/oleObject" Target="embeddings/oleObject1108.bin"/><Relationship Id="rId2138" Type="http://schemas.openxmlformats.org/officeDocument/2006/relationships/image" Target="media/image970.wmf"/><Relationship Id="rId2692" Type="http://schemas.openxmlformats.org/officeDocument/2006/relationships/oleObject" Target="embeddings/oleObject1461.bin"/><Relationship Id="rId664" Type="http://schemas.openxmlformats.org/officeDocument/2006/relationships/image" Target="media/image309.wmf"/><Relationship Id="rId871" Type="http://schemas.openxmlformats.org/officeDocument/2006/relationships/oleObject" Target="embeddings/oleObject470.bin"/><Relationship Id="rId969" Type="http://schemas.openxmlformats.org/officeDocument/2006/relationships/image" Target="media/image444.wmf"/><Relationship Id="rId1599" Type="http://schemas.openxmlformats.org/officeDocument/2006/relationships/oleObject" Target="embeddings/oleObject874.bin"/><Relationship Id="rId2345" Type="http://schemas.openxmlformats.org/officeDocument/2006/relationships/oleObject" Target="embeddings/oleObject1266.bin"/><Relationship Id="rId2552" Type="http://schemas.openxmlformats.org/officeDocument/2006/relationships/image" Target="media/image1171.wmf"/><Relationship Id="rId317" Type="http://schemas.openxmlformats.org/officeDocument/2006/relationships/image" Target="media/image151.wmf"/><Relationship Id="rId524" Type="http://schemas.openxmlformats.org/officeDocument/2006/relationships/image" Target="media/image249.wmf"/><Relationship Id="rId731" Type="http://schemas.openxmlformats.org/officeDocument/2006/relationships/oleObject" Target="embeddings/oleObject387.bin"/><Relationship Id="rId1154" Type="http://schemas.openxmlformats.org/officeDocument/2006/relationships/image" Target="media/image518.wmf"/><Relationship Id="rId1361" Type="http://schemas.openxmlformats.org/officeDocument/2006/relationships/oleObject" Target="embeddings/oleObject742.bin"/><Relationship Id="rId1459" Type="http://schemas.openxmlformats.org/officeDocument/2006/relationships/oleObject" Target="embeddings/oleObject799.bin"/><Relationship Id="rId2205" Type="http://schemas.openxmlformats.org/officeDocument/2006/relationships/oleObject" Target="embeddings/oleObject1195.bin"/><Relationship Id="rId2412" Type="http://schemas.openxmlformats.org/officeDocument/2006/relationships/image" Target="media/image1104.wmf"/><Relationship Id="rId98" Type="http://schemas.openxmlformats.org/officeDocument/2006/relationships/oleObject" Target="embeddings/oleObject52.bin"/><Relationship Id="rId829" Type="http://schemas.openxmlformats.org/officeDocument/2006/relationships/oleObject" Target="embeddings/oleObject445.bin"/><Relationship Id="rId1014" Type="http://schemas.openxmlformats.org/officeDocument/2006/relationships/image" Target="media/image466.wmf"/><Relationship Id="rId1221" Type="http://schemas.openxmlformats.org/officeDocument/2006/relationships/oleObject" Target="embeddings/oleObject668.bin"/><Relationship Id="rId1666" Type="http://schemas.openxmlformats.org/officeDocument/2006/relationships/image" Target="media/image755.wmf"/><Relationship Id="rId1873" Type="http://schemas.openxmlformats.org/officeDocument/2006/relationships/image" Target="media/image863.wmf"/><Relationship Id="rId2717" Type="http://schemas.openxmlformats.org/officeDocument/2006/relationships/image" Target="media/image1237.wmf"/><Relationship Id="rId1319" Type="http://schemas.openxmlformats.org/officeDocument/2006/relationships/oleObject" Target="embeddings/oleObject719.bin"/><Relationship Id="rId1526" Type="http://schemas.openxmlformats.org/officeDocument/2006/relationships/image" Target="media/image685.wmf"/><Relationship Id="rId1733" Type="http://schemas.openxmlformats.org/officeDocument/2006/relationships/image" Target="media/image789.wmf"/><Relationship Id="rId1940" Type="http://schemas.openxmlformats.org/officeDocument/2006/relationships/oleObject" Target="embeddings/oleObject104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71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1.bin"/><Relationship Id="rId2062" Type="http://schemas.openxmlformats.org/officeDocument/2006/relationships/oleObject" Target="embeddings/oleObject1124.bin"/><Relationship Id="rId241" Type="http://schemas.openxmlformats.org/officeDocument/2006/relationships/image" Target="media/image113.wmf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362.bin"/><Relationship Id="rId893" Type="http://schemas.openxmlformats.org/officeDocument/2006/relationships/oleObject" Target="embeddings/oleObject481.bin"/><Relationship Id="rId2367" Type="http://schemas.openxmlformats.org/officeDocument/2006/relationships/oleObject" Target="embeddings/oleObject1282.bin"/><Relationship Id="rId2574" Type="http://schemas.openxmlformats.org/officeDocument/2006/relationships/image" Target="media/image1182.wmf"/><Relationship Id="rId2781" Type="http://schemas.openxmlformats.org/officeDocument/2006/relationships/image" Target="media/image1256.wmf"/><Relationship Id="rId339" Type="http://schemas.openxmlformats.org/officeDocument/2006/relationships/image" Target="media/image162.wmf"/><Relationship Id="rId546" Type="http://schemas.openxmlformats.org/officeDocument/2006/relationships/image" Target="media/image256.wmf"/><Relationship Id="rId753" Type="http://schemas.openxmlformats.org/officeDocument/2006/relationships/oleObject" Target="embeddings/oleObject403.bin"/><Relationship Id="rId1176" Type="http://schemas.openxmlformats.org/officeDocument/2006/relationships/image" Target="media/image528.wmf"/><Relationship Id="rId1383" Type="http://schemas.openxmlformats.org/officeDocument/2006/relationships/oleObject" Target="embeddings/oleObject756.bin"/><Relationship Id="rId2227" Type="http://schemas.openxmlformats.org/officeDocument/2006/relationships/oleObject" Target="embeddings/oleObject1206.bin"/><Relationship Id="rId2434" Type="http://schemas.openxmlformats.org/officeDocument/2006/relationships/oleObject" Target="embeddings/oleObject1315.bin"/><Relationship Id="rId101" Type="http://schemas.openxmlformats.org/officeDocument/2006/relationships/image" Target="media/image44.wmf"/><Relationship Id="rId406" Type="http://schemas.openxmlformats.org/officeDocument/2006/relationships/image" Target="media/image188.emf"/><Relationship Id="rId960" Type="http://schemas.openxmlformats.org/officeDocument/2006/relationships/image" Target="media/image440.wmf"/><Relationship Id="rId1036" Type="http://schemas.openxmlformats.org/officeDocument/2006/relationships/oleObject" Target="embeddings/oleObject562.bin"/><Relationship Id="rId1243" Type="http://schemas.openxmlformats.org/officeDocument/2006/relationships/image" Target="media/image560.wmf"/><Relationship Id="rId1590" Type="http://schemas.openxmlformats.org/officeDocument/2006/relationships/image" Target="media/image717.wmf"/><Relationship Id="rId1688" Type="http://schemas.openxmlformats.org/officeDocument/2006/relationships/image" Target="media/image765.wmf"/><Relationship Id="rId1895" Type="http://schemas.openxmlformats.org/officeDocument/2006/relationships/oleObject" Target="embeddings/oleObject1019.bin"/><Relationship Id="rId2641" Type="http://schemas.openxmlformats.org/officeDocument/2006/relationships/oleObject" Target="embeddings/oleObject1422.bin"/><Relationship Id="rId2739" Type="http://schemas.openxmlformats.org/officeDocument/2006/relationships/image" Target="media/image1247.wmf"/><Relationship Id="rId613" Type="http://schemas.openxmlformats.org/officeDocument/2006/relationships/image" Target="media/image283.wmf"/><Relationship Id="rId820" Type="http://schemas.openxmlformats.org/officeDocument/2006/relationships/oleObject" Target="embeddings/oleObject439.bin"/><Relationship Id="rId918" Type="http://schemas.openxmlformats.org/officeDocument/2006/relationships/oleObject" Target="embeddings/oleObject494.bin"/><Relationship Id="rId1450" Type="http://schemas.openxmlformats.org/officeDocument/2006/relationships/image" Target="media/image652.wmf"/><Relationship Id="rId1548" Type="http://schemas.openxmlformats.org/officeDocument/2006/relationships/oleObject" Target="embeddings/oleObject848.bin"/><Relationship Id="rId1755" Type="http://schemas.openxmlformats.org/officeDocument/2006/relationships/oleObject" Target="embeddings/oleObject947.bin"/><Relationship Id="rId2501" Type="http://schemas.openxmlformats.org/officeDocument/2006/relationships/oleObject" Target="embeddings/oleObject1351.bin"/><Relationship Id="rId1103" Type="http://schemas.openxmlformats.org/officeDocument/2006/relationships/image" Target="media/image495.wmf"/><Relationship Id="rId1310" Type="http://schemas.openxmlformats.org/officeDocument/2006/relationships/image" Target="media/image592.wmf"/><Relationship Id="rId1408" Type="http://schemas.openxmlformats.org/officeDocument/2006/relationships/oleObject" Target="embeddings/oleObject769.bin"/><Relationship Id="rId1962" Type="http://schemas.openxmlformats.org/officeDocument/2006/relationships/oleObject" Target="embeddings/oleObject1059.bin"/><Relationship Id="rId2806" Type="http://schemas.openxmlformats.org/officeDocument/2006/relationships/oleObject" Target="embeddings/oleObject1534.bin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882.bin"/><Relationship Id="rId1822" Type="http://schemas.openxmlformats.org/officeDocument/2006/relationships/image" Target="media/image836.emf"/><Relationship Id="rId196" Type="http://schemas.openxmlformats.org/officeDocument/2006/relationships/oleObject" Target="embeddings/oleObject102.bin"/><Relationship Id="rId2084" Type="http://schemas.openxmlformats.org/officeDocument/2006/relationships/oleObject" Target="embeddings/oleObject1135.bin"/><Relationship Id="rId2291" Type="http://schemas.openxmlformats.org/officeDocument/2006/relationships/image" Target="media/image1050.wmf"/><Relationship Id="rId263" Type="http://schemas.openxmlformats.org/officeDocument/2006/relationships/image" Target="media/image124.wmf"/><Relationship Id="rId470" Type="http://schemas.openxmlformats.org/officeDocument/2006/relationships/image" Target="media/image221.wmf"/><Relationship Id="rId2151" Type="http://schemas.openxmlformats.org/officeDocument/2006/relationships/oleObject" Target="embeddings/oleObject1168.bin"/><Relationship Id="rId2389" Type="http://schemas.openxmlformats.org/officeDocument/2006/relationships/oleObject" Target="embeddings/oleObject1293.bin"/><Relationship Id="rId2596" Type="http://schemas.openxmlformats.org/officeDocument/2006/relationships/oleObject" Target="embeddings/oleObject1400.bin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63.wmf"/><Relationship Id="rId775" Type="http://schemas.openxmlformats.org/officeDocument/2006/relationships/oleObject" Target="embeddings/oleObject415.bin"/><Relationship Id="rId982" Type="http://schemas.openxmlformats.org/officeDocument/2006/relationships/image" Target="media/image451.wmf"/><Relationship Id="rId1198" Type="http://schemas.openxmlformats.org/officeDocument/2006/relationships/image" Target="media/image538.wmf"/><Relationship Id="rId2011" Type="http://schemas.openxmlformats.org/officeDocument/2006/relationships/image" Target="media/image921.wmf"/><Relationship Id="rId2249" Type="http://schemas.openxmlformats.org/officeDocument/2006/relationships/image" Target="media/image1029.wmf"/><Relationship Id="rId2456" Type="http://schemas.openxmlformats.org/officeDocument/2006/relationships/oleObject" Target="embeddings/oleObject1326.bin"/><Relationship Id="rId2663" Type="http://schemas.openxmlformats.org/officeDocument/2006/relationships/oleObject" Target="embeddings/oleObject1433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3.wmf"/><Relationship Id="rId842" Type="http://schemas.openxmlformats.org/officeDocument/2006/relationships/image" Target="media/image387.wmf"/><Relationship Id="rId1058" Type="http://schemas.openxmlformats.org/officeDocument/2006/relationships/oleObject" Target="embeddings/oleObject576.bin"/><Relationship Id="rId1265" Type="http://schemas.openxmlformats.org/officeDocument/2006/relationships/oleObject" Target="embeddings/oleObject691.bin"/><Relationship Id="rId1472" Type="http://schemas.openxmlformats.org/officeDocument/2006/relationships/image" Target="media/image663.wmf"/><Relationship Id="rId2109" Type="http://schemas.openxmlformats.org/officeDocument/2006/relationships/oleObject" Target="embeddings/oleObject1149.bin"/><Relationship Id="rId2316" Type="http://schemas.openxmlformats.org/officeDocument/2006/relationships/oleObject" Target="embeddings/oleObject1250.bin"/><Relationship Id="rId2523" Type="http://schemas.openxmlformats.org/officeDocument/2006/relationships/oleObject" Target="embeddings/oleObject1362.bin"/><Relationship Id="rId2730" Type="http://schemas.openxmlformats.org/officeDocument/2006/relationships/oleObject" Target="embeddings/oleObject1484.bin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617.bin"/><Relationship Id="rId1332" Type="http://schemas.openxmlformats.org/officeDocument/2006/relationships/image" Target="media/image603.wmf"/><Relationship Id="rId1777" Type="http://schemas.openxmlformats.org/officeDocument/2006/relationships/image" Target="media/image815.wmf"/><Relationship Id="rId1984" Type="http://schemas.openxmlformats.org/officeDocument/2006/relationships/oleObject" Target="embeddings/oleObject1071.bin"/><Relationship Id="rId2828" Type="http://schemas.openxmlformats.org/officeDocument/2006/relationships/oleObject" Target="embeddings/oleObject1546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93.bin"/><Relationship Id="rId1844" Type="http://schemas.openxmlformats.org/officeDocument/2006/relationships/oleObject" Target="embeddings/oleObject992.bin"/><Relationship Id="rId1704" Type="http://schemas.openxmlformats.org/officeDocument/2006/relationships/image" Target="media/image773.wmf"/><Relationship Id="rId285" Type="http://schemas.openxmlformats.org/officeDocument/2006/relationships/image" Target="media/image134.wmf"/><Relationship Id="rId1911" Type="http://schemas.openxmlformats.org/officeDocument/2006/relationships/image" Target="media/image879.wmf"/><Relationship Id="rId492" Type="http://schemas.openxmlformats.org/officeDocument/2006/relationships/image" Target="media/image233.wmf"/><Relationship Id="rId797" Type="http://schemas.openxmlformats.org/officeDocument/2006/relationships/oleObject" Target="embeddings/oleObject426.bin"/><Relationship Id="rId2173" Type="http://schemas.openxmlformats.org/officeDocument/2006/relationships/oleObject" Target="embeddings/oleObject1179.bin"/><Relationship Id="rId2380" Type="http://schemas.openxmlformats.org/officeDocument/2006/relationships/image" Target="media/image1088.wmf"/><Relationship Id="rId2478" Type="http://schemas.openxmlformats.org/officeDocument/2006/relationships/oleObject" Target="embeddings/oleObject1337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65.wmf"/><Relationship Id="rId1287" Type="http://schemas.openxmlformats.org/officeDocument/2006/relationships/image" Target="media/image581.wmf"/><Relationship Id="rId2033" Type="http://schemas.openxmlformats.org/officeDocument/2006/relationships/oleObject" Target="embeddings/oleObject1101.bin"/><Relationship Id="rId2240" Type="http://schemas.openxmlformats.org/officeDocument/2006/relationships/oleObject" Target="embeddings/oleObject1212.bin"/><Relationship Id="rId2685" Type="http://schemas.openxmlformats.org/officeDocument/2006/relationships/oleObject" Target="embeddings/oleObject1454.bin"/><Relationship Id="rId212" Type="http://schemas.openxmlformats.org/officeDocument/2006/relationships/oleObject" Target="embeddings/oleObject110.bin"/><Relationship Id="rId657" Type="http://schemas.openxmlformats.org/officeDocument/2006/relationships/image" Target="media/image305.png"/><Relationship Id="rId864" Type="http://schemas.openxmlformats.org/officeDocument/2006/relationships/image" Target="media/image395.wmf"/><Relationship Id="rId1494" Type="http://schemas.openxmlformats.org/officeDocument/2006/relationships/oleObject" Target="embeddings/oleObject815.bin"/><Relationship Id="rId1799" Type="http://schemas.openxmlformats.org/officeDocument/2006/relationships/image" Target="media/image825.wmf"/><Relationship Id="rId2100" Type="http://schemas.openxmlformats.org/officeDocument/2006/relationships/image" Target="media/image953.wmf"/><Relationship Id="rId2338" Type="http://schemas.openxmlformats.org/officeDocument/2006/relationships/oleObject" Target="embeddings/oleObject1262.bin"/><Relationship Id="rId2545" Type="http://schemas.openxmlformats.org/officeDocument/2006/relationships/oleObject" Target="embeddings/oleObject1373.bin"/><Relationship Id="rId2752" Type="http://schemas.openxmlformats.org/officeDocument/2006/relationships/oleObject" Target="embeddings/oleObject1499.bin"/><Relationship Id="rId517" Type="http://schemas.openxmlformats.org/officeDocument/2006/relationships/oleObject" Target="embeddings/oleObject268.bin"/><Relationship Id="rId724" Type="http://schemas.openxmlformats.org/officeDocument/2006/relationships/oleObject" Target="embeddings/oleObject384.bin"/><Relationship Id="rId931" Type="http://schemas.openxmlformats.org/officeDocument/2006/relationships/oleObject" Target="embeddings/oleObject502.bin"/><Relationship Id="rId1147" Type="http://schemas.openxmlformats.org/officeDocument/2006/relationships/image" Target="media/image515.wmf"/><Relationship Id="rId1354" Type="http://schemas.openxmlformats.org/officeDocument/2006/relationships/oleObject" Target="embeddings/oleObject738.bin"/><Relationship Id="rId1561" Type="http://schemas.openxmlformats.org/officeDocument/2006/relationships/image" Target="media/image703.wmf"/><Relationship Id="rId2405" Type="http://schemas.openxmlformats.org/officeDocument/2006/relationships/oleObject" Target="embeddings/oleObject1301.bin"/><Relationship Id="rId2612" Type="http://schemas.openxmlformats.org/officeDocument/2006/relationships/image" Target="media/image1202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41.bin"/><Relationship Id="rId1214" Type="http://schemas.openxmlformats.org/officeDocument/2006/relationships/image" Target="media/image546.wmf"/><Relationship Id="rId1421" Type="http://schemas.openxmlformats.org/officeDocument/2006/relationships/image" Target="media/image641.wmf"/><Relationship Id="rId1659" Type="http://schemas.openxmlformats.org/officeDocument/2006/relationships/oleObject" Target="embeddings/oleObject904.bin"/><Relationship Id="rId1866" Type="http://schemas.openxmlformats.org/officeDocument/2006/relationships/oleObject" Target="embeddings/oleObject1003.bin"/><Relationship Id="rId1519" Type="http://schemas.openxmlformats.org/officeDocument/2006/relationships/image" Target="media/image682.wmf"/><Relationship Id="rId1726" Type="http://schemas.openxmlformats.org/officeDocument/2006/relationships/oleObject" Target="embeddings/oleObject939.bin"/><Relationship Id="rId1933" Type="http://schemas.openxmlformats.org/officeDocument/2006/relationships/oleObject" Target="embeddings/oleObject1041.bin"/><Relationship Id="rId18" Type="http://schemas.openxmlformats.org/officeDocument/2006/relationships/image" Target="media/image9.wmf"/><Relationship Id="rId2195" Type="http://schemas.openxmlformats.org/officeDocument/2006/relationships/oleObject" Target="embeddings/oleObject1190.bin"/><Relationship Id="rId167" Type="http://schemas.openxmlformats.org/officeDocument/2006/relationships/oleObject" Target="embeddings/oleObject88.bin"/><Relationship Id="rId374" Type="http://schemas.openxmlformats.org/officeDocument/2006/relationships/image" Target="media/image174.wmf"/><Relationship Id="rId581" Type="http://schemas.openxmlformats.org/officeDocument/2006/relationships/image" Target="media/image268.wmf"/><Relationship Id="rId2055" Type="http://schemas.openxmlformats.org/officeDocument/2006/relationships/oleObject" Target="embeddings/oleObject1119.bin"/><Relationship Id="rId2262" Type="http://schemas.openxmlformats.org/officeDocument/2006/relationships/oleObject" Target="embeddings/oleObject1223.bin"/><Relationship Id="rId234" Type="http://schemas.openxmlformats.org/officeDocument/2006/relationships/oleObject" Target="embeddings/oleObject121.bin"/><Relationship Id="rId679" Type="http://schemas.openxmlformats.org/officeDocument/2006/relationships/image" Target="media/image317.wmf"/><Relationship Id="rId886" Type="http://schemas.openxmlformats.org/officeDocument/2006/relationships/image" Target="media/image405.wmf"/><Relationship Id="rId2567" Type="http://schemas.openxmlformats.org/officeDocument/2006/relationships/oleObject" Target="embeddings/oleObject1385.bin"/><Relationship Id="rId2774" Type="http://schemas.openxmlformats.org/officeDocument/2006/relationships/oleObject" Target="embeddings/oleObject151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31.bin"/><Relationship Id="rId539" Type="http://schemas.openxmlformats.org/officeDocument/2006/relationships/image" Target="media/image253.wmf"/><Relationship Id="rId746" Type="http://schemas.openxmlformats.org/officeDocument/2006/relationships/oleObject" Target="embeddings/oleObject398.bin"/><Relationship Id="rId1071" Type="http://schemas.openxmlformats.org/officeDocument/2006/relationships/image" Target="media/image483.wmf"/><Relationship Id="rId1169" Type="http://schemas.openxmlformats.org/officeDocument/2006/relationships/oleObject" Target="embeddings/oleObject641.bin"/><Relationship Id="rId1376" Type="http://schemas.openxmlformats.org/officeDocument/2006/relationships/oleObject" Target="embeddings/oleObject751.bin"/><Relationship Id="rId1583" Type="http://schemas.openxmlformats.org/officeDocument/2006/relationships/oleObject" Target="embeddings/oleObject866.bin"/><Relationship Id="rId2122" Type="http://schemas.openxmlformats.org/officeDocument/2006/relationships/image" Target="media/image963.wmf"/><Relationship Id="rId2427" Type="http://schemas.openxmlformats.org/officeDocument/2006/relationships/image" Target="media/image1112.wmf"/><Relationship Id="rId301" Type="http://schemas.openxmlformats.org/officeDocument/2006/relationships/image" Target="media/image143.wmf"/><Relationship Id="rId953" Type="http://schemas.openxmlformats.org/officeDocument/2006/relationships/oleObject" Target="embeddings/oleObject513.bin"/><Relationship Id="rId1029" Type="http://schemas.openxmlformats.org/officeDocument/2006/relationships/oleObject" Target="embeddings/oleObject555.bin"/><Relationship Id="rId1236" Type="http://schemas.openxmlformats.org/officeDocument/2006/relationships/oleObject" Target="embeddings/oleObject676.bin"/><Relationship Id="rId1790" Type="http://schemas.openxmlformats.org/officeDocument/2006/relationships/oleObject" Target="embeddings/oleObject966.bin"/><Relationship Id="rId1888" Type="http://schemas.openxmlformats.org/officeDocument/2006/relationships/image" Target="media/image870.wmf"/><Relationship Id="rId2634" Type="http://schemas.openxmlformats.org/officeDocument/2006/relationships/image" Target="media/image1212.wmf"/><Relationship Id="rId2841" Type="http://schemas.openxmlformats.org/officeDocument/2006/relationships/oleObject" Target="embeddings/oleObject1559.bin"/><Relationship Id="rId82" Type="http://schemas.openxmlformats.org/officeDocument/2006/relationships/image" Target="media/image35.wmf"/><Relationship Id="rId606" Type="http://schemas.openxmlformats.org/officeDocument/2006/relationships/oleObject" Target="embeddings/oleObject323.bin"/><Relationship Id="rId813" Type="http://schemas.openxmlformats.org/officeDocument/2006/relationships/image" Target="media/image374.wmf"/><Relationship Id="rId1443" Type="http://schemas.openxmlformats.org/officeDocument/2006/relationships/oleObject" Target="embeddings/oleObject791.bin"/><Relationship Id="rId1650" Type="http://schemas.openxmlformats.org/officeDocument/2006/relationships/image" Target="media/image747.wmf"/><Relationship Id="rId1748" Type="http://schemas.openxmlformats.org/officeDocument/2006/relationships/image" Target="media/image801.wmf"/><Relationship Id="rId2701" Type="http://schemas.openxmlformats.org/officeDocument/2006/relationships/image" Target="media/image1229.wmf"/><Relationship Id="rId1303" Type="http://schemas.openxmlformats.org/officeDocument/2006/relationships/image" Target="media/image589.wmf"/><Relationship Id="rId1510" Type="http://schemas.openxmlformats.org/officeDocument/2006/relationships/image" Target="media/image680.wmf"/><Relationship Id="rId1955" Type="http://schemas.openxmlformats.org/officeDocument/2006/relationships/oleObject" Target="embeddings/oleObject1054.bin"/><Relationship Id="rId1608" Type="http://schemas.openxmlformats.org/officeDocument/2006/relationships/image" Target="media/image726.wmf"/><Relationship Id="rId1815" Type="http://schemas.openxmlformats.org/officeDocument/2006/relationships/oleObject" Target="embeddings/oleObject979.bin"/><Relationship Id="rId189" Type="http://schemas.openxmlformats.org/officeDocument/2006/relationships/image" Target="media/image87.wmf"/><Relationship Id="rId396" Type="http://schemas.openxmlformats.org/officeDocument/2006/relationships/image" Target="media/image184.wmf"/><Relationship Id="rId2077" Type="http://schemas.openxmlformats.org/officeDocument/2006/relationships/image" Target="media/image942.wmf"/><Relationship Id="rId2284" Type="http://schemas.openxmlformats.org/officeDocument/2006/relationships/oleObject" Target="embeddings/oleObject1234.bin"/><Relationship Id="rId2491" Type="http://schemas.openxmlformats.org/officeDocument/2006/relationships/image" Target="media/image1143.wmf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2.bin"/><Relationship Id="rId670" Type="http://schemas.openxmlformats.org/officeDocument/2006/relationships/image" Target="media/image312.wmf"/><Relationship Id="rId1093" Type="http://schemas.openxmlformats.org/officeDocument/2006/relationships/oleObject" Target="embeddings/oleObject600.bin"/><Relationship Id="rId2144" Type="http://schemas.openxmlformats.org/officeDocument/2006/relationships/image" Target="media/image974.png"/><Relationship Id="rId2351" Type="http://schemas.openxmlformats.org/officeDocument/2006/relationships/image" Target="media/image1078.wmf"/><Relationship Id="rId2589" Type="http://schemas.openxmlformats.org/officeDocument/2006/relationships/image" Target="media/image1189.wmf"/><Relationship Id="rId2796" Type="http://schemas.openxmlformats.org/officeDocument/2006/relationships/oleObject" Target="embeddings/oleObject1529.bin"/><Relationship Id="rId116" Type="http://schemas.openxmlformats.org/officeDocument/2006/relationships/image" Target="media/image50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76.bin"/><Relationship Id="rId768" Type="http://schemas.openxmlformats.org/officeDocument/2006/relationships/image" Target="media/image353.wmf"/><Relationship Id="rId975" Type="http://schemas.openxmlformats.org/officeDocument/2006/relationships/image" Target="media/image447.wmf"/><Relationship Id="rId1160" Type="http://schemas.openxmlformats.org/officeDocument/2006/relationships/image" Target="media/image520.wmf"/><Relationship Id="rId1398" Type="http://schemas.openxmlformats.org/officeDocument/2006/relationships/oleObject" Target="embeddings/oleObject764.bin"/><Relationship Id="rId2004" Type="http://schemas.openxmlformats.org/officeDocument/2006/relationships/oleObject" Target="embeddings/oleObject1081.bin"/><Relationship Id="rId2211" Type="http://schemas.openxmlformats.org/officeDocument/2006/relationships/oleObject" Target="embeddings/oleObject1198.bin"/><Relationship Id="rId2449" Type="http://schemas.openxmlformats.org/officeDocument/2006/relationships/image" Target="media/image1123.wmf"/><Relationship Id="rId2656" Type="http://schemas.openxmlformats.org/officeDocument/2006/relationships/image" Target="media/image1223.wmf"/><Relationship Id="rId628" Type="http://schemas.openxmlformats.org/officeDocument/2006/relationships/oleObject" Target="embeddings/oleObject334.bin"/><Relationship Id="rId835" Type="http://schemas.openxmlformats.org/officeDocument/2006/relationships/oleObject" Target="embeddings/oleObject448.bin"/><Relationship Id="rId1258" Type="http://schemas.openxmlformats.org/officeDocument/2006/relationships/oleObject" Target="embeddings/oleObject687.bin"/><Relationship Id="rId1465" Type="http://schemas.openxmlformats.org/officeDocument/2006/relationships/oleObject" Target="embeddings/oleObject802.bin"/><Relationship Id="rId1672" Type="http://schemas.openxmlformats.org/officeDocument/2006/relationships/image" Target="media/image757.wmf"/><Relationship Id="rId2309" Type="http://schemas.openxmlformats.org/officeDocument/2006/relationships/image" Target="media/image1059.wmf"/><Relationship Id="rId2516" Type="http://schemas.openxmlformats.org/officeDocument/2006/relationships/image" Target="media/image1154.wmf"/><Relationship Id="rId2723" Type="http://schemas.openxmlformats.org/officeDocument/2006/relationships/oleObject" Target="embeddings/oleObject1480.bin"/><Relationship Id="rId1020" Type="http://schemas.openxmlformats.org/officeDocument/2006/relationships/oleObject" Target="embeddings/oleObject548.bin"/><Relationship Id="rId1118" Type="http://schemas.openxmlformats.org/officeDocument/2006/relationships/oleObject" Target="embeddings/oleObject612.bin"/><Relationship Id="rId1325" Type="http://schemas.openxmlformats.org/officeDocument/2006/relationships/oleObject" Target="embeddings/oleObject722.bin"/><Relationship Id="rId1532" Type="http://schemas.openxmlformats.org/officeDocument/2006/relationships/oleObject" Target="embeddings/oleObject840.bin"/><Relationship Id="rId1977" Type="http://schemas.openxmlformats.org/officeDocument/2006/relationships/image" Target="media/image906.wmf"/><Relationship Id="rId902" Type="http://schemas.openxmlformats.org/officeDocument/2006/relationships/image" Target="media/image413.wmf"/><Relationship Id="rId1837" Type="http://schemas.openxmlformats.org/officeDocument/2006/relationships/image" Target="media/image845.wmf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143.bin"/><Relationship Id="rId180" Type="http://schemas.openxmlformats.org/officeDocument/2006/relationships/oleObject" Target="embeddings/oleObject94.bin"/><Relationship Id="rId278" Type="http://schemas.openxmlformats.org/officeDocument/2006/relationships/oleObject" Target="embeddings/oleObject144.bin"/><Relationship Id="rId1904" Type="http://schemas.openxmlformats.org/officeDocument/2006/relationships/oleObject" Target="embeddings/oleObject1024.bin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65.bin"/><Relationship Id="rId2166" Type="http://schemas.openxmlformats.org/officeDocument/2006/relationships/image" Target="media/image987.wmf"/><Relationship Id="rId2373" Type="http://schemas.openxmlformats.org/officeDocument/2006/relationships/oleObject" Target="embeddings/oleObject1285.bin"/><Relationship Id="rId2580" Type="http://schemas.openxmlformats.org/officeDocument/2006/relationships/image" Target="media/image1185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79.bin"/><Relationship Id="rId552" Type="http://schemas.openxmlformats.org/officeDocument/2006/relationships/image" Target="media/image258.wmf"/><Relationship Id="rId997" Type="http://schemas.openxmlformats.org/officeDocument/2006/relationships/image" Target="media/image458.wmf"/><Relationship Id="rId1182" Type="http://schemas.openxmlformats.org/officeDocument/2006/relationships/image" Target="media/image531.wmf"/><Relationship Id="rId2026" Type="http://schemas.openxmlformats.org/officeDocument/2006/relationships/oleObject" Target="embeddings/oleObject1095.bin"/><Relationship Id="rId2233" Type="http://schemas.openxmlformats.org/officeDocument/2006/relationships/image" Target="media/image1021.wmf"/><Relationship Id="rId2440" Type="http://schemas.openxmlformats.org/officeDocument/2006/relationships/oleObject" Target="embeddings/oleObject1318.bin"/><Relationship Id="rId2678" Type="http://schemas.openxmlformats.org/officeDocument/2006/relationships/oleObject" Target="embeddings/oleObject1447.bin"/><Relationship Id="rId205" Type="http://schemas.openxmlformats.org/officeDocument/2006/relationships/image" Target="media/image95.wmf"/><Relationship Id="rId412" Type="http://schemas.openxmlformats.org/officeDocument/2006/relationships/oleObject" Target="embeddings/oleObject217.bin"/><Relationship Id="rId857" Type="http://schemas.openxmlformats.org/officeDocument/2006/relationships/image" Target="media/image392.wmf"/><Relationship Id="rId1042" Type="http://schemas.openxmlformats.org/officeDocument/2006/relationships/image" Target="media/image473.wmf"/><Relationship Id="rId1487" Type="http://schemas.openxmlformats.org/officeDocument/2006/relationships/oleObject" Target="embeddings/oleObject812.bin"/><Relationship Id="rId1694" Type="http://schemas.openxmlformats.org/officeDocument/2006/relationships/image" Target="media/image768.wmf"/><Relationship Id="rId2300" Type="http://schemas.openxmlformats.org/officeDocument/2006/relationships/oleObject" Target="embeddings/oleObject1242.bin"/><Relationship Id="rId2538" Type="http://schemas.openxmlformats.org/officeDocument/2006/relationships/image" Target="media/image1165.wmf"/><Relationship Id="rId2745" Type="http://schemas.openxmlformats.org/officeDocument/2006/relationships/oleObject" Target="embeddings/oleObject1492.bin"/><Relationship Id="rId717" Type="http://schemas.openxmlformats.org/officeDocument/2006/relationships/image" Target="media/image335.wmf"/><Relationship Id="rId924" Type="http://schemas.openxmlformats.org/officeDocument/2006/relationships/image" Target="media/image422.wmf"/><Relationship Id="rId1347" Type="http://schemas.openxmlformats.org/officeDocument/2006/relationships/image" Target="media/image610.wmf"/><Relationship Id="rId1554" Type="http://schemas.openxmlformats.org/officeDocument/2006/relationships/oleObject" Target="embeddings/oleObject851.bin"/><Relationship Id="rId1761" Type="http://schemas.openxmlformats.org/officeDocument/2006/relationships/image" Target="media/image807.wmf"/><Relationship Id="rId1999" Type="http://schemas.openxmlformats.org/officeDocument/2006/relationships/image" Target="media/image917.wmf"/><Relationship Id="rId2605" Type="http://schemas.openxmlformats.org/officeDocument/2006/relationships/oleObject" Target="embeddings/oleObject1403.bin"/><Relationship Id="rId2812" Type="http://schemas.openxmlformats.org/officeDocument/2006/relationships/oleObject" Target="embeddings/oleObject1537.bin"/><Relationship Id="rId53" Type="http://schemas.openxmlformats.org/officeDocument/2006/relationships/oleObject" Target="embeddings/oleObject28.bin"/><Relationship Id="rId1207" Type="http://schemas.openxmlformats.org/officeDocument/2006/relationships/oleObject" Target="embeddings/oleObject661.bin"/><Relationship Id="rId1414" Type="http://schemas.openxmlformats.org/officeDocument/2006/relationships/oleObject" Target="embeddings/oleObject772.bin"/><Relationship Id="rId1621" Type="http://schemas.openxmlformats.org/officeDocument/2006/relationships/oleObject" Target="embeddings/oleObject885.bin"/><Relationship Id="rId1859" Type="http://schemas.openxmlformats.org/officeDocument/2006/relationships/image" Target="media/image856.wmf"/><Relationship Id="rId1719" Type="http://schemas.openxmlformats.org/officeDocument/2006/relationships/oleObject" Target="embeddings/oleObject935.bin"/><Relationship Id="rId1926" Type="http://schemas.openxmlformats.org/officeDocument/2006/relationships/oleObject" Target="embeddings/oleObject1037.bin"/><Relationship Id="rId2090" Type="http://schemas.openxmlformats.org/officeDocument/2006/relationships/oleObject" Target="embeddings/oleObject1138.bin"/><Relationship Id="rId2188" Type="http://schemas.openxmlformats.org/officeDocument/2006/relationships/image" Target="media/image998.wmf"/><Relationship Id="rId2395" Type="http://schemas.openxmlformats.org/officeDocument/2006/relationships/oleObject" Target="embeddings/oleObject1296.bin"/><Relationship Id="rId367" Type="http://schemas.openxmlformats.org/officeDocument/2006/relationships/oleObject" Target="embeddings/oleObject192.bin"/><Relationship Id="rId574" Type="http://schemas.openxmlformats.org/officeDocument/2006/relationships/image" Target="media/image266.wmf"/><Relationship Id="rId2048" Type="http://schemas.openxmlformats.org/officeDocument/2006/relationships/image" Target="media/image931.wmf"/><Relationship Id="rId2255" Type="http://schemas.openxmlformats.org/officeDocument/2006/relationships/image" Target="media/image1032.wmf"/><Relationship Id="rId227" Type="http://schemas.openxmlformats.org/officeDocument/2006/relationships/image" Target="media/image106.wmf"/><Relationship Id="rId781" Type="http://schemas.openxmlformats.org/officeDocument/2006/relationships/image" Target="media/image358.wmf"/><Relationship Id="rId879" Type="http://schemas.openxmlformats.org/officeDocument/2006/relationships/oleObject" Target="embeddings/oleObject474.bin"/><Relationship Id="rId2462" Type="http://schemas.openxmlformats.org/officeDocument/2006/relationships/oleObject" Target="embeddings/oleObject1329.bin"/><Relationship Id="rId2767" Type="http://schemas.openxmlformats.org/officeDocument/2006/relationships/oleObject" Target="embeddings/oleObject1514.bin"/><Relationship Id="rId434" Type="http://schemas.openxmlformats.org/officeDocument/2006/relationships/oleObject" Target="embeddings/oleObject227.bin"/><Relationship Id="rId641" Type="http://schemas.openxmlformats.org/officeDocument/2006/relationships/image" Target="media/image296.png"/><Relationship Id="rId739" Type="http://schemas.openxmlformats.org/officeDocument/2006/relationships/oleObject" Target="embeddings/oleObject392.bin"/><Relationship Id="rId1064" Type="http://schemas.openxmlformats.org/officeDocument/2006/relationships/image" Target="media/image481.wmf"/><Relationship Id="rId1271" Type="http://schemas.openxmlformats.org/officeDocument/2006/relationships/oleObject" Target="embeddings/oleObject694.bin"/><Relationship Id="rId1369" Type="http://schemas.openxmlformats.org/officeDocument/2006/relationships/image" Target="media/image620.wmf"/><Relationship Id="rId1576" Type="http://schemas.openxmlformats.org/officeDocument/2006/relationships/image" Target="media/image710.wmf"/><Relationship Id="rId2115" Type="http://schemas.openxmlformats.org/officeDocument/2006/relationships/oleObject" Target="embeddings/oleObject1152.bin"/><Relationship Id="rId2322" Type="http://schemas.openxmlformats.org/officeDocument/2006/relationships/oleObject" Target="embeddings/oleObject1253.bin"/><Relationship Id="rId501" Type="http://schemas.openxmlformats.org/officeDocument/2006/relationships/oleObject" Target="embeddings/oleObject260.bin"/><Relationship Id="rId946" Type="http://schemas.openxmlformats.org/officeDocument/2006/relationships/image" Target="media/image433.wmf"/><Relationship Id="rId1131" Type="http://schemas.openxmlformats.org/officeDocument/2006/relationships/oleObject" Target="embeddings/oleObject620.bin"/><Relationship Id="rId1229" Type="http://schemas.openxmlformats.org/officeDocument/2006/relationships/image" Target="media/image553.wmf"/><Relationship Id="rId1783" Type="http://schemas.openxmlformats.org/officeDocument/2006/relationships/image" Target="media/image817.wmf"/><Relationship Id="rId1990" Type="http://schemas.openxmlformats.org/officeDocument/2006/relationships/oleObject" Target="embeddings/oleObject1074.bin"/><Relationship Id="rId2627" Type="http://schemas.openxmlformats.org/officeDocument/2006/relationships/image" Target="media/image1209.wmf"/><Relationship Id="rId2834" Type="http://schemas.openxmlformats.org/officeDocument/2006/relationships/oleObject" Target="embeddings/oleObject1552.bin"/><Relationship Id="rId75" Type="http://schemas.openxmlformats.org/officeDocument/2006/relationships/oleObject" Target="embeddings/oleObject40.bin"/><Relationship Id="rId806" Type="http://schemas.openxmlformats.org/officeDocument/2006/relationships/image" Target="media/image372.wmf"/><Relationship Id="rId1436" Type="http://schemas.openxmlformats.org/officeDocument/2006/relationships/oleObject" Target="embeddings/oleObject786.bin"/><Relationship Id="rId1643" Type="http://schemas.openxmlformats.org/officeDocument/2006/relationships/oleObject" Target="embeddings/oleObject896.bin"/><Relationship Id="rId1850" Type="http://schemas.openxmlformats.org/officeDocument/2006/relationships/oleObject" Target="embeddings/oleObject995.bin"/><Relationship Id="rId1503" Type="http://schemas.openxmlformats.org/officeDocument/2006/relationships/oleObject" Target="embeddings/oleObject821.bin"/><Relationship Id="rId1710" Type="http://schemas.openxmlformats.org/officeDocument/2006/relationships/image" Target="media/image776.wmf"/><Relationship Id="rId1948" Type="http://schemas.openxmlformats.org/officeDocument/2006/relationships/oleObject" Target="embeddings/oleObject1050.bin"/><Relationship Id="rId291" Type="http://schemas.openxmlformats.org/officeDocument/2006/relationships/image" Target="media/image137.wmf"/><Relationship Id="rId1808" Type="http://schemas.openxmlformats.org/officeDocument/2006/relationships/image" Target="media/image829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5.bin"/><Relationship Id="rId596" Type="http://schemas.openxmlformats.org/officeDocument/2006/relationships/image" Target="media/image275.wmf"/><Relationship Id="rId2277" Type="http://schemas.openxmlformats.org/officeDocument/2006/relationships/image" Target="media/image1043.wmf"/><Relationship Id="rId2484" Type="http://schemas.openxmlformats.org/officeDocument/2006/relationships/oleObject" Target="embeddings/oleObject1341.bin"/><Relationship Id="rId2691" Type="http://schemas.openxmlformats.org/officeDocument/2006/relationships/oleObject" Target="embeddings/oleObject1460.bin"/><Relationship Id="rId249" Type="http://schemas.openxmlformats.org/officeDocument/2006/relationships/image" Target="media/image117.wmf"/><Relationship Id="rId456" Type="http://schemas.openxmlformats.org/officeDocument/2006/relationships/image" Target="media/image214.wmf"/><Relationship Id="rId663" Type="http://schemas.openxmlformats.org/officeDocument/2006/relationships/oleObject" Target="embeddings/oleObject351.bin"/><Relationship Id="rId870" Type="http://schemas.openxmlformats.org/officeDocument/2006/relationships/image" Target="media/image397.wmf"/><Relationship Id="rId1086" Type="http://schemas.openxmlformats.org/officeDocument/2006/relationships/image" Target="media/image487.wmf"/><Relationship Id="rId1293" Type="http://schemas.openxmlformats.org/officeDocument/2006/relationships/image" Target="media/image584.wmf"/><Relationship Id="rId2137" Type="http://schemas.openxmlformats.org/officeDocument/2006/relationships/oleObject" Target="embeddings/oleObject1164.bin"/><Relationship Id="rId2344" Type="http://schemas.openxmlformats.org/officeDocument/2006/relationships/image" Target="media/image1075.wmf"/><Relationship Id="rId2551" Type="http://schemas.openxmlformats.org/officeDocument/2006/relationships/oleObject" Target="embeddings/oleObject1377.bin"/><Relationship Id="rId2789" Type="http://schemas.openxmlformats.org/officeDocument/2006/relationships/image" Target="media/image1260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1.bin"/><Relationship Id="rId968" Type="http://schemas.openxmlformats.org/officeDocument/2006/relationships/oleObject" Target="embeddings/oleObject521.bin"/><Relationship Id="rId1153" Type="http://schemas.openxmlformats.org/officeDocument/2006/relationships/oleObject" Target="embeddings/oleObject632.bin"/><Relationship Id="rId1598" Type="http://schemas.openxmlformats.org/officeDocument/2006/relationships/image" Target="media/image721.wmf"/><Relationship Id="rId2204" Type="http://schemas.openxmlformats.org/officeDocument/2006/relationships/image" Target="media/image1006.wmf"/><Relationship Id="rId2649" Type="http://schemas.openxmlformats.org/officeDocument/2006/relationships/oleObject" Target="embeddings/oleObject1426.bin"/><Relationship Id="rId97" Type="http://schemas.openxmlformats.org/officeDocument/2006/relationships/image" Target="media/image42.wmf"/><Relationship Id="rId730" Type="http://schemas.openxmlformats.org/officeDocument/2006/relationships/image" Target="media/image340.wmf"/><Relationship Id="rId828" Type="http://schemas.openxmlformats.org/officeDocument/2006/relationships/image" Target="media/image380.wmf"/><Relationship Id="rId1013" Type="http://schemas.openxmlformats.org/officeDocument/2006/relationships/oleObject" Target="embeddings/oleObject544.bin"/><Relationship Id="rId1360" Type="http://schemas.openxmlformats.org/officeDocument/2006/relationships/oleObject" Target="embeddings/oleObject741.bin"/><Relationship Id="rId1458" Type="http://schemas.openxmlformats.org/officeDocument/2006/relationships/image" Target="media/image656.wmf"/><Relationship Id="rId1665" Type="http://schemas.openxmlformats.org/officeDocument/2006/relationships/oleObject" Target="embeddings/oleObject907.bin"/><Relationship Id="rId1872" Type="http://schemas.openxmlformats.org/officeDocument/2006/relationships/oleObject" Target="embeddings/oleObject1006.bin"/><Relationship Id="rId2411" Type="http://schemas.openxmlformats.org/officeDocument/2006/relationships/oleObject" Target="embeddings/oleObject1304.bin"/><Relationship Id="rId2509" Type="http://schemas.openxmlformats.org/officeDocument/2006/relationships/oleObject" Target="embeddings/oleObject1355.bin"/><Relationship Id="rId2716" Type="http://schemas.openxmlformats.org/officeDocument/2006/relationships/oleObject" Target="embeddings/oleObject1476.bin"/><Relationship Id="rId1220" Type="http://schemas.openxmlformats.org/officeDocument/2006/relationships/image" Target="media/image549.wmf"/><Relationship Id="rId1318" Type="http://schemas.openxmlformats.org/officeDocument/2006/relationships/image" Target="media/image596.wmf"/><Relationship Id="rId1525" Type="http://schemas.openxmlformats.org/officeDocument/2006/relationships/oleObject" Target="embeddings/oleObject837.bin"/><Relationship Id="rId1732" Type="http://schemas.openxmlformats.org/officeDocument/2006/relationships/image" Target="media/image788.png"/><Relationship Id="rId24" Type="http://schemas.openxmlformats.org/officeDocument/2006/relationships/image" Target="media/image12.wmf"/><Relationship Id="rId2299" Type="http://schemas.openxmlformats.org/officeDocument/2006/relationships/image" Target="media/image1054.wmf"/><Relationship Id="rId173" Type="http://schemas.openxmlformats.org/officeDocument/2006/relationships/image" Target="media/image79.wmf"/><Relationship Id="rId380" Type="http://schemas.openxmlformats.org/officeDocument/2006/relationships/image" Target="media/image176.wmf"/><Relationship Id="rId2061" Type="http://schemas.openxmlformats.org/officeDocument/2006/relationships/oleObject" Target="embeddings/oleObject1123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5.wmf"/><Relationship Id="rId685" Type="http://schemas.openxmlformats.org/officeDocument/2006/relationships/image" Target="media/image320.wmf"/><Relationship Id="rId892" Type="http://schemas.openxmlformats.org/officeDocument/2006/relationships/image" Target="media/image408.wmf"/><Relationship Id="rId2159" Type="http://schemas.openxmlformats.org/officeDocument/2006/relationships/oleObject" Target="embeddings/oleObject1172.bin"/><Relationship Id="rId2366" Type="http://schemas.openxmlformats.org/officeDocument/2006/relationships/image" Target="media/image1081.wmf"/><Relationship Id="rId2573" Type="http://schemas.openxmlformats.org/officeDocument/2006/relationships/oleObject" Target="embeddings/oleObject1388.bin"/><Relationship Id="rId2780" Type="http://schemas.openxmlformats.org/officeDocument/2006/relationships/oleObject" Target="embeddings/oleObject1521.bin"/><Relationship Id="rId100" Type="http://schemas.openxmlformats.org/officeDocument/2006/relationships/oleObject" Target="embeddings/oleObject53.bin"/><Relationship Id="rId338" Type="http://schemas.openxmlformats.org/officeDocument/2006/relationships/oleObject" Target="embeddings/oleObject173.bin"/><Relationship Id="rId545" Type="http://schemas.openxmlformats.org/officeDocument/2006/relationships/oleObject" Target="embeddings/oleObject286.bin"/><Relationship Id="rId752" Type="http://schemas.openxmlformats.org/officeDocument/2006/relationships/image" Target="media/image346.wmf"/><Relationship Id="rId1175" Type="http://schemas.openxmlformats.org/officeDocument/2006/relationships/oleObject" Target="embeddings/oleObject644.bin"/><Relationship Id="rId1382" Type="http://schemas.openxmlformats.org/officeDocument/2006/relationships/oleObject" Target="embeddings/oleObject755.bin"/><Relationship Id="rId2019" Type="http://schemas.openxmlformats.org/officeDocument/2006/relationships/image" Target="media/image925.wmf"/><Relationship Id="rId2226" Type="http://schemas.openxmlformats.org/officeDocument/2006/relationships/image" Target="media/image1017.wmf"/><Relationship Id="rId2433" Type="http://schemas.openxmlformats.org/officeDocument/2006/relationships/image" Target="media/image1115.wmf"/><Relationship Id="rId2640" Type="http://schemas.openxmlformats.org/officeDocument/2006/relationships/image" Target="media/image1215.wmf"/><Relationship Id="rId405" Type="http://schemas.openxmlformats.org/officeDocument/2006/relationships/oleObject" Target="embeddings/oleObject214.bin"/><Relationship Id="rId612" Type="http://schemas.openxmlformats.org/officeDocument/2006/relationships/oleObject" Target="embeddings/oleObject326.bin"/><Relationship Id="rId1035" Type="http://schemas.openxmlformats.org/officeDocument/2006/relationships/oleObject" Target="embeddings/oleObject561.bin"/><Relationship Id="rId1242" Type="http://schemas.openxmlformats.org/officeDocument/2006/relationships/oleObject" Target="embeddings/oleObject679.bin"/><Relationship Id="rId1687" Type="http://schemas.openxmlformats.org/officeDocument/2006/relationships/oleObject" Target="embeddings/oleObject919.bin"/><Relationship Id="rId1894" Type="http://schemas.openxmlformats.org/officeDocument/2006/relationships/image" Target="media/image872.wmf"/><Relationship Id="rId2500" Type="http://schemas.openxmlformats.org/officeDocument/2006/relationships/oleObject" Target="embeddings/oleObject1350.bin"/><Relationship Id="rId2738" Type="http://schemas.openxmlformats.org/officeDocument/2006/relationships/oleObject" Target="embeddings/oleObject1488.bin"/><Relationship Id="rId917" Type="http://schemas.openxmlformats.org/officeDocument/2006/relationships/oleObject" Target="embeddings/oleObject493.bin"/><Relationship Id="rId1102" Type="http://schemas.openxmlformats.org/officeDocument/2006/relationships/oleObject" Target="embeddings/oleObject604.bin"/><Relationship Id="rId1547" Type="http://schemas.openxmlformats.org/officeDocument/2006/relationships/image" Target="media/image696.wmf"/><Relationship Id="rId1754" Type="http://schemas.openxmlformats.org/officeDocument/2006/relationships/image" Target="media/image804.wmf"/><Relationship Id="rId1961" Type="http://schemas.openxmlformats.org/officeDocument/2006/relationships/image" Target="media/image899.wmf"/><Relationship Id="rId2805" Type="http://schemas.openxmlformats.org/officeDocument/2006/relationships/image" Target="media/image1268.wmf"/><Relationship Id="rId46" Type="http://schemas.openxmlformats.org/officeDocument/2006/relationships/oleObject" Target="embeddings/oleObject21.bin"/><Relationship Id="rId1407" Type="http://schemas.openxmlformats.org/officeDocument/2006/relationships/image" Target="media/image635.wmf"/><Relationship Id="rId1614" Type="http://schemas.openxmlformats.org/officeDocument/2006/relationships/image" Target="media/image729.wmf"/><Relationship Id="rId1821" Type="http://schemas.openxmlformats.org/officeDocument/2006/relationships/oleObject" Target="embeddings/oleObject982.bin"/><Relationship Id="rId195" Type="http://schemas.openxmlformats.org/officeDocument/2006/relationships/image" Target="media/image90.wmf"/><Relationship Id="rId1919" Type="http://schemas.openxmlformats.org/officeDocument/2006/relationships/image" Target="media/image883.wmf"/><Relationship Id="rId2083" Type="http://schemas.openxmlformats.org/officeDocument/2006/relationships/image" Target="media/image945.wmf"/><Relationship Id="rId2290" Type="http://schemas.openxmlformats.org/officeDocument/2006/relationships/oleObject" Target="embeddings/oleObject1237.bin"/><Relationship Id="rId2388" Type="http://schemas.openxmlformats.org/officeDocument/2006/relationships/image" Target="media/image1092.wmf"/><Relationship Id="rId2595" Type="http://schemas.openxmlformats.org/officeDocument/2006/relationships/image" Target="media/image1192.wmf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301.bin"/><Relationship Id="rId1197" Type="http://schemas.openxmlformats.org/officeDocument/2006/relationships/oleObject" Target="embeddings/oleObject656.bin"/><Relationship Id="rId2150" Type="http://schemas.openxmlformats.org/officeDocument/2006/relationships/image" Target="media/image979.wmf"/><Relationship Id="rId2248" Type="http://schemas.openxmlformats.org/officeDocument/2006/relationships/oleObject" Target="embeddings/oleObject1216.bin"/><Relationship Id="rId122" Type="http://schemas.openxmlformats.org/officeDocument/2006/relationships/image" Target="media/image53.wmf"/><Relationship Id="rId774" Type="http://schemas.openxmlformats.org/officeDocument/2006/relationships/image" Target="media/image356.wmf"/><Relationship Id="rId981" Type="http://schemas.openxmlformats.org/officeDocument/2006/relationships/oleObject" Target="embeddings/oleObject527.bin"/><Relationship Id="rId1057" Type="http://schemas.openxmlformats.org/officeDocument/2006/relationships/oleObject" Target="embeddings/oleObject575.bin"/><Relationship Id="rId2010" Type="http://schemas.openxmlformats.org/officeDocument/2006/relationships/oleObject" Target="embeddings/oleObject1086.bin"/><Relationship Id="rId2455" Type="http://schemas.openxmlformats.org/officeDocument/2006/relationships/image" Target="media/image1126.wmf"/><Relationship Id="rId2662" Type="http://schemas.openxmlformats.org/officeDocument/2006/relationships/image" Target="media/image1226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38.bin"/><Relationship Id="rId841" Type="http://schemas.openxmlformats.org/officeDocument/2006/relationships/oleObject" Target="embeddings/oleObject451.bin"/><Relationship Id="rId1264" Type="http://schemas.openxmlformats.org/officeDocument/2006/relationships/image" Target="media/image570.wmf"/><Relationship Id="rId1471" Type="http://schemas.openxmlformats.org/officeDocument/2006/relationships/oleObject" Target="embeddings/oleObject805.bin"/><Relationship Id="rId1569" Type="http://schemas.openxmlformats.org/officeDocument/2006/relationships/oleObject" Target="embeddings/oleObject859.bin"/><Relationship Id="rId2108" Type="http://schemas.openxmlformats.org/officeDocument/2006/relationships/image" Target="media/image956.wmf"/><Relationship Id="rId2315" Type="http://schemas.openxmlformats.org/officeDocument/2006/relationships/image" Target="media/image1062.wmf"/><Relationship Id="rId2522" Type="http://schemas.openxmlformats.org/officeDocument/2006/relationships/image" Target="media/image1157.wmf"/><Relationship Id="rId701" Type="http://schemas.openxmlformats.org/officeDocument/2006/relationships/image" Target="media/image327.png"/><Relationship Id="rId939" Type="http://schemas.openxmlformats.org/officeDocument/2006/relationships/oleObject" Target="embeddings/oleObject506.bin"/><Relationship Id="rId1124" Type="http://schemas.openxmlformats.org/officeDocument/2006/relationships/image" Target="media/image504.wmf"/><Relationship Id="rId1331" Type="http://schemas.openxmlformats.org/officeDocument/2006/relationships/oleObject" Target="embeddings/oleObject725.bin"/><Relationship Id="rId1776" Type="http://schemas.openxmlformats.org/officeDocument/2006/relationships/oleObject" Target="embeddings/oleObject958.bin"/><Relationship Id="rId1983" Type="http://schemas.openxmlformats.org/officeDocument/2006/relationships/image" Target="media/image909.wmf"/><Relationship Id="rId2827" Type="http://schemas.openxmlformats.org/officeDocument/2006/relationships/oleObject" Target="embeddings/oleObject1545.bin"/><Relationship Id="rId68" Type="http://schemas.openxmlformats.org/officeDocument/2006/relationships/image" Target="media/image28.wmf"/><Relationship Id="rId1429" Type="http://schemas.openxmlformats.org/officeDocument/2006/relationships/oleObject" Target="embeddings/oleObject782.bin"/><Relationship Id="rId1636" Type="http://schemas.openxmlformats.org/officeDocument/2006/relationships/image" Target="media/image740.wmf"/><Relationship Id="rId1843" Type="http://schemas.openxmlformats.org/officeDocument/2006/relationships/image" Target="media/image848.wmf"/><Relationship Id="rId1703" Type="http://schemas.openxmlformats.org/officeDocument/2006/relationships/oleObject" Target="embeddings/oleObject927.bin"/><Relationship Id="rId1910" Type="http://schemas.openxmlformats.org/officeDocument/2006/relationships/oleObject" Target="embeddings/oleObject1028.bin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5.bin"/><Relationship Id="rId2172" Type="http://schemas.openxmlformats.org/officeDocument/2006/relationships/image" Target="media/image990.wmf"/><Relationship Id="rId144" Type="http://schemas.openxmlformats.org/officeDocument/2006/relationships/image" Target="media/image64.wmf"/><Relationship Id="rId589" Type="http://schemas.openxmlformats.org/officeDocument/2006/relationships/oleObject" Target="embeddings/oleObject314.bin"/><Relationship Id="rId796" Type="http://schemas.openxmlformats.org/officeDocument/2006/relationships/image" Target="media/image367.wmf"/><Relationship Id="rId2477" Type="http://schemas.openxmlformats.org/officeDocument/2006/relationships/image" Target="media/image1137.wmf"/><Relationship Id="rId2684" Type="http://schemas.openxmlformats.org/officeDocument/2006/relationships/oleObject" Target="embeddings/oleObject1453.bin"/><Relationship Id="rId351" Type="http://schemas.openxmlformats.org/officeDocument/2006/relationships/oleObject" Target="embeddings/oleObject183.bin"/><Relationship Id="rId449" Type="http://schemas.openxmlformats.org/officeDocument/2006/relationships/oleObject" Target="embeddings/oleObject235.bin"/><Relationship Id="rId656" Type="http://schemas.openxmlformats.org/officeDocument/2006/relationships/image" Target="media/image304.png"/><Relationship Id="rId863" Type="http://schemas.openxmlformats.org/officeDocument/2006/relationships/oleObject" Target="embeddings/oleObject465.bin"/><Relationship Id="rId1079" Type="http://schemas.openxmlformats.org/officeDocument/2006/relationships/image" Target="media/image485.wmf"/><Relationship Id="rId1286" Type="http://schemas.openxmlformats.org/officeDocument/2006/relationships/oleObject" Target="embeddings/oleObject702.bin"/><Relationship Id="rId1493" Type="http://schemas.openxmlformats.org/officeDocument/2006/relationships/image" Target="media/image675.png"/><Relationship Id="rId2032" Type="http://schemas.openxmlformats.org/officeDocument/2006/relationships/oleObject" Target="embeddings/oleObject1100.bin"/><Relationship Id="rId2337" Type="http://schemas.openxmlformats.org/officeDocument/2006/relationships/image" Target="media/image1072.wmf"/><Relationship Id="rId2544" Type="http://schemas.openxmlformats.org/officeDocument/2006/relationships/image" Target="media/image1168.wmf"/><Relationship Id="rId211" Type="http://schemas.openxmlformats.org/officeDocument/2006/relationships/image" Target="media/image98.wmf"/><Relationship Id="rId309" Type="http://schemas.openxmlformats.org/officeDocument/2006/relationships/image" Target="media/image147.wmf"/><Relationship Id="rId516" Type="http://schemas.openxmlformats.org/officeDocument/2006/relationships/image" Target="media/image245.wmf"/><Relationship Id="rId1146" Type="http://schemas.openxmlformats.org/officeDocument/2006/relationships/oleObject" Target="embeddings/oleObject628.bin"/><Relationship Id="rId1798" Type="http://schemas.openxmlformats.org/officeDocument/2006/relationships/oleObject" Target="embeddings/oleObject970.bin"/><Relationship Id="rId2751" Type="http://schemas.openxmlformats.org/officeDocument/2006/relationships/oleObject" Target="embeddings/oleObject1498.bin"/><Relationship Id="rId2849" Type="http://schemas.openxmlformats.org/officeDocument/2006/relationships/oleObject" Target="embeddings/oleObject1567.bin"/><Relationship Id="rId723" Type="http://schemas.openxmlformats.org/officeDocument/2006/relationships/oleObject" Target="embeddings/oleObject383.bin"/><Relationship Id="rId930" Type="http://schemas.openxmlformats.org/officeDocument/2006/relationships/image" Target="media/image425.wmf"/><Relationship Id="rId1006" Type="http://schemas.openxmlformats.org/officeDocument/2006/relationships/image" Target="media/image462.wmf"/><Relationship Id="rId1353" Type="http://schemas.openxmlformats.org/officeDocument/2006/relationships/image" Target="media/image612.wmf"/><Relationship Id="rId1560" Type="http://schemas.openxmlformats.org/officeDocument/2006/relationships/oleObject" Target="embeddings/oleObject854.bin"/><Relationship Id="rId1658" Type="http://schemas.openxmlformats.org/officeDocument/2006/relationships/image" Target="media/image751.wmf"/><Relationship Id="rId1865" Type="http://schemas.openxmlformats.org/officeDocument/2006/relationships/image" Target="media/image859.wmf"/><Relationship Id="rId2404" Type="http://schemas.openxmlformats.org/officeDocument/2006/relationships/image" Target="media/image1100.wmf"/><Relationship Id="rId2611" Type="http://schemas.openxmlformats.org/officeDocument/2006/relationships/oleObject" Target="embeddings/oleObject1406.bin"/><Relationship Id="rId2709" Type="http://schemas.openxmlformats.org/officeDocument/2006/relationships/image" Target="media/image1233.wmf"/><Relationship Id="rId1213" Type="http://schemas.openxmlformats.org/officeDocument/2006/relationships/oleObject" Target="embeddings/oleObject664.bin"/><Relationship Id="rId1420" Type="http://schemas.openxmlformats.org/officeDocument/2006/relationships/oleObject" Target="embeddings/oleObject776.bin"/><Relationship Id="rId1518" Type="http://schemas.openxmlformats.org/officeDocument/2006/relationships/oleObject" Target="embeddings/oleObject833.bin"/><Relationship Id="rId1725" Type="http://schemas.openxmlformats.org/officeDocument/2006/relationships/oleObject" Target="embeddings/oleObject938.bin"/><Relationship Id="rId1932" Type="http://schemas.openxmlformats.org/officeDocument/2006/relationships/oleObject" Target="embeddings/oleObject1040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01.wmf"/><Relationship Id="rId166" Type="http://schemas.openxmlformats.org/officeDocument/2006/relationships/image" Target="media/image75.wmf"/><Relationship Id="rId373" Type="http://schemas.openxmlformats.org/officeDocument/2006/relationships/oleObject" Target="embeddings/oleObject196.bin"/><Relationship Id="rId580" Type="http://schemas.openxmlformats.org/officeDocument/2006/relationships/oleObject" Target="embeddings/oleObject309.bin"/><Relationship Id="rId2054" Type="http://schemas.openxmlformats.org/officeDocument/2006/relationships/image" Target="media/image932.wmf"/><Relationship Id="rId2261" Type="http://schemas.openxmlformats.org/officeDocument/2006/relationships/image" Target="media/image1035.wmf"/><Relationship Id="rId2499" Type="http://schemas.openxmlformats.org/officeDocument/2006/relationships/oleObject" Target="embeddings/oleObject1349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58.bin"/><Relationship Id="rId885" Type="http://schemas.openxmlformats.org/officeDocument/2006/relationships/oleObject" Target="embeddings/oleObject477.bin"/><Relationship Id="rId1070" Type="http://schemas.openxmlformats.org/officeDocument/2006/relationships/oleObject" Target="embeddings/oleObject584.bin"/><Relationship Id="rId2121" Type="http://schemas.openxmlformats.org/officeDocument/2006/relationships/oleObject" Target="embeddings/oleObject1155.bin"/><Relationship Id="rId2359" Type="http://schemas.openxmlformats.org/officeDocument/2006/relationships/oleObject" Target="embeddings/oleObject1277.bin"/><Relationship Id="rId2566" Type="http://schemas.openxmlformats.org/officeDocument/2006/relationships/image" Target="media/image1178.wmf"/><Relationship Id="rId2773" Type="http://schemas.openxmlformats.org/officeDocument/2006/relationships/image" Target="media/image1252.wmf"/><Relationship Id="rId300" Type="http://schemas.openxmlformats.org/officeDocument/2006/relationships/oleObject" Target="embeddings/oleObject154.bin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397.bin"/><Relationship Id="rId952" Type="http://schemas.openxmlformats.org/officeDocument/2006/relationships/image" Target="media/image436.wmf"/><Relationship Id="rId1168" Type="http://schemas.openxmlformats.org/officeDocument/2006/relationships/image" Target="media/image524.wmf"/><Relationship Id="rId1375" Type="http://schemas.openxmlformats.org/officeDocument/2006/relationships/oleObject" Target="embeddings/oleObject750.bin"/><Relationship Id="rId1582" Type="http://schemas.openxmlformats.org/officeDocument/2006/relationships/image" Target="media/image713.wmf"/><Relationship Id="rId2219" Type="http://schemas.openxmlformats.org/officeDocument/2006/relationships/oleObject" Target="embeddings/oleObject1202.bin"/><Relationship Id="rId2426" Type="http://schemas.openxmlformats.org/officeDocument/2006/relationships/oleObject" Target="embeddings/oleObject1311.bin"/><Relationship Id="rId2633" Type="http://schemas.openxmlformats.org/officeDocument/2006/relationships/oleObject" Target="embeddings/oleObject1418.bin"/><Relationship Id="rId81" Type="http://schemas.openxmlformats.org/officeDocument/2006/relationships/oleObject" Target="embeddings/oleObject43.bin"/><Relationship Id="rId605" Type="http://schemas.openxmlformats.org/officeDocument/2006/relationships/oleObject" Target="embeddings/oleObject322.bin"/><Relationship Id="rId812" Type="http://schemas.openxmlformats.org/officeDocument/2006/relationships/oleObject" Target="embeddings/oleObject435.bin"/><Relationship Id="rId1028" Type="http://schemas.openxmlformats.org/officeDocument/2006/relationships/oleObject" Target="embeddings/oleObject554.bin"/><Relationship Id="rId1235" Type="http://schemas.openxmlformats.org/officeDocument/2006/relationships/image" Target="media/image556.wmf"/><Relationship Id="rId1442" Type="http://schemas.openxmlformats.org/officeDocument/2006/relationships/oleObject" Target="embeddings/oleObject790.bin"/><Relationship Id="rId1887" Type="http://schemas.openxmlformats.org/officeDocument/2006/relationships/oleObject" Target="embeddings/oleObject1014.bin"/><Relationship Id="rId2840" Type="http://schemas.openxmlformats.org/officeDocument/2006/relationships/oleObject" Target="embeddings/oleObject1558.bin"/><Relationship Id="rId1302" Type="http://schemas.openxmlformats.org/officeDocument/2006/relationships/oleObject" Target="embeddings/oleObject710.bin"/><Relationship Id="rId1747" Type="http://schemas.openxmlformats.org/officeDocument/2006/relationships/oleObject" Target="embeddings/oleObject943.bin"/><Relationship Id="rId1954" Type="http://schemas.openxmlformats.org/officeDocument/2006/relationships/image" Target="media/image897.wmf"/><Relationship Id="rId2700" Type="http://schemas.openxmlformats.org/officeDocument/2006/relationships/oleObject" Target="embeddings/oleObject1468.bin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78.bin"/><Relationship Id="rId1814" Type="http://schemas.openxmlformats.org/officeDocument/2006/relationships/image" Target="media/image832.wmf"/><Relationship Id="rId188" Type="http://schemas.openxmlformats.org/officeDocument/2006/relationships/oleObject" Target="embeddings/oleObject98.bin"/><Relationship Id="rId395" Type="http://schemas.openxmlformats.org/officeDocument/2006/relationships/oleObject" Target="embeddings/oleObject208.bin"/><Relationship Id="rId2076" Type="http://schemas.openxmlformats.org/officeDocument/2006/relationships/oleObject" Target="embeddings/oleObject1131.bin"/><Relationship Id="rId2283" Type="http://schemas.openxmlformats.org/officeDocument/2006/relationships/image" Target="media/image1046.wmf"/><Relationship Id="rId2490" Type="http://schemas.openxmlformats.org/officeDocument/2006/relationships/oleObject" Target="embeddings/oleObject1344.bin"/><Relationship Id="rId2588" Type="http://schemas.openxmlformats.org/officeDocument/2006/relationships/oleObject" Target="embeddings/oleObject1396.bin"/><Relationship Id="rId255" Type="http://schemas.openxmlformats.org/officeDocument/2006/relationships/image" Target="media/image120.wmf"/><Relationship Id="rId462" Type="http://schemas.openxmlformats.org/officeDocument/2006/relationships/image" Target="media/image217.wmf"/><Relationship Id="rId1092" Type="http://schemas.openxmlformats.org/officeDocument/2006/relationships/oleObject" Target="embeddings/oleObject599.bin"/><Relationship Id="rId1397" Type="http://schemas.openxmlformats.org/officeDocument/2006/relationships/image" Target="media/image630.wmf"/><Relationship Id="rId2143" Type="http://schemas.openxmlformats.org/officeDocument/2006/relationships/image" Target="media/image973.png"/><Relationship Id="rId2350" Type="http://schemas.openxmlformats.org/officeDocument/2006/relationships/oleObject" Target="embeddings/oleObject1269.bin"/><Relationship Id="rId2795" Type="http://schemas.openxmlformats.org/officeDocument/2006/relationships/image" Target="media/image1263.wmf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65.bin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24.bin"/><Relationship Id="rId2003" Type="http://schemas.openxmlformats.org/officeDocument/2006/relationships/image" Target="media/image919.wmf"/><Relationship Id="rId2210" Type="http://schemas.openxmlformats.org/officeDocument/2006/relationships/image" Target="media/image1009.wmf"/><Relationship Id="rId2448" Type="http://schemas.openxmlformats.org/officeDocument/2006/relationships/oleObject" Target="embeddings/oleObject1322.bin"/><Relationship Id="rId2655" Type="http://schemas.openxmlformats.org/officeDocument/2006/relationships/oleObject" Target="embeddings/oleObject1429.bin"/><Relationship Id="rId627" Type="http://schemas.openxmlformats.org/officeDocument/2006/relationships/image" Target="media/image290.wmf"/><Relationship Id="rId834" Type="http://schemas.openxmlformats.org/officeDocument/2006/relationships/image" Target="media/image383.wmf"/><Relationship Id="rId1257" Type="http://schemas.openxmlformats.org/officeDocument/2006/relationships/image" Target="media/image567.wmf"/><Relationship Id="rId1464" Type="http://schemas.openxmlformats.org/officeDocument/2006/relationships/image" Target="media/image659.wmf"/><Relationship Id="rId1671" Type="http://schemas.openxmlformats.org/officeDocument/2006/relationships/oleObject" Target="embeddings/oleObject911.bin"/><Relationship Id="rId2308" Type="http://schemas.openxmlformats.org/officeDocument/2006/relationships/oleObject" Target="embeddings/oleObject1246.bin"/><Relationship Id="rId2515" Type="http://schemas.openxmlformats.org/officeDocument/2006/relationships/oleObject" Target="embeddings/oleObject1358.bin"/><Relationship Id="rId2722" Type="http://schemas.openxmlformats.org/officeDocument/2006/relationships/oleObject" Target="embeddings/oleObject1479.bin"/><Relationship Id="rId901" Type="http://schemas.openxmlformats.org/officeDocument/2006/relationships/oleObject" Target="embeddings/oleObject485.bin"/><Relationship Id="rId1117" Type="http://schemas.openxmlformats.org/officeDocument/2006/relationships/image" Target="media/image502.wmf"/><Relationship Id="rId1324" Type="http://schemas.openxmlformats.org/officeDocument/2006/relationships/image" Target="media/image599.wmf"/><Relationship Id="rId1531" Type="http://schemas.openxmlformats.org/officeDocument/2006/relationships/image" Target="media/image688.wmf"/><Relationship Id="rId1769" Type="http://schemas.openxmlformats.org/officeDocument/2006/relationships/image" Target="media/image811.wmf"/><Relationship Id="rId1976" Type="http://schemas.openxmlformats.org/officeDocument/2006/relationships/oleObject" Target="embeddings/oleObject1067.bin"/><Relationship Id="rId30" Type="http://schemas.openxmlformats.org/officeDocument/2006/relationships/image" Target="media/image14.wmf"/><Relationship Id="rId1629" Type="http://schemas.openxmlformats.org/officeDocument/2006/relationships/oleObject" Target="embeddings/oleObject889.bin"/><Relationship Id="rId1836" Type="http://schemas.openxmlformats.org/officeDocument/2006/relationships/oleObject" Target="embeddings/oleObject988.bin"/><Relationship Id="rId1903" Type="http://schemas.openxmlformats.org/officeDocument/2006/relationships/image" Target="media/image876.wmf"/><Relationship Id="rId2098" Type="http://schemas.openxmlformats.org/officeDocument/2006/relationships/image" Target="media/image952.wmf"/><Relationship Id="rId277" Type="http://schemas.openxmlformats.org/officeDocument/2006/relationships/image" Target="media/image130.wmf"/><Relationship Id="rId484" Type="http://schemas.openxmlformats.org/officeDocument/2006/relationships/image" Target="media/image228.wmf"/><Relationship Id="rId2165" Type="http://schemas.openxmlformats.org/officeDocument/2006/relationships/oleObject" Target="embeddings/oleObject1175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78.bin"/><Relationship Id="rId691" Type="http://schemas.openxmlformats.org/officeDocument/2006/relationships/image" Target="media/image323.wmf"/><Relationship Id="rId789" Type="http://schemas.openxmlformats.org/officeDocument/2006/relationships/oleObject" Target="embeddings/oleObject424.bin"/><Relationship Id="rId996" Type="http://schemas.openxmlformats.org/officeDocument/2006/relationships/oleObject" Target="embeddings/oleObject535.bin"/><Relationship Id="rId2025" Type="http://schemas.openxmlformats.org/officeDocument/2006/relationships/image" Target="media/image927.wmf"/><Relationship Id="rId2372" Type="http://schemas.openxmlformats.org/officeDocument/2006/relationships/image" Target="media/image1084.wmf"/><Relationship Id="rId2677" Type="http://schemas.openxmlformats.org/officeDocument/2006/relationships/oleObject" Target="embeddings/oleObject1446.bin"/><Relationship Id="rId551" Type="http://schemas.openxmlformats.org/officeDocument/2006/relationships/oleObject" Target="embeddings/oleObject290.bin"/><Relationship Id="rId649" Type="http://schemas.openxmlformats.org/officeDocument/2006/relationships/oleObject" Target="embeddings/oleObject345.bin"/><Relationship Id="rId856" Type="http://schemas.openxmlformats.org/officeDocument/2006/relationships/oleObject" Target="embeddings/oleObject461.bin"/><Relationship Id="rId1181" Type="http://schemas.openxmlformats.org/officeDocument/2006/relationships/oleObject" Target="embeddings/oleObject647.bin"/><Relationship Id="rId1279" Type="http://schemas.openxmlformats.org/officeDocument/2006/relationships/image" Target="media/image577.wmf"/><Relationship Id="rId1486" Type="http://schemas.openxmlformats.org/officeDocument/2006/relationships/image" Target="media/image671.wmf"/><Relationship Id="rId2232" Type="http://schemas.openxmlformats.org/officeDocument/2006/relationships/image" Target="media/image1020.emf"/><Relationship Id="rId2537" Type="http://schemas.openxmlformats.org/officeDocument/2006/relationships/oleObject" Target="embeddings/oleObject1369.bin"/><Relationship Id="rId204" Type="http://schemas.openxmlformats.org/officeDocument/2006/relationships/oleObject" Target="embeddings/oleObject106.bin"/><Relationship Id="rId411" Type="http://schemas.openxmlformats.org/officeDocument/2006/relationships/image" Target="media/image191.wmf"/><Relationship Id="rId509" Type="http://schemas.openxmlformats.org/officeDocument/2006/relationships/oleObject" Target="embeddings/oleObject264.bin"/><Relationship Id="rId1041" Type="http://schemas.openxmlformats.org/officeDocument/2006/relationships/oleObject" Target="embeddings/oleObject565.bin"/><Relationship Id="rId1139" Type="http://schemas.openxmlformats.org/officeDocument/2006/relationships/oleObject" Target="embeddings/oleObject624.bin"/><Relationship Id="rId1346" Type="http://schemas.openxmlformats.org/officeDocument/2006/relationships/oleObject" Target="embeddings/oleObject733.bin"/><Relationship Id="rId1693" Type="http://schemas.openxmlformats.org/officeDocument/2006/relationships/oleObject" Target="embeddings/oleObject922.bin"/><Relationship Id="rId1998" Type="http://schemas.openxmlformats.org/officeDocument/2006/relationships/oleObject" Target="embeddings/oleObject1078.bin"/><Relationship Id="rId2744" Type="http://schemas.openxmlformats.org/officeDocument/2006/relationships/oleObject" Target="embeddings/oleObject1491.bin"/><Relationship Id="rId716" Type="http://schemas.openxmlformats.org/officeDocument/2006/relationships/oleObject" Target="embeddings/oleObject378.bin"/><Relationship Id="rId923" Type="http://schemas.openxmlformats.org/officeDocument/2006/relationships/oleObject" Target="embeddings/oleObject498.bin"/><Relationship Id="rId1553" Type="http://schemas.openxmlformats.org/officeDocument/2006/relationships/image" Target="media/image699.wmf"/><Relationship Id="rId1760" Type="http://schemas.openxmlformats.org/officeDocument/2006/relationships/oleObject" Target="embeddings/oleObject950.bin"/><Relationship Id="rId1858" Type="http://schemas.openxmlformats.org/officeDocument/2006/relationships/oleObject" Target="embeddings/oleObject999.bin"/><Relationship Id="rId2604" Type="http://schemas.openxmlformats.org/officeDocument/2006/relationships/image" Target="media/image1198.wmf"/><Relationship Id="rId2811" Type="http://schemas.openxmlformats.org/officeDocument/2006/relationships/image" Target="media/image1271.wmf"/><Relationship Id="rId52" Type="http://schemas.openxmlformats.org/officeDocument/2006/relationships/oleObject" Target="embeddings/oleObject27.bin"/><Relationship Id="rId1206" Type="http://schemas.openxmlformats.org/officeDocument/2006/relationships/image" Target="media/image542.wmf"/><Relationship Id="rId1413" Type="http://schemas.openxmlformats.org/officeDocument/2006/relationships/image" Target="media/image638.wmf"/><Relationship Id="rId1620" Type="http://schemas.openxmlformats.org/officeDocument/2006/relationships/image" Target="media/image732.wmf"/><Relationship Id="rId1718" Type="http://schemas.openxmlformats.org/officeDocument/2006/relationships/image" Target="media/image780.wmf"/><Relationship Id="rId1925" Type="http://schemas.openxmlformats.org/officeDocument/2006/relationships/image" Target="media/image885.wmf"/><Relationship Id="rId299" Type="http://schemas.openxmlformats.org/officeDocument/2006/relationships/image" Target="media/image142.wmf"/><Relationship Id="rId2187" Type="http://schemas.openxmlformats.org/officeDocument/2006/relationships/oleObject" Target="embeddings/oleObject1186.bin"/><Relationship Id="rId2394" Type="http://schemas.openxmlformats.org/officeDocument/2006/relationships/image" Target="media/image1095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304.bin"/><Relationship Id="rId780" Type="http://schemas.openxmlformats.org/officeDocument/2006/relationships/oleObject" Target="embeddings/oleObject419.bin"/><Relationship Id="rId2047" Type="http://schemas.openxmlformats.org/officeDocument/2006/relationships/oleObject" Target="embeddings/oleObject1113.bin"/><Relationship Id="rId2254" Type="http://schemas.openxmlformats.org/officeDocument/2006/relationships/oleObject" Target="embeddings/oleObject1219.bin"/><Relationship Id="rId2461" Type="http://schemas.openxmlformats.org/officeDocument/2006/relationships/image" Target="media/image1129.wmf"/><Relationship Id="rId2699" Type="http://schemas.openxmlformats.org/officeDocument/2006/relationships/image" Target="media/image1228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3.wmf"/><Relationship Id="rId878" Type="http://schemas.openxmlformats.org/officeDocument/2006/relationships/image" Target="media/image401.wmf"/><Relationship Id="rId1063" Type="http://schemas.openxmlformats.org/officeDocument/2006/relationships/oleObject" Target="embeddings/oleObject579.bin"/><Relationship Id="rId1270" Type="http://schemas.openxmlformats.org/officeDocument/2006/relationships/image" Target="media/image573.wmf"/><Relationship Id="rId2114" Type="http://schemas.openxmlformats.org/officeDocument/2006/relationships/image" Target="media/image959.wmf"/><Relationship Id="rId2559" Type="http://schemas.openxmlformats.org/officeDocument/2006/relationships/oleObject" Target="embeddings/oleObject1381.bin"/><Relationship Id="rId2766" Type="http://schemas.openxmlformats.org/officeDocument/2006/relationships/oleObject" Target="embeddings/oleObject1513.bin"/><Relationship Id="rId640" Type="http://schemas.openxmlformats.org/officeDocument/2006/relationships/image" Target="media/image295.png"/><Relationship Id="rId738" Type="http://schemas.openxmlformats.org/officeDocument/2006/relationships/image" Target="media/image343.wmf"/><Relationship Id="rId945" Type="http://schemas.openxmlformats.org/officeDocument/2006/relationships/oleObject" Target="embeddings/oleObject509.bin"/><Relationship Id="rId1368" Type="http://schemas.openxmlformats.org/officeDocument/2006/relationships/oleObject" Target="embeddings/oleObject745.bin"/><Relationship Id="rId1575" Type="http://schemas.openxmlformats.org/officeDocument/2006/relationships/oleObject" Target="embeddings/oleObject862.bin"/><Relationship Id="rId1782" Type="http://schemas.openxmlformats.org/officeDocument/2006/relationships/oleObject" Target="embeddings/oleObject962.bin"/><Relationship Id="rId2321" Type="http://schemas.openxmlformats.org/officeDocument/2006/relationships/image" Target="media/image1065.wmf"/><Relationship Id="rId2419" Type="http://schemas.openxmlformats.org/officeDocument/2006/relationships/image" Target="media/image1108.wmf"/><Relationship Id="rId2626" Type="http://schemas.openxmlformats.org/officeDocument/2006/relationships/oleObject" Target="embeddings/oleObject1414.bin"/><Relationship Id="rId2833" Type="http://schemas.openxmlformats.org/officeDocument/2006/relationships/oleObject" Target="embeddings/oleObject1551.bin"/><Relationship Id="rId74" Type="http://schemas.openxmlformats.org/officeDocument/2006/relationships/image" Target="media/image31.wmf"/><Relationship Id="rId500" Type="http://schemas.openxmlformats.org/officeDocument/2006/relationships/image" Target="media/image237.wmf"/><Relationship Id="rId805" Type="http://schemas.openxmlformats.org/officeDocument/2006/relationships/oleObject" Target="embeddings/oleObject430.bin"/><Relationship Id="rId1130" Type="http://schemas.openxmlformats.org/officeDocument/2006/relationships/image" Target="media/image507.wmf"/><Relationship Id="rId1228" Type="http://schemas.openxmlformats.org/officeDocument/2006/relationships/oleObject" Target="embeddings/oleObject672.bin"/><Relationship Id="rId1435" Type="http://schemas.openxmlformats.org/officeDocument/2006/relationships/image" Target="media/image646.wmf"/><Relationship Id="rId1642" Type="http://schemas.openxmlformats.org/officeDocument/2006/relationships/image" Target="media/image743.wmf"/><Relationship Id="rId1947" Type="http://schemas.openxmlformats.org/officeDocument/2006/relationships/image" Target="media/image894.wmf"/><Relationship Id="rId1502" Type="http://schemas.openxmlformats.org/officeDocument/2006/relationships/image" Target="media/image678.wmf"/><Relationship Id="rId1807" Type="http://schemas.openxmlformats.org/officeDocument/2006/relationships/oleObject" Target="embeddings/oleObject975.bin"/><Relationship Id="rId290" Type="http://schemas.openxmlformats.org/officeDocument/2006/relationships/oleObject" Target="embeddings/oleObject150.bin"/><Relationship Id="rId388" Type="http://schemas.openxmlformats.org/officeDocument/2006/relationships/image" Target="media/image180.wmf"/><Relationship Id="rId2069" Type="http://schemas.openxmlformats.org/officeDocument/2006/relationships/image" Target="media/image938.wmf"/><Relationship Id="rId150" Type="http://schemas.openxmlformats.org/officeDocument/2006/relationships/image" Target="media/image67.wmf"/><Relationship Id="rId595" Type="http://schemas.openxmlformats.org/officeDocument/2006/relationships/oleObject" Target="embeddings/oleObject317.bin"/><Relationship Id="rId2276" Type="http://schemas.openxmlformats.org/officeDocument/2006/relationships/oleObject" Target="embeddings/oleObject1230.bin"/><Relationship Id="rId2483" Type="http://schemas.openxmlformats.org/officeDocument/2006/relationships/oleObject" Target="embeddings/oleObject1340.bin"/><Relationship Id="rId2690" Type="http://schemas.openxmlformats.org/officeDocument/2006/relationships/oleObject" Target="embeddings/oleObject1459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8.bin"/><Relationship Id="rId662" Type="http://schemas.openxmlformats.org/officeDocument/2006/relationships/image" Target="media/image308.wmf"/><Relationship Id="rId1085" Type="http://schemas.openxmlformats.org/officeDocument/2006/relationships/oleObject" Target="embeddings/oleObject595.bin"/><Relationship Id="rId1292" Type="http://schemas.openxmlformats.org/officeDocument/2006/relationships/oleObject" Target="embeddings/oleObject705.bin"/><Relationship Id="rId2136" Type="http://schemas.openxmlformats.org/officeDocument/2006/relationships/image" Target="media/image969.wmf"/><Relationship Id="rId2343" Type="http://schemas.openxmlformats.org/officeDocument/2006/relationships/oleObject" Target="embeddings/oleObject1265.bin"/><Relationship Id="rId2550" Type="http://schemas.openxmlformats.org/officeDocument/2006/relationships/oleObject" Target="embeddings/oleObject1376.bin"/><Relationship Id="rId2788" Type="http://schemas.openxmlformats.org/officeDocument/2006/relationships/oleObject" Target="embeddings/oleObject1525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50.wmf"/><Relationship Id="rId522" Type="http://schemas.openxmlformats.org/officeDocument/2006/relationships/image" Target="media/image248.wmf"/><Relationship Id="rId967" Type="http://schemas.openxmlformats.org/officeDocument/2006/relationships/image" Target="media/image443.wmf"/><Relationship Id="rId1152" Type="http://schemas.openxmlformats.org/officeDocument/2006/relationships/oleObject" Target="embeddings/oleObject631.bin"/><Relationship Id="rId1597" Type="http://schemas.openxmlformats.org/officeDocument/2006/relationships/oleObject" Target="embeddings/oleObject873.bin"/><Relationship Id="rId2203" Type="http://schemas.openxmlformats.org/officeDocument/2006/relationships/oleObject" Target="embeddings/oleObject1194.bin"/><Relationship Id="rId2410" Type="http://schemas.openxmlformats.org/officeDocument/2006/relationships/image" Target="media/image1103.wmf"/><Relationship Id="rId2648" Type="http://schemas.openxmlformats.org/officeDocument/2006/relationships/image" Target="media/image1219.wmf"/><Relationship Id="rId96" Type="http://schemas.openxmlformats.org/officeDocument/2006/relationships/oleObject" Target="embeddings/oleObject51.bin"/><Relationship Id="rId827" Type="http://schemas.openxmlformats.org/officeDocument/2006/relationships/oleObject" Target="embeddings/oleObject444.bin"/><Relationship Id="rId1012" Type="http://schemas.openxmlformats.org/officeDocument/2006/relationships/image" Target="media/image465.wmf"/><Relationship Id="rId1457" Type="http://schemas.openxmlformats.org/officeDocument/2006/relationships/oleObject" Target="embeddings/oleObject798.bin"/><Relationship Id="rId1664" Type="http://schemas.openxmlformats.org/officeDocument/2006/relationships/image" Target="media/image754.wmf"/><Relationship Id="rId1871" Type="http://schemas.openxmlformats.org/officeDocument/2006/relationships/image" Target="media/image862.wmf"/><Relationship Id="rId2508" Type="http://schemas.openxmlformats.org/officeDocument/2006/relationships/image" Target="media/image1150.wmf"/><Relationship Id="rId2715" Type="http://schemas.openxmlformats.org/officeDocument/2006/relationships/image" Target="media/image1236.wmf"/><Relationship Id="rId1317" Type="http://schemas.openxmlformats.org/officeDocument/2006/relationships/oleObject" Target="embeddings/oleObject718.bin"/><Relationship Id="rId1524" Type="http://schemas.openxmlformats.org/officeDocument/2006/relationships/oleObject" Target="embeddings/oleObject836.bin"/><Relationship Id="rId1731" Type="http://schemas.openxmlformats.org/officeDocument/2006/relationships/image" Target="media/image787.png"/><Relationship Id="rId1969" Type="http://schemas.openxmlformats.org/officeDocument/2006/relationships/image" Target="media/image902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41.wmf"/><Relationship Id="rId2298" Type="http://schemas.openxmlformats.org/officeDocument/2006/relationships/oleObject" Target="embeddings/oleObject1241.bin"/><Relationship Id="rId172" Type="http://schemas.openxmlformats.org/officeDocument/2006/relationships/image" Target="media/image78.wmf"/><Relationship Id="rId477" Type="http://schemas.openxmlformats.org/officeDocument/2006/relationships/oleObject" Target="embeddings/oleObject249.bin"/><Relationship Id="rId684" Type="http://schemas.openxmlformats.org/officeDocument/2006/relationships/oleObject" Target="embeddings/oleObject361.bin"/><Relationship Id="rId2060" Type="http://schemas.openxmlformats.org/officeDocument/2006/relationships/image" Target="media/image934.wmf"/><Relationship Id="rId2158" Type="http://schemas.openxmlformats.org/officeDocument/2006/relationships/image" Target="media/image983.wmf"/><Relationship Id="rId2365" Type="http://schemas.openxmlformats.org/officeDocument/2006/relationships/oleObject" Target="embeddings/oleObject1281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80.bin"/><Relationship Id="rId989" Type="http://schemas.openxmlformats.org/officeDocument/2006/relationships/image" Target="media/image454.wmf"/><Relationship Id="rId2018" Type="http://schemas.openxmlformats.org/officeDocument/2006/relationships/oleObject" Target="embeddings/oleObject1090.bin"/><Relationship Id="rId2572" Type="http://schemas.openxmlformats.org/officeDocument/2006/relationships/image" Target="media/image1181.wmf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402.bin"/><Relationship Id="rId849" Type="http://schemas.openxmlformats.org/officeDocument/2006/relationships/oleObject" Target="embeddings/oleObject456.bin"/><Relationship Id="rId1174" Type="http://schemas.openxmlformats.org/officeDocument/2006/relationships/image" Target="media/image527.wmf"/><Relationship Id="rId1381" Type="http://schemas.openxmlformats.org/officeDocument/2006/relationships/oleObject" Target="embeddings/oleObject754.bin"/><Relationship Id="rId1479" Type="http://schemas.openxmlformats.org/officeDocument/2006/relationships/image" Target="media/image667.wmf"/><Relationship Id="rId1686" Type="http://schemas.openxmlformats.org/officeDocument/2006/relationships/image" Target="media/image764.wmf"/><Relationship Id="rId2225" Type="http://schemas.openxmlformats.org/officeDocument/2006/relationships/oleObject" Target="embeddings/oleObject1205.bin"/><Relationship Id="rId2432" Type="http://schemas.openxmlformats.org/officeDocument/2006/relationships/oleObject" Target="embeddings/oleObject1314.bin"/><Relationship Id="rId404" Type="http://schemas.openxmlformats.org/officeDocument/2006/relationships/image" Target="media/image187.wmf"/><Relationship Id="rId611" Type="http://schemas.openxmlformats.org/officeDocument/2006/relationships/image" Target="media/image282.wmf"/><Relationship Id="rId1034" Type="http://schemas.openxmlformats.org/officeDocument/2006/relationships/oleObject" Target="embeddings/oleObject560.bin"/><Relationship Id="rId1241" Type="http://schemas.openxmlformats.org/officeDocument/2006/relationships/image" Target="media/image559.wmf"/><Relationship Id="rId1339" Type="http://schemas.openxmlformats.org/officeDocument/2006/relationships/oleObject" Target="embeddings/oleObject729.bin"/><Relationship Id="rId1893" Type="http://schemas.openxmlformats.org/officeDocument/2006/relationships/oleObject" Target="embeddings/oleObject1018.bin"/><Relationship Id="rId2737" Type="http://schemas.openxmlformats.org/officeDocument/2006/relationships/image" Target="media/image1246.wmf"/><Relationship Id="rId709" Type="http://schemas.openxmlformats.org/officeDocument/2006/relationships/oleObject" Target="embeddings/oleObject375.bin"/><Relationship Id="rId916" Type="http://schemas.openxmlformats.org/officeDocument/2006/relationships/image" Target="media/image420.wmf"/><Relationship Id="rId1101" Type="http://schemas.openxmlformats.org/officeDocument/2006/relationships/image" Target="media/image494.wmf"/><Relationship Id="rId1546" Type="http://schemas.openxmlformats.org/officeDocument/2006/relationships/oleObject" Target="embeddings/oleObject847.bin"/><Relationship Id="rId1753" Type="http://schemas.openxmlformats.org/officeDocument/2006/relationships/oleObject" Target="embeddings/oleObject946.bin"/><Relationship Id="rId1960" Type="http://schemas.openxmlformats.org/officeDocument/2006/relationships/oleObject" Target="embeddings/oleObject1058.bin"/><Relationship Id="rId2804" Type="http://schemas.openxmlformats.org/officeDocument/2006/relationships/oleObject" Target="embeddings/oleObject1533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768.bin"/><Relationship Id="rId1613" Type="http://schemas.openxmlformats.org/officeDocument/2006/relationships/oleObject" Target="embeddings/oleObject881.bin"/><Relationship Id="rId1820" Type="http://schemas.openxmlformats.org/officeDocument/2006/relationships/image" Target="media/image835.wmf"/><Relationship Id="rId194" Type="http://schemas.openxmlformats.org/officeDocument/2006/relationships/oleObject" Target="embeddings/oleObject101.bin"/><Relationship Id="rId1918" Type="http://schemas.openxmlformats.org/officeDocument/2006/relationships/oleObject" Target="embeddings/oleObject1032.bin"/><Relationship Id="rId2082" Type="http://schemas.openxmlformats.org/officeDocument/2006/relationships/oleObject" Target="embeddings/oleObject1134.bin"/><Relationship Id="rId261" Type="http://schemas.openxmlformats.org/officeDocument/2006/relationships/image" Target="media/image123.wmf"/><Relationship Id="rId499" Type="http://schemas.openxmlformats.org/officeDocument/2006/relationships/oleObject" Target="embeddings/oleObject259.bin"/><Relationship Id="rId2387" Type="http://schemas.openxmlformats.org/officeDocument/2006/relationships/oleObject" Target="embeddings/oleObject1292.bin"/><Relationship Id="rId2594" Type="http://schemas.openxmlformats.org/officeDocument/2006/relationships/oleObject" Target="embeddings/oleObject1399.bin"/><Relationship Id="rId359" Type="http://schemas.openxmlformats.org/officeDocument/2006/relationships/image" Target="media/image168.wmf"/><Relationship Id="rId566" Type="http://schemas.openxmlformats.org/officeDocument/2006/relationships/image" Target="media/image262.wmf"/><Relationship Id="rId773" Type="http://schemas.openxmlformats.org/officeDocument/2006/relationships/oleObject" Target="embeddings/oleObject414.bin"/><Relationship Id="rId1196" Type="http://schemas.openxmlformats.org/officeDocument/2006/relationships/image" Target="media/image537.wmf"/><Relationship Id="rId2247" Type="http://schemas.openxmlformats.org/officeDocument/2006/relationships/image" Target="media/image1028.wmf"/><Relationship Id="rId2454" Type="http://schemas.openxmlformats.org/officeDocument/2006/relationships/oleObject" Target="embeddings/oleObject1325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102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37.bin"/><Relationship Id="rId980" Type="http://schemas.openxmlformats.org/officeDocument/2006/relationships/image" Target="media/image450.wmf"/><Relationship Id="rId1056" Type="http://schemas.openxmlformats.org/officeDocument/2006/relationships/oleObject" Target="embeddings/oleObject574.bin"/><Relationship Id="rId1263" Type="http://schemas.openxmlformats.org/officeDocument/2006/relationships/oleObject" Target="embeddings/oleObject690.bin"/><Relationship Id="rId2107" Type="http://schemas.openxmlformats.org/officeDocument/2006/relationships/oleObject" Target="embeddings/oleObject1148.bin"/><Relationship Id="rId2314" Type="http://schemas.openxmlformats.org/officeDocument/2006/relationships/oleObject" Target="embeddings/oleObject1249.bin"/><Relationship Id="rId2661" Type="http://schemas.openxmlformats.org/officeDocument/2006/relationships/oleObject" Target="embeddings/oleObject1432.bin"/><Relationship Id="rId2759" Type="http://schemas.openxmlformats.org/officeDocument/2006/relationships/oleObject" Target="embeddings/oleObject1506.bin"/><Relationship Id="rId840" Type="http://schemas.openxmlformats.org/officeDocument/2006/relationships/image" Target="media/image386.wmf"/><Relationship Id="rId938" Type="http://schemas.openxmlformats.org/officeDocument/2006/relationships/image" Target="media/image429.wmf"/><Relationship Id="rId1470" Type="http://schemas.openxmlformats.org/officeDocument/2006/relationships/image" Target="media/image662.wmf"/><Relationship Id="rId1568" Type="http://schemas.openxmlformats.org/officeDocument/2006/relationships/image" Target="media/image706.png"/><Relationship Id="rId1775" Type="http://schemas.openxmlformats.org/officeDocument/2006/relationships/image" Target="media/image814.wmf"/><Relationship Id="rId2521" Type="http://schemas.openxmlformats.org/officeDocument/2006/relationships/oleObject" Target="embeddings/oleObject1361.bin"/><Relationship Id="rId2619" Type="http://schemas.openxmlformats.org/officeDocument/2006/relationships/oleObject" Target="embeddings/oleObject1410.bin"/><Relationship Id="rId2826" Type="http://schemas.openxmlformats.org/officeDocument/2006/relationships/image" Target="media/image1278.wmf"/><Relationship Id="rId67" Type="http://schemas.openxmlformats.org/officeDocument/2006/relationships/oleObject" Target="embeddings/oleObject36.bin"/><Relationship Id="rId700" Type="http://schemas.openxmlformats.org/officeDocument/2006/relationships/oleObject" Target="embeddings/oleObject370.bin"/><Relationship Id="rId1123" Type="http://schemas.openxmlformats.org/officeDocument/2006/relationships/oleObject" Target="embeddings/oleObject616.bin"/><Relationship Id="rId1330" Type="http://schemas.openxmlformats.org/officeDocument/2006/relationships/image" Target="media/image602.wmf"/><Relationship Id="rId1428" Type="http://schemas.openxmlformats.org/officeDocument/2006/relationships/image" Target="media/image643.wmf"/><Relationship Id="rId1635" Type="http://schemas.openxmlformats.org/officeDocument/2006/relationships/oleObject" Target="embeddings/oleObject892.bin"/><Relationship Id="rId1982" Type="http://schemas.openxmlformats.org/officeDocument/2006/relationships/oleObject" Target="embeddings/oleObject1070.bin"/><Relationship Id="rId1842" Type="http://schemas.openxmlformats.org/officeDocument/2006/relationships/oleObject" Target="embeddings/oleObject991.bin"/><Relationship Id="rId1702" Type="http://schemas.openxmlformats.org/officeDocument/2006/relationships/image" Target="media/image772.wmf"/><Relationship Id="rId283" Type="http://schemas.openxmlformats.org/officeDocument/2006/relationships/image" Target="media/image133.wmf"/><Relationship Id="rId490" Type="http://schemas.openxmlformats.org/officeDocument/2006/relationships/image" Target="media/image232.wmf"/><Relationship Id="rId2171" Type="http://schemas.openxmlformats.org/officeDocument/2006/relationships/oleObject" Target="embeddings/oleObject1178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82.bin"/><Relationship Id="rId588" Type="http://schemas.openxmlformats.org/officeDocument/2006/relationships/oleObject" Target="embeddings/oleObject313.bin"/><Relationship Id="rId795" Type="http://schemas.openxmlformats.org/officeDocument/2006/relationships/image" Target="media/image366.emf"/><Relationship Id="rId2031" Type="http://schemas.openxmlformats.org/officeDocument/2006/relationships/oleObject" Target="embeddings/oleObject1099.bin"/><Relationship Id="rId2269" Type="http://schemas.openxmlformats.org/officeDocument/2006/relationships/image" Target="media/image1039.wmf"/><Relationship Id="rId2476" Type="http://schemas.openxmlformats.org/officeDocument/2006/relationships/oleObject" Target="embeddings/oleObject1336.bin"/><Relationship Id="rId2683" Type="http://schemas.openxmlformats.org/officeDocument/2006/relationships/oleObject" Target="embeddings/oleObject145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448" Type="http://schemas.openxmlformats.org/officeDocument/2006/relationships/image" Target="media/image210.wmf"/><Relationship Id="rId655" Type="http://schemas.openxmlformats.org/officeDocument/2006/relationships/oleObject" Target="embeddings/oleObject348.bin"/><Relationship Id="rId862" Type="http://schemas.openxmlformats.org/officeDocument/2006/relationships/image" Target="media/image394.wmf"/><Relationship Id="rId1078" Type="http://schemas.openxmlformats.org/officeDocument/2006/relationships/oleObject" Target="embeddings/oleObject590.bin"/><Relationship Id="rId1285" Type="http://schemas.openxmlformats.org/officeDocument/2006/relationships/image" Target="media/image580.wmf"/><Relationship Id="rId1492" Type="http://schemas.openxmlformats.org/officeDocument/2006/relationships/image" Target="media/image674.emf"/><Relationship Id="rId2129" Type="http://schemas.openxmlformats.org/officeDocument/2006/relationships/image" Target="media/image966.wmf"/><Relationship Id="rId2336" Type="http://schemas.openxmlformats.org/officeDocument/2006/relationships/oleObject" Target="embeddings/oleObject1261.bin"/><Relationship Id="rId2543" Type="http://schemas.openxmlformats.org/officeDocument/2006/relationships/oleObject" Target="embeddings/oleObject1372.bin"/><Relationship Id="rId2750" Type="http://schemas.openxmlformats.org/officeDocument/2006/relationships/oleObject" Target="embeddings/oleObject1497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67.bin"/><Relationship Id="rId722" Type="http://schemas.openxmlformats.org/officeDocument/2006/relationships/oleObject" Target="embeddings/oleObject382.bin"/><Relationship Id="rId1145" Type="http://schemas.openxmlformats.org/officeDocument/2006/relationships/image" Target="media/image514.wmf"/><Relationship Id="rId1352" Type="http://schemas.openxmlformats.org/officeDocument/2006/relationships/oleObject" Target="embeddings/oleObject737.bin"/><Relationship Id="rId1797" Type="http://schemas.openxmlformats.org/officeDocument/2006/relationships/image" Target="media/image824.wmf"/><Relationship Id="rId2403" Type="http://schemas.openxmlformats.org/officeDocument/2006/relationships/oleObject" Target="embeddings/oleObject1300.bin"/><Relationship Id="rId2848" Type="http://schemas.openxmlformats.org/officeDocument/2006/relationships/oleObject" Target="embeddings/oleObject1566.bin"/><Relationship Id="rId89" Type="http://schemas.openxmlformats.org/officeDocument/2006/relationships/image" Target="media/image38.wmf"/><Relationship Id="rId1005" Type="http://schemas.openxmlformats.org/officeDocument/2006/relationships/oleObject" Target="embeddings/oleObject540.bin"/><Relationship Id="rId1212" Type="http://schemas.openxmlformats.org/officeDocument/2006/relationships/image" Target="media/image545.wmf"/><Relationship Id="rId1657" Type="http://schemas.openxmlformats.org/officeDocument/2006/relationships/oleObject" Target="embeddings/oleObject903.bin"/><Relationship Id="rId1864" Type="http://schemas.openxmlformats.org/officeDocument/2006/relationships/oleObject" Target="embeddings/oleObject1002.bin"/><Relationship Id="rId2610" Type="http://schemas.openxmlformats.org/officeDocument/2006/relationships/image" Target="media/image1201.wmf"/><Relationship Id="rId2708" Type="http://schemas.openxmlformats.org/officeDocument/2006/relationships/oleObject" Target="embeddings/oleObject1472.bin"/><Relationship Id="rId1517" Type="http://schemas.openxmlformats.org/officeDocument/2006/relationships/oleObject" Target="embeddings/oleObject832.bin"/><Relationship Id="rId1724" Type="http://schemas.openxmlformats.org/officeDocument/2006/relationships/image" Target="media/image783.wmf"/><Relationship Id="rId16" Type="http://schemas.openxmlformats.org/officeDocument/2006/relationships/image" Target="media/image8.wmf"/><Relationship Id="rId1931" Type="http://schemas.openxmlformats.org/officeDocument/2006/relationships/image" Target="media/image888.wmf"/><Relationship Id="rId2193" Type="http://schemas.openxmlformats.org/officeDocument/2006/relationships/oleObject" Target="embeddings/oleObject1189.bin"/><Relationship Id="rId2498" Type="http://schemas.openxmlformats.org/officeDocument/2006/relationships/oleObject" Target="embeddings/oleObject1348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5.bin"/><Relationship Id="rId677" Type="http://schemas.openxmlformats.org/officeDocument/2006/relationships/image" Target="media/image316.wmf"/><Relationship Id="rId2053" Type="http://schemas.openxmlformats.org/officeDocument/2006/relationships/oleObject" Target="embeddings/oleObject1118.bin"/><Relationship Id="rId2260" Type="http://schemas.openxmlformats.org/officeDocument/2006/relationships/oleObject" Target="embeddings/oleObject1222.bin"/><Relationship Id="rId2358" Type="http://schemas.openxmlformats.org/officeDocument/2006/relationships/oleObject" Target="embeddings/oleObject1276.bin"/><Relationship Id="rId232" Type="http://schemas.openxmlformats.org/officeDocument/2006/relationships/oleObject" Target="embeddings/oleObject120.bin"/><Relationship Id="rId884" Type="http://schemas.openxmlformats.org/officeDocument/2006/relationships/image" Target="media/image404.wmf"/><Relationship Id="rId2120" Type="http://schemas.openxmlformats.org/officeDocument/2006/relationships/image" Target="media/image962.wmf"/><Relationship Id="rId2565" Type="http://schemas.openxmlformats.org/officeDocument/2006/relationships/oleObject" Target="embeddings/oleObject1384.bin"/><Relationship Id="rId2772" Type="http://schemas.openxmlformats.org/officeDocument/2006/relationships/oleObject" Target="embeddings/oleObject1517.bin"/><Relationship Id="rId537" Type="http://schemas.openxmlformats.org/officeDocument/2006/relationships/oleObject" Target="embeddings/oleObject281.bin"/><Relationship Id="rId744" Type="http://schemas.openxmlformats.org/officeDocument/2006/relationships/oleObject" Target="embeddings/oleObject396.bin"/><Relationship Id="rId951" Type="http://schemas.openxmlformats.org/officeDocument/2006/relationships/oleObject" Target="embeddings/oleObject512.bin"/><Relationship Id="rId1167" Type="http://schemas.openxmlformats.org/officeDocument/2006/relationships/oleObject" Target="embeddings/oleObject640.bin"/><Relationship Id="rId1374" Type="http://schemas.openxmlformats.org/officeDocument/2006/relationships/oleObject" Target="embeddings/oleObject749.bin"/><Relationship Id="rId1581" Type="http://schemas.openxmlformats.org/officeDocument/2006/relationships/oleObject" Target="embeddings/oleObject865.bin"/><Relationship Id="rId1679" Type="http://schemas.openxmlformats.org/officeDocument/2006/relationships/oleObject" Target="embeddings/oleObject915.bin"/><Relationship Id="rId2218" Type="http://schemas.openxmlformats.org/officeDocument/2006/relationships/image" Target="media/image1013.wmf"/><Relationship Id="rId2425" Type="http://schemas.openxmlformats.org/officeDocument/2006/relationships/image" Target="media/image1111.wmf"/><Relationship Id="rId2632" Type="http://schemas.openxmlformats.org/officeDocument/2006/relationships/oleObject" Target="embeddings/oleObject1417.bin"/><Relationship Id="rId80" Type="http://schemas.openxmlformats.org/officeDocument/2006/relationships/image" Target="media/image34.wmf"/><Relationship Id="rId604" Type="http://schemas.openxmlformats.org/officeDocument/2006/relationships/image" Target="media/image279.wmf"/><Relationship Id="rId811" Type="http://schemas.openxmlformats.org/officeDocument/2006/relationships/oleObject" Target="embeddings/oleObject434.bin"/><Relationship Id="rId1027" Type="http://schemas.openxmlformats.org/officeDocument/2006/relationships/oleObject" Target="embeddings/oleObject553.bin"/><Relationship Id="rId1234" Type="http://schemas.openxmlformats.org/officeDocument/2006/relationships/oleObject" Target="embeddings/oleObject675.bin"/><Relationship Id="rId1441" Type="http://schemas.openxmlformats.org/officeDocument/2006/relationships/image" Target="media/image648.wmf"/><Relationship Id="rId1886" Type="http://schemas.openxmlformats.org/officeDocument/2006/relationships/image" Target="media/image869.wmf"/><Relationship Id="rId909" Type="http://schemas.openxmlformats.org/officeDocument/2006/relationships/oleObject" Target="embeddings/oleObject489.bin"/><Relationship Id="rId1301" Type="http://schemas.openxmlformats.org/officeDocument/2006/relationships/image" Target="media/image588.wmf"/><Relationship Id="rId1539" Type="http://schemas.openxmlformats.org/officeDocument/2006/relationships/image" Target="media/image692.wmf"/><Relationship Id="rId1746" Type="http://schemas.openxmlformats.org/officeDocument/2006/relationships/image" Target="media/image800.wmf"/><Relationship Id="rId1953" Type="http://schemas.openxmlformats.org/officeDocument/2006/relationships/oleObject" Target="embeddings/oleObject1053.bin"/><Relationship Id="rId38" Type="http://schemas.openxmlformats.org/officeDocument/2006/relationships/image" Target="media/image18.wmf"/><Relationship Id="rId1606" Type="http://schemas.openxmlformats.org/officeDocument/2006/relationships/image" Target="media/image725.wmf"/><Relationship Id="rId1813" Type="http://schemas.openxmlformats.org/officeDocument/2006/relationships/oleObject" Target="embeddings/oleObject978.bin"/><Relationship Id="rId187" Type="http://schemas.openxmlformats.org/officeDocument/2006/relationships/image" Target="media/image86.wmf"/><Relationship Id="rId394" Type="http://schemas.openxmlformats.org/officeDocument/2006/relationships/image" Target="media/image183.wmf"/><Relationship Id="rId2075" Type="http://schemas.openxmlformats.org/officeDocument/2006/relationships/image" Target="media/image941.wmf"/><Relationship Id="rId2282" Type="http://schemas.openxmlformats.org/officeDocument/2006/relationships/oleObject" Target="embeddings/oleObject1233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26.wmf"/><Relationship Id="rId1091" Type="http://schemas.openxmlformats.org/officeDocument/2006/relationships/image" Target="media/image489.emf"/><Relationship Id="rId2587" Type="http://schemas.openxmlformats.org/officeDocument/2006/relationships/image" Target="media/image1188.wmf"/><Relationship Id="rId2794" Type="http://schemas.openxmlformats.org/officeDocument/2006/relationships/oleObject" Target="embeddings/oleObject1528.bin"/><Relationship Id="rId114" Type="http://schemas.openxmlformats.org/officeDocument/2006/relationships/image" Target="media/image49.wmf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295.bin"/><Relationship Id="rId766" Type="http://schemas.openxmlformats.org/officeDocument/2006/relationships/image" Target="media/image352.wmf"/><Relationship Id="rId1189" Type="http://schemas.openxmlformats.org/officeDocument/2006/relationships/oleObject" Target="embeddings/oleObject651.bin"/><Relationship Id="rId1396" Type="http://schemas.openxmlformats.org/officeDocument/2006/relationships/oleObject" Target="embeddings/oleObject763.bin"/><Relationship Id="rId2142" Type="http://schemas.openxmlformats.org/officeDocument/2006/relationships/image" Target="media/image972.png"/><Relationship Id="rId2447" Type="http://schemas.openxmlformats.org/officeDocument/2006/relationships/image" Target="media/image1122.wmf"/><Relationship Id="rId321" Type="http://schemas.openxmlformats.org/officeDocument/2006/relationships/image" Target="media/image153.wmf"/><Relationship Id="rId419" Type="http://schemas.openxmlformats.org/officeDocument/2006/relationships/oleObject" Target="embeddings/oleObject220.bin"/><Relationship Id="rId626" Type="http://schemas.openxmlformats.org/officeDocument/2006/relationships/oleObject" Target="embeddings/oleObject333.bin"/><Relationship Id="rId973" Type="http://schemas.openxmlformats.org/officeDocument/2006/relationships/image" Target="media/image446.wmf"/><Relationship Id="rId1049" Type="http://schemas.openxmlformats.org/officeDocument/2006/relationships/oleObject" Target="embeddings/oleObject569.bin"/><Relationship Id="rId1256" Type="http://schemas.openxmlformats.org/officeDocument/2006/relationships/oleObject" Target="embeddings/oleObject686.bin"/><Relationship Id="rId2002" Type="http://schemas.openxmlformats.org/officeDocument/2006/relationships/oleObject" Target="embeddings/oleObject1080.bin"/><Relationship Id="rId2307" Type="http://schemas.openxmlformats.org/officeDocument/2006/relationships/image" Target="media/image1058.wmf"/><Relationship Id="rId2654" Type="http://schemas.openxmlformats.org/officeDocument/2006/relationships/image" Target="media/image1222.wmf"/><Relationship Id="rId833" Type="http://schemas.openxmlformats.org/officeDocument/2006/relationships/oleObject" Target="embeddings/oleObject447.bin"/><Relationship Id="rId1116" Type="http://schemas.openxmlformats.org/officeDocument/2006/relationships/oleObject" Target="embeddings/oleObject611.bin"/><Relationship Id="rId1463" Type="http://schemas.openxmlformats.org/officeDocument/2006/relationships/oleObject" Target="embeddings/oleObject801.bin"/><Relationship Id="rId1670" Type="http://schemas.openxmlformats.org/officeDocument/2006/relationships/oleObject" Target="embeddings/oleObject910.bin"/><Relationship Id="rId1768" Type="http://schemas.openxmlformats.org/officeDocument/2006/relationships/oleObject" Target="embeddings/oleObject954.bin"/><Relationship Id="rId2514" Type="http://schemas.openxmlformats.org/officeDocument/2006/relationships/image" Target="media/image1153.wmf"/><Relationship Id="rId2721" Type="http://schemas.openxmlformats.org/officeDocument/2006/relationships/image" Target="media/image1239.wmf"/><Relationship Id="rId2819" Type="http://schemas.openxmlformats.org/officeDocument/2006/relationships/oleObject" Target="embeddings/oleObject1541.bin"/><Relationship Id="rId900" Type="http://schemas.openxmlformats.org/officeDocument/2006/relationships/image" Target="media/image412.wmf"/><Relationship Id="rId1323" Type="http://schemas.openxmlformats.org/officeDocument/2006/relationships/oleObject" Target="embeddings/oleObject721.bin"/><Relationship Id="rId1530" Type="http://schemas.openxmlformats.org/officeDocument/2006/relationships/oleObject" Target="embeddings/oleObject839.bin"/><Relationship Id="rId1628" Type="http://schemas.openxmlformats.org/officeDocument/2006/relationships/image" Target="media/image736.wmf"/><Relationship Id="rId1975" Type="http://schemas.openxmlformats.org/officeDocument/2006/relationships/image" Target="media/image905.wmf"/><Relationship Id="rId1835" Type="http://schemas.openxmlformats.org/officeDocument/2006/relationships/image" Target="media/image844.wmf"/><Relationship Id="rId1902" Type="http://schemas.openxmlformats.org/officeDocument/2006/relationships/oleObject" Target="embeddings/oleObject1023.bin"/><Relationship Id="rId2097" Type="http://schemas.openxmlformats.org/officeDocument/2006/relationships/oleObject" Target="embeddings/oleObject1142.bin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52.bin"/><Relationship Id="rId690" Type="http://schemas.openxmlformats.org/officeDocument/2006/relationships/oleObject" Target="embeddings/oleObject364.bin"/><Relationship Id="rId2164" Type="http://schemas.openxmlformats.org/officeDocument/2006/relationships/image" Target="media/image986.wmf"/><Relationship Id="rId2371" Type="http://schemas.openxmlformats.org/officeDocument/2006/relationships/oleObject" Target="embeddings/oleObject1284.bin"/><Relationship Id="rId136" Type="http://schemas.openxmlformats.org/officeDocument/2006/relationships/image" Target="media/image60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9.bin"/><Relationship Id="rId788" Type="http://schemas.openxmlformats.org/officeDocument/2006/relationships/image" Target="media/image361.png"/><Relationship Id="rId995" Type="http://schemas.openxmlformats.org/officeDocument/2006/relationships/image" Target="media/image457.wmf"/><Relationship Id="rId1180" Type="http://schemas.openxmlformats.org/officeDocument/2006/relationships/image" Target="media/image530.wmf"/><Relationship Id="rId2024" Type="http://schemas.openxmlformats.org/officeDocument/2006/relationships/oleObject" Target="embeddings/oleObject1094.bin"/><Relationship Id="rId2231" Type="http://schemas.openxmlformats.org/officeDocument/2006/relationships/oleObject" Target="embeddings/oleObject1208.bin"/><Relationship Id="rId2469" Type="http://schemas.openxmlformats.org/officeDocument/2006/relationships/image" Target="media/image1133.wmf"/><Relationship Id="rId2676" Type="http://schemas.openxmlformats.org/officeDocument/2006/relationships/oleObject" Target="embeddings/oleObject1445.bin"/><Relationship Id="rId203" Type="http://schemas.openxmlformats.org/officeDocument/2006/relationships/image" Target="media/image94.wmf"/><Relationship Id="rId648" Type="http://schemas.openxmlformats.org/officeDocument/2006/relationships/image" Target="media/image300.wmf"/><Relationship Id="rId855" Type="http://schemas.openxmlformats.org/officeDocument/2006/relationships/image" Target="media/image391.wmf"/><Relationship Id="rId1040" Type="http://schemas.openxmlformats.org/officeDocument/2006/relationships/image" Target="media/image472.wmf"/><Relationship Id="rId1278" Type="http://schemas.openxmlformats.org/officeDocument/2006/relationships/oleObject" Target="embeddings/oleObject698.bin"/><Relationship Id="rId1485" Type="http://schemas.openxmlformats.org/officeDocument/2006/relationships/oleObject" Target="embeddings/oleObject811.bin"/><Relationship Id="rId1692" Type="http://schemas.openxmlformats.org/officeDocument/2006/relationships/image" Target="media/image767.wmf"/><Relationship Id="rId2329" Type="http://schemas.openxmlformats.org/officeDocument/2006/relationships/image" Target="media/image1068.png"/><Relationship Id="rId2536" Type="http://schemas.openxmlformats.org/officeDocument/2006/relationships/image" Target="media/image1164.wmf"/><Relationship Id="rId2743" Type="http://schemas.openxmlformats.org/officeDocument/2006/relationships/image" Target="media/image1249.wmf"/><Relationship Id="rId410" Type="http://schemas.openxmlformats.org/officeDocument/2006/relationships/image" Target="media/image190.emf"/><Relationship Id="rId508" Type="http://schemas.openxmlformats.org/officeDocument/2006/relationships/image" Target="media/image241.wmf"/><Relationship Id="rId715" Type="http://schemas.openxmlformats.org/officeDocument/2006/relationships/image" Target="media/image334.wmf"/><Relationship Id="rId922" Type="http://schemas.openxmlformats.org/officeDocument/2006/relationships/oleObject" Target="embeddings/oleObject497.bin"/><Relationship Id="rId1138" Type="http://schemas.openxmlformats.org/officeDocument/2006/relationships/image" Target="media/image511.wmf"/><Relationship Id="rId1345" Type="http://schemas.openxmlformats.org/officeDocument/2006/relationships/image" Target="media/image609.wmf"/><Relationship Id="rId1552" Type="http://schemas.openxmlformats.org/officeDocument/2006/relationships/oleObject" Target="embeddings/oleObject850.bin"/><Relationship Id="rId1997" Type="http://schemas.openxmlformats.org/officeDocument/2006/relationships/image" Target="media/image916.wmf"/><Relationship Id="rId2603" Type="http://schemas.openxmlformats.org/officeDocument/2006/relationships/oleObject" Target="embeddings/oleObject1402.bin"/><Relationship Id="rId1205" Type="http://schemas.openxmlformats.org/officeDocument/2006/relationships/oleObject" Target="embeddings/oleObject660.bin"/><Relationship Id="rId1857" Type="http://schemas.openxmlformats.org/officeDocument/2006/relationships/image" Target="media/image855.wmf"/><Relationship Id="rId2810" Type="http://schemas.openxmlformats.org/officeDocument/2006/relationships/oleObject" Target="embeddings/oleObject1536.bin"/><Relationship Id="rId51" Type="http://schemas.openxmlformats.org/officeDocument/2006/relationships/oleObject" Target="embeddings/oleObject26.bin"/><Relationship Id="rId1412" Type="http://schemas.openxmlformats.org/officeDocument/2006/relationships/oleObject" Target="embeddings/oleObject771.bin"/><Relationship Id="rId1717" Type="http://schemas.openxmlformats.org/officeDocument/2006/relationships/oleObject" Target="embeddings/oleObject934.bin"/><Relationship Id="rId1924" Type="http://schemas.openxmlformats.org/officeDocument/2006/relationships/oleObject" Target="embeddings/oleObject1036.bin"/><Relationship Id="rId298" Type="http://schemas.openxmlformats.org/officeDocument/2006/relationships/oleObject" Target="embeddings/oleObject153.bin"/><Relationship Id="rId158" Type="http://schemas.openxmlformats.org/officeDocument/2006/relationships/image" Target="media/image71.wmf"/><Relationship Id="rId2186" Type="http://schemas.openxmlformats.org/officeDocument/2006/relationships/image" Target="media/image997.wmf"/><Relationship Id="rId2393" Type="http://schemas.openxmlformats.org/officeDocument/2006/relationships/oleObject" Target="embeddings/oleObject1295.bin"/><Relationship Id="rId2698" Type="http://schemas.openxmlformats.org/officeDocument/2006/relationships/oleObject" Target="embeddings/oleObject1467.bin"/><Relationship Id="rId365" Type="http://schemas.openxmlformats.org/officeDocument/2006/relationships/image" Target="media/image171.wmf"/><Relationship Id="rId572" Type="http://schemas.openxmlformats.org/officeDocument/2006/relationships/image" Target="media/image265.wmf"/><Relationship Id="rId2046" Type="http://schemas.openxmlformats.org/officeDocument/2006/relationships/image" Target="media/image930.wmf"/><Relationship Id="rId2253" Type="http://schemas.openxmlformats.org/officeDocument/2006/relationships/image" Target="media/image1031.wmf"/><Relationship Id="rId2460" Type="http://schemas.openxmlformats.org/officeDocument/2006/relationships/oleObject" Target="embeddings/oleObject1328.bin"/><Relationship Id="rId225" Type="http://schemas.openxmlformats.org/officeDocument/2006/relationships/image" Target="media/image105.wmf"/><Relationship Id="rId432" Type="http://schemas.openxmlformats.org/officeDocument/2006/relationships/oleObject" Target="embeddings/oleObject226.bin"/><Relationship Id="rId877" Type="http://schemas.openxmlformats.org/officeDocument/2006/relationships/oleObject" Target="embeddings/oleObject473.bin"/><Relationship Id="rId1062" Type="http://schemas.openxmlformats.org/officeDocument/2006/relationships/image" Target="media/image480.wmf"/><Relationship Id="rId2113" Type="http://schemas.openxmlformats.org/officeDocument/2006/relationships/oleObject" Target="embeddings/oleObject1151.bin"/><Relationship Id="rId2320" Type="http://schemas.openxmlformats.org/officeDocument/2006/relationships/oleObject" Target="embeddings/oleObject1252.bin"/><Relationship Id="rId2558" Type="http://schemas.openxmlformats.org/officeDocument/2006/relationships/image" Target="media/image1174.wmf"/><Relationship Id="rId2765" Type="http://schemas.openxmlformats.org/officeDocument/2006/relationships/oleObject" Target="embeddings/oleObject1512.bin"/><Relationship Id="rId737" Type="http://schemas.openxmlformats.org/officeDocument/2006/relationships/oleObject" Target="embeddings/oleObject391.bin"/><Relationship Id="rId944" Type="http://schemas.openxmlformats.org/officeDocument/2006/relationships/image" Target="media/image432.wmf"/><Relationship Id="rId1367" Type="http://schemas.openxmlformats.org/officeDocument/2006/relationships/image" Target="media/image619.wmf"/><Relationship Id="rId1574" Type="http://schemas.openxmlformats.org/officeDocument/2006/relationships/image" Target="media/image709.wmf"/><Relationship Id="rId1781" Type="http://schemas.openxmlformats.org/officeDocument/2006/relationships/oleObject" Target="embeddings/oleObject961.bin"/><Relationship Id="rId2418" Type="http://schemas.openxmlformats.org/officeDocument/2006/relationships/oleObject" Target="embeddings/oleObject1307.bin"/><Relationship Id="rId2625" Type="http://schemas.openxmlformats.org/officeDocument/2006/relationships/image" Target="media/image1208.wmf"/><Relationship Id="rId2832" Type="http://schemas.openxmlformats.org/officeDocument/2006/relationships/oleObject" Target="embeddings/oleObject1550.bin"/><Relationship Id="rId73" Type="http://schemas.openxmlformats.org/officeDocument/2006/relationships/oleObject" Target="embeddings/oleObject39.bin"/><Relationship Id="rId804" Type="http://schemas.openxmlformats.org/officeDocument/2006/relationships/image" Target="media/image371.wmf"/><Relationship Id="rId1227" Type="http://schemas.openxmlformats.org/officeDocument/2006/relationships/oleObject" Target="embeddings/oleObject671.bin"/><Relationship Id="rId1434" Type="http://schemas.openxmlformats.org/officeDocument/2006/relationships/oleObject" Target="embeddings/oleObject785.bin"/><Relationship Id="rId1641" Type="http://schemas.openxmlformats.org/officeDocument/2006/relationships/oleObject" Target="embeddings/oleObject895.bin"/><Relationship Id="rId1879" Type="http://schemas.openxmlformats.org/officeDocument/2006/relationships/oleObject" Target="embeddings/oleObject1010.bin"/><Relationship Id="rId1501" Type="http://schemas.openxmlformats.org/officeDocument/2006/relationships/oleObject" Target="embeddings/oleObject820.bin"/><Relationship Id="rId1739" Type="http://schemas.openxmlformats.org/officeDocument/2006/relationships/image" Target="media/image794.png"/><Relationship Id="rId1946" Type="http://schemas.openxmlformats.org/officeDocument/2006/relationships/oleObject" Target="embeddings/oleObject1049.bin"/><Relationship Id="rId1806" Type="http://schemas.openxmlformats.org/officeDocument/2006/relationships/oleObject" Target="embeddings/oleObject974.bin"/><Relationship Id="rId387" Type="http://schemas.openxmlformats.org/officeDocument/2006/relationships/oleObject" Target="embeddings/oleObject204.bin"/><Relationship Id="rId594" Type="http://schemas.openxmlformats.org/officeDocument/2006/relationships/image" Target="media/image274.wmf"/><Relationship Id="rId2068" Type="http://schemas.openxmlformats.org/officeDocument/2006/relationships/oleObject" Target="embeddings/oleObject1127.bin"/><Relationship Id="rId2275" Type="http://schemas.openxmlformats.org/officeDocument/2006/relationships/image" Target="media/image1042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84.bin"/><Relationship Id="rId1084" Type="http://schemas.openxmlformats.org/officeDocument/2006/relationships/image" Target="media/image486.wmf"/><Relationship Id="rId2482" Type="http://schemas.openxmlformats.org/officeDocument/2006/relationships/image" Target="media/image1139.wmf"/><Relationship Id="rId2787" Type="http://schemas.openxmlformats.org/officeDocument/2006/relationships/image" Target="media/image1259.wmf"/><Relationship Id="rId107" Type="http://schemas.openxmlformats.org/officeDocument/2006/relationships/image" Target="media/image47.wmf"/><Relationship Id="rId454" Type="http://schemas.openxmlformats.org/officeDocument/2006/relationships/image" Target="media/image213.wmf"/><Relationship Id="rId661" Type="http://schemas.openxmlformats.org/officeDocument/2006/relationships/oleObject" Target="embeddings/oleObject350.bin"/><Relationship Id="rId759" Type="http://schemas.openxmlformats.org/officeDocument/2006/relationships/image" Target="media/image349.wmf"/><Relationship Id="rId966" Type="http://schemas.openxmlformats.org/officeDocument/2006/relationships/oleObject" Target="embeddings/oleObject520.bin"/><Relationship Id="rId1291" Type="http://schemas.openxmlformats.org/officeDocument/2006/relationships/image" Target="media/image583.wmf"/><Relationship Id="rId1389" Type="http://schemas.openxmlformats.org/officeDocument/2006/relationships/oleObject" Target="embeddings/oleObject759.bin"/><Relationship Id="rId1596" Type="http://schemas.openxmlformats.org/officeDocument/2006/relationships/image" Target="media/image720.wmf"/><Relationship Id="rId2135" Type="http://schemas.openxmlformats.org/officeDocument/2006/relationships/oleObject" Target="embeddings/oleObject1163.bin"/><Relationship Id="rId2342" Type="http://schemas.openxmlformats.org/officeDocument/2006/relationships/image" Target="media/image1074.wmf"/><Relationship Id="rId2647" Type="http://schemas.openxmlformats.org/officeDocument/2006/relationships/oleObject" Target="embeddings/oleObject1425.bin"/><Relationship Id="rId314" Type="http://schemas.openxmlformats.org/officeDocument/2006/relationships/oleObject" Target="embeddings/oleObject161.bin"/><Relationship Id="rId521" Type="http://schemas.openxmlformats.org/officeDocument/2006/relationships/oleObject" Target="embeddings/oleObject270.bin"/><Relationship Id="rId619" Type="http://schemas.openxmlformats.org/officeDocument/2006/relationships/image" Target="media/image286.wmf"/><Relationship Id="rId1151" Type="http://schemas.openxmlformats.org/officeDocument/2006/relationships/image" Target="media/image517.wmf"/><Relationship Id="rId1249" Type="http://schemas.openxmlformats.org/officeDocument/2006/relationships/image" Target="media/image563.wmf"/><Relationship Id="rId2202" Type="http://schemas.openxmlformats.org/officeDocument/2006/relationships/image" Target="media/image1005.wmf"/><Relationship Id="rId95" Type="http://schemas.openxmlformats.org/officeDocument/2006/relationships/image" Target="media/image41.wmf"/><Relationship Id="rId826" Type="http://schemas.openxmlformats.org/officeDocument/2006/relationships/image" Target="media/image379.wmf"/><Relationship Id="rId1011" Type="http://schemas.openxmlformats.org/officeDocument/2006/relationships/oleObject" Target="embeddings/oleObject543.bin"/><Relationship Id="rId1109" Type="http://schemas.openxmlformats.org/officeDocument/2006/relationships/image" Target="media/image498.wmf"/><Relationship Id="rId1456" Type="http://schemas.openxmlformats.org/officeDocument/2006/relationships/image" Target="media/image655.wmf"/><Relationship Id="rId1663" Type="http://schemas.openxmlformats.org/officeDocument/2006/relationships/oleObject" Target="embeddings/oleObject906.bin"/><Relationship Id="rId1870" Type="http://schemas.openxmlformats.org/officeDocument/2006/relationships/oleObject" Target="embeddings/oleObject1005.bin"/><Relationship Id="rId1968" Type="http://schemas.openxmlformats.org/officeDocument/2006/relationships/oleObject" Target="embeddings/oleObject1063.bin"/><Relationship Id="rId2507" Type="http://schemas.openxmlformats.org/officeDocument/2006/relationships/oleObject" Target="embeddings/oleObject1354.bin"/><Relationship Id="rId2714" Type="http://schemas.openxmlformats.org/officeDocument/2006/relationships/oleObject" Target="embeddings/oleObject1475.bin"/><Relationship Id="rId1316" Type="http://schemas.openxmlformats.org/officeDocument/2006/relationships/image" Target="media/image595.wmf"/><Relationship Id="rId1523" Type="http://schemas.openxmlformats.org/officeDocument/2006/relationships/image" Target="media/image684.png"/><Relationship Id="rId1730" Type="http://schemas.openxmlformats.org/officeDocument/2006/relationships/image" Target="media/image786.png"/><Relationship Id="rId22" Type="http://schemas.openxmlformats.org/officeDocument/2006/relationships/image" Target="media/image11.wmf"/><Relationship Id="rId1828" Type="http://schemas.openxmlformats.org/officeDocument/2006/relationships/oleObject" Target="embeddings/oleObject984.bin"/><Relationship Id="rId171" Type="http://schemas.openxmlformats.org/officeDocument/2006/relationships/oleObject" Target="embeddings/oleObject90.bin"/><Relationship Id="rId2297" Type="http://schemas.openxmlformats.org/officeDocument/2006/relationships/image" Target="media/image1053.wmf"/><Relationship Id="rId269" Type="http://schemas.openxmlformats.org/officeDocument/2006/relationships/image" Target="media/image127.wmf"/><Relationship Id="rId476" Type="http://schemas.openxmlformats.org/officeDocument/2006/relationships/image" Target="media/image224.wmf"/><Relationship Id="rId683" Type="http://schemas.openxmlformats.org/officeDocument/2006/relationships/image" Target="media/image319.wmf"/><Relationship Id="rId890" Type="http://schemas.openxmlformats.org/officeDocument/2006/relationships/image" Target="media/image407.wmf"/><Relationship Id="rId2157" Type="http://schemas.openxmlformats.org/officeDocument/2006/relationships/oleObject" Target="embeddings/oleObject1171.bin"/><Relationship Id="rId2364" Type="http://schemas.openxmlformats.org/officeDocument/2006/relationships/image" Target="media/image1080.wmf"/><Relationship Id="rId2571" Type="http://schemas.openxmlformats.org/officeDocument/2006/relationships/oleObject" Target="embeddings/oleObject1387.bin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255.wmf"/><Relationship Id="rId988" Type="http://schemas.openxmlformats.org/officeDocument/2006/relationships/oleObject" Target="embeddings/oleObject531.bin"/><Relationship Id="rId1173" Type="http://schemas.openxmlformats.org/officeDocument/2006/relationships/oleObject" Target="embeddings/oleObject643.bin"/><Relationship Id="rId1380" Type="http://schemas.openxmlformats.org/officeDocument/2006/relationships/oleObject" Target="embeddings/oleObject753.bin"/><Relationship Id="rId2017" Type="http://schemas.openxmlformats.org/officeDocument/2006/relationships/image" Target="media/image924.wmf"/><Relationship Id="rId2224" Type="http://schemas.openxmlformats.org/officeDocument/2006/relationships/image" Target="media/image1016.wmf"/><Relationship Id="rId2669" Type="http://schemas.openxmlformats.org/officeDocument/2006/relationships/oleObject" Target="embeddings/oleObject1438.bin"/><Relationship Id="rId403" Type="http://schemas.openxmlformats.org/officeDocument/2006/relationships/oleObject" Target="embeddings/oleObject213.bin"/><Relationship Id="rId750" Type="http://schemas.openxmlformats.org/officeDocument/2006/relationships/image" Target="media/image345.wmf"/><Relationship Id="rId848" Type="http://schemas.openxmlformats.org/officeDocument/2006/relationships/oleObject" Target="embeddings/oleObject455.bin"/><Relationship Id="rId1033" Type="http://schemas.openxmlformats.org/officeDocument/2006/relationships/oleObject" Target="embeddings/oleObject559.bin"/><Relationship Id="rId1478" Type="http://schemas.openxmlformats.org/officeDocument/2006/relationships/oleObject" Target="embeddings/oleObject808.bin"/><Relationship Id="rId1685" Type="http://schemas.openxmlformats.org/officeDocument/2006/relationships/oleObject" Target="embeddings/oleObject918.bin"/><Relationship Id="rId1892" Type="http://schemas.openxmlformats.org/officeDocument/2006/relationships/oleObject" Target="embeddings/oleObject1017.bin"/><Relationship Id="rId2431" Type="http://schemas.openxmlformats.org/officeDocument/2006/relationships/image" Target="media/image1114.wmf"/><Relationship Id="rId2529" Type="http://schemas.openxmlformats.org/officeDocument/2006/relationships/oleObject" Target="embeddings/oleObject1365.bin"/><Relationship Id="rId2736" Type="http://schemas.openxmlformats.org/officeDocument/2006/relationships/oleObject" Target="embeddings/oleObject1487.bin"/><Relationship Id="rId610" Type="http://schemas.openxmlformats.org/officeDocument/2006/relationships/oleObject" Target="embeddings/oleObject325.bin"/><Relationship Id="rId708" Type="http://schemas.openxmlformats.org/officeDocument/2006/relationships/image" Target="media/image330.wmf"/><Relationship Id="rId915" Type="http://schemas.openxmlformats.org/officeDocument/2006/relationships/oleObject" Target="embeddings/oleObject492.bin"/><Relationship Id="rId1240" Type="http://schemas.openxmlformats.org/officeDocument/2006/relationships/oleObject" Target="embeddings/oleObject678.bin"/><Relationship Id="rId1338" Type="http://schemas.openxmlformats.org/officeDocument/2006/relationships/image" Target="media/image606.wmf"/><Relationship Id="rId1545" Type="http://schemas.openxmlformats.org/officeDocument/2006/relationships/image" Target="media/image695.wmf"/><Relationship Id="rId1100" Type="http://schemas.openxmlformats.org/officeDocument/2006/relationships/oleObject" Target="embeddings/oleObject603.bin"/><Relationship Id="rId1405" Type="http://schemas.openxmlformats.org/officeDocument/2006/relationships/image" Target="media/image634.wmf"/><Relationship Id="rId1752" Type="http://schemas.openxmlformats.org/officeDocument/2006/relationships/image" Target="media/image803.wmf"/><Relationship Id="rId2803" Type="http://schemas.openxmlformats.org/officeDocument/2006/relationships/image" Target="media/image1267.wmf"/><Relationship Id="rId44" Type="http://schemas.openxmlformats.org/officeDocument/2006/relationships/oleObject" Target="embeddings/oleObject20.bin"/><Relationship Id="rId1612" Type="http://schemas.openxmlformats.org/officeDocument/2006/relationships/image" Target="media/image728.wmf"/><Relationship Id="rId1917" Type="http://schemas.openxmlformats.org/officeDocument/2006/relationships/image" Target="media/image882.wmf"/><Relationship Id="rId193" Type="http://schemas.openxmlformats.org/officeDocument/2006/relationships/image" Target="media/image89.wmf"/><Relationship Id="rId498" Type="http://schemas.openxmlformats.org/officeDocument/2006/relationships/image" Target="media/image236.wmf"/><Relationship Id="rId2081" Type="http://schemas.openxmlformats.org/officeDocument/2006/relationships/image" Target="media/image944.wmf"/><Relationship Id="rId2179" Type="http://schemas.openxmlformats.org/officeDocument/2006/relationships/oleObject" Target="embeddings/oleObject1182.bin"/><Relationship Id="rId260" Type="http://schemas.openxmlformats.org/officeDocument/2006/relationships/oleObject" Target="embeddings/oleObject134.bin"/><Relationship Id="rId2386" Type="http://schemas.openxmlformats.org/officeDocument/2006/relationships/image" Target="media/image1091.wmf"/><Relationship Id="rId2593" Type="http://schemas.openxmlformats.org/officeDocument/2006/relationships/image" Target="media/image1191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300.bin"/><Relationship Id="rId772" Type="http://schemas.openxmlformats.org/officeDocument/2006/relationships/image" Target="media/image355.wmf"/><Relationship Id="rId1195" Type="http://schemas.openxmlformats.org/officeDocument/2006/relationships/oleObject" Target="embeddings/oleObject655.bin"/><Relationship Id="rId2039" Type="http://schemas.openxmlformats.org/officeDocument/2006/relationships/oleObject" Target="embeddings/oleObject1107.bin"/><Relationship Id="rId2246" Type="http://schemas.openxmlformats.org/officeDocument/2006/relationships/oleObject" Target="embeddings/oleObject1215.bin"/><Relationship Id="rId2453" Type="http://schemas.openxmlformats.org/officeDocument/2006/relationships/image" Target="media/image1125.wmf"/><Relationship Id="rId2660" Type="http://schemas.openxmlformats.org/officeDocument/2006/relationships/image" Target="media/image1225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9.wmf"/><Relationship Id="rId632" Type="http://schemas.openxmlformats.org/officeDocument/2006/relationships/image" Target="media/image292.wmf"/><Relationship Id="rId1055" Type="http://schemas.openxmlformats.org/officeDocument/2006/relationships/image" Target="media/image478.wmf"/><Relationship Id="rId1262" Type="http://schemas.openxmlformats.org/officeDocument/2006/relationships/image" Target="media/image569.wmf"/><Relationship Id="rId2106" Type="http://schemas.openxmlformats.org/officeDocument/2006/relationships/oleObject" Target="embeddings/oleObject1147.bin"/><Relationship Id="rId2313" Type="http://schemas.openxmlformats.org/officeDocument/2006/relationships/image" Target="media/image1061.wmf"/><Relationship Id="rId2520" Type="http://schemas.openxmlformats.org/officeDocument/2006/relationships/image" Target="media/image1156.wmf"/><Relationship Id="rId2758" Type="http://schemas.openxmlformats.org/officeDocument/2006/relationships/oleObject" Target="embeddings/oleObject1505.bin"/><Relationship Id="rId937" Type="http://schemas.openxmlformats.org/officeDocument/2006/relationships/oleObject" Target="embeddings/oleObject505.bin"/><Relationship Id="rId1122" Type="http://schemas.openxmlformats.org/officeDocument/2006/relationships/oleObject" Target="embeddings/oleObject615.bin"/><Relationship Id="rId1567" Type="http://schemas.openxmlformats.org/officeDocument/2006/relationships/oleObject" Target="embeddings/oleObject858.bin"/><Relationship Id="rId1774" Type="http://schemas.openxmlformats.org/officeDocument/2006/relationships/oleObject" Target="embeddings/oleObject957.bin"/><Relationship Id="rId1981" Type="http://schemas.openxmlformats.org/officeDocument/2006/relationships/image" Target="media/image908.wmf"/><Relationship Id="rId2618" Type="http://schemas.openxmlformats.org/officeDocument/2006/relationships/image" Target="media/image1205.wmf"/><Relationship Id="rId2825" Type="http://schemas.openxmlformats.org/officeDocument/2006/relationships/oleObject" Target="embeddings/oleObject1544.bin"/><Relationship Id="rId66" Type="http://schemas.openxmlformats.org/officeDocument/2006/relationships/image" Target="media/image27.wmf"/><Relationship Id="rId1427" Type="http://schemas.openxmlformats.org/officeDocument/2006/relationships/oleObject" Target="embeddings/oleObject781.bin"/><Relationship Id="rId1634" Type="http://schemas.openxmlformats.org/officeDocument/2006/relationships/image" Target="media/image739.wmf"/><Relationship Id="rId1841" Type="http://schemas.openxmlformats.org/officeDocument/2006/relationships/image" Target="media/image847.wmf"/><Relationship Id="rId1939" Type="http://schemas.openxmlformats.org/officeDocument/2006/relationships/image" Target="media/image891.wmf"/><Relationship Id="rId1701" Type="http://schemas.openxmlformats.org/officeDocument/2006/relationships/oleObject" Target="embeddings/oleObject926.bin"/><Relationship Id="rId282" Type="http://schemas.openxmlformats.org/officeDocument/2006/relationships/oleObject" Target="embeddings/oleObject146.bin"/><Relationship Id="rId587" Type="http://schemas.openxmlformats.org/officeDocument/2006/relationships/image" Target="media/image271.wmf"/><Relationship Id="rId2170" Type="http://schemas.openxmlformats.org/officeDocument/2006/relationships/image" Target="media/image989.wmf"/><Relationship Id="rId2268" Type="http://schemas.openxmlformats.org/officeDocument/2006/relationships/oleObject" Target="embeddings/oleObject1226.bin"/><Relationship Id="rId8" Type="http://schemas.openxmlformats.org/officeDocument/2006/relationships/image" Target="media/image4.wmf"/><Relationship Id="rId142" Type="http://schemas.openxmlformats.org/officeDocument/2006/relationships/image" Target="media/image63.wmf"/><Relationship Id="rId447" Type="http://schemas.openxmlformats.org/officeDocument/2006/relationships/oleObject" Target="embeddings/oleObject234.bin"/><Relationship Id="rId794" Type="http://schemas.openxmlformats.org/officeDocument/2006/relationships/image" Target="media/image365.emf"/><Relationship Id="rId1077" Type="http://schemas.openxmlformats.org/officeDocument/2006/relationships/oleObject" Target="embeddings/oleObject589.bin"/><Relationship Id="rId2030" Type="http://schemas.openxmlformats.org/officeDocument/2006/relationships/oleObject" Target="embeddings/oleObject1098.bin"/><Relationship Id="rId2128" Type="http://schemas.openxmlformats.org/officeDocument/2006/relationships/oleObject" Target="embeddings/oleObject1159.bin"/><Relationship Id="rId2475" Type="http://schemas.openxmlformats.org/officeDocument/2006/relationships/image" Target="media/image1136.wmf"/><Relationship Id="rId2682" Type="http://schemas.openxmlformats.org/officeDocument/2006/relationships/oleObject" Target="embeddings/oleObject1451.bin"/><Relationship Id="rId654" Type="http://schemas.openxmlformats.org/officeDocument/2006/relationships/image" Target="media/image303.wmf"/><Relationship Id="rId861" Type="http://schemas.openxmlformats.org/officeDocument/2006/relationships/oleObject" Target="embeddings/oleObject464.bin"/><Relationship Id="rId959" Type="http://schemas.openxmlformats.org/officeDocument/2006/relationships/oleObject" Target="embeddings/oleObject516.bin"/><Relationship Id="rId1284" Type="http://schemas.openxmlformats.org/officeDocument/2006/relationships/oleObject" Target="embeddings/oleObject701.bin"/><Relationship Id="rId1491" Type="http://schemas.openxmlformats.org/officeDocument/2006/relationships/oleObject" Target="embeddings/oleObject814.bin"/><Relationship Id="rId1589" Type="http://schemas.openxmlformats.org/officeDocument/2006/relationships/oleObject" Target="embeddings/oleObject869.bin"/><Relationship Id="rId2335" Type="http://schemas.openxmlformats.org/officeDocument/2006/relationships/image" Target="media/image1071.wmf"/><Relationship Id="rId2542" Type="http://schemas.openxmlformats.org/officeDocument/2006/relationships/image" Target="media/image1167.wmf"/><Relationship Id="rId307" Type="http://schemas.openxmlformats.org/officeDocument/2006/relationships/image" Target="media/image146.wmf"/><Relationship Id="rId514" Type="http://schemas.openxmlformats.org/officeDocument/2006/relationships/image" Target="media/image244.wmf"/><Relationship Id="rId721" Type="http://schemas.openxmlformats.org/officeDocument/2006/relationships/oleObject" Target="embeddings/oleObject381.bin"/><Relationship Id="rId1144" Type="http://schemas.openxmlformats.org/officeDocument/2006/relationships/oleObject" Target="embeddings/oleObject627.bin"/><Relationship Id="rId1351" Type="http://schemas.openxmlformats.org/officeDocument/2006/relationships/oleObject" Target="embeddings/oleObject736.bin"/><Relationship Id="rId1449" Type="http://schemas.openxmlformats.org/officeDocument/2006/relationships/oleObject" Target="embeddings/oleObject794.bin"/><Relationship Id="rId1796" Type="http://schemas.openxmlformats.org/officeDocument/2006/relationships/oleObject" Target="embeddings/oleObject969.bin"/><Relationship Id="rId2402" Type="http://schemas.openxmlformats.org/officeDocument/2006/relationships/image" Target="media/image1099.wmf"/><Relationship Id="rId2847" Type="http://schemas.openxmlformats.org/officeDocument/2006/relationships/oleObject" Target="embeddings/oleObject1565.bin"/><Relationship Id="rId88" Type="http://schemas.openxmlformats.org/officeDocument/2006/relationships/oleObject" Target="embeddings/oleObject47.bin"/><Relationship Id="rId819" Type="http://schemas.openxmlformats.org/officeDocument/2006/relationships/image" Target="media/image377.wmf"/><Relationship Id="rId1004" Type="http://schemas.openxmlformats.org/officeDocument/2006/relationships/image" Target="media/image461.wmf"/><Relationship Id="rId1211" Type="http://schemas.openxmlformats.org/officeDocument/2006/relationships/oleObject" Target="embeddings/oleObject663.bin"/><Relationship Id="rId1656" Type="http://schemas.openxmlformats.org/officeDocument/2006/relationships/image" Target="media/image750.wmf"/><Relationship Id="rId1863" Type="http://schemas.openxmlformats.org/officeDocument/2006/relationships/image" Target="media/image858.wmf"/><Relationship Id="rId2707" Type="http://schemas.openxmlformats.org/officeDocument/2006/relationships/image" Target="media/image123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D44D0A-51EB-4ACA-9226-477C985E2E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6</TotalTime>
  <Pages>1</Pages>
  <Words>8775</Words>
  <Characters>48266</Characters>
  <Application>Microsoft Office Word</Application>
  <DocSecurity>0</DocSecurity>
  <Lines>402</Lines>
  <Paragraphs>11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mara</dc:creator>
  <cp:lastModifiedBy>ACER</cp:lastModifiedBy>
  <cp:revision>58</cp:revision>
  <cp:lastPrinted>2019-09-03T20:14:00Z</cp:lastPrinted>
  <dcterms:created xsi:type="dcterms:W3CDTF">2018-04-10T20:07:00Z</dcterms:created>
  <dcterms:modified xsi:type="dcterms:W3CDTF">2019-09-03T20:15:00Z</dcterms:modified>
</cp:coreProperties>
</file>